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9A6F9C" w14:textId="3086ED70" w:rsidR="00EA1A35" w:rsidRPr="00196003" w:rsidRDefault="002176A6" w:rsidP="00347D3B">
      <w:pPr>
        <w:spacing w:line="240" w:lineRule="auto"/>
        <w:jc w:val="center"/>
        <w:rPr>
          <w:rFonts w:ascii="Arial" w:hAnsi="Arial" w:cs="Arial"/>
          <w:b/>
          <w:bCs/>
          <w:color w:val="4472C4" w:themeColor="accent1"/>
          <w:spacing w:val="10"/>
          <w:sz w:val="80"/>
          <w:szCs w:val="80"/>
        </w:rPr>
      </w:pPr>
      <w:bookmarkStart w:id="0" w:name="_Toc534183772"/>
      <w:bookmarkStart w:id="1" w:name="_Toc12937181"/>
      <w:bookmarkStart w:id="2" w:name="_Toc12950847"/>
      <w:bookmarkStart w:id="3" w:name="_Toc12962701"/>
      <w:bookmarkStart w:id="4" w:name="_Toc13145837"/>
      <w:bookmarkStart w:id="5" w:name="_Toc13455234"/>
      <w:bookmarkStart w:id="6" w:name="_Ref13535712"/>
      <w:r>
        <w:rPr>
          <w:rFonts w:ascii="Arial" w:hAnsi="Arial" w:cs="Arial"/>
          <w:b/>
          <w:bCs/>
          <w:color w:val="4472C4" w:themeColor="accent1"/>
          <w:spacing w:val="10"/>
          <w:sz w:val="80"/>
          <w:szCs w:val="80"/>
        </w:rPr>
        <w:t>Quick Reference Guide</w:t>
      </w:r>
    </w:p>
    <w:p w14:paraId="7DACF3B4" w14:textId="77777777" w:rsidR="00D21451" w:rsidRPr="00196003" w:rsidRDefault="007D2A6E" w:rsidP="00347D3B">
      <w:pPr>
        <w:spacing w:line="240" w:lineRule="auto"/>
        <w:jc w:val="center"/>
        <w:rPr>
          <w:rFonts w:ascii="Arial" w:hAnsi="Arial" w:cs="Arial"/>
          <w:sz w:val="36"/>
          <w:szCs w:val="36"/>
        </w:rPr>
      </w:pPr>
      <w:r w:rsidRPr="00196003">
        <w:rPr>
          <w:rFonts w:ascii="Arial" w:hAnsi="Arial" w:cs="Arial"/>
          <w:sz w:val="36"/>
          <w:szCs w:val="36"/>
        </w:rPr>
        <w:t>f</w:t>
      </w:r>
      <w:r w:rsidR="00D21451" w:rsidRPr="00196003">
        <w:rPr>
          <w:rFonts w:ascii="Arial" w:hAnsi="Arial" w:cs="Arial"/>
          <w:sz w:val="36"/>
          <w:szCs w:val="36"/>
        </w:rPr>
        <w:t>or</w:t>
      </w:r>
      <w:r w:rsidR="000717AB" w:rsidRPr="00196003">
        <w:rPr>
          <w:rFonts w:ascii="Arial" w:hAnsi="Arial" w:cs="Arial"/>
          <w:sz w:val="36"/>
          <w:szCs w:val="36"/>
        </w:rPr>
        <w:t xml:space="preserve"> the</w:t>
      </w:r>
    </w:p>
    <w:p w14:paraId="5E5A54B0" w14:textId="02F10F6B" w:rsidR="00EA1A35" w:rsidRPr="00196003" w:rsidRDefault="000717AB" w:rsidP="007A504D">
      <w:pPr>
        <w:spacing w:line="240" w:lineRule="auto"/>
        <w:jc w:val="center"/>
        <w:rPr>
          <w:rFonts w:ascii="Arial" w:hAnsi="Arial" w:cs="Arial"/>
          <w:b/>
          <w:spacing w:val="10"/>
          <w:sz w:val="40"/>
          <w:szCs w:val="40"/>
        </w:rPr>
      </w:pPr>
      <w:bookmarkStart w:id="7" w:name="_Toc13754726"/>
      <w:bookmarkStart w:id="8" w:name="_Toc13754957"/>
      <w:bookmarkStart w:id="9" w:name="_Toc13755455"/>
      <w:bookmarkStart w:id="10" w:name="_Toc13755977"/>
      <w:r w:rsidRPr="00196003">
        <w:rPr>
          <w:rFonts w:ascii="Arial" w:hAnsi="Arial" w:cs="Arial"/>
          <w:b/>
          <w:spacing w:val="10"/>
          <w:sz w:val="44"/>
          <w:szCs w:val="44"/>
        </w:rPr>
        <w:t>MYSTRAN</w:t>
      </w:r>
      <w:r w:rsidRPr="00196003">
        <w:rPr>
          <w:rFonts w:ascii="Arial" w:hAnsi="Arial" w:cs="Arial"/>
          <w:spacing w:val="10"/>
          <w:sz w:val="44"/>
          <w:szCs w:val="44"/>
        </w:rPr>
        <w:t xml:space="preserve"> </w:t>
      </w:r>
      <w:r w:rsidR="00EA1A35" w:rsidRPr="00196003">
        <w:rPr>
          <w:rFonts w:ascii="Arial" w:hAnsi="Arial" w:cs="Arial"/>
          <w:b/>
          <w:spacing w:val="10"/>
          <w:sz w:val="44"/>
          <w:szCs w:val="44"/>
        </w:rPr>
        <w:t>General Purpose</w:t>
      </w:r>
      <w:r w:rsidR="007A504D">
        <w:rPr>
          <w:rFonts w:ascii="Arial" w:hAnsi="Arial" w:cs="Arial"/>
          <w:b/>
          <w:spacing w:val="10"/>
          <w:sz w:val="44"/>
          <w:szCs w:val="44"/>
        </w:rPr>
        <w:t xml:space="preserve"> </w:t>
      </w:r>
      <w:r w:rsidR="00EA1A35" w:rsidRPr="00196003">
        <w:rPr>
          <w:rFonts w:ascii="Arial" w:hAnsi="Arial" w:cs="Arial"/>
          <w:b/>
          <w:spacing w:val="10"/>
          <w:sz w:val="44"/>
          <w:szCs w:val="44"/>
        </w:rPr>
        <w:t>Finite Element</w:t>
      </w:r>
      <w:r w:rsidR="007A504D">
        <w:rPr>
          <w:rFonts w:ascii="Arial" w:hAnsi="Arial" w:cs="Arial"/>
          <w:b/>
          <w:spacing w:val="10"/>
          <w:sz w:val="44"/>
          <w:szCs w:val="44"/>
        </w:rPr>
        <w:t xml:space="preserve"> </w:t>
      </w:r>
      <w:r w:rsidR="00EA1A35" w:rsidRPr="00196003">
        <w:rPr>
          <w:rFonts w:ascii="Arial" w:hAnsi="Arial" w:cs="Arial"/>
          <w:b/>
          <w:spacing w:val="10"/>
          <w:sz w:val="44"/>
          <w:szCs w:val="44"/>
        </w:rPr>
        <w:t>Structural Analysis</w:t>
      </w:r>
      <w:r w:rsidR="007A504D">
        <w:rPr>
          <w:rFonts w:ascii="Arial" w:hAnsi="Arial" w:cs="Arial"/>
          <w:b/>
          <w:spacing w:val="10"/>
          <w:sz w:val="44"/>
          <w:szCs w:val="44"/>
        </w:rPr>
        <w:t xml:space="preserve"> </w:t>
      </w:r>
      <w:r w:rsidR="00EA1A35" w:rsidRPr="00196003">
        <w:rPr>
          <w:rFonts w:ascii="Arial" w:hAnsi="Arial" w:cs="Arial"/>
          <w:b/>
          <w:spacing w:val="10"/>
          <w:sz w:val="44"/>
          <w:szCs w:val="44"/>
        </w:rPr>
        <w:t>Computer Program</w:t>
      </w:r>
      <w:bookmarkEnd w:id="7"/>
      <w:bookmarkEnd w:id="8"/>
      <w:bookmarkEnd w:id="9"/>
      <w:bookmarkEnd w:id="10"/>
    </w:p>
    <w:p w14:paraId="3CDE97D0" w14:textId="77777777" w:rsidR="00B95C02" w:rsidRPr="007A504D" w:rsidRDefault="00B95C02" w:rsidP="001958F1">
      <w:pPr>
        <w:spacing w:line="192" w:lineRule="auto"/>
        <w:jc w:val="center"/>
        <w:rPr>
          <w:rFonts w:ascii="Arial" w:hAnsi="Arial" w:cs="Arial"/>
          <w:bCs/>
          <w:spacing w:val="10"/>
          <w:sz w:val="36"/>
          <w:szCs w:val="36"/>
        </w:rPr>
      </w:pPr>
      <w:r w:rsidRPr="007A504D">
        <w:rPr>
          <w:rFonts w:ascii="Arial" w:hAnsi="Arial" w:cs="Arial"/>
          <w:bCs/>
          <w:spacing w:val="10"/>
          <w:sz w:val="36"/>
          <w:szCs w:val="36"/>
        </w:rPr>
        <w:t>(Open Source Version)</w:t>
      </w:r>
    </w:p>
    <w:p w14:paraId="68DCE226" w14:textId="77777777" w:rsidR="001E23DD" w:rsidRDefault="001E23DD" w:rsidP="000717AB">
      <w:pPr>
        <w:jc w:val="center"/>
        <w:rPr>
          <w:rFonts w:ascii="Arial" w:hAnsi="Arial" w:cs="Arial"/>
          <w:b/>
          <w:sz w:val="20"/>
        </w:rPr>
      </w:pPr>
    </w:p>
    <w:p w14:paraId="4A1AD7FB" w14:textId="0F74D1FD" w:rsidR="00061069" w:rsidRDefault="00061069" w:rsidP="000B2103">
      <w:pPr>
        <w:spacing w:line="240" w:lineRule="auto"/>
        <w:jc w:val="center"/>
        <w:rPr>
          <w:rFonts w:ascii="Arial" w:hAnsi="Arial" w:cs="Arial"/>
          <w:bCs/>
          <w:spacing w:val="14"/>
          <w:sz w:val="28"/>
          <w:szCs w:val="28"/>
        </w:rPr>
      </w:pPr>
      <w:r w:rsidRPr="00196003">
        <w:rPr>
          <w:rFonts w:ascii="Arial" w:hAnsi="Arial" w:cs="Arial"/>
          <w:bCs/>
          <w:spacing w:val="14"/>
          <w:sz w:val="28"/>
          <w:szCs w:val="28"/>
        </w:rPr>
        <w:t>Dr</w:t>
      </w:r>
      <w:r w:rsidR="001E23DD" w:rsidRPr="00196003">
        <w:rPr>
          <w:rFonts w:ascii="Arial" w:hAnsi="Arial" w:cs="Arial"/>
          <w:bCs/>
          <w:spacing w:val="14"/>
          <w:sz w:val="28"/>
          <w:szCs w:val="28"/>
        </w:rPr>
        <w:t>.</w:t>
      </w:r>
      <w:r w:rsidRPr="00196003">
        <w:rPr>
          <w:rFonts w:ascii="Arial" w:hAnsi="Arial" w:cs="Arial"/>
          <w:bCs/>
          <w:spacing w:val="14"/>
          <w:sz w:val="28"/>
          <w:szCs w:val="28"/>
        </w:rPr>
        <w:t xml:space="preserve"> Bill Case</w:t>
      </w:r>
      <w:r w:rsidR="0087325C" w:rsidRPr="00196003">
        <w:rPr>
          <w:rFonts w:ascii="Arial" w:hAnsi="Arial" w:cs="Arial"/>
          <w:bCs/>
          <w:spacing w:val="14"/>
          <w:sz w:val="28"/>
          <w:szCs w:val="28"/>
        </w:rPr>
        <w:t xml:space="preserve"> – Original Author</w:t>
      </w:r>
    </w:p>
    <w:p w14:paraId="02F2872E" w14:textId="77777777" w:rsidR="007A504D" w:rsidRDefault="007A504D" w:rsidP="000B2103">
      <w:pPr>
        <w:spacing w:line="240" w:lineRule="auto"/>
        <w:jc w:val="center"/>
        <w:rPr>
          <w:rFonts w:ascii="Arial" w:hAnsi="Arial" w:cs="Arial"/>
          <w:bCs/>
          <w:spacing w:val="14"/>
          <w:sz w:val="28"/>
          <w:szCs w:val="28"/>
        </w:rPr>
      </w:pPr>
    </w:p>
    <w:p w14:paraId="55E917B8" w14:textId="43B0213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 xml:space="preserve">Subsequent </w:t>
      </w:r>
      <w:r w:rsidR="006E5A34">
        <w:rPr>
          <w:rFonts w:ascii="Arial" w:hAnsi="Arial" w:cs="Arial"/>
          <w:bCs/>
          <w:spacing w:val="14"/>
          <w:sz w:val="24"/>
          <w:szCs w:val="24"/>
        </w:rPr>
        <w:t xml:space="preserve">User Manual </w:t>
      </w:r>
      <w:r w:rsidRPr="007A504D">
        <w:rPr>
          <w:rFonts w:ascii="Arial" w:hAnsi="Arial" w:cs="Arial"/>
          <w:bCs/>
          <w:spacing w:val="14"/>
          <w:sz w:val="24"/>
          <w:szCs w:val="24"/>
        </w:rPr>
        <w:t>Authors:</w:t>
      </w:r>
    </w:p>
    <w:p w14:paraId="21A6E22D" w14:textId="597A4B9D"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ian Esp</w:t>
      </w:r>
    </w:p>
    <w:p w14:paraId="5F4DCBEC" w14:textId="0D52A948"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Zach Lerner</w:t>
      </w:r>
    </w:p>
    <w:p w14:paraId="0290F668" w14:textId="76F0ECF6"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Victor Kemp</w:t>
      </w:r>
    </w:p>
    <w:p w14:paraId="3770936D" w14:textId="57D85910" w:rsidR="007A504D" w:rsidRPr="007A504D"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Steve Doyle</w:t>
      </w:r>
    </w:p>
    <w:p w14:paraId="29C77599" w14:textId="53CE37EE" w:rsidR="000B2103" w:rsidRDefault="007A504D" w:rsidP="007A504D">
      <w:pPr>
        <w:spacing w:line="216" w:lineRule="auto"/>
        <w:jc w:val="center"/>
        <w:rPr>
          <w:rFonts w:ascii="Arial" w:hAnsi="Arial" w:cs="Arial"/>
          <w:bCs/>
          <w:spacing w:val="14"/>
          <w:sz w:val="24"/>
          <w:szCs w:val="24"/>
        </w:rPr>
      </w:pPr>
      <w:r w:rsidRPr="007A504D">
        <w:rPr>
          <w:rFonts w:ascii="Arial" w:hAnsi="Arial" w:cs="Arial"/>
          <w:bCs/>
          <w:spacing w:val="14"/>
          <w:sz w:val="24"/>
          <w:szCs w:val="24"/>
        </w:rPr>
        <w:t>Bruno Paschoalinoto</w:t>
      </w:r>
    </w:p>
    <w:p w14:paraId="6CAC5C5B" w14:textId="77777777" w:rsidR="007A504D" w:rsidRDefault="007A504D" w:rsidP="007A504D">
      <w:pPr>
        <w:spacing w:line="216" w:lineRule="auto"/>
        <w:jc w:val="center"/>
        <w:rPr>
          <w:rFonts w:ascii="Arial" w:hAnsi="Arial" w:cs="Arial"/>
          <w:b/>
          <w:sz w:val="24"/>
          <w:szCs w:val="24"/>
        </w:rPr>
      </w:pPr>
    </w:p>
    <w:p w14:paraId="4E3DDE6A" w14:textId="77777777" w:rsidR="007A504D" w:rsidRPr="007A504D" w:rsidRDefault="007A504D" w:rsidP="007A504D">
      <w:pPr>
        <w:spacing w:line="216" w:lineRule="auto"/>
        <w:jc w:val="center"/>
        <w:rPr>
          <w:rFonts w:ascii="Arial" w:hAnsi="Arial" w:cs="Arial"/>
          <w:b/>
          <w:sz w:val="24"/>
          <w:szCs w:val="24"/>
        </w:rPr>
      </w:pPr>
    </w:p>
    <w:p w14:paraId="2A3E3DFD" w14:textId="737E05AF" w:rsidR="003057D0" w:rsidRPr="00196003" w:rsidRDefault="003057D0" w:rsidP="00052FE6">
      <w:pPr>
        <w:jc w:val="center"/>
        <w:rPr>
          <w:rFonts w:ascii="Arial" w:hAnsi="Arial" w:cs="Arial"/>
          <w:b/>
          <w:sz w:val="48"/>
          <w:szCs w:val="48"/>
        </w:rPr>
      </w:pPr>
      <w:r w:rsidRPr="00196003">
        <w:rPr>
          <w:rFonts w:ascii="Arial" w:hAnsi="Arial" w:cs="Arial"/>
          <w:b/>
          <w:noProof/>
          <w:sz w:val="32"/>
        </w:rPr>
        <w:drawing>
          <wp:inline distT="0" distB="0" distL="0" distR="0" wp14:anchorId="67DD8E96" wp14:editId="667C9548">
            <wp:extent cx="4653280" cy="837690"/>
            <wp:effectExtent l="0" t="0" r="0" b="635"/>
            <wp:docPr id="77257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73116" name="Picture 772573116"/>
                    <pic:cNvPicPr/>
                  </pic:nvPicPr>
                  <pic:blipFill>
                    <a:blip r:embed="rId8">
                      <a:extLst>
                        <a:ext uri="{28A0092B-C50C-407E-A947-70E740481C1C}">
                          <a14:useLocalDpi xmlns:a14="http://schemas.microsoft.com/office/drawing/2010/main" val="0"/>
                        </a:ext>
                      </a:extLst>
                    </a:blip>
                    <a:stretch>
                      <a:fillRect/>
                    </a:stretch>
                  </pic:blipFill>
                  <pic:spPr>
                    <a:xfrm>
                      <a:off x="0" y="0"/>
                      <a:ext cx="4678370" cy="842207"/>
                    </a:xfrm>
                    <a:prstGeom prst="rect">
                      <a:avLst/>
                    </a:prstGeom>
                  </pic:spPr>
                </pic:pic>
              </a:graphicData>
            </a:graphic>
          </wp:inline>
        </w:drawing>
      </w:r>
      <w:r w:rsidRPr="00196003">
        <w:rPr>
          <w:rFonts w:ascii="Arial" w:hAnsi="Arial" w:cs="Arial"/>
          <w:b/>
          <w:sz w:val="48"/>
          <w:szCs w:val="48"/>
        </w:rPr>
        <w:t>www.mystran.com</w:t>
      </w:r>
    </w:p>
    <w:p w14:paraId="2029D74C" w14:textId="77777777" w:rsidR="00052FE6" w:rsidRPr="00196003" w:rsidRDefault="00052FE6" w:rsidP="00EA1A35">
      <w:pPr>
        <w:jc w:val="center"/>
        <w:rPr>
          <w:rFonts w:ascii="Arial" w:hAnsi="Arial" w:cs="Arial"/>
          <w:spacing w:val="14"/>
          <w:sz w:val="28"/>
          <w:szCs w:val="28"/>
        </w:rPr>
      </w:pPr>
    </w:p>
    <w:p w14:paraId="6B920B7A" w14:textId="7E0C9D10" w:rsidR="00EA1A35" w:rsidRPr="00196003" w:rsidRDefault="00555562" w:rsidP="00EA1A35">
      <w:pPr>
        <w:jc w:val="center"/>
        <w:rPr>
          <w:rFonts w:ascii="Arial" w:hAnsi="Arial" w:cs="Arial"/>
          <w:spacing w:val="14"/>
          <w:sz w:val="28"/>
          <w:szCs w:val="28"/>
        </w:rPr>
      </w:pPr>
      <w:r w:rsidRPr="00196003">
        <w:rPr>
          <w:rFonts w:ascii="Arial" w:hAnsi="Arial" w:cs="Arial"/>
          <w:spacing w:val="14"/>
          <w:sz w:val="28"/>
          <w:szCs w:val="28"/>
        </w:rPr>
        <w:t>(</w:t>
      </w:r>
      <w:r w:rsidR="007A504D">
        <w:rPr>
          <w:rFonts w:ascii="Arial" w:hAnsi="Arial" w:cs="Arial"/>
          <w:spacing w:val="14"/>
          <w:sz w:val="28"/>
          <w:szCs w:val="28"/>
        </w:rPr>
        <w:t>September</w:t>
      </w:r>
      <w:r w:rsidR="004F71A2" w:rsidRPr="00196003">
        <w:rPr>
          <w:rFonts w:ascii="Arial" w:hAnsi="Arial" w:cs="Arial"/>
          <w:spacing w:val="14"/>
          <w:sz w:val="28"/>
          <w:szCs w:val="28"/>
        </w:rPr>
        <w:t xml:space="preserve"> 202</w:t>
      </w:r>
      <w:r w:rsidR="00D20580">
        <w:rPr>
          <w:rFonts w:ascii="Arial" w:hAnsi="Arial" w:cs="Arial"/>
          <w:spacing w:val="14"/>
          <w:sz w:val="28"/>
          <w:szCs w:val="28"/>
        </w:rPr>
        <w:t>5</w:t>
      </w:r>
      <w:r w:rsidR="00EA1A35" w:rsidRPr="00196003">
        <w:rPr>
          <w:rFonts w:ascii="Arial" w:hAnsi="Arial" w:cs="Arial"/>
          <w:spacing w:val="14"/>
          <w:sz w:val="28"/>
          <w:szCs w:val="28"/>
        </w:rPr>
        <w:t>)</w:t>
      </w:r>
    </w:p>
    <w:p w14:paraId="12FB3F44" w14:textId="711767C6" w:rsidR="00954F74" w:rsidRPr="00196003" w:rsidRDefault="00413B48" w:rsidP="003057D0">
      <w:pPr>
        <w:jc w:val="center"/>
        <w:rPr>
          <w:rFonts w:ascii="Arial" w:hAnsi="Arial" w:cs="Arial"/>
        </w:rPr>
      </w:pPr>
      <w:r w:rsidRPr="00196003">
        <w:rPr>
          <w:rFonts w:ascii="Arial" w:hAnsi="Arial" w:cs="Arial"/>
          <w:spacing w:val="14"/>
          <w:sz w:val="28"/>
          <w:szCs w:val="28"/>
        </w:rPr>
        <w:t>Most consistent with MYSTRAN</w:t>
      </w:r>
      <w:r w:rsidR="001E23DD" w:rsidRPr="00196003">
        <w:rPr>
          <w:rFonts w:ascii="Arial" w:hAnsi="Arial" w:cs="Arial"/>
          <w:spacing w:val="14"/>
          <w:sz w:val="28"/>
          <w:szCs w:val="28"/>
        </w:rPr>
        <w:t xml:space="preserve"> program</w:t>
      </w:r>
      <w:r w:rsidRPr="00196003">
        <w:rPr>
          <w:rFonts w:ascii="Arial" w:hAnsi="Arial" w:cs="Arial"/>
          <w:spacing w:val="14"/>
          <w:sz w:val="28"/>
          <w:szCs w:val="28"/>
        </w:rPr>
        <w:t xml:space="preserve"> version </w:t>
      </w:r>
      <w:r w:rsidR="00224107">
        <w:rPr>
          <w:rFonts w:ascii="Arial" w:hAnsi="Arial" w:cs="Arial"/>
          <w:spacing w:val="14"/>
          <w:sz w:val="28"/>
          <w:szCs w:val="28"/>
        </w:rPr>
        <w:t>1</w:t>
      </w:r>
      <w:r w:rsidR="009D111C">
        <w:rPr>
          <w:rFonts w:ascii="Arial" w:hAnsi="Arial" w:cs="Arial"/>
          <w:spacing w:val="14"/>
          <w:sz w:val="28"/>
          <w:szCs w:val="28"/>
        </w:rPr>
        <w:t>7</w:t>
      </w:r>
      <w:r w:rsidR="00224107">
        <w:rPr>
          <w:rFonts w:ascii="Arial" w:hAnsi="Arial" w:cs="Arial"/>
          <w:spacing w:val="14"/>
          <w:sz w:val="28"/>
          <w:szCs w:val="28"/>
        </w:rPr>
        <w:t>.0</w:t>
      </w:r>
      <w:r w:rsidR="00954F74" w:rsidRPr="00196003">
        <w:rPr>
          <w:rFonts w:ascii="Arial" w:hAnsi="Arial" w:cs="Arial"/>
        </w:rPr>
        <w:br w:type="page"/>
      </w:r>
    </w:p>
    <w:p w14:paraId="7D370479" w14:textId="7360F652" w:rsidR="00D0226E" w:rsidRDefault="00EA6622">
      <w:pPr>
        <w:pStyle w:val="TOC1"/>
        <w:rPr>
          <w:rFonts w:eastAsiaTheme="minorEastAsia" w:cstheme="minorBidi"/>
          <w:b w:val="0"/>
          <w:bCs w:val="0"/>
          <w:caps w:val="0"/>
          <w:noProof/>
          <w:spacing w:val="0"/>
          <w:kern w:val="2"/>
          <w:sz w:val="24"/>
          <w:szCs w:val="24"/>
          <w14:ligatures w14:val="standardContextual"/>
        </w:rPr>
      </w:pPr>
      <w:r w:rsidRPr="00196003">
        <w:rPr>
          <w:rFonts w:ascii="Arial" w:hAnsi="Arial" w:cs="Arial"/>
          <w:i/>
          <w:iCs/>
          <w:sz w:val="24"/>
          <w:szCs w:val="24"/>
        </w:rPr>
        <w:lastRenderedPageBreak/>
        <w:fldChar w:fldCharType="begin"/>
      </w:r>
      <w:r w:rsidRPr="00196003">
        <w:rPr>
          <w:rFonts w:ascii="Arial" w:hAnsi="Arial" w:cs="Arial"/>
          <w:i/>
          <w:iCs/>
          <w:sz w:val="24"/>
          <w:szCs w:val="24"/>
        </w:rPr>
        <w:instrText xml:space="preserve"> TOC \o "1-3" \h \z \u </w:instrText>
      </w:r>
      <w:r w:rsidRPr="00196003">
        <w:rPr>
          <w:rFonts w:ascii="Arial" w:hAnsi="Arial" w:cs="Arial"/>
          <w:i/>
          <w:iCs/>
          <w:sz w:val="24"/>
          <w:szCs w:val="24"/>
        </w:rPr>
        <w:fldChar w:fldCharType="separate"/>
      </w:r>
      <w:hyperlink w:anchor="_Toc195483719" w:history="1">
        <w:r w:rsidR="00D0226E" w:rsidRPr="002D59FC">
          <w:rPr>
            <w:rStyle w:val="Hyperlink"/>
            <w:noProof/>
          </w:rPr>
          <w:t>1</w:t>
        </w:r>
        <w:r w:rsidR="00D0226E">
          <w:rPr>
            <w:rFonts w:eastAsiaTheme="minorEastAsia" w:cstheme="minorBidi"/>
            <w:b w:val="0"/>
            <w:bCs w:val="0"/>
            <w:caps w:val="0"/>
            <w:noProof/>
            <w:spacing w:val="0"/>
            <w:kern w:val="2"/>
            <w:sz w:val="24"/>
            <w:szCs w:val="24"/>
            <w14:ligatures w14:val="standardContextual"/>
          </w:rPr>
          <w:tab/>
        </w:r>
        <w:r w:rsidR="00D0226E" w:rsidRPr="002D59FC">
          <w:rPr>
            <w:rStyle w:val="Hyperlink"/>
            <w:noProof/>
          </w:rPr>
          <w:t>INTRODUCTION</w:t>
        </w:r>
        <w:r w:rsidR="00D0226E">
          <w:rPr>
            <w:noProof/>
            <w:webHidden/>
          </w:rPr>
          <w:tab/>
        </w:r>
        <w:r w:rsidR="00D0226E">
          <w:rPr>
            <w:noProof/>
            <w:webHidden/>
          </w:rPr>
          <w:fldChar w:fldCharType="begin"/>
        </w:r>
        <w:r w:rsidR="00D0226E">
          <w:rPr>
            <w:noProof/>
            <w:webHidden/>
          </w:rPr>
          <w:instrText xml:space="preserve"> PAGEREF _Toc195483719 \h </w:instrText>
        </w:r>
        <w:r w:rsidR="00D0226E">
          <w:rPr>
            <w:noProof/>
            <w:webHidden/>
          </w:rPr>
        </w:r>
        <w:r w:rsidR="00D0226E">
          <w:rPr>
            <w:noProof/>
            <w:webHidden/>
          </w:rPr>
          <w:fldChar w:fldCharType="separate"/>
        </w:r>
        <w:r w:rsidR="009D0DDE">
          <w:rPr>
            <w:noProof/>
            <w:webHidden/>
          </w:rPr>
          <w:t>7</w:t>
        </w:r>
        <w:r w:rsidR="00D0226E">
          <w:rPr>
            <w:noProof/>
            <w:webHidden/>
          </w:rPr>
          <w:fldChar w:fldCharType="end"/>
        </w:r>
      </w:hyperlink>
    </w:p>
    <w:p w14:paraId="42B38C1E" w14:textId="22CAF89F"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0" w:history="1">
        <w:r w:rsidRPr="002D59FC">
          <w:rPr>
            <w:rStyle w:val="Hyperlink"/>
            <w:noProof/>
          </w:rPr>
          <w:t>2</w:t>
        </w:r>
        <w:r>
          <w:rPr>
            <w:rFonts w:eastAsiaTheme="minorEastAsia" w:cstheme="minorBidi"/>
            <w:b w:val="0"/>
            <w:bCs w:val="0"/>
            <w:caps w:val="0"/>
            <w:noProof/>
            <w:spacing w:val="0"/>
            <w:kern w:val="2"/>
            <w:sz w:val="24"/>
            <w:szCs w:val="24"/>
            <w14:ligatures w14:val="standardContextual"/>
          </w:rPr>
          <w:tab/>
        </w:r>
        <w:r w:rsidRPr="002D59FC">
          <w:rPr>
            <w:rStyle w:val="Hyperlink"/>
            <w:noProof/>
          </w:rPr>
          <w:t>GENERAL DESCRIPTION OF INPUT DATA</w:t>
        </w:r>
        <w:r>
          <w:rPr>
            <w:noProof/>
            <w:webHidden/>
          </w:rPr>
          <w:tab/>
        </w:r>
        <w:r>
          <w:rPr>
            <w:noProof/>
            <w:webHidden/>
          </w:rPr>
          <w:fldChar w:fldCharType="begin"/>
        </w:r>
        <w:r>
          <w:rPr>
            <w:noProof/>
            <w:webHidden/>
          </w:rPr>
          <w:instrText xml:space="preserve"> PAGEREF _Toc195483720 \h </w:instrText>
        </w:r>
        <w:r>
          <w:rPr>
            <w:noProof/>
            <w:webHidden/>
          </w:rPr>
        </w:r>
        <w:r>
          <w:rPr>
            <w:noProof/>
            <w:webHidden/>
          </w:rPr>
          <w:fldChar w:fldCharType="separate"/>
        </w:r>
        <w:r w:rsidR="009D0DDE">
          <w:rPr>
            <w:noProof/>
            <w:webHidden/>
          </w:rPr>
          <w:t>13</w:t>
        </w:r>
        <w:r>
          <w:rPr>
            <w:noProof/>
            <w:webHidden/>
          </w:rPr>
          <w:fldChar w:fldCharType="end"/>
        </w:r>
      </w:hyperlink>
    </w:p>
    <w:p w14:paraId="7D1345F8" w14:textId="16835134"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21" w:history="1">
        <w:r w:rsidRPr="002D59FC">
          <w:rPr>
            <w:rStyle w:val="Hyperlink"/>
            <w:noProof/>
          </w:rPr>
          <w:t>3</w:t>
        </w:r>
        <w:r>
          <w:rPr>
            <w:rFonts w:eastAsiaTheme="minorEastAsia" w:cstheme="minorBidi"/>
            <w:b w:val="0"/>
            <w:bCs w:val="0"/>
            <w:caps w:val="0"/>
            <w:noProof/>
            <w:spacing w:val="0"/>
            <w:kern w:val="2"/>
            <w:sz w:val="24"/>
            <w:szCs w:val="24"/>
            <w14:ligatures w14:val="standardContextual"/>
          </w:rPr>
          <w:tab/>
        </w:r>
        <w:r w:rsidRPr="002D59FC">
          <w:rPr>
            <w:rStyle w:val="Hyperlink"/>
            <w:noProof/>
          </w:rPr>
          <w:t>FINITE ELEMENT MODEL</w:t>
        </w:r>
        <w:r>
          <w:rPr>
            <w:noProof/>
            <w:webHidden/>
          </w:rPr>
          <w:tab/>
        </w:r>
        <w:r>
          <w:rPr>
            <w:noProof/>
            <w:webHidden/>
          </w:rPr>
          <w:fldChar w:fldCharType="begin"/>
        </w:r>
        <w:r>
          <w:rPr>
            <w:noProof/>
            <w:webHidden/>
          </w:rPr>
          <w:instrText xml:space="preserve"> PAGEREF _Toc195483721 \h </w:instrText>
        </w:r>
        <w:r>
          <w:rPr>
            <w:noProof/>
            <w:webHidden/>
          </w:rPr>
        </w:r>
        <w:r>
          <w:rPr>
            <w:noProof/>
            <w:webHidden/>
          </w:rPr>
          <w:fldChar w:fldCharType="separate"/>
        </w:r>
        <w:r w:rsidR="009D0DDE">
          <w:rPr>
            <w:noProof/>
            <w:webHidden/>
          </w:rPr>
          <w:t>15</w:t>
        </w:r>
        <w:r>
          <w:rPr>
            <w:noProof/>
            <w:webHidden/>
          </w:rPr>
          <w:fldChar w:fldCharType="end"/>
        </w:r>
      </w:hyperlink>
    </w:p>
    <w:p w14:paraId="67702A96" w14:textId="0EE57BC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2" w:history="1">
        <w:r w:rsidRPr="002D59FC">
          <w:rPr>
            <w:rStyle w:val="Hyperlink"/>
            <w:noProof/>
          </w:rPr>
          <w:t>3.1</w:t>
        </w:r>
        <w:r>
          <w:rPr>
            <w:rFonts w:eastAsiaTheme="minorEastAsia" w:cstheme="minorBidi"/>
            <w:smallCaps w:val="0"/>
            <w:noProof/>
            <w:spacing w:val="0"/>
            <w:kern w:val="2"/>
            <w:sz w:val="24"/>
            <w:szCs w:val="24"/>
            <w14:ligatures w14:val="standardContextual"/>
          </w:rPr>
          <w:tab/>
        </w:r>
        <w:r w:rsidRPr="002D59FC">
          <w:rPr>
            <w:rStyle w:val="Hyperlink"/>
            <w:noProof/>
          </w:rPr>
          <w:t>Grid points</w:t>
        </w:r>
        <w:r>
          <w:rPr>
            <w:noProof/>
            <w:webHidden/>
          </w:rPr>
          <w:tab/>
        </w:r>
        <w:r>
          <w:rPr>
            <w:noProof/>
            <w:webHidden/>
          </w:rPr>
          <w:fldChar w:fldCharType="begin"/>
        </w:r>
        <w:r>
          <w:rPr>
            <w:noProof/>
            <w:webHidden/>
          </w:rPr>
          <w:instrText xml:space="preserve"> PAGEREF _Toc195483722 \h </w:instrText>
        </w:r>
        <w:r>
          <w:rPr>
            <w:noProof/>
            <w:webHidden/>
          </w:rPr>
        </w:r>
        <w:r>
          <w:rPr>
            <w:noProof/>
            <w:webHidden/>
          </w:rPr>
          <w:fldChar w:fldCharType="separate"/>
        </w:r>
        <w:r w:rsidR="009D0DDE">
          <w:rPr>
            <w:noProof/>
            <w:webHidden/>
          </w:rPr>
          <w:t>15</w:t>
        </w:r>
        <w:r>
          <w:rPr>
            <w:noProof/>
            <w:webHidden/>
          </w:rPr>
          <w:fldChar w:fldCharType="end"/>
        </w:r>
      </w:hyperlink>
    </w:p>
    <w:p w14:paraId="551EA11F" w14:textId="10D797F6" w:rsidR="00D0226E" w:rsidRDefault="00D0226E">
      <w:pPr>
        <w:pStyle w:val="TOC3"/>
        <w:rPr>
          <w:rFonts w:eastAsiaTheme="minorEastAsia" w:cstheme="minorBidi"/>
          <w:i w:val="0"/>
          <w:iCs w:val="0"/>
          <w:noProof/>
          <w:spacing w:val="0"/>
          <w:kern w:val="2"/>
          <w:sz w:val="24"/>
          <w:szCs w:val="24"/>
          <w14:ligatures w14:val="standardContextual"/>
        </w:rPr>
      </w:pPr>
      <w:hyperlink w:anchor="_Toc195483723" w:history="1">
        <w:r w:rsidRPr="002D59FC">
          <w:rPr>
            <w:rStyle w:val="Hyperlink"/>
            <w:noProof/>
          </w:rPr>
          <w:t>3.1.1</w:t>
        </w:r>
        <w:r>
          <w:rPr>
            <w:rFonts w:eastAsiaTheme="minorEastAsia" w:cstheme="minorBidi"/>
            <w:i w:val="0"/>
            <w:iCs w:val="0"/>
            <w:noProof/>
            <w:spacing w:val="0"/>
            <w:kern w:val="2"/>
            <w:sz w:val="24"/>
            <w:szCs w:val="24"/>
            <w14:ligatures w14:val="standardContextual"/>
          </w:rPr>
          <w:tab/>
        </w:r>
        <w:r w:rsidRPr="002D59FC">
          <w:rPr>
            <w:rStyle w:val="Hyperlink"/>
            <w:noProof/>
          </w:rPr>
          <w:t>Grid point and coordinate system definition</w:t>
        </w:r>
        <w:r>
          <w:rPr>
            <w:noProof/>
            <w:webHidden/>
          </w:rPr>
          <w:tab/>
        </w:r>
        <w:r>
          <w:rPr>
            <w:noProof/>
            <w:webHidden/>
          </w:rPr>
          <w:fldChar w:fldCharType="begin"/>
        </w:r>
        <w:r>
          <w:rPr>
            <w:noProof/>
            <w:webHidden/>
          </w:rPr>
          <w:instrText xml:space="preserve"> PAGEREF _Toc195483723 \h </w:instrText>
        </w:r>
        <w:r>
          <w:rPr>
            <w:noProof/>
            <w:webHidden/>
          </w:rPr>
        </w:r>
        <w:r>
          <w:rPr>
            <w:noProof/>
            <w:webHidden/>
          </w:rPr>
          <w:fldChar w:fldCharType="separate"/>
        </w:r>
        <w:r w:rsidR="009D0DDE">
          <w:rPr>
            <w:noProof/>
            <w:webHidden/>
          </w:rPr>
          <w:t>15</w:t>
        </w:r>
        <w:r>
          <w:rPr>
            <w:noProof/>
            <w:webHidden/>
          </w:rPr>
          <w:fldChar w:fldCharType="end"/>
        </w:r>
      </w:hyperlink>
    </w:p>
    <w:p w14:paraId="1317F9EE" w14:textId="64ADEADF" w:rsidR="00D0226E" w:rsidRDefault="00D0226E">
      <w:pPr>
        <w:pStyle w:val="TOC3"/>
        <w:rPr>
          <w:rFonts w:eastAsiaTheme="minorEastAsia" w:cstheme="minorBidi"/>
          <w:i w:val="0"/>
          <w:iCs w:val="0"/>
          <w:noProof/>
          <w:spacing w:val="0"/>
          <w:kern w:val="2"/>
          <w:sz w:val="24"/>
          <w:szCs w:val="24"/>
          <w14:ligatures w14:val="standardContextual"/>
        </w:rPr>
      </w:pPr>
      <w:hyperlink w:anchor="_Toc195483724" w:history="1">
        <w:r w:rsidRPr="002D59FC">
          <w:rPr>
            <w:rStyle w:val="Hyperlink"/>
            <w:noProof/>
          </w:rPr>
          <w:t>3.1.2</w:t>
        </w:r>
        <w:r>
          <w:rPr>
            <w:rFonts w:eastAsiaTheme="minorEastAsia" w:cstheme="minorBidi"/>
            <w:i w:val="0"/>
            <w:iCs w:val="0"/>
            <w:noProof/>
            <w:spacing w:val="0"/>
            <w:kern w:val="2"/>
            <w:sz w:val="24"/>
            <w:szCs w:val="24"/>
            <w14:ligatures w14:val="standardContextual"/>
          </w:rPr>
          <w:tab/>
        </w:r>
        <w:r w:rsidRPr="002D59FC">
          <w:rPr>
            <w:rStyle w:val="Hyperlink"/>
            <w:noProof/>
          </w:rPr>
          <w:t>Grid point sequencing</w:t>
        </w:r>
        <w:r>
          <w:rPr>
            <w:noProof/>
            <w:webHidden/>
          </w:rPr>
          <w:tab/>
        </w:r>
        <w:r>
          <w:rPr>
            <w:noProof/>
            <w:webHidden/>
          </w:rPr>
          <w:fldChar w:fldCharType="begin"/>
        </w:r>
        <w:r>
          <w:rPr>
            <w:noProof/>
            <w:webHidden/>
          </w:rPr>
          <w:instrText xml:space="preserve"> PAGEREF _Toc195483724 \h </w:instrText>
        </w:r>
        <w:r>
          <w:rPr>
            <w:noProof/>
            <w:webHidden/>
          </w:rPr>
        </w:r>
        <w:r>
          <w:rPr>
            <w:noProof/>
            <w:webHidden/>
          </w:rPr>
          <w:fldChar w:fldCharType="separate"/>
        </w:r>
        <w:r w:rsidR="009D0DDE">
          <w:rPr>
            <w:noProof/>
            <w:webHidden/>
          </w:rPr>
          <w:t>16</w:t>
        </w:r>
        <w:r>
          <w:rPr>
            <w:noProof/>
            <w:webHidden/>
          </w:rPr>
          <w:fldChar w:fldCharType="end"/>
        </w:r>
      </w:hyperlink>
    </w:p>
    <w:p w14:paraId="19DBE6DF" w14:textId="63EF6D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25" w:history="1">
        <w:r w:rsidRPr="002D59FC">
          <w:rPr>
            <w:rStyle w:val="Hyperlink"/>
            <w:noProof/>
          </w:rPr>
          <w:t>3.2</w:t>
        </w:r>
        <w:r>
          <w:rPr>
            <w:rFonts w:eastAsiaTheme="minorEastAsia" w:cstheme="minorBidi"/>
            <w:smallCaps w:val="0"/>
            <w:noProof/>
            <w:spacing w:val="0"/>
            <w:kern w:val="2"/>
            <w:sz w:val="24"/>
            <w:szCs w:val="24"/>
            <w14:ligatures w14:val="standardContextual"/>
          </w:rPr>
          <w:tab/>
        </w:r>
        <w:r w:rsidRPr="002D59FC">
          <w:rPr>
            <w:rStyle w:val="Hyperlink"/>
            <w:noProof/>
          </w:rPr>
          <w:t>Elements</w:t>
        </w:r>
        <w:r>
          <w:rPr>
            <w:noProof/>
            <w:webHidden/>
          </w:rPr>
          <w:tab/>
        </w:r>
        <w:r>
          <w:rPr>
            <w:noProof/>
            <w:webHidden/>
          </w:rPr>
          <w:fldChar w:fldCharType="begin"/>
        </w:r>
        <w:r>
          <w:rPr>
            <w:noProof/>
            <w:webHidden/>
          </w:rPr>
          <w:instrText xml:space="preserve"> PAGEREF _Toc195483725 \h </w:instrText>
        </w:r>
        <w:r>
          <w:rPr>
            <w:noProof/>
            <w:webHidden/>
          </w:rPr>
        </w:r>
        <w:r>
          <w:rPr>
            <w:noProof/>
            <w:webHidden/>
          </w:rPr>
          <w:fldChar w:fldCharType="separate"/>
        </w:r>
        <w:r w:rsidR="009D0DDE">
          <w:rPr>
            <w:noProof/>
            <w:webHidden/>
          </w:rPr>
          <w:t>18</w:t>
        </w:r>
        <w:r>
          <w:rPr>
            <w:noProof/>
            <w:webHidden/>
          </w:rPr>
          <w:fldChar w:fldCharType="end"/>
        </w:r>
      </w:hyperlink>
    </w:p>
    <w:p w14:paraId="2434B076" w14:textId="535CEBC1" w:rsidR="00D0226E" w:rsidRDefault="00D0226E">
      <w:pPr>
        <w:pStyle w:val="TOC3"/>
        <w:rPr>
          <w:rFonts w:eastAsiaTheme="minorEastAsia" w:cstheme="minorBidi"/>
          <w:i w:val="0"/>
          <w:iCs w:val="0"/>
          <w:noProof/>
          <w:spacing w:val="0"/>
          <w:kern w:val="2"/>
          <w:sz w:val="24"/>
          <w:szCs w:val="24"/>
          <w14:ligatures w14:val="standardContextual"/>
        </w:rPr>
      </w:pPr>
      <w:hyperlink w:anchor="_Toc195483726" w:history="1">
        <w:r w:rsidRPr="002D59FC">
          <w:rPr>
            <w:rStyle w:val="Hyperlink"/>
            <w:noProof/>
          </w:rPr>
          <w:t>3.2.1</w:t>
        </w:r>
        <w:r>
          <w:rPr>
            <w:rFonts w:eastAsiaTheme="minorEastAsia" w:cstheme="minorBidi"/>
            <w:i w:val="0"/>
            <w:iCs w:val="0"/>
            <w:noProof/>
            <w:spacing w:val="0"/>
            <w:kern w:val="2"/>
            <w:sz w:val="24"/>
            <w:szCs w:val="24"/>
            <w14:ligatures w14:val="standardContextual"/>
          </w:rPr>
          <w:tab/>
        </w:r>
        <w:r w:rsidRPr="002D59FC">
          <w:rPr>
            <w:rStyle w:val="Hyperlink"/>
            <w:noProof/>
          </w:rPr>
          <w:t>Element connection, property, and material definition</w:t>
        </w:r>
        <w:r>
          <w:rPr>
            <w:noProof/>
            <w:webHidden/>
          </w:rPr>
          <w:tab/>
        </w:r>
        <w:r>
          <w:rPr>
            <w:noProof/>
            <w:webHidden/>
          </w:rPr>
          <w:fldChar w:fldCharType="begin"/>
        </w:r>
        <w:r>
          <w:rPr>
            <w:noProof/>
            <w:webHidden/>
          </w:rPr>
          <w:instrText xml:space="preserve"> PAGEREF _Toc195483726 \h </w:instrText>
        </w:r>
        <w:r>
          <w:rPr>
            <w:noProof/>
            <w:webHidden/>
          </w:rPr>
        </w:r>
        <w:r>
          <w:rPr>
            <w:noProof/>
            <w:webHidden/>
          </w:rPr>
          <w:fldChar w:fldCharType="separate"/>
        </w:r>
        <w:r w:rsidR="009D0DDE">
          <w:rPr>
            <w:noProof/>
            <w:webHidden/>
          </w:rPr>
          <w:t>18</w:t>
        </w:r>
        <w:r>
          <w:rPr>
            <w:noProof/>
            <w:webHidden/>
          </w:rPr>
          <w:fldChar w:fldCharType="end"/>
        </w:r>
      </w:hyperlink>
    </w:p>
    <w:p w14:paraId="1462623B" w14:textId="130348CB" w:rsidR="00D0226E" w:rsidRDefault="00D0226E">
      <w:pPr>
        <w:pStyle w:val="TOC3"/>
        <w:rPr>
          <w:rFonts w:eastAsiaTheme="minorEastAsia" w:cstheme="minorBidi"/>
          <w:i w:val="0"/>
          <w:iCs w:val="0"/>
          <w:noProof/>
          <w:spacing w:val="0"/>
          <w:kern w:val="2"/>
          <w:sz w:val="24"/>
          <w:szCs w:val="24"/>
          <w14:ligatures w14:val="standardContextual"/>
        </w:rPr>
      </w:pPr>
      <w:hyperlink w:anchor="_Toc195483727" w:history="1">
        <w:r w:rsidRPr="002D59FC">
          <w:rPr>
            <w:rStyle w:val="Hyperlink"/>
            <w:noProof/>
          </w:rPr>
          <w:t>3.2.2</w:t>
        </w:r>
        <w:r>
          <w:rPr>
            <w:rFonts w:eastAsiaTheme="minorEastAsia" w:cstheme="minorBidi"/>
            <w:i w:val="0"/>
            <w:iCs w:val="0"/>
            <w:noProof/>
            <w:spacing w:val="0"/>
            <w:kern w:val="2"/>
            <w:sz w:val="24"/>
            <w:szCs w:val="24"/>
            <w14:ligatures w14:val="standardContextual"/>
          </w:rPr>
          <w:tab/>
        </w:r>
        <w:r w:rsidRPr="002D59FC">
          <w:rPr>
            <w:rStyle w:val="Hyperlink"/>
            <w:noProof/>
          </w:rPr>
          <w:t>Elastic elements</w:t>
        </w:r>
        <w:r>
          <w:rPr>
            <w:noProof/>
            <w:webHidden/>
          </w:rPr>
          <w:tab/>
        </w:r>
        <w:r>
          <w:rPr>
            <w:noProof/>
            <w:webHidden/>
          </w:rPr>
          <w:fldChar w:fldCharType="begin"/>
        </w:r>
        <w:r>
          <w:rPr>
            <w:noProof/>
            <w:webHidden/>
          </w:rPr>
          <w:instrText xml:space="preserve"> PAGEREF _Toc195483727 \h </w:instrText>
        </w:r>
        <w:r>
          <w:rPr>
            <w:noProof/>
            <w:webHidden/>
          </w:rPr>
        </w:r>
        <w:r>
          <w:rPr>
            <w:noProof/>
            <w:webHidden/>
          </w:rPr>
          <w:fldChar w:fldCharType="separate"/>
        </w:r>
        <w:r w:rsidR="009D0DDE">
          <w:rPr>
            <w:noProof/>
            <w:webHidden/>
          </w:rPr>
          <w:t>19</w:t>
        </w:r>
        <w:r>
          <w:rPr>
            <w:noProof/>
            <w:webHidden/>
          </w:rPr>
          <w:fldChar w:fldCharType="end"/>
        </w:r>
      </w:hyperlink>
    </w:p>
    <w:p w14:paraId="1D5F303A" w14:textId="7317DBBD" w:rsidR="00D0226E" w:rsidRDefault="00D0226E">
      <w:pPr>
        <w:pStyle w:val="TOC3"/>
        <w:rPr>
          <w:rFonts w:eastAsiaTheme="minorEastAsia" w:cstheme="minorBidi"/>
          <w:i w:val="0"/>
          <w:iCs w:val="0"/>
          <w:noProof/>
          <w:spacing w:val="0"/>
          <w:kern w:val="2"/>
          <w:sz w:val="24"/>
          <w:szCs w:val="24"/>
          <w14:ligatures w14:val="standardContextual"/>
        </w:rPr>
      </w:pPr>
      <w:hyperlink w:anchor="_Toc195483728" w:history="1">
        <w:r w:rsidRPr="002D59FC">
          <w:rPr>
            <w:rStyle w:val="Hyperlink"/>
            <w:noProof/>
          </w:rPr>
          <w:t>3.2.3</w:t>
        </w:r>
        <w:r>
          <w:rPr>
            <w:rFonts w:eastAsiaTheme="minorEastAsia" w:cstheme="minorBidi"/>
            <w:i w:val="0"/>
            <w:iCs w:val="0"/>
            <w:noProof/>
            <w:spacing w:val="0"/>
            <w:kern w:val="2"/>
            <w:sz w:val="24"/>
            <w:szCs w:val="24"/>
            <w14:ligatures w14:val="standardContextual"/>
          </w:rPr>
          <w:tab/>
        </w:r>
        <w:r w:rsidRPr="002D59FC">
          <w:rPr>
            <w:rStyle w:val="Hyperlink"/>
            <w:noProof/>
          </w:rPr>
          <w:t>Rigid elements</w:t>
        </w:r>
        <w:r>
          <w:rPr>
            <w:noProof/>
            <w:webHidden/>
          </w:rPr>
          <w:tab/>
        </w:r>
        <w:r>
          <w:rPr>
            <w:noProof/>
            <w:webHidden/>
          </w:rPr>
          <w:fldChar w:fldCharType="begin"/>
        </w:r>
        <w:r>
          <w:rPr>
            <w:noProof/>
            <w:webHidden/>
          </w:rPr>
          <w:instrText xml:space="preserve"> PAGEREF _Toc195483728 \h </w:instrText>
        </w:r>
        <w:r>
          <w:rPr>
            <w:noProof/>
            <w:webHidden/>
          </w:rPr>
        </w:r>
        <w:r>
          <w:rPr>
            <w:noProof/>
            <w:webHidden/>
          </w:rPr>
          <w:fldChar w:fldCharType="separate"/>
        </w:r>
        <w:r w:rsidR="009D0DDE">
          <w:rPr>
            <w:noProof/>
            <w:webHidden/>
          </w:rPr>
          <w:t>30</w:t>
        </w:r>
        <w:r>
          <w:rPr>
            <w:noProof/>
            <w:webHidden/>
          </w:rPr>
          <w:fldChar w:fldCharType="end"/>
        </w:r>
      </w:hyperlink>
    </w:p>
    <w:p w14:paraId="67C9DCC9" w14:textId="76DE67AC" w:rsidR="00D0226E" w:rsidRDefault="00D0226E">
      <w:pPr>
        <w:pStyle w:val="TOC3"/>
        <w:rPr>
          <w:rFonts w:eastAsiaTheme="minorEastAsia" w:cstheme="minorBidi"/>
          <w:i w:val="0"/>
          <w:iCs w:val="0"/>
          <w:noProof/>
          <w:spacing w:val="0"/>
          <w:kern w:val="2"/>
          <w:sz w:val="24"/>
          <w:szCs w:val="24"/>
          <w14:ligatures w14:val="standardContextual"/>
        </w:rPr>
      </w:pPr>
      <w:hyperlink w:anchor="_Toc195483729" w:history="1">
        <w:r w:rsidRPr="002D59FC">
          <w:rPr>
            <w:rStyle w:val="Hyperlink"/>
            <w:noProof/>
          </w:rPr>
          <w:t>3.2.4</w:t>
        </w:r>
        <w:r>
          <w:rPr>
            <w:rFonts w:eastAsiaTheme="minorEastAsia" w:cstheme="minorBidi"/>
            <w:i w:val="0"/>
            <w:iCs w:val="0"/>
            <w:noProof/>
            <w:spacing w:val="0"/>
            <w:kern w:val="2"/>
            <w:sz w:val="24"/>
            <w:szCs w:val="24"/>
            <w14:ligatures w14:val="standardContextual"/>
          </w:rPr>
          <w:tab/>
        </w:r>
        <w:r w:rsidRPr="002D59FC">
          <w:rPr>
            <w:rStyle w:val="Hyperlink"/>
            <w:noProof/>
          </w:rPr>
          <w:t>RBE3 element</w:t>
        </w:r>
        <w:r>
          <w:rPr>
            <w:noProof/>
            <w:webHidden/>
          </w:rPr>
          <w:tab/>
        </w:r>
        <w:r>
          <w:rPr>
            <w:noProof/>
            <w:webHidden/>
          </w:rPr>
          <w:fldChar w:fldCharType="begin"/>
        </w:r>
        <w:r>
          <w:rPr>
            <w:noProof/>
            <w:webHidden/>
          </w:rPr>
          <w:instrText xml:space="preserve"> PAGEREF _Toc195483729 \h </w:instrText>
        </w:r>
        <w:r>
          <w:rPr>
            <w:noProof/>
            <w:webHidden/>
          </w:rPr>
        </w:r>
        <w:r>
          <w:rPr>
            <w:noProof/>
            <w:webHidden/>
          </w:rPr>
          <w:fldChar w:fldCharType="separate"/>
        </w:r>
        <w:r w:rsidR="009D0DDE">
          <w:rPr>
            <w:noProof/>
            <w:webHidden/>
          </w:rPr>
          <w:t>31</w:t>
        </w:r>
        <w:r>
          <w:rPr>
            <w:noProof/>
            <w:webHidden/>
          </w:rPr>
          <w:fldChar w:fldCharType="end"/>
        </w:r>
      </w:hyperlink>
    </w:p>
    <w:p w14:paraId="4628024E" w14:textId="1711D84B" w:rsidR="00D0226E" w:rsidRDefault="00D0226E">
      <w:pPr>
        <w:pStyle w:val="TOC3"/>
        <w:rPr>
          <w:rFonts w:eastAsiaTheme="minorEastAsia" w:cstheme="minorBidi"/>
          <w:i w:val="0"/>
          <w:iCs w:val="0"/>
          <w:noProof/>
          <w:spacing w:val="0"/>
          <w:kern w:val="2"/>
          <w:sz w:val="24"/>
          <w:szCs w:val="24"/>
          <w14:ligatures w14:val="standardContextual"/>
        </w:rPr>
      </w:pPr>
      <w:hyperlink w:anchor="_Toc195483730" w:history="1">
        <w:r w:rsidRPr="002D59FC">
          <w:rPr>
            <w:rStyle w:val="Hyperlink"/>
            <w:noProof/>
          </w:rPr>
          <w:t>3.2.5</w:t>
        </w:r>
        <w:r>
          <w:rPr>
            <w:rFonts w:eastAsiaTheme="minorEastAsia" w:cstheme="minorBidi"/>
            <w:i w:val="0"/>
            <w:iCs w:val="0"/>
            <w:noProof/>
            <w:spacing w:val="0"/>
            <w:kern w:val="2"/>
            <w:sz w:val="24"/>
            <w:szCs w:val="24"/>
            <w14:ligatures w14:val="standardContextual"/>
          </w:rPr>
          <w:tab/>
        </w:r>
        <w:r w:rsidRPr="002D59FC">
          <w:rPr>
            <w:rStyle w:val="Hyperlink"/>
            <w:noProof/>
          </w:rPr>
          <w:t>RSPLINE element</w:t>
        </w:r>
        <w:r>
          <w:rPr>
            <w:noProof/>
            <w:webHidden/>
          </w:rPr>
          <w:tab/>
        </w:r>
        <w:r>
          <w:rPr>
            <w:noProof/>
            <w:webHidden/>
          </w:rPr>
          <w:fldChar w:fldCharType="begin"/>
        </w:r>
        <w:r>
          <w:rPr>
            <w:noProof/>
            <w:webHidden/>
          </w:rPr>
          <w:instrText xml:space="preserve"> PAGEREF _Toc195483730 \h </w:instrText>
        </w:r>
        <w:r>
          <w:rPr>
            <w:noProof/>
            <w:webHidden/>
          </w:rPr>
        </w:r>
        <w:r>
          <w:rPr>
            <w:noProof/>
            <w:webHidden/>
          </w:rPr>
          <w:fldChar w:fldCharType="separate"/>
        </w:r>
        <w:r w:rsidR="009D0DDE">
          <w:rPr>
            <w:noProof/>
            <w:webHidden/>
          </w:rPr>
          <w:t>31</w:t>
        </w:r>
        <w:r>
          <w:rPr>
            <w:noProof/>
            <w:webHidden/>
          </w:rPr>
          <w:fldChar w:fldCharType="end"/>
        </w:r>
      </w:hyperlink>
    </w:p>
    <w:p w14:paraId="07ED4AC6" w14:textId="747C15C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1" w:history="1">
        <w:r w:rsidRPr="002D59FC">
          <w:rPr>
            <w:rStyle w:val="Hyperlink"/>
            <w:noProof/>
          </w:rPr>
          <w:t>3.3</w:t>
        </w:r>
        <w:r>
          <w:rPr>
            <w:rFonts w:eastAsiaTheme="minorEastAsia" w:cstheme="minorBidi"/>
            <w:smallCaps w:val="0"/>
            <w:noProof/>
            <w:spacing w:val="0"/>
            <w:kern w:val="2"/>
            <w:sz w:val="24"/>
            <w:szCs w:val="24"/>
            <w14:ligatures w14:val="standardContextual"/>
          </w:rPr>
          <w:tab/>
        </w:r>
        <w:r w:rsidRPr="002D59FC">
          <w:rPr>
            <w:rStyle w:val="Hyperlink"/>
            <w:noProof/>
          </w:rPr>
          <w:t>Applied loads</w:t>
        </w:r>
        <w:r>
          <w:rPr>
            <w:noProof/>
            <w:webHidden/>
          </w:rPr>
          <w:tab/>
        </w:r>
        <w:r>
          <w:rPr>
            <w:noProof/>
            <w:webHidden/>
          </w:rPr>
          <w:fldChar w:fldCharType="begin"/>
        </w:r>
        <w:r>
          <w:rPr>
            <w:noProof/>
            <w:webHidden/>
          </w:rPr>
          <w:instrText xml:space="preserve"> PAGEREF _Toc195483731 \h </w:instrText>
        </w:r>
        <w:r>
          <w:rPr>
            <w:noProof/>
            <w:webHidden/>
          </w:rPr>
        </w:r>
        <w:r>
          <w:rPr>
            <w:noProof/>
            <w:webHidden/>
          </w:rPr>
          <w:fldChar w:fldCharType="separate"/>
        </w:r>
        <w:r w:rsidR="009D0DDE">
          <w:rPr>
            <w:noProof/>
            <w:webHidden/>
          </w:rPr>
          <w:t>32</w:t>
        </w:r>
        <w:r>
          <w:rPr>
            <w:noProof/>
            <w:webHidden/>
          </w:rPr>
          <w:fldChar w:fldCharType="end"/>
        </w:r>
      </w:hyperlink>
    </w:p>
    <w:p w14:paraId="355A38A4" w14:textId="0FBC4CFD" w:rsidR="00D0226E" w:rsidRDefault="00D0226E">
      <w:pPr>
        <w:pStyle w:val="TOC3"/>
        <w:rPr>
          <w:rFonts w:eastAsiaTheme="minorEastAsia" w:cstheme="minorBidi"/>
          <w:i w:val="0"/>
          <w:iCs w:val="0"/>
          <w:noProof/>
          <w:spacing w:val="0"/>
          <w:kern w:val="2"/>
          <w:sz w:val="24"/>
          <w:szCs w:val="24"/>
          <w14:ligatures w14:val="standardContextual"/>
        </w:rPr>
      </w:pPr>
      <w:hyperlink w:anchor="_Toc195483732" w:history="1">
        <w:r w:rsidRPr="002D59FC">
          <w:rPr>
            <w:rStyle w:val="Hyperlink"/>
            <w:noProof/>
          </w:rPr>
          <w:t>3.3.1</w:t>
        </w:r>
        <w:r>
          <w:rPr>
            <w:rFonts w:eastAsiaTheme="minorEastAsia" w:cstheme="minorBidi"/>
            <w:i w:val="0"/>
            <w:iCs w:val="0"/>
            <w:noProof/>
            <w:spacing w:val="0"/>
            <w:kern w:val="2"/>
            <w:sz w:val="24"/>
            <w:szCs w:val="24"/>
            <w14:ligatures w14:val="standardContextual"/>
          </w:rPr>
          <w:tab/>
        </w:r>
        <w:r w:rsidRPr="002D59FC">
          <w:rPr>
            <w:rStyle w:val="Hyperlink"/>
            <w:noProof/>
          </w:rPr>
          <w:t>Forces and moments directly applied to grids</w:t>
        </w:r>
        <w:r>
          <w:rPr>
            <w:noProof/>
            <w:webHidden/>
          </w:rPr>
          <w:tab/>
        </w:r>
        <w:r>
          <w:rPr>
            <w:noProof/>
            <w:webHidden/>
          </w:rPr>
          <w:fldChar w:fldCharType="begin"/>
        </w:r>
        <w:r>
          <w:rPr>
            <w:noProof/>
            <w:webHidden/>
          </w:rPr>
          <w:instrText xml:space="preserve"> PAGEREF _Toc195483732 \h </w:instrText>
        </w:r>
        <w:r>
          <w:rPr>
            <w:noProof/>
            <w:webHidden/>
          </w:rPr>
        </w:r>
        <w:r>
          <w:rPr>
            <w:noProof/>
            <w:webHidden/>
          </w:rPr>
          <w:fldChar w:fldCharType="separate"/>
        </w:r>
        <w:r w:rsidR="009D0DDE">
          <w:rPr>
            <w:noProof/>
            <w:webHidden/>
          </w:rPr>
          <w:t>32</w:t>
        </w:r>
        <w:r>
          <w:rPr>
            <w:noProof/>
            <w:webHidden/>
          </w:rPr>
          <w:fldChar w:fldCharType="end"/>
        </w:r>
      </w:hyperlink>
    </w:p>
    <w:p w14:paraId="613BB395" w14:textId="14B76602" w:rsidR="00D0226E" w:rsidRDefault="00D0226E">
      <w:pPr>
        <w:pStyle w:val="TOC3"/>
        <w:rPr>
          <w:rFonts w:eastAsiaTheme="minorEastAsia" w:cstheme="minorBidi"/>
          <w:i w:val="0"/>
          <w:iCs w:val="0"/>
          <w:noProof/>
          <w:spacing w:val="0"/>
          <w:kern w:val="2"/>
          <w:sz w:val="24"/>
          <w:szCs w:val="24"/>
          <w14:ligatures w14:val="standardContextual"/>
        </w:rPr>
      </w:pPr>
      <w:hyperlink w:anchor="_Toc195483733" w:history="1">
        <w:r w:rsidRPr="002D59FC">
          <w:rPr>
            <w:rStyle w:val="Hyperlink"/>
            <w:noProof/>
          </w:rPr>
          <w:t>3.3.2</w:t>
        </w:r>
        <w:r>
          <w:rPr>
            <w:rFonts w:eastAsiaTheme="minorEastAsia" w:cstheme="minorBidi"/>
            <w:i w:val="0"/>
            <w:iCs w:val="0"/>
            <w:noProof/>
            <w:spacing w:val="0"/>
            <w:kern w:val="2"/>
            <w:sz w:val="24"/>
            <w:szCs w:val="24"/>
            <w14:ligatures w14:val="standardContextual"/>
          </w:rPr>
          <w:tab/>
        </w:r>
        <w:r w:rsidRPr="002D59FC">
          <w:rPr>
            <w:rStyle w:val="Hyperlink"/>
            <w:noProof/>
          </w:rPr>
          <w:t>Pressure loads on plate elements</w:t>
        </w:r>
        <w:r>
          <w:rPr>
            <w:noProof/>
            <w:webHidden/>
          </w:rPr>
          <w:tab/>
        </w:r>
        <w:r>
          <w:rPr>
            <w:noProof/>
            <w:webHidden/>
          </w:rPr>
          <w:fldChar w:fldCharType="begin"/>
        </w:r>
        <w:r>
          <w:rPr>
            <w:noProof/>
            <w:webHidden/>
          </w:rPr>
          <w:instrText xml:space="preserve"> PAGEREF _Toc195483733 \h </w:instrText>
        </w:r>
        <w:r>
          <w:rPr>
            <w:noProof/>
            <w:webHidden/>
          </w:rPr>
        </w:r>
        <w:r>
          <w:rPr>
            <w:noProof/>
            <w:webHidden/>
          </w:rPr>
          <w:fldChar w:fldCharType="separate"/>
        </w:r>
        <w:r w:rsidR="009D0DDE">
          <w:rPr>
            <w:noProof/>
            <w:webHidden/>
          </w:rPr>
          <w:t>32</w:t>
        </w:r>
        <w:r>
          <w:rPr>
            <w:noProof/>
            <w:webHidden/>
          </w:rPr>
          <w:fldChar w:fldCharType="end"/>
        </w:r>
      </w:hyperlink>
    </w:p>
    <w:p w14:paraId="4A654A52" w14:textId="22318605" w:rsidR="00D0226E" w:rsidRDefault="00D0226E">
      <w:pPr>
        <w:pStyle w:val="TOC3"/>
        <w:rPr>
          <w:rFonts w:eastAsiaTheme="minorEastAsia" w:cstheme="minorBidi"/>
          <w:i w:val="0"/>
          <w:iCs w:val="0"/>
          <w:noProof/>
          <w:spacing w:val="0"/>
          <w:kern w:val="2"/>
          <w:sz w:val="24"/>
          <w:szCs w:val="24"/>
          <w14:ligatures w14:val="standardContextual"/>
        </w:rPr>
      </w:pPr>
      <w:hyperlink w:anchor="_Toc195483734" w:history="1">
        <w:r w:rsidRPr="002D59FC">
          <w:rPr>
            <w:rStyle w:val="Hyperlink"/>
            <w:noProof/>
          </w:rPr>
          <w:t>3.3.3</w:t>
        </w:r>
        <w:r>
          <w:rPr>
            <w:rFonts w:eastAsiaTheme="minorEastAsia" w:cstheme="minorBidi"/>
            <w:i w:val="0"/>
            <w:iCs w:val="0"/>
            <w:noProof/>
            <w:spacing w:val="0"/>
            <w:kern w:val="2"/>
            <w:sz w:val="24"/>
            <w:szCs w:val="24"/>
            <w14:ligatures w14:val="standardContextual"/>
          </w:rPr>
          <w:tab/>
        </w:r>
        <w:r w:rsidRPr="002D59FC">
          <w:rPr>
            <w:rStyle w:val="Hyperlink"/>
            <w:noProof/>
          </w:rPr>
          <w:t>Gravity loads</w:t>
        </w:r>
        <w:r>
          <w:rPr>
            <w:noProof/>
            <w:webHidden/>
          </w:rPr>
          <w:tab/>
        </w:r>
        <w:r>
          <w:rPr>
            <w:noProof/>
            <w:webHidden/>
          </w:rPr>
          <w:fldChar w:fldCharType="begin"/>
        </w:r>
        <w:r>
          <w:rPr>
            <w:noProof/>
            <w:webHidden/>
          </w:rPr>
          <w:instrText xml:space="preserve"> PAGEREF _Toc195483734 \h </w:instrText>
        </w:r>
        <w:r>
          <w:rPr>
            <w:noProof/>
            <w:webHidden/>
          </w:rPr>
        </w:r>
        <w:r>
          <w:rPr>
            <w:noProof/>
            <w:webHidden/>
          </w:rPr>
          <w:fldChar w:fldCharType="separate"/>
        </w:r>
        <w:r w:rsidR="009D0DDE">
          <w:rPr>
            <w:noProof/>
            <w:webHidden/>
          </w:rPr>
          <w:t>33</w:t>
        </w:r>
        <w:r>
          <w:rPr>
            <w:noProof/>
            <w:webHidden/>
          </w:rPr>
          <w:fldChar w:fldCharType="end"/>
        </w:r>
      </w:hyperlink>
    </w:p>
    <w:p w14:paraId="2AE11AE9" w14:textId="54218648" w:rsidR="00D0226E" w:rsidRDefault="00D0226E">
      <w:pPr>
        <w:pStyle w:val="TOC3"/>
        <w:rPr>
          <w:rFonts w:eastAsiaTheme="minorEastAsia" w:cstheme="minorBidi"/>
          <w:i w:val="0"/>
          <w:iCs w:val="0"/>
          <w:noProof/>
          <w:spacing w:val="0"/>
          <w:kern w:val="2"/>
          <w:sz w:val="24"/>
          <w:szCs w:val="24"/>
          <w14:ligatures w14:val="standardContextual"/>
        </w:rPr>
      </w:pPr>
      <w:hyperlink w:anchor="_Toc195483735" w:history="1">
        <w:r w:rsidRPr="002D59FC">
          <w:rPr>
            <w:rStyle w:val="Hyperlink"/>
            <w:noProof/>
          </w:rPr>
          <w:t>3.3.4</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thermal expansion</w:t>
        </w:r>
        <w:r>
          <w:rPr>
            <w:noProof/>
            <w:webHidden/>
          </w:rPr>
          <w:tab/>
        </w:r>
        <w:r>
          <w:rPr>
            <w:noProof/>
            <w:webHidden/>
          </w:rPr>
          <w:fldChar w:fldCharType="begin"/>
        </w:r>
        <w:r>
          <w:rPr>
            <w:noProof/>
            <w:webHidden/>
          </w:rPr>
          <w:instrText xml:space="preserve"> PAGEREF _Toc195483735 \h </w:instrText>
        </w:r>
        <w:r>
          <w:rPr>
            <w:noProof/>
            <w:webHidden/>
          </w:rPr>
        </w:r>
        <w:r>
          <w:rPr>
            <w:noProof/>
            <w:webHidden/>
          </w:rPr>
          <w:fldChar w:fldCharType="separate"/>
        </w:r>
        <w:r w:rsidR="009D0DDE">
          <w:rPr>
            <w:noProof/>
            <w:webHidden/>
          </w:rPr>
          <w:t>33</w:t>
        </w:r>
        <w:r>
          <w:rPr>
            <w:noProof/>
            <w:webHidden/>
          </w:rPr>
          <w:fldChar w:fldCharType="end"/>
        </w:r>
      </w:hyperlink>
    </w:p>
    <w:p w14:paraId="18D21E6F" w14:textId="416BA512" w:rsidR="00D0226E" w:rsidRDefault="00D0226E">
      <w:pPr>
        <w:pStyle w:val="TOC3"/>
        <w:rPr>
          <w:rFonts w:eastAsiaTheme="minorEastAsia" w:cstheme="minorBidi"/>
          <w:i w:val="0"/>
          <w:iCs w:val="0"/>
          <w:noProof/>
          <w:spacing w:val="0"/>
          <w:kern w:val="2"/>
          <w:sz w:val="24"/>
          <w:szCs w:val="24"/>
          <w14:ligatures w14:val="standardContextual"/>
        </w:rPr>
      </w:pPr>
      <w:hyperlink w:anchor="_Toc195483736" w:history="1">
        <w:r w:rsidRPr="002D59FC">
          <w:rPr>
            <w:rStyle w:val="Hyperlink"/>
            <w:noProof/>
          </w:rPr>
          <w:t>3.3.5</w:t>
        </w:r>
        <w:r>
          <w:rPr>
            <w:rFonts w:eastAsiaTheme="minorEastAsia" w:cstheme="minorBidi"/>
            <w:i w:val="0"/>
            <w:iCs w:val="0"/>
            <w:noProof/>
            <w:spacing w:val="0"/>
            <w:kern w:val="2"/>
            <w:sz w:val="24"/>
            <w:szCs w:val="24"/>
            <w14:ligatures w14:val="standardContextual"/>
          </w:rPr>
          <w:tab/>
        </w:r>
        <w:r w:rsidRPr="002D59FC">
          <w:rPr>
            <w:rStyle w:val="Hyperlink"/>
            <w:noProof/>
          </w:rPr>
          <w:t>Equivalent loads due to enforced displacements</w:t>
        </w:r>
        <w:r>
          <w:rPr>
            <w:noProof/>
            <w:webHidden/>
          </w:rPr>
          <w:tab/>
        </w:r>
        <w:r>
          <w:rPr>
            <w:noProof/>
            <w:webHidden/>
          </w:rPr>
          <w:fldChar w:fldCharType="begin"/>
        </w:r>
        <w:r>
          <w:rPr>
            <w:noProof/>
            <w:webHidden/>
          </w:rPr>
          <w:instrText xml:space="preserve"> PAGEREF _Toc195483736 \h </w:instrText>
        </w:r>
        <w:r>
          <w:rPr>
            <w:noProof/>
            <w:webHidden/>
          </w:rPr>
        </w:r>
        <w:r>
          <w:rPr>
            <w:noProof/>
            <w:webHidden/>
          </w:rPr>
          <w:fldChar w:fldCharType="separate"/>
        </w:r>
        <w:r w:rsidR="009D0DDE">
          <w:rPr>
            <w:noProof/>
            <w:webHidden/>
          </w:rPr>
          <w:t>34</w:t>
        </w:r>
        <w:r>
          <w:rPr>
            <w:noProof/>
            <w:webHidden/>
          </w:rPr>
          <w:fldChar w:fldCharType="end"/>
        </w:r>
      </w:hyperlink>
    </w:p>
    <w:p w14:paraId="4FE64E3B" w14:textId="2F68E937" w:rsidR="00D0226E" w:rsidRDefault="00D0226E">
      <w:pPr>
        <w:pStyle w:val="TOC3"/>
        <w:rPr>
          <w:rFonts w:eastAsiaTheme="minorEastAsia" w:cstheme="minorBidi"/>
          <w:i w:val="0"/>
          <w:iCs w:val="0"/>
          <w:noProof/>
          <w:spacing w:val="0"/>
          <w:kern w:val="2"/>
          <w:sz w:val="24"/>
          <w:szCs w:val="24"/>
          <w14:ligatures w14:val="standardContextual"/>
        </w:rPr>
      </w:pPr>
      <w:hyperlink w:anchor="_Toc195483737" w:history="1">
        <w:r w:rsidRPr="002D59FC">
          <w:rPr>
            <w:rStyle w:val="Hyperlink"/>
            <w:noProof/>
          </w:rPr>
          <w:t>3.3.6</w:t>
        </w:r>
        <w:r>
          <w:rPr>
            <w:rFonts w:eastAsiaTheme="minorEastAsia" w:cstheme="minorBidi"/>
            <w:i w:val="0"/>
            <w:iCs w:val="0"/>
            <w:noProof/>
            <w:spacing w:val="0"/>
            <w:kern w:val="2"/>
            <w:sz w:val="24"/>
            <w:szCs w:val="24"/>
            <w14:ligatures w14:val="standardContextual"/>
          </w:rPr>
          <w:tab/>
        </w:r>
        <w:r w:rsidRPr="002D59FC">
          <w:rPr>
            <w:rStyle w:val="Hyperlink"/>
            <w:noProof/>
          </w:rPr>
          <w:t>Loads due to rigid body rotation about a specified grid (RFORCE)</w:t>
        </w:r>
        <w:r>
          <w:rPr>
            <w:noProof/>
            <w:webHidden/>
          </w:rPr>
          <w:tab/>
        </w:r>
        <w:r>
          <w:rPr>
            <w:noProof/>
            <w:webHidden/>
          </w:rPr>
          <w:fldChar w:fldCharType="begin"/>
        </w:r>
        <w:r>
          <w:rPr>
            <w:noProof/>
            <w:webHidden/>
          </w:rPr>
          <w:instrText xml:space="preserve"> PAGEREF _Toc195483737 \h </w:instrText>
        </w:r>
        <w:r>
          <w:rPr>
            <w:noProof/>
            <w:webHidden/>
          </w:rPr>
        </w:r>
        <w:r>
          <w:rPr>
            <w:noProof/>
            <w:webHidden/>
          </w:rPr>
          <w:fldChar w:fldCharType="separate"/>
        </w:r>
        <w:r w:rsidR="009D0DDE">
          <w:rPr>
            <w:noProof/>
            <w:webHidden/>
          </w:rPr>
          <w:t>34</w:t>
        </w:r>
        <w:r>
          <w:rPr>
            <w:noProof/>
            <w:webHidden/>
          </w:rPr>
          <w:fldChar w:fldCharType="end"/>
        </w:r>
      </w:hyperlink>
    </w:p>
    <w:p w14:paraId="51541954" w14:textId="14259E2F" w:rsidR="00D0226E" w:rsidRDefault="00D0226E">
      <w:pPr>
        <w:pStyle w:val="TOC3"/>
        <w:rPr>
          <w:rFonts w:eastAsiaTheme="minorEastAsia" w:cstheme="minorBidi"/>
          <w:i w:val="0"/>
          <w:iCs w:val="0"/>
          <w:noProof/>
          <w:spacing w:val="0"/>
          <w:kern w:val="2"/>
          <w:sz w:val="24"/>
          <w:szCs w:val="24"/>
          <w14:ligatures w14:val="standardContextual"/>
        </w:rPr>
      </w:pPr>
      <w:hyperlink w:anchor="_Toc195483738" w:history="1">
        <w:r w:rsidRPr="002D59FC">
          <w:rPr>
            <w:rStyle w:val="Hyperlink"/>
            <w:noProof/>
          </w:rPr>
          <w:t>3.3.7</w:t>
        </w:r>
        <w:r>
          <w:rPr>
            <w:rFonts w:eastAsiaTheme="minorEastAsia" w:cstheme="minorBidi"/>
            <w:i w:val="0"/>
            <w:iCs w:val="0"/>
            <w:noProof/>
            <w:spacing w:val="0"/>
            <w:kern w:val="2"/>
            <w:sz w:val="24"/>
            <w:szCs w:val="24"/>
            <w14:ligatures w14:val="standardContextual"/>
          </w:rPr>
          <w:tab/>
        </w:r>
        <w:r w:rsidRPr="002D59FC">
          <w:rPr>
            <w:rStyle w:val="Hyperlink"/>
            <w:noProof/>
          </w:rPr>
          <w:t>LOAD Bulk Data entry – combining loads</w:t>
        </w:r>
        <w:r>
          <w:rPr>
            <w:noProof/>
            <w:webHidden/>
          </w:rPr>
          <w:tab/>
        </w:r>
        <w:r>
          <w:rPr>
            <w:noProof/>
            <w:webHidden/>
          </w:rPr>
          <w:fldChar w:fldCharType="begin"/>
        </w:r>
        <w:r>
          <w:rPr>
            <w:noProof/>
            <w:webHidden/>
          </w:rPr>
          <w:instrText xml:space="preserve"> PAGEREF _Toc195483738 \h </w:instrText>
        </w:r>
        <w:r>
          <w:rPr>
            <w:noProof/>
            <w:webHidden/>
          </w:rPr>
        </w:r>
        <w:r>
          <w:rPr>
            <w:noProof/>
            <w:webHidden/>
          </w:rPr>
          <w:fldChar w:fldCharType="separate"/>
        </w:r>
        <w:r w:rsidR="009D0DDE">
          <w:rPr>
            <w:noProof/>
            <w:webHidden/>
          </w:rPr>
          <w:t>34</w:t>
        </w:r>
        <w:r>
          <w:rPr>
            <w:noProof/>
            <w:webHidden/>
          </w:rPr>
          <w:fldChar w:fldCharType="end"/>
        </w:r>
      </w:hyperlink>
    </w:p>
    <w:p w14:paraId="225C9AF0" w14:textId="5AF88C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39" w:history="1">
        <w:r w:rsidRPr="002D59FC">
          <w:rPr>
            <w:rStyle w:val="Hyperlink"/>
            <w:noProof/>
          </w:rPr>
          <w:t>3.4</w:t>
        </w:r>
        <w:r>
          <w:rPr>
            <w:rFonts w:eastAsiaTheme="minorEastAsia" w:cstheme="minorBidi"/>
            <w:smallCaps w:val="0"/>
            <w:noProof/>
            <w:spacing w:val="0"/>
            <w:kern w:val="2"/>
            <w:sz w:val="24"/>
            <w:szCs w:val="24"/>
            <w14:ligatures w14:val="standardContextual"/>
          </w:rPr>
          <w:tab/>
        </w:r>
        <w:r w:rsidRPr="002D59FC">
          <w:rPr>
            <w:rStyle w:val="Hyperlink"/>
            <w:noProof/>
          </w:rPr>
          <w:t>Constraints</w:t>
        </w:r>
        <w:r>
          <w:rPr>
            <w:noProof/>
            <w:webHidden/>
          </w:rPr>
          <w:tab/>
        </w:r>
        <w:r>
          <w:rPr>
            <w:noProof/>
            <w:webHidden/>
          </w:rPr>
          <w:fldChar w:fldCharType="begin"/>
        </w:r>
        <w:r>
          <w:rPr>
            <w:noProof/>
            <w:webHidden/>
          </w:rPr>
          <w:instrText xml:space="preserve"> PAGEREF _Toc195483739 \h </w:instrText>
        </w:r>
        <w:r>
          <w:rPr>
            <w:noProof/>
            <w:webHidden/>
          </w:rPr>
        </w:r>
        <w:r>
          <w:rPr>
            <w:noProof/>
            <w:webHidden/>
          </w:rPr>
          <w:fldChar w:fldCharType="separate"/>
        </w:r>
        <w:r w:rsidR="009D0DDE">
          <w:rPr>
            <w:noProof/>
            <w:webHidden/>
          </w:rPr>
          <w:t>35</w:t>
        </w:r>
        <w:r>
          <w:rPr>
            <w:noProof/>
            <w:webHidden/>
          </w:rPr>
          <w:fldChar w:fldCharType="end"/>
        </w:r>
      </w:hyperlink>
    </w:p>
    <w:p w14:paraId="55B0A07C" w14:textId="6770CA84" w:rsidR="00D0226E" w:rsidRDefault="00D0226E">
      <w:pPr>
        <w:pStyle w:val="TOC3"/>
        <w:rPr>
          <w:rFonts w:eastAsiaTheme="minorEastAsia" w:cstheme="minorBidi"/>
          <w:i w:val="0"/>
          <w:iCs w:val="0"/>
          <w:noProof/>
          <w:spacing w:val="0"/>
          <w:kern w:val="2"/>
          <w:sz w:val="24"/>
          <w:szCs w:val="24"/>
          <w14:ligatures w14:val="standardContextual"/>
        </w:rPr>
      </w:pPr>
      <w:hyperlink w:anchor="_Toc195483740" w:history="1">
        <w:r w:rsidRPr="002D59FC">
          <w:rPr>
            <w:rStyle w:val="Hyperlink"/>
            <w:noProof/>
          </w:rPr>
          <w:t>3.4.1</w:t>
        </w:r>
        <w:r>
          <w:rPr>
            <w:rFonts w:eastAsiaTheme="minorEastAsia" w:cstheme="minorBidi"/>
            <w:i w:val="0"/>
            <w:iCs w:val="0"/>
            <w:noProof/>
            <w:spacing w:val="0"/>
            <w:kern w:val="2"/>
            <w:sz w:val="24"/>
            <w:szCs w:val="24"/>
            <w14:ligatures w14:val="standardContextual"/>
          </w:rPr>
          <w:tab/>
        </w:r>
        <w:r w:rsidRPr="002D59FC">
          <w:rPr>
            <w:rStyle w:val="Hyperlink"/>
            <w:noProof/>
          </w:rPr>
          <w:t>Single point constraints</w:t>
        </w:r>
        <w:r>
          <w:rPr>
            <w:noProof/>
            <w:webHidden/>
          </w:rPr>
          <w:tab/>
        </w:r>
        <w:r>
          <w:rPr>
            <w:noProof/>
            <w:webHidden/>
          </w:rPr>
          <w:fldChar w:fldCharType="begin"/>
        </w:r>
        <w:r>
          <w:rPr>
            <w:noProof/>
            <w:webHidden/>
          </w:rPr>
          <w:instrText xml:space="preserve"> PAGEREF _Toc195483740 \h </w:instrText>
        </w:r>
        <w:r>
          <w:rPr>
            <w:noProof/>
            <w:webHidden/>
          </w:rPr>
        </w:r>
        <w:r>
          <w:rPr>
            <w:noProof/>
            <w:webHidden/>
          </w:rPr>
          <w:fldChar w:fldCharType="separate"/>
        </w:r>
        <w:r w:rsidR="009D0DDE">
          <w:rPr>
            <w:noProof/>
            <w:webHidden/>
          </w:rPr>
          <w:t>35</w:t>
        </w:r>
        <w:r>
          <w:rPr>
            <w:noProof/>
            <w:webHidden/>
          </w:rPr>
          <w:fldChar w:fldCharType="end"/>
        </w:r>
      </w:hyperlink>
    </w:p>
    <w:p w14:paraId="740990D5" w14:textId="04FD61FC" w:rsidR="00D0226E" w:rsidRDefault="00D0226E">
      <w:pPr>
        <w:pStyle w:val="TOC3"/>
        <w:rPr>
          <w:rFonts w:eastAsiaTheme="minorEastAsia" w:cstheme="minorBidi"/>
          <w:i w:val="0"/>
          <w:iCs w:val="0"/>
          <w:noProof/>
          <w:spacing w:val="0"/>
          <w:kern w:val="2"/>
          <w:sz w:val="24"/>
          <w:szCs w:val="24"/>
          <w14:ligatures w14:val="standardContextual"/>
        </w:rPr>
      </w:pPr>
      <w:hyperlink w:anchor="_Toc195483741" w:history="1">
        <w:r w:rsidRPr="002D59FC">
          <w:rPr>
            <w:rStyle w:val="Hyperlink"/>
            <w:noProof/>
          </w:rPr>
          <w:t>3.4.2</w:t>
        </w:r>
        <w:r>
          <w:rPr>
            <w:rFonts w:eastAsiaTheme="minorEastAsia" w:cstheme="minorBidi"/>
            <w:i w:val="0"/>
            <w:iCs w:val="0"/>
            <w:noProof/>
            <w:spacing w:val="0"/>
            <w:kern w:val="2"/>
            <w:sz w:val="24"/>
            <w:szCs w:val="24"/>
            <w14:ligatures w14:val="standardContextual"/>
          </w:rPr>
          <w:tab/>
        </w:r>
        <w:r w:rsidRPr="002D59FC">
          <w:rPr>
            <w:rStyle w:val="Hyperlink"/>
            <w:noProof/>
          </w:rPr>
          <w:t>Multi point constraints</w:t>
        </w:r>
        <w:r>
          <w:rPr>
            <w:noProof/>
            <w:webHidden/>
          </w:rPr>
          <w:tab/>
        </w:r>
        <w:r>
          <w:rPr>
            <w:noProof/>
            <w:webHidden/>
          </w:rPr>
          <w:fldChar w:fldCharType="begin"/>
        </w:r>
        <w:r>
          <w:rPr>
            <w:noProof/>
            <w:webHidden/>
          </w:rPr>
          <w:instrText xml:space="preserve"> PAGEREF _Toc195483741 \h </w:instrText>
        </w:r>
        <w:r>
          <w:rPr>
            <w:noProof/>
            <w:webHidden/>
          </w:rPr>
        </w:r>
        <w:r>
          <w:rPr>
            <w:noProof/>
            <w:webHidden/>
          </w:rPr>
          <w:fldChar w:fldCharType="separate"/>
        </w:r>
        <w:r w:rsidR="009D0DDE">
          <w:rPr>
            <w:noProof/>
            <w:webHidden/>
          </w:rPr>
          <w:t>37</w:t>
        </w:r>
        <w:r>
          <w:rPr>
            <w:noProof/>
            <w:webHidden/>
          </w:rPr>
          <w:fldChar w:fldCharType="end"/>
        </w:r>
      </w:hyperlink>
    </w:p>
    <w:p w14:paraId="2E0628C7" w14:textId="552515A5" w:rsidR="00D0226E" w:rsidRDefault="00D0226E">
      <w:pPr>
        <w:pStyle w:val="TOC3"/>
        <w:rPr>
          <w:rFonts w:eastAsiaTheme="minorEastAsia" w:cstheme="minorBidi"/>
          <w:i w:val="0"/>
          <w:iCs w:val="0"/>
          <w:noProof/>
          <w:spacing w:val="0"/>
          <w:kern w:val="2"/>
          <w:sz w:val="24"/>
          <w:szCs w:val="24"/>
          <w14:ligatures w14:val="standardContextual"/>
        </w:rPr>
      </w:pPr>
      <w:hyperlink w:anchor="_Toc195483742" w:history="1">
        <w:r w:rsidRPr="002D59FC">
          <w:rPr>
            <w:rStyle w:val="Hyperlink"/>
            <w:noProof/>
          </w:rPr>
          <w:t>3.4.3</w:t>
        </w:r>
        <w:r>
          <w:rPr>
            <w:rFonts w:eastAsiaTheme="minorEastAsia" w:cstheme="minorBidi"/>
            <w:i w:val="0"/>
            <w:iCs w:val="0"/>
            <w:noProof/>
            <w:spacing w:val="0"/>
            <w:kern w:val="2"/>
            <w:sz w:val="24"/>
            <w:szCs w:val="24"/>
            <w14:ligatures w14:val="standardContextual"/>
          </w:rPr>
          <w:tab/>
        </w:r>
        <w:r w:rsidRPr="002D59FC">
          <w:rPr>
            <w:rStyle w:val="Hyperlink"/>
            <w:noProof/>
          </w:rPr>
          <w:t>Boundary degrees of freedom in Craig-Bampton analyses (SUPORT)</w:t>
        </w:r>
        <w:r>
          <w:rPr>
            <w:noProof/>
            <w:webHidden/>
          </w:rPr>
          <w:tab/>
        </w:r>
        <w:r>
          <w:rPr>
            <w:noProof/>
            <w:webHidden/>
          </w:rPr>
          <w:fldChar w:fldCharType="begin"/>
        </w:r>
        <w:r>
          <w:rPr>
            <w:noProof/>
            <w:webHidden/>
          </w:rPr>
          <w:instrText xml:space="preserve"> PAGEREF _Toc195483742 \h </w:instrText>
        </w:r>
        <w:r>
          <w:rPr>
            <w:noProof/>
            <w:webHidden/>
          </w:rPr>
        </w:r>
        <w:r>
          <w:rPr>
            <w:noProof/>
            <w:webHidden/>
          </w:rPr>
          <w:fldChar w:fldCharType="separate"/>
        </w:r>
        <w:r w:rsidR="009D0DDE">
          <w:rPr>
            <w:noProof/>
            <w:webHidden/>
          </w:rPr>
          <w:t>37</w:t>
        </w:r>
        <w:r>
          <w:rPr>
            <w:noProof/>
            <w:webHidden/>
          </w:rPr>
          <w:fldChar w:fldCharType="end"/>
        </w:r>
      </w:hyperlink>
    </w:p>
    <w:p w14:paraId="3D571543" w14:textId="704A797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3" w:history="1">
        <w:r w:rsidRPr="002D59FC">
          <w:rPr>
            <w:rStyle w:val="Hyperlink"/>
            <w:noProof/>
          </w:rPr>
          <w:t>3.5</w:t>
        </w:r>
        <w:r>
          <w:rPr>
            <w:rFonts w:eastAsiaTheme="minorEastAsia" w:cstheme="minorBidi"/>
            <w:smallCaps w:val="0"/>
            <w:noProof/>
            <w:spacing w:val="0"/>
            <w:kern w:val="2"/>
            <w:sz w:val="24"/>
            <w:szCs w:val="24"/>
            <w14:ligatures w14:val="standardContextual"/>
          </w:rPr>
          <w:tab/>
        </w:r>
        <w:r w:rsidRPr="002D59FC">
          <w:rPr>
            <w:rStyle w:val="Hyperlink"/>
            <w:noProof/>
          </w:rPr>
          <w:t>Mass</w:t>
        </w:r>
        <w:r>
          <w:rPr>
            <w:noProof/>
            <w:webHidden/>
          </w:rPr>
          <w:tab/>
        </w:r>
        <w:r>
          <w:rPr>
            <w:noProof/>
            <w:webHidden/>
          </w:rPr>
          <w:fldChar w:fldCharType="begin"/>
        </w:r>
        <w:r>
          <w:rPr>
            <w:noProof/>
            <w:webHidden/>
          </w:rPr>
          <w:instrText xml:space="preserve"> PAGEREF _Toc195483743 \h </w:instrText>
        </w:r>
        <w:r>
          <w:rPr>
            <w:noProof/>
            <w:webHidden/>
          </w:rPr>
        </w:r>
        <w:r>
          <w:rPr>
            <w:noProof/>
            <w:webHidden/>
          </w:rPr>
          <w:fldChar w:fldCharType="separate"/>
        </w:r>
        <w:r w:rsidR="009D0DDE">
          <w:rPr>
            <w:noProof/>
            <w:webHidden/>
          </w:rPr>
          <w:t>38</w:t>
        </w:r>
        <w:r>
          <w:rPr>
            <w:noProof/>
            <w:webHidden/>
          </w:rPr>
          <w:fldChar w:fldCharType="end"/>
        </w:r>
      </w:hyperlink>
    </w:p>
    <w:p w14:paraId="50D7834E" w14:textId="5A4B9224" w:rsidR="00D0226E" w:rsidRDefault="00D0226E">
      <w:pPr>
        <w:pStyle w:val="TOC3"/>
        <w:rPr>
          <w:rFonts w:eastAsiaTheme="minorEastAsia" w:cstheme="minorBidi"/>
          <w:i w:val="0"/>
          <w:iCs w:val="0"/>
          <w:noProof/>
          <w:spacing w:val="0"/>
          <w:kern w:val="2"/>
          <w:sz w:val="24"/>
          <w:szCs w:val="24"/>
          <w14:ligatures w14:val="standardContextual"/>
        </w:rPr>
      </w:pPr>
      <w:hyperlink w:anchor="_Toc195483744" w:history="1">
        <w:r w:rsidRPr="002D59FC">
          <w:rPr>
            <w:rStyle w:val="Hyperlink"/>
            <w:noProof/>
          </w:rPr>
          <w:t>3.5.1</w:t>
        </w:r>
        <w:r>
          <w:rPr>
            <w:rFonts w:eastAsiaTheme="minorEastAsia" w:cstheme="minorBidi"/>
            <w:i w:val="0"/>
            <w:iCs w:val="0"/>
            <w:noProof/>
            <w:spacing w:val="0"/>
            <w:kern w:val="2"/>
            <w:sz w:val="24"/>
            <w:szCs w:val="24"/>
            <w14:ligatures w14:val="standardContextual"/>
          </w:rPr>
          <w:tab/>
        </w:r>
        <w:r w:rsidRPr="002D59FC">
          <w:rPr>
            <w:rStyle w:val="Hyperlink"/>
            <w:noProof/>
          </w:rPr>
          <w:t>Mass density on material entries</w:t>
        </w:r>
        <w:r>
          <w:rPr>
            <w:noProof/>
            <w:webHidden/>
          </w:rPr>
          <w:tab/>
        </w:r>
        <w:r>
          <w:rPr>
            <w:noProof/>
            <w:webHidden/>
          </w:rPr>
          <w:fldChar w:fldCharType="begin"/>
        </w:r>
        <w:r>
          <w:rPr>
            <w:noProof/>
            <w:webHidden/>
          </w:rPr>
          <w:instrText xml:space="preserve"> PAGEREF _Toc195483744 \h </w:instrText>
        </w:r>
        <w:r>
          <w:rPr>
            <w:noProof/>
            <w:webHidden/>
          </w:rPr>
        </w:r>
        <w:r>
          <w:rPr>
            <w:noProof/>
            <w:webHidden/>
          </w:rPr>
          <w:fldChar w:fldCharType="separate"/>
        </w:r>
        <w:r w:rsidR="009D0DDE">
          <w:rPr>
            <w:noProof/>
            <w:webHidden/>
          </w:rPr>
          <w:t>38</w:t>
        </w:r>
        <w:r>
          <w:rPr>
            <w:noProof/>
            <w:webHidden/>
          </w:rPr>
          <w:fldChar w:fldCharType="end"/>
        </w:r>
      </w:hyperlink>
    </w:p>
    <w:p w14:paraId="76D52A9D" w14:textId="483A81F8" w:rsidR="00D0226E" w:rsidRDefault="00D0226E">
      <w:pPr>
        <w:pStyle w:val="TOC3"/>
        <w:rPr>
          <w:rFonts w:eastAsiaTheme="minorEastAsia" w:cstheme="minorBidi"/>
          <w:i w:val="0"/>
          <w:iCs w:val="0"/>
          <w:noProof/>
          <w:spacing w:val="0"/>
          <w:kern w:val="2"/>
          <w:sz w:val="24"/>
          <w:szCs w:val="24"/>
          <w14:ligatures w14:val="standardContextual"/>
        </w:rPr>
      </w:pPr>
      <w:hyperlink w:anchor="_Toc195483745" w:history="1">
        <w:r w:rsidRPr="002D59FC">
          <w:rPr>
            <w:rStyle w:val="Hyperlink"/>
            <w:noProof/>
          </w:rPr>
          <w:t>3.5.2</w:t>
        </w:r>
        <w:r>
          <w:rPr>
            <w:rFonts w:eastAsiaTheme="minorEastAsia" w:cstheme="minorBidi"/>
            <w:i w:val="0"/>
            <w:iCs w:val="0"/>
            <w:noProof/>
            <w:spacing w:val="0"/>
            <w:kern w:val="2"/>
            <w:sz w:val="24"/>
            <w:szCs w:val="24"/>
            <w14:ligatures w14:val="standardContextual"/>
          </w:rPr>
          <w:tab/>
        </w:r>
        <w:r w:rsidRPr="002D59FC">
          <w:rPr>
            <w:rStyle w:val="Hyperlink"/>
            <w:noProof/>
          </w:rPr>
          <w:t>Mass per unit length or area of finite elements</w:t>
        </w:r>
        <w:r>
          <w:rPr>
            <w:noProof/>
            <w:webHidden/>
          </w:rPr>
          <w:tab/>
        </w:r>
        <w:r>
          <w:rPr>
            <w:noProof/>
            <w:webHidden/>
          </w:rPr>
          <w:fldChar w:fldCharType="begin"/>
        </w:r>
        <w:r>
          <w:rPr>
            <w:noProof/>
            <w:webHidden/>
          </w:rPr>
          <w:instrText xml:space="preserve"> PAGEREF _Toc195483745 \h </w:instrText>
        </w:r>
        <w:r>
          <w:rPr>
            <w:noProof/>
            <w:webHidden/>
          </w:rPr>
        </w:r>
        <w:r>
          <w:rPr>
            <w:noProof/>
            <w:webHidden/>
          </w:rPr>
          <w:fldChar w:fldCharType="separate"/>
        </w:r>
        <w:r w:rsidR="009D0DDE">
          <w:rPr>
            <w:noProof/>
            <w:webHidden/>
          </w:rPr>
          <w:t>39</w:t>
        </w:r>
        <w:r>
          <w:rPr>
            <w:noProof/>
            <w:webHidden/>
          </w:rPr>
          <w:fldChar w:fldCharType="end"/>
        </w:r>
      </w:hyperlink>
    </w:p>
    <w:p w14:paraId="6AD0BCB9" w14:textId="0E534A00" w:rsidR="00D0226E" w:rsidRDefault="00D0226E">
      <w:pPr>
        <w:pStyle w:val="TOC3"/>
        <w:rPr>
          <w:rFonts w:eastAsiaTheme="minorEastAsia" w:cstheme="minorBidi"/>
          <w:i w:val="0"/>
          <w:iCs w:val="0"/>
          <w:noProof/>
          <w:spacing w:val="0"/>
          <w:kern w:val="2"/>
          <w:sz w:val="24"/>
          <w:szCs w:val="24"/>
          <w14:ligatures w14:val="standardContextual"/>
        </w:rPr>
      </w:pPr>
      <w:hyperlink w:anchor="_Toc195483746" w:history="1">
        <w:r w:rsidRPr="002D59FC">
          <w:rPr>
            <w:rStyle w:val="Hyperlink"/>
            <w:noProof/>
          </w:rPr>
          <w:t>3.5.3</w:t>
        </w:r>
        <w:r>
          <w:rPr>
            <w:rFonts w:eastAsiaTheme="minorEastAsia" w:cstheme="minorBidi"/>
            <w:i w:val="0"/>
            <w:iCs w:val="0"/>
            <w:noProof/>
            <w:spacing w:val="0"/>
            <w:kern w:val="2"/>
            <w:sz w:val="24"/>
            <w:szCs w:val="24"/>
            <w14:ligatures w14:val="standardContextual"/>
          </w:rPr>
          <w:tab/>
        </w:r>
        <w:r w:rsidRPr="002D59FC">
          <w:rPr>
            <w:rStyle w:val="Hyperlink"/>
            <w:noProof/>
          </w:rPr>
          <w:t>Concentrated masses at grids</w:t>
        </w:r>
        <w:r>
          <w:rPr>
            <w:noProof/>
            <w:webHidden/>
          </w:rPr>
          <w:tab/>
        </w:r>
        <w:r>
          <w:rPr>
            <w:noProof/>
            <w:webHidden/>
          </w:rPr>
          <w:fldChar w:fldCharType="begin"/>
        </w:r>
        <w:r>
          <w:rPr>
            <w:noProof/>
            <w:webHidden/>
          </w:rPr>
          <w:instrText xml:space="preserve"> PAGEREF _Toc195483746 \h </w:instrText>
        </w:r>
        <w:r>
          <w:rPr>
            <w:noProof/>
            <w:webHidden/>
          </w:rPr>
        </w:r>
        <w:r>
          <w:rPr>
            <w:noProof/>
            <w:webHidden/>
          </w:rPr>
          <w:fldChar w:fldCharType="separate"/>
        </w:r>
        <w:r w:rsidR="009D0DDE">
          <w:rPr>
            <w:noProof/>
            <w:webHidden/>
          </w:rPr>
          <w:t>39</w:t>
        </w:r>
        <w:r>
          <w:rPr>
            <w:noProof/>
            <w:webHidden/>
          </w:rPr>
          <w:fldChar w:fldCharType="end"/>
        </w:r>
      </w:hyperlink>
    </w:p>
    <w:p w14:paraId="64E4F06D" w14:textId="45972C82" w:rsidR="00D0226E" w:rsidRDefault="00D0226E">
      <w:pPr>
        <w:pStyle w:val="TOC3"/>
        <w:rPr>
          <w:rFonts w:eastAsiaTheme="minorEastAsia" w:cstheme="minorBidi"/>
          <w:i w:val="0"/>
          <w:iCs w:val="0"/>
          <w:noProof/>
          <w:spacing w:val="0"/>
          <w:kern w:val="2"/>
          <w:sz w:val="24"/>
          <w:szCs w:val="24"/>
          <w14:ligatures w14:val="standardContextual"/>
        </w:rPr>
      </w:pPr>
      <w:hyperlink w:anchor="_Toc195483747" w:history="1">
        <w:r w:rsidRPr="002D59FC">
          <w:rPr>
            <w:rStyle w:val="Hyperlink"/>
            <w:noProof/>
          </w:rPr>
          <w:t>3.5.4</w:t>
        </w:r>
        <w:r>
          <w:rPr>
            <w:rFonts w:eastAsiaTheme="minorEastAsia" w:cstheme="minorBidi"/>
            <w:i w:val="0"/>
            <w:iCs w:val="0"/>
            <w:noProof/>
            <w:spacing w:val="0"/>
            <w:kern w:val="2"/>
            <w:sz w:val="24"/>
            <w:szCs w:val="24"/>
            <w14:ligatures w14:val="standardContextual"/>
          </w:rPr>
          <w:tab/>
        </w:r>
        <w:r w:rsidRPr="002D59FC">
          <w:rPr>
            <w:rStyle w:val="Hyperlink"/>
            <w:noProof/>
          </w:rPr>
          <w:t>Model total mass</w:t>
        </w:r>
        <w:r>
          <w:rPr>
            <w:noProof/>
            <w:webHidden/>
          </w:rPr>
          <w:tab/>
        </w:r>
        <w:r>
          <w:rPr>
            <w:noProof/>
            <w:webHidden/>
          </w:rPr>
          <w:fldChar w:fldCharType="begin"/>
        </w:r>
        <w:r>
          <w:rPr>
            <w:noProof/>
            <w:webHidden/>
          </w:rPr>
          <w:instrText xml:space="preserve"> PAGEREF _Toc195483747 \h </w:instrText>
        </w:r>
        <w:r>
          <w:rPr>
            <w:noProof/>
            <w:webHidden/>
          </w:rPr>
        </w:r>
        <w:r>
          <w:rPr>
            <w:noProof/>
            <w:webHidden/>
          </w:rPr>
          <w:fldChar w:fldCharType="separate"/>
        </w:r>
        <w:r w:rsidR="009D0DDE">
          <w:rPr>
            <w:noProof/>
            <w:webHidden/>
          </w:rPr>
          <w:t>40</w:t>
        </w:r>
        <w:r>
          <w:rPr>
            <w:noProof/>
            <w:webHidden/>
          </w:rPr>
          <w:fldChar w:fldCharType="end"/>
        </w:r>
      </w:hyperlink>
    </w:p>
    <w:p w14:paraId="3DE8831A" w14:textId="555A8DB1" w:rsidR="00D0226E" w:rsidRDefault="00D0226E">
      <w:pPr>
        <w:pStyle w:val="TOC3"/>
        <w:rPr>
          <w:rFonts w:eastAsiaTheme="minorEastAsia" w:cstheme="minorBidi"/>
          <w:i w:val="0"/>
          <w:iCs w:val="0"/>
          <w:noProof/>
          <w:spacing w:val="0"/>
          <w:kern w:val="2"/>
          <w:sz w:val="24"/>
          <w:szCs w:val="24"/>
          <w14:ligatures w14:val="standardContextual"/>
        </w:rPr>
      </w:pPr>
      <w:hyperlink w:anchor="_Toc195483748" w:history="1">
        <w:r w:rsidRPr="002D59FC">
          <w:rPr>
            <w:rStyle w:val="Hyperlink"/>
            <w:noProof/>
          </w:rPr>
          <w:t>3.5.5</w:t>
        </w:r>
        <w:r>
          <w:rPr>
            <w:rFonts w:eastAsiaTheme="minorEastAsia" w:cstheme="minorBidi"/>
            <w:i w:val="0"/>
            <w:iCs w:val="0"/>
            <w:noProof/>
            <w:spacing w:val="0"/>
            <w:kern w:val="2"/>
            <w:sz w:val="24"/>
            <w:szCs w:val="24"/>
            <w14:ligatures w14:val="standardContextual"/>
          </w:rPr>
          <w:tab/>
        </w:r>
        <w:r w:rsidRPr="002D59FC">
          <w:rPr>
            <w:rStyle w:val="Hyperlink"/>
            <w:noProof/>
          </w:rPr>
          <w:t>Mass units</w:t>
        </w:r>
        <w:r>
          <w:rPr>
            <w:noProof/>
            <w:webHidden/>
          </w:rPr>
          <w:tab/>
        </w:r>
        <w:r>
          <w:rPr>
            <w:noProof/>
            <w:webHidden/>
          </w:rPr>
          <w:fldChar w:fldCharType="begin"/>
        </w:r>
        <w:r>
          <w:rPr>
            <w:noProof/>
            <w:webHidden/>
          </w:rPr>
          <w:instrText xml:space="preserve"> PAGEREF _Toc195483748 \h </w:instrText>
        </w:r>
        <w:r>
          <w:rPr>
            <w:noProof/>
            <w:webHidden/>
          </w:rPr>
        </w:r>
        <w:r>
          <w:rPr>
            <w:noProof/>
            <w:webHidden/>
          </w:rPr>
          <w:fldChar w:fldCharType="separate"/>
        </w:r>
        <w:r w:rsidR="009D0DDE">
          <w:rPr>
            <w:noProof/>
            <w:webHidden/>
          </w:rPr>
          <w:t>40</w:t>
        </w:r>
        <w:r>
          <w:rPr>
            <w:noProof/>
            <w:webHidden/>
          </w:rPr>
          <w:fldChar w:fldCharType="end"/>
        </w:r>
      </w:hyperlink>
    </w:p>
    <w:p w14:paraId="1BFA5FCE" w14:textId="63D7347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49" w:history="1">
        <w:r w:rsidRPr="002D59FC">
          <w:rPr>
            <w:rStyle w:val="Hyperlink"/>
            <w:noProof/>
          </w:rPr>
          <w:t>3.6</w:t>
        </w:r>
        <w:r>
          <w:rPr>
            <w:rFonts w:eastAsiaTheme="minorEastAsia" w:cstheme="minorBidi"/>
            <w:smallCaps w:val="0"/>
            <w:noProof/>
            <w:spacing w:val="0"/>
            <w:kern w:val="2"/>
            <w:sz w:val="24"/>
            <w:szCs w:val="24"/>
            <w14:ligatures w14:val="standardContextual"/>
          </w:rPr>
          <w:tab/>
        </w:r>
        <w:r w:rsidRPr="002D59FC">
          <w:rPr>
            <w:rStyle w:val="Hyperlink"/>
            <w:noProof/>
          </w:rPr>
          <w:t>Displacement set notation</w:t>
        </w:r>
        <w:r>
          <w:rPr>
            <w:noProof/>
            <w:webHidden/>
          </w:rPr>
          <w:tab/>
        </w:r>
        <w:r>
          <w:rPr>
            <w:noProof/>
            <w:webHidden/>
          </w:rPr>
          <w:fldChar w:fldCharType="begin"/>
        </w:r>
        <w:r>
          <w:rPr>
            <w:noProof/>
            <w:webHidden/>
          </w:rPr>
          <w:instrText xml:space="preserve"> PAGEREF _Toc195483749 \h </w:instrText>
        </w:r>
        <w:r>
          <w:rPr>
            <w:noProof/>
            <w:webHidden/>
          </w:rPr>
        </w:r>
        <w:r>
          <w:rPr>
            <w:noProof/>
            <w:webHidden/>
          </w:rPr>
          <w:fldChar w:fldCharType="separate"/>
        </w:r>
        <w:r w:rsidR="009D0DDE">
          <w:rPr>
            <w:noProof/>
            <w:webHidden/>
          </w:rPr>
          <w:t>40</w:t>
        </w:r>
        <w:r>
          <w:rPr>
            <w:noProof/>
            <w:webHidden/>
          </w:rPr>
          <w:fldChar w:fldCharType="end"/>
        </w:r>
      </w:hyperlink>
    </w:p>
    <w:p w14:paraId="6F3A0FC4" w14:textId="1E0ABDC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0" w:history="1">
        <w:r w:rsidRPr="002D59FC">
          <w:rPr>
            <w:rStyle w:val="Hyperlink"/>
            <w:noProof/>
          </w:rPr>
          <w:t>4</w:t>
        </w:r>
        <w:r>
          <w:rPr>
            <w:rFonts w:eastAsiaTheme="minorEastAsia" w:cstheme="minorBidi"/>
            <w:b w:val="0"/>
            <w:bCs w:val="0"/>
            <w:caps w:val="0"/>
            <w:noProof/>
            <w:spacing w:val="0"/>
            <w:kern w:val="2"/>
            <w:sz w:val="24"/>
            <w:szCs w:val="24"/>
            <w14:ligatures w14:val="standardContextual"/>
          </w:rPr>
          <w:tab/>
        </w:r>
        <w:r w:rsidRPr="002D59FC">
          <w:rPr>
            <w:rStyle w:val="Hyperlink"/>
            <w:noProof/>
          </w:rPr>
          <w:t>MYSTRAN SOLUTION TYPES</w:t>
        </w:r>
        <w:r>
          <w:rPr>
            <w:noProof/>
            <w:webHidden/>
          </w:rPr>
          <w:tab/>
        </w:r>
        <w:r>
          <w:rPr>
            <w:noProof/>
            <w:webHidden/>
          </w:rPr>
          <w:fldChar w:fldCharType="begin"/>
        </w:r>
        <w:r>
          <w:rPr>
            <w:noProof/>
            <w:webHidden/>
          </w:rPr>
          <w:instrText xml:space="preserve"> PAGEREF _Toc195483750 \h </w:instrText>
        </w:r>
        <w:r>
          <w:rPr>
            <w:noProof/>
            <w:webHidden/>
          </w:rPr>
        </w:r>
        <w:r>
          <w:rPr>
            <w:noProof/>
            <w:webHidden/>
          </w:rPr>
          <w:fldChar w:fldCharType="separate"/>
        </w:r>
        <w:r w:rsidR="009D0DDE">
          <w:rPr>
            <w:noProof/>
            <w:webHidden/>
          </w:rPr>
          <w:t>44</w:t>
        </w:r>
        <w:r>
          <w:rPr>
            <w:noProof/>
            <w:webHidden/>
          </w:rPr>
          <w:fldChar w:fldCharType="end"/>
        </w:r>
      </w:hyperlink>
    </w:p>
    <w:p w14:paraId="217BB94F" w14:textId="7931367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1" w:history="1">
        <w:r w:rsidRPr="002D59FC">
          <w:rPr>
            <w:rStyle w:val="Hyperlink"/>
            <w:noProof/>
          </w:rPr>
          <w:t>4.1</w:t>
        </w:r>
        <w:r>
          <w:rPr>
            <w:rFonts w:eastAsiaTheme="minorEastAsia" w:cstheme="minorBidi"/>
            <w:smallCaps w:val="0"/>
            <w:noProof/>
            <w:spacing w:val="0"/>
            <w:kern w:val="2"/>
            <w:sz w:val="24"/>
            <w:szCs w:val="24"/>
            <w14:ligatures w14:val="standardContextual"/>
          </w:rPr>
          <w:tab/>
        </w:r>
        <w:r w:rsidRPr="002D59FC">
          <w:rPr>
            <w:rStyle w:val="Hyperlink"/>
            <w:noProof/>
          </w:rPr>
          <w:t>Statics</w:t>
        </w:r>
        <w:r>
          <w:rPr>
            <w:noProof/>
            <w:webHidden/>
          </w:rPr>
          <w:tab/>
        </w:r>
        <w:r>
          <w:rPr>
            <w:noProof/>
            <w:webHidden/>
          </w:rPr>
          <w:fldChar w:fldCharType="begin"/>
        </w:r>
        <w:r>
          <w:rPr>
            <w:noProof/>
            <w:webHidden/>
          </w:rPr>
          <w:instrText xml:space="preserve"> PAGEREF _Toc195483751 \h </w:instrText>
        </w:r>
        <w:r>
          <w:rPr>
            <w:noProof/>
            <w:webHidden/>
          </w:rPr>
        </w:r>
        <w:r>
          <w:rPr>
            <w:noProof/>
            <w:webHidden/>
          </w:rPr>
          <w:fldChar w:fldCharType="separate"/>
        </w:r>
        <w:r w:rsidR="009D0DDE">
          <w:rPr>
            <w:noProof/>
            <w:webHidden/>
          </w:rPr>
          <w:t>44</w:t>
        </w:r>
        <w:r>
          <w:rPr>
            <w:noProof/>
            <w:webHidden/>
          </w:rPr>
          <w:fldChar w:fldCharType="end"/>
        </w:r>
      </w:hyperlink>
    </w:p>
    <w:p w14:paraId="2280BCC8" w14:textId="64B3E79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2" w:history="1">
        <w:r w:rsidRPr="002D59FC">
          <w:rPr>
            <w:rStyle w:val="Hyperlink"/>
            <w:noProof/>
          </w:rPr>
          <w:t>4.2</w:t>
        </w:r>
        <w:r>
          <w:rPr>
            <w:rFonts w:eastAsiaTheme="minorEastAsia" w:cstheme="minorBidi"/>
            <w:smallCaps w:val="0"/>
            <w:noProof/>
            <w:spacing w:val="0"/>
            <w:kern w:val="2"/>
            <w:sz w:val="24"/>
            <w:szCs w:val="24"/>
            <w14:ligatures w14:val="standardContextual"/>
          </w:rPr>
          <w:tab/>
        </w:r>
        <w:r w:rsidRPr="002D59FC">
          <w:rPr>
            <w:rStyle w:val="Hyperlink"/>
            <w:noProof/>
          </w:rPr>
          <w:t>Eigenvalues</w:t>
        </w:r>
        <w:r>
          <w:rPr>
            <w:noProof/>
            <w:webHidden/>
          </w:rPr>
          <w:tab/>
        </w:r>
        <w:r>
          <w:rPr>
            <w:noProof/>
            <w:webHidden/>
          </w:rPr>
          <w:fldChar w:fldCharType="begin"/>
        </w:r>
        <w:r>
          <w:rPr>
            <w:noProof/>
            <w:webHidden/>
          </w:rPr>
          <w:instrText xml:space="preserve"> PAGEREF _Toc195483752 \h </w:instrText>
        </w:r>
        <w:r>
          <w:rPr>
            <w:noProof/>
            <w:webHidden/>
          </w:rPr>
        </w:r>
        <w:r>
          <w:rPr>
            <w:noProof/>
            <w:webHidden/>
          </w:rPr>
          <w:fldChar w:fldCharType="separate"/>
        </w:r>
        <w:r w:rsidR="009D0DDE">
          <w:rPr>
            <w:b/>
            <w:bCs/>
            <w:noProof/>
            <w:webHidden/>
          </w:rPr>
          <w:t>Error! Bookmark not defined.</w:t>
        </w:r>
        <w:r>
          <w:rPr>
            <w:noProof/>
            <w:webHidden/>
          </w:rPr>
          <w:fldChar w:fldCharType="end"/>
        </w:r>
      </w:hyperlink>
    </w:p>
    <w:p w14:paraId="3FD6F729" w14:textId="22D975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3" w:history="1">
        <w:r w:rsidRPr="002D59FC">
          <w:rPr>
            <w:rStyle w:val="Hyperlink"/>
            <w:noProof/>
          </w:rPr>
          <w:t>4.3</w:t>
        </w:r>
        <w:r>
          <w:rPr>
            <w:rFonts w:eastAsiaTheme="minorEastAsia" w:cstheme="minorBidi"/>
            <w:smallCaps w:val="0"/>
            <w:noProof/>
            <w:spacing w:val="0"/>
            <w:kern w:val="2"/>
            <w:sz w:val="24"/>
            <w:szCs w:val="24"/>
            <w14:ligatures w14:val="standardContextual"/>
          </w:rPr>
          <w:tab/>
        </w:r>
        <w:r w:rsidRPr="002D59FC">
          <w:rPr>
            <w:rStyle w:val="Hyperlink"/>
            <w:noProof/>
          </w:rPr>
          <w:t>Buckling and Differential Stiffness</w:t>
        </w:r>
        <w:r>
          <w:rPr>
            <w:noProof/>
            <w:webHidden/>
          </w:rPr>
          <w:tab/>
        </w:r>
        <w:r>
          <w:rPr>
            <w:noProof/>
            <w:webHidden/>
          </w:rPr>
          <w:fldChar w:fldCharType="begin"/>
        </w:r>
        <w:r>
          <w:rPr>
            <w:noProof/>
            <w:webHidden/>
          </w:rPr>
          <w:instrText xml:space="preserve"> PAGEREF _Toc195483753 \h </w:instrText>
        </w:r>
        <w:r>
          <w:rPr>
            <w:noProof/>
            <w:webHidden/>
          </w:rPr>
        </w:r>
        <w:r>
          <w:rPr>
            <w:noProof/>
            <w:webHidden/>
          </w:rPr>
          <w:fldChar w:fldCharType="separate"/>
        </w:r>
        <w:r w:rsidR="009D0DDE">
          <w:rPr>
            <w:noProof/>
            <w:webHidden/>
          </w:rPr>
          <w:t>45</w:t>
        </w:r>
        <w:r>
          <w:rPr>
            <w:noProof/>
            <w:webHidden/>
          </w:rPr>
          <w:fldChar w:fldCharType="end"/>
        </w:r>
      </w:hyperlink>
    </w:p>
    <w:p w14:paraId="34D4A3B5" w14:textId="66D140E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4" w:history="1">
        <w:r w:rsidRPr="002D59FC">
          <w:rPr>
            <w:rStyle w:val="Hyperlink"/>
            <w:noProof/>
          </w:rPr>
          <w:t>4.4</w:t>
        </w:r>
        <w:r>
          <w:rPr>
            <w:rFonts w:eastAsiaTheme="minorEastAsia" w:cstheme="minorBidi"/>
            <w:smallCaps w:val="0"/>
            <w:noProof/>
            <w:spacing w:val="0"/>
            <w:kern w:val="2"/>
            <w:sz w:val="24"/>
            <w:szCs w:val="24"/>
            <w14:ligatures w14:val="standardContextual"/>
          </w:rPr>
          <w:tab/>
        </w:r>
        <w:r w:rsidRPr="002D59FC">
          <w:rPr>
            <w:rStyle w:val="Hyperlink"/>
            <w:noProof/>
          </w:rPr>
          <w:t>Craig-Bampton model generation</w:t>
        </w:r>
        <w:r>
          <w:rPr>
            <w:noProof/>
            <w:webHidden/>
          </w:rPr>
          <w:tab/>
        </w:r>
        <w:r>
          <w:rPr>
            <w:noProof/>
            <w:webHidden/>
          </w:rPr>
          <w:fldChar w:fldCharType="begin"/>
        </w:r>
        <w:r>
          <w:rPr>
            <w:noProof/>
            <w:webHidden/>
          </w:rPr>
          <w:instrText xml:space="preserve"> PAGEREF _Toc195483754 \h </w:instrText>
        </w:r>
        <w:r>
          <w:rPr>
            <w:noProof/>
            <w:webHidden/>
          </w:rPr>
        </w:r>
        <w:r>
          <w:rPr>
            <w:noProof/>
            <w:webHidden/>
          </w:rPr>
          <w:fldChar w:fldCharType="separate"/>
        </w:r>
        <w:r w:rsidR="009D0DDE">
          <w:rPr>
            <w:noProof/>
            <w:webHidden/>
          </w:rPr>
          <w:t>45</w:t>
        </w:r>
        <w:r>
          <w:rPr>
            <w:noProof/>
            <w:webHidden/>
          </w:rPr>
          <w:fldChar w:fldCharType="end"/>
        </w:r>
      </w:hyperlink>
    </w:p>
    <w:p w14:paraId="5C9918FD" w14:textId="422D946B" w:rsidR="00D0226E" w:rsidRDefault="00D0226E">
      <w:pPr>
        <w:pStyle w:val="TOC2"/>
        <w:tabs>
          <w:tab w:val="right" w:leader="dot" w:pos="9350"/>
        </w:tabs>
        <w:rPr>
          <w:rFonts w:eastAsiaTheme="minorEastAsia" w:cstheme="minorBidi"/>
          <w:smallCaps w:val="0"/>
          <w:noProof/>
          <w:spacing w:val="0"/>
          <w:kern w:val="2"/>
          <w:sz w:val="24"/>
          <w:szCs w:val="24"/>
          <w14:ligatures w14:val="standardContextual"/>
        </w:rPr>
      </w:pPr>
      <w:hyperlink w:anchor="_Toc195483755" w:history="1">
        <w:r w:rsidRPr="002D59FC">
          <w:rPr>
            <w:rStyle w:val="Hyperlink"/>
            <w:noProof/>
          </w:rPr>
          <w:t>Figures</w:t>
        </w:r>
        <w:r>
          <w:rPr>
            <w:noProof/>
            <w:webHidden/>
          </w:rPr>
          <w:tab/>
        </w:r>
        <w:r>
          <w:rPr>
            <w:noProof/>
            <w:webHidden/>
          </w:rPr>
          <w:fldChar w:fldCharType="begin"/>
        </w:r>
        <w:r>
          <w:rPr>
            <w:noProof/>
            <w:webHidden/>
          </w:rPr>
          <w:instrText xml:space="preserve"> PAGEREF _Toc195483755 \h </w:instrText>
        </w:r>
        <w:r>
          <w:rPr>
            <w:noProof/>
            <w:webHidden/>
          </w:rPr>
        </w:r>
        <w:r>
          <w:rPr>
            <w:noProof/>
            <w:webHidden/>
          </w:rPr>
          <w:fldChar w:fldCharType="separate"/>
        </w:r>
        <w:r w:rsidR="009D0DDE">
          <w:rPr>
            <w:b/>
            <w:bCs/>
            <w:noProof/>
            <w:webHidden/>
          </w:rPr>
          <w:t>Error! Bookmark not defined.</w:t>
        </w:r>
        <w:r>
          <w:rPr>
            <w:noProof/>
            <w:webHidden/>
          </w:rPr>
          <w:fldChar w:fldCharType="end"/>
        </w:r>
      </w:hyperlink>
    </w:p>
    <w:p w14:paraId="786091A0" w14:textId="43DB2156"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56" w:history="1">
        <w:r w:rsidRPr="002D59FC">
          <w:rPr>
            <w:rStyle w:val="Hyperlink"/>
            <w:noProof/>
          </w:rPr>
          <w:t>5</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INPUT DATA</w:t>
        </w:r>
        <w:r>
          <w:rPr>
            <w:noProof/>
            <w:webHidden/>
          </w:rPr>
          <w:tab/>
        </w:r>
        <w:r>
          <w:rPr>
            <w:noProof/>
            <w:webHidden/>
          </w:rPr>
          <w:fldChar w:fldCharType="begin"/>
        </w:r>
        <w:r>
          <w:rPr>
            <w:noProof/>
            <w:webHidden/>
          </w:rPr>
          <w:instrText xml:space="preserve"> PAGEREF _Toc195483756 \h </w:instrText>
        </w:r>
        <w:r>
          <w:rPr>
            <w:noProof/>
            <w:webHidden/>
          </w:rPr>
        </w:r>
        <w:r>
          <w:rPr>
            <w:noProof/>
            <w:webHidden/>
          </w:rPr>
          <w:fldChar w:fldCharType="separate"/>
        </w:r>
        <w:r w:rsidR="009D0DDE">
          <w:rPr>
            <w:noProof/>
            <w:webHidden/>
          </w:rPr>
          <w:t>50</w:t>
        </w:r>
        <w:r>
          <w:rPr>
            <w:noProof/>
            <w:webHidden/>
          </w:rPr>
          <w:fldChar w:fldCharType="end"/>
        </w:r>
      </w:hyperlink>
    </w:p>
    <w:p w14:paraId="2BBFA0A9" w14:textId="7220F1F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7" w:history="1">
        <w:r w:rsidRPr="002D59FC">
          <w:rPr>
            <w:rStyle w:val="Hyperlink"/>
            <w:noProof/>
          </w:rPr>
          <w:t>5.1</w:t>
        </w:r>
        <w:r>
          <w:rPr>
            <w:rFonts w:eastAsiaTheme="minorEastAsia" w:cstheme="minorBidi"/>
            <w:smallCaps w:val="0"/>
            <w:noProof/>
            <w:spacing w:val="0"/>
            <w:kern w:val="2"/>
            <w:sz w:val="24"/>
            <w:szCs w:val="24"/>
            <w14:ligatures w14:val="standardContextual"/>
          </w:rPr>
          <w:tab/>
        </w:r>
        <w:r w:rsidRPr="002D59FC">
          <w:rPr>
            <w:rStyle w:val="Hyperlink"/>
            <w:noProof/>
          </w:rPr>
          <w:t>File Management</w:t>
        </w:r>
        <w:r>
          <w:rPr>
            <w:noProof/>
            <w:webHidden/>
          </w:rPr>
          <w:tab/>
        </w:r>
        <w:r>
          <w:rPr>
            <w:noProof/>
            <w:webHidden/>
          </w:rPr>
          <w:fldChar w:fldCharType="begin"/>
        </w:r>
        <w:r>
          <w:rPr>
            <w:noProof/>
            <w:webHidden/>
          </w:rPr>
          <w:instrText xml:space="preserve"> PAGEREF _Toc195483757 \h </w:instrText>
        </w:r>
        <w:r>
          <w:rPr>
            <w:noProof/>
            <w:webHidden/>
          </w:rPr>
        </w:r>
        <w:r>
          <w:rPr>
            <w:noProof/>
            <w:webHidden/>
          </w:rPr>
          <w:fldChar w:fldCharType="separate"/>
        </w:r>
        <w:r w:rsidR="009D0DDE">
          <w:rPr>
            <w:noProof/>
            <w:webHidden/>
          </w:rPr>
          <w:t>50</w:t>
        </w:r>
        <w:r>
          <w:rPr>
            <w:noProof/>
            <w:webHidden/>
          </w:rPr>
          <w:fldChar w:fldCharType="end"/>
        </w:r>
      </w:hyperlink>
    </w:p>
    <w:p w14:paraId="71833ED8" w14:textId="20E9489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58" w:history="1">
        <w:r w:rsidRPr="002D59FC">
          <w:rPr>
            <w:rStyle w:val="Hyperlink"/>
            <w:noProof/>
          </w:rPr>
          <w:t>5.2</w:t>
        </w:r>
        <w:r>
          <w:rPr>
            <w:rFonts w:eastAsiaTheme="minorEastAsia" w:cstheme="minorBidi"/>
            <w:smallCaps w:val="0"/>
            <w:noProof/>
            <w:spacing w:val="0"/>
            <w:kern w:val="2"/>
            <w:sz w:val="24"/>
            <w:szCs w:val="24"/>
            <w14:ligatures w14:val="standardContextual"/>
          </w:rPr>
          <w:tab/>
        </w:r>
        <w:r w:rsidRPr="002D59FC">
          <w:rPr>
            <w:rStyle w:val="Hyperlink"/>
            <w:noProof/>
          </w:rPr>
          <w:t>Executive Control</w:t>
        </w:r>
        <w:r>
          <w:rPr>
            <w:noProof/>
            <w:webHidden/>
          </w:rPr>
          <w:tab/>
        </w:r>
        <w:r>
          <w:rPr>
            <w:noProof/>
            <w:webHidden/>
          </w:rPr>
          <w:fldChar w:fldCharType="begin"/>
        </w:r>
        <w:r>
          <w:rPr>
            <w:noProof/>
            <w:webHidden/>
          </w:rPr>
          <w:instrText xml:space="preserve"> PAGEREF _Toc195483758 \h </w:instrText>
        </w:r>
        <w:r>
          <w:rPr>
            <w:noProof/>
            <w:webHidden/>
          </w:rPr>
        </w:r>
        <w:r>
          <w:rPr>
            <w:noProof/>
            <w:webHidden/>
          </w:rPr>
          <w:fldChar w:fldCharType="separate"/>
        </w:r>
        <w:r w:rsidR="009D0DDE">
          <w:rPr>
            <w:noProof/>
            <w:webHidden/>
          </w:rPr>
          <w:t>50</w:t>
        </w:r>
        <w:r>
          <w:rPr>
            <w:noProof/>
            <w:webHidden/>
          </w:rPr>
          <w:fldChar w:fldCharType="end"/>
        </w:r>
      </w:hyperlink>
    </w:p>
    <w:p w14:paraId="530EE14C" w14:textId="6E53D75D" w:rsidR="00D0226E" w:rsidRDefault="00D0226E">
      <w:pPr>
        <w:pStyle w:val="TOC3"/>
        <w:rPr>
          <w:rFonts w:eastAsiaTheme="minorEastAsia" w:cstheme="minorBidi"/>
          <w:i w:val="0"/>
          <w:iCs w:val="0"/>
          <w:noProof/>
          <w:spacing w:val="0"/>
          <w:kern w:val="2"/>
          <w:sz w:val="24"/>
          <w:szCs w:val="24"/>
          <w14:ligatures w14:val="standardContextual"/>
        </w:rPr>
      </w:pPr>
      <w:hyperlink w:anchor="_Toc195483759" w:history="1">
        <w:r w:rsidRPr="002D59FC">
          <w:rPr>
            <w:rStyle w:val="Hyperlink"/>
            <w:noProof/>
          </w:rPr>
          <w:t>5.2.1</w:t>
        </w:r>
        <w:r>
          <w:rPr>
            <w:rFonts w:eastAsiaTheme="minorEastAsia" w:cstheme="minorBidi"/>
            <w:i w:val="0"/>
            <w:iCs w:val="0"/>
            <w:noProof/>
            <w:spacing w:val="0"/>
            <w:kern w:val="2"/>
            <w:sz w:val="24"/>
            <w:szCs w:val="24"/>
            <w14:ligatures w14:val="standardContextual"/>
          </w:rPr>
          <w:tab/>
        </w:r>
        <w:r w:rsidRPr="002D59FC">
          <w:rPr>
            <w:rStyle w:val="Hyperlink"/>
            <w:noProof/>
          </w:rPr>
          <w:t>IN4 Exec Control command</w:t>
        </w:r>
        <w:r>
          <w:rPr>
            <w:noProof/>
            <w:webHidden/>
          </w:rPr>
          <w:tab/>
        </w:r>
        <w:r>
          <w:rPr>
            <w:noProof/>
            <w:webHidden/>
          </w:rPr>
          <w:fldChar w:fldCharType="begin"/>
        </w:r>
        <w:r>
          <w:rPr>
            <w:noProof/>
            <w:webHidden/>
          </w:rPr>
          <w:instrText xml:space="preserve"> PAGEREF _Toc195483759 \h </w:instrText>
        </w:r>
        <w:r>
          <w:rPr>
            <w:noProof/>
            <w:webHidden/>
          </w:rPr>
        </w:r>
        <w:r>
          <w:rPr>
            <w:noProof/>
            <w:webHidden/>
          </w:rPr>
          <w:fldChar w:fldCharType="separate"/>
        </w:r>
        <w:r w:rsidR="009D0DDE">
          <w:rPr>
            <w:noProof/>
            <w:webHidden/>
          </w:rPr>
          <w:t>52</w:t>
        </w:r>
        <w:r>
          <w:rPr>
            <w:noProof/>
            <w:webHidden/>
          </w:rPr>
          <w:fldChar w:fldCharType="end"/>
        </w:r>
      </w:hyperlink>
    </w:p>
    <w:p w14:paraId="7CE6121F" w14:textId="6101A94B" w:rsidR="00D0226E" w:rsidRDefault="00D0226E">
      <w:pPr>
        <w:pStyle w:val="TOC3"/>
        <w:rPr>
          <w:rFonts w:eastAsiaTheme="minorEastAsia" w:cstheme="minorBidi"/>
          <w:i w:val="0"/>
          <w:iCs w:val="0"/>
          <w:noProof/>
          <w:spacing w:val="0"/>
          <w:kern w:val="2"/>
          <w:sz w:val="24"/>
          <w:szCs w:val="24"/>
          <w14:ligatures w14:val="standardContextual"/>
        </w:rPr>
      </w:pPr>
      <w:hyperlink w:anchor="_Toc195483760" w:history="1">
        <w:r w:rsidRPr="002D59FC">
          <w:rPr>
            <w:rStyle w:val="Hyperlink"/>
            <w:noProof/>
          </w:rPr>
          <w:t>5.2.2</w:t>
        </w:r>
        <w:r>
          <w:rPr>
            <w:rFonts w:eastAsiaTheme="minorEastAsia" w:cstheme="minorBidi"/>
            <w:i w:val="0"/>
            <w:iCs w:val="0"/>
            <w:noProof/>
            <w:spacing w:val="0"/>
            <w:kern w:val="2"/>
            <w:sz w:val="24"/>
            <w:szCs w:val="24"/>
            <w14:ligatures w14:val="standardContextual"/>
          </w:rPr>
          <w:tab/>
        </w:r>
        <w:r w:rsidRPr="002D59FC">
          <w:rPr>
            <w:rStyle w:val="Hyperlink"/>
            <w:noProof/>
          </w:rPr>
          <w:t>OUTPUT4 and PARTN Exec Control commands</w:t>
        </w:r>
        <w:r>
          <w:rPr>
            <w:noProof/>
            <w:webHidden/>
          </w:rPr>
          <w:tab/>
        </w:r>
        <w:r>
          <w:rPr>
            <w:noProof/>
            <w:webHidden/>
          </w:rPr>
          <w:fldChar w:fldCharType="begin"/>
        </w:r>
        <w:r>
          <w:rPr>
            <w:noProof/>
            <w:webHidden/>
          </w:rPr>
          <w:instrText xml:space="preserve"> PAGEREF _Toc195483760 \h </w:instrText>
        </w:r>
        <w:r>
          <w:rPr>
            <w:noProof/>
            <w:webHidden/>
          </w:rPr>
        </w:r>
        <w:r>
          <w:rPr>
            <w:noProof/>
            <w:webHidden/>
          </w:rPr>
          <w:fldChar w:fldCharType="separate"/>
        </w:r>
        <w:r w:rsidR="009D0DDE">
          <w:rPr>
            <w:noProof/>
            <w:webHidden/>
          </w:rPr>
          <w:t>53</w:t>
        </w:r>
        <w:r>
          <w:rPr>
            <w:noProof/>
            <w:webHidden/>
          </w:rPr>
          <w:fldChar w:fldCharType="end"/>
        </w:r>
      </w:hyperlink>
    </w:p>
    <w:p w14:paraId="21523696" w14:textId="061E5230"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61" w:history="1">
        <w:r w:rsidRPr="002D59FC">
          <w:rPr>
            <w:rStyle w:val="Hyperlink"/>
            <w:noProof/>
          </w:rPr>
          <w:t>6</w:t>
        </w:r>
        <w:r>
          <w:rPr>
            <w:rFonts w:eastAsiaTheme="minorEastAsia" w:cstheme="minorBidi"/>
            <w:b w:val="0"/>
            <w:bCs w:val="0"/>
            <w:caps w:val="0"/>
            <w:noProof/>
            <w:spacing w:val="0"/>
            <w:kern w:val="2"/>
            <w:sz w:val="24"/>
            <w:szCs w:val="24"/>
            <w14:ligatures w14:val="standardContextual"/>
          </w:rPr>
          <w:tab/>
        </w:r>
        <w:r w:rsidRPr="002D59FC">
          <w:rPr>
            <w:rStyle w:val="Hyperlink"/>
            <w:noProof/>
          </w:rPr>
          <w:t>CASE CONTROL</w:t>
        </w:r>
        <w:r>
          <w:rPr>
            <w:noProof/>
            <w:webHidden/>
          </w:rPr>
          <w:tab/>
        </w:r>
        <w:r>
          <w:rPr>
            <w:noProof/>
            <w:webHidden/>
          </w:rPr>
          <w:fldChar w:fldCharType="begin"/>
        </w:r>
        <w:r>
          <w:rPr>
            <w:noProof/>
            <w:webHidden/>
          </w:rPr>
          <w:instrText xml:space="preserve"> PAGEREF _Toc195483761 \h </w:instrText>
        </w:r>
        <w:r>
          <w:rPr>
            <w:noProof/>
            <w:webHidden/>
          </w:rPr>
        </w:r>
        <w:r>
          <w:rPr>
            <w:noProof/>
            <w:webHidden/>
          </w:rPr>
          <w:fldChar w:fldCharType="separate"/>
        </w:r>
        <w:r w:rsidR="009D0DDE">
          <w:rPr>
            <w:noProof/>
            <w:webHidden/>
          </w:rPr>
          <w:t>59</w:t>
        </w:r>
        <w:r>
          <w:rPr>
            <w:noProof/>
            <w:webHidden/>
          </w:rPr>
          <w:fldChar w:fldCharType="end"/>
        </w:r>
      </w:hyperlink>
    </w:p>
    <w:p w14:paraId="6A04CDC4" w14:textId="430D3F0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2" w:history="1">
        <w:r w:rsidRPr="002D59FC">
          <w:rPr>
            <w:rStyle w:val="Hyperlink"/>
            <w:noProof/>
          </w:rPr>
          <w:t>6.1</w:t>
        </w:r>
        <w:r>
          <w:rPr>
            <w:rFonts w:eastAsiaTheme="minorEastAsia" w:cstheme="minorBidi"/>
            <w:smallCaps w:val="0"/>
            <w:noProof/>
            <w:spacing w:val="0"/>
            <w:kern w:val="2"/>
            <w:sz w:val="24"/>
            <w:szCs w:val="24"/>
            <w14:ligatures w14:val="standardContextual"/>
          </w:rPr>
          <w:tab/>
        </w:r>
        <w:r w:rsidRPr="002D59FC">
          <w:rPr>
            <w:rStyle w:val="Hyperlink"/>
            <w:noProof/>
          </w:rPr>
          <w:t>Detailed Description of Case Control Entries</w:t>
        </w:r>
        <w:r>
          <w:rPr>
            <w:noProof/>
            <w:webHidden/>
          </w:rPr>
          <w:tab/>
        </w:r>
        <w:r>
          <w:rPr>
            <w:noProof/>
            <w:webHidden/>
          </w:rPr>
          <w:fldChar w:fldCharType="begin"/>
        </w:r>
        <w:r>
          <w:rPr>
            <w:noProof/>
            <w:webHidden/>
          </w:rPr>
          <w:instrText xml:space="preserve"> PAGEREF _Toc195483762 \h </w:instrText>
        </w:r>
        <w:r>
          <w:rPr>
            <w:noProof/>
            <w:webHidden/>
          </w:rPr>
        </w:r>
        <w:r>
          <w:rPr>
            <w:noProof/>
            <w:webHidden/>
          </w:rPr>
          <w:fldChar w:fldCharType="separate"/>
        </w:r>
        <w:r w:rsidR="009D0DDE">
          <w:rPr>
            <w:noProof/>
            <w:webHidden/>
          </w:rPr>
          <w:t>61</w:t>
        </w:r>
        <w:r>
          <w:rPr>
            <w:noProof/>
            <w:webHidden/>
          </w:rPr>
          <w:fldChar w:fldCharType="end"/>
        </w:r>
      </w:hyperlink>
    </w:p>
    <w:p w14:paraId="5556B7A9" w14:textId="5D691C3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3" w:history="1">
        <w:r w:rsidRPr="002D59FC">
          <w:rPr>
            <w:rStyle w:val="Hyperlink"/>
            <w:noProof/>
          </w:rPr>
          <w:t>6.2</w:t>
        </w:r>
        <w:r>
          <w:rPr>
            <w:rFonts w:eastAsiaTheme="minorEastAsia" w:cstheme="minorBidi"/>
            <w:smallCaps w:val="0"/>
            <w:noProof/>
            <w:spacing w:val="0"/>
            <w:kern w:val="2"/>
            <w:sz w:val="24"/>
            <w:szCs w:val="24"/>
            <w14:ligatures w14:val="standardContextual"/>
          </w:rPr>
          <w:tab/>
        </w:r>
        <w:r w:rsidRPr="002D59FC">
          <w:rPr>
            <w:rStyle w:val="Hyperlink"/>
            <w:noProof/>
          </w:rPr>
          <w:t>Output File Types</w:t>
        </w:r>
        <w:r>
          <w:rPr>
            <w:noProof/>
            <w:webHidden/>
          </w:rPr>
          <w:tab/>
        </w:r>
        <w:r>
          <w:rPr>
            <w:noProof/>
            <w:webHidden/>
          </w:rPr>
          <w:fldChar w:fldCharType="begin"/>
        </w:r>
        <w:r>
          <w:rPr>
            <w:noProof/>
            <w:webHidden/>
          </w:rPr>
          <w:instrText xml:space="preserve"> PAGEREF _Toc195483763 \h </w:instrText>
        </w:r>
        <w:r>
          <w:rPr>
            <w:noProof/>
            <w:webHidden/>
          </w:rPr>
        </w:r>
        <w:r>
          <w:rPr>
            <w:noProof/>
            <w:webHidden/>
          </w:rPr>
          <w:fldChar w:fldCharType="separate"/>
        </w:r>
        <w:r w:rsidR="009D0DDE">
          <w:rPr>
            <w:noProof/>
            <w:webHidden/>
          </w:rPr>
          <w:t>62</w:t>
        </w:r>
        <w:r>
          <w:rPr>
            <w:noProof/>
            <w:webHidden/>
          </w:rPr>
          <w:fldChar w:fldCharType="end"/>
        </w:r>
      </w:hyperlink>
    </w:p>
    <w:p w14:paraId="7AD0B7F7" w14:textId="05F4CD1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4" w:history="1">
        <w:r w:rsidRPr="002D59FC">
          <w:rPr>
            <w:rStyle w:val="Hyperlink"/>
            <w:noProof/>
          </w:rPr>
          <w:t>6.3</w:t>
        </w:r>
        <w:r>
          <w:rPr>
            <w:rFonts w:eastAsiaTheme="minorEastAsia" w:cstheme="minorBidi"/>
            <w:smallCaps w:val="0"/>
            <w:noProof/>
            <w:spacing w:val="0"/>
            <w:kern w:val="2"/>
            <w:sz w:val="24"/>
            <w:szCs w:val="24"/>
            <w14:ligatures w14:val="standardContextual"/>
          </w:rPr>
          <w:tab/>
        </w:r>
        <w:r w:rsidRPr="002D59FC">
          <w:rPr>
            <w:rStyle w:val="Hyperlink"/>
            <w:noProof/>
          </w:rPr>
          <w:t>BEGIN BULK</w:t>
        </w:r>
        <w:r>
          <w:rPr>
            <w:noProof/>
            <w:webHidden/>
          </w:rPr>
          <w:tab/>
        </w:r>
        <w:r>
          <w:rPr>
            <w:noProof/>
            <w:webHidden/>
          </w:rPr>
          <w:fldChar w:fldCharType="begin"/>
        </w:r>
        <w:r>
          <w:rPr>
            <w:noProof/>
            <w:webHidden/>
          </w:rPr>
          <w:instrText xml:space="preserve"> PAGEREF _Toc195483764 \h </w:instrText>
        </w:r>
        <w:r>
          <w:rPr>
            <w:noProof/>
            <w:webHidden/>
          </w:rPr>
        </w:r>
        <w:r>
          <w:rPr>
            <w:noProof/>
            <w:webHidden/>
          </w:rPr>
          <w:fldChar w:fldCharType="separate"/>
        </w:r>
        <w:r w:rsidR="009D0DDE">
          <w:rPr>
            <w:noProof/>
            <w:webHidden/>
          </w:rPr>
          <w:t>64</w:t>
        </w:r>
        <w:r>
          <w:rPr>
            <w:noProof/>
            <w:webHidden/>
          </w:rPr>
          <w:fldChar w:fldCharType="end"/>
        </w:r>
      </w:hyperlink>
    </w:p>
    <w:p w14:paraId="342E7C50" w14:textId="3AC3F39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5" w:history="1">
        <w:r w:rsidRPr="002D59FC">
          <w:rPr>
            <w:rStyle w:val="Hyperlink"/>
            <w:noProof/>
          </w:rPr>
          <w:t>6.4</w:t>
        </w:r>
        <w:r>
          <w:rPr>
            <w:rFonts w:eastAsiaTheme="minorEastAsia" w:cstheme="minorBidi"/>
            <w:smallCaps w:val="0"/>
            <w:noProof/>
            <w:spacing w:val="0"/>
            <w:kern w:val="2"/>
            <w:sz w:val="24"/>
            <w:szCs w:val="24"/>
            <w14:ligatures w14:val="standardContextual"/>
          </w:rPr>
          <w:tab/>
        </w:r>
        <w:r w:rsidRPr="002D59FC">
          <w:rPr>
            <w:rStyle w:val="Hyperlink"/>
            <w:noProof/>
          </w:rPr>
          <w:t>ACCELERATION</w:t>
        </w:r>
        <w:r>
          <w:rPr>
            <w:noProof/>
            <w:webHidden/>
          </w:rPr>
          <w:tab/>
        </w:r>
        <w:r>
          <w:rPr>
            <w:noProof/>
            <w:webHidden/>
          </w:rPr>
          <w:fldChar w:fldCharType="begin"/>
        </w:r>
        <w:r>
          <w:rPr>
            <w:noProof/>
            <w:webHidden/>
          </w:rPr>
          <w:instrText xml:space="preserve"> PAGEREF _Toc195483765 \h </w:instrText>
        </w:r>
        <w:r>
          <w:rPr>
            <w:noProof/>
            <w:webHidden/>
          </w:rPr>
        </w:r>
        <w:r>
          <w:rPr>
            <w:noProof/>
            <w:webHidden/>
          </w:rPr>
          <w:fldChar w:fldCharType="separate"/>
        </w:r>
        <w:r w:rsidR="009D0DDE">
          <w:rPr>
            <w:noProof/>
            <w:webHidden/>
          </w:rPr>
          <w:t>65</w:t>
        </w:r>
        <w:r>
          <w:rPr>
            <w:noProof/>
            <w:webHidden/>
          </w:rPr>
          <w:fldChar w:fldCharType="end"/>
        </w:r>
      </w:hyperlink>
    </w:p>
    <w:p w14:paraId="7663CD05" w14:textId="3BE7CC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6" w:history="1">
        <w:r w:rsidRPr="002D59FC">
          <w:rPr>
            <w:rStyle w:val="Hyperlink"/>
            <w:noProof/>
          </w:rPr>
          <w:t>6.5</w:t>
        </w:r>
        <w:r>
          <w:rPr>
            <w:rFonts w:eastAsiaTheme="minorEastAsia" w:cstheme="minorBidi"/>
            <w:smallCaps w:val="0"/>
            <w:noProof/>
            <w:spacing w:val="0"/>
            <w:kern w:val="2"/>
            <w:sz w:val="24"/>
            <w:szCs w:val="24"/>
            <w14:ligatures w14:val="standardContextual"/>
          </w:rPr>
          <w:tab/>
        </w:r>
        <w:r w:rsidRPr="002D59FC">
          <w:rPr>
            <w:rStyle w:val="Hyperlink"/>
            <w:noProof/>
          </w:rPr>
          <w:t>DISPLACEMENT</w:t>
        </w:r>
        <w:r>
          <w:rPr>
            <w:noProof/>
            <w:webHidden/>
          </w:rPr>
          <w:tab/>
        </w:r>
        <w:r>
          <w:rPr>
            <w:noProof/>
            <w:webHidden/>
          </w:rPr>
          <w:fldChar w:fldCharType="begin"/>
        </w:r>
        <w:r>
          <w:rPr>
            <w:noProof/>
            <w:webHidden/>
          </w:rPr>
          <w:instrText xml:space="preserve"> PAGEREF _Toc195483766 \h </w:instrText>
        </w:r>
        <w:r>
          <w:rPr>
            <w:noProof/>
            <w:webHidden/>
          </w:rPr>
        </w:r>
        <w:r>
          <w:rPr>
            <w:noProof/>
            <w:webHidden/>
          </w:rPr>
          <w:fldChar w:fldCharType="separate"/>
        </w:r>
        <w:r w:rsidR="009D0DDE">
          <w:rPr>
            <w:noProof/>
            <w:webHidden/>
          </w:rPr>
          <w:t>66</w:t>
        </w:r>
        <w:r>
          <w:rPr>
            <w:noProof/>
            <w:webHidden/>
          </w:rPr>
          <w:fldChar w:fldCharType="end"/>
        </w:r>
      </w:hyperlink>
    </w:p>
    <w:p w14:paraId="6DBD2F5A" w14:textId="57AAB5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7" w:history="1">
        <w:r w:rsidRPr="002D59FC">
          <w:rPr>
            <w:rStyle w:val="Hyperlink"/>
            <w:noProof/>
          </w:rPr>
          <w:t>6.6</w:t>
        </w:r>
        <w:r>
          <w:rPr>
            <w:rFonts w:eastAsiaTheme="minorEastAsia" w:cstheme="minorBidi"/>
            <w:smallCaps w:val="0"/>
            <w:noProof/>
            <w:spacing w:val="0"/>
            <w:kern w:val="2"/>
            <w:sz w:val="24"/>
            <w:szCs w:val="24"/>
            <w14:ligatures w14:val="standardContextual"/>
          </w:rPr>
          <w:tab/>
        </w:r>
        <w:r w:rsidRPr="002D59FC">
          <w:rPr>
            <w:rStyle w:val="Hyperlink"/>
            <w:noProof/>
          </w:rPr>
          <w:t>ECHO</w:t>
        </w:r>
        <w:r>
          <w:rPr>
            <w:noProof/>
            <w:webHidden/>
          </w:rPr>
          <w:tab/>
        </w:r>
        <w:r>
          <w:rPr>
            <w:noProof/>
            <w:webHidden/>
          </w:rPr>
          <w:fldChar w:fldCharType="begin"/>
        </w:r>
        <w:r>
          <w:rPr>
            <w:noProof/>
            <w:webHidden/>
          </w:rPr>
          <w:instrText xml:space="preserve"> PAGEREF _Toc195483767 \h </w:instrText>
        </w:r>
        <w:r>
          <w:rPr>
            <w:noProof/>
            <w:webHidden/>
          </w:rPr>
        </w:r>
        <w:r>
          <w:rPr>
            <w:noProof/>
            <w:webHidden/>
          </w:rPr>
          <w:fldChar w:fldCharType="separate"/>
        </w:r>
        <w:r w:rsidR="009D0DDE">
          <w:rPr>
            <w:noProof/>
            <w:webHidden/>
          </w:rPr>
          <w:t>68</w:t>
        </w:r>
        <w:r>
          <w:rPr>
            <w:noProof/>
            <w:webHidden/>
          </w:rPr>
          <w:fldChar w:fldCharType="end"/>
        </w:r>
      </w:hyperlink>
    </w:p>
    <w:p w14:paraId="0DCE7753" w14:textId="6525339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8" w:history="1">
        <w:r w:rsidRPr="002D59FC">
          <w:rPr>
            <w:rStyle w:val="Hyperlink"/>
            <w:noProof/>
          </w:rPr>
          <w:t>6.7</w:t>
        </w:r>
        <w:r>
          <w:rPr>
            <w:rFonts w:eastAsiaTheme="minorEastAsia" w:cstheme="minorBidi"/>
            <w:smallCaps w:val="0"/>
            <w:noProof/>
            <w:spacing w:val="0"/>
            <w:kern w:val="2"/>
            <w:sz w:val="24"/>
            <w:szCs w:val="24"/>
            <w14:ligatures w14:val="standardContextual"/>
          </w:rPr>
          <w:tab/>
        </w:r>
        <w:r w:rsidRPr="002D59FC">
          <w:rPr>
            <w:rStyle w:val="Hyperlink"/>
            <w:noProof/>
          </w:rPr>
          <w:t>ELDATA</w:t>
        </w:r>
        <w:r>
          <w:rPr>
            <w:noProof/>
            <w:webHidden/>
          </w:rPr>
          <w:tab/>
        </w:r>
        <w:r>
          <w:rPr>
            <w:noProof/>
            <w:webHidden/>
          </w:rPr>
          <w:fldChar w:fldCharType="begin"/>
        </w:r>
        <w:r>
          <w:rPr>
            <w:noProof/>
            <w:webHidden/>
          </w:rPr>
          <w:instrText xml:space="preserve"> PAGEREF _Toc195483768 \h </w:instrText>
        </w:r>
        <w:r>
          <w:rPr>
            <w:noProof/>
            <w:webHidden/>
          </w:rPr>
        </w:r>
        <w:r>
          <w:rPr>
            <w:noProof/>
            <w:webHidden/>
          </w:rPr>
          <w:fldChar w:fldCharType="separate"/>
        </w:r>
        <w:r w:rsidR="009D0DDE">
          <w:rPr>
            <w:noProof/>
            <w:webHidden/>
          </w:rPr>
          <w:t>69</w:t>
        </w:r>
        <w:r>
          <w:rPr>
            <w:noProof/>
            <w:webHidden/>
          </w:rPr>
          <w:fldChar w:fldCharType="end"/>
        </w:r>
      </w:hyperlink>
    </w:p>
    <w:p w14:paraId="44C466B8" w14:textId="2E77DC7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69" w:history="1">
        <w:r w:rsidRPr="002D59FC">
          <w:rPr>
            <w:rStyle w:val="Hyperlink"/>
            <w:noProof/>
          </w:rPr>
          <w:t>6.8</w:t>
        </w:r>
        <w:r>
          <w:rPr>
            <w:rFonts w:eastAsiaTheme="minorEastAsia" w:cstheme="minorBidi"/>
            <w:smallCaps w:val="0"/>
            <w:noProof/>
            <w:spacing w:val="0"/>
            <w:kern w:val="2"/>
            <w:sz w:val="24"/>
            <w:szCs w:val="24"/>
            <w14:ligatures w14:val="standardContextual"/>
          </w:rPr>
          <w:tab/>
        </w:r>
        <w:r w:rsidRPr="002D59FC">
          <w:rPr>
            <w:rStyle w:val="Hyperlink"/>
            <w:noProof/>
          </w:rPr>
          <w:t>ENFORCED</w:t>
        </w:r>
        <w:r>
          <w:rPr>
            <w:noProof/>
            <w:webHidden/>
          </w:rPr>
          <w:tab/>
        </w:r>
        <w:r>
          <w:rPr>
            <w:noProof/>
            <w:webHidden/>
          </w:rPr>
          <w:fldChar w:fldCharType="begin"/>
        </w:r>
        <w:r>
          <w:rPr>
            <w:noProof/>
            <w:webHidden/>
          </w:rPr>
          <w:instrText xml:space="preserve"> PAGEREF _Toc195483769 \h </w:instrText>
        </w:r>
        <w:r>
          <w:rPr>
            <w:noProof/>
            <w:webHidden/>
          </w:rPr>
        </w:r>
        <w:r>
          <w:rPr>
            <w:noProof/>
            <w:webHidden/>
          </w:rPr>
          <w:fldChar w:fldCharType="separate"/>
        </w:r>
        <w:r w:rsidR="009D0DDE">
          <w:rPr>
            <w:noProof/>
            <w:webHidden/>
          </w:rPr>
          <w:t>72</w:t>
        </w:r>
        <w:r>
          <w:rPr>
            <w:noProof/>
            <w:webHidden/>
          </w:rPr>
          <w:fldChar w:fldCharType="end"/>
        </w:r>
      </w:hyperlink>
    </w:p>
    <w:p w14:paraId="3DA58A32" w14:textId="3C33969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0" w:history="1">
        <w:r w:rsidRPr="002D59FC">
          <w:rPr>
            <w:rStyle w:val="Hyperlink"/>
            <w:noProof/>
          </w:rPr>
          <w:t>6.9</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770 \h </w:instrText>
        </w:r>
        <w:r>
          <w:rPr>
            <w:noProof/>
            <w:webHidden/>
          </w:rPr>
        </w:r>
        <w:r>
          <w:rPr>
            <w:noProof/>
            <w:webHidden/>
          </w:rPr>
          <w:fldChar w:fldCharType="separate"/>
        </w:r>
        <w:r w:rsidR="009D0DDE">
          <w:rPr>
            <w:noProof/>
            <w:webHidden/>
          </w:rPr>
          <w:t>74</w:t>
        </w:r>
        <w:r>
          <w:rPr>
            <w:noProof/>
            <w:webHidden/>
          </w:rPr>
          <w:fldChar w:fldCharType="end"/>
        </w:r>
      </w:hyperlink>
    </w:p>
    <w:p w14:paraId="12B3627B" w14:textId="2D80435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1" w:history="1">
        <w:r w:rsidRPr="002D59FC">
          <w:rPr>
            <w:rStyle w:val="Hyperlink"/>
            <w:noProof/>
          </w:rPr>
          <w:t>6.10</w:t>
        </w:r>
        <w:r>
          <w:rPr>
            <w:rFonts w:eastAsiaTheme="minorEastAsia" w:cstheme="minorBidi"/>
            <w:smallCaps w:val="0"/>
            <w:noProof/>
            <w:spacing w:val="0"/>
            <w:kern w:val="2"/>
            <w:sz w:val="24"/>
            <w:szCs w:val="24"/>
            <w14:ligatures w14:val="standardContextual"/>
          </w:rPr>
          <w:tab/>
        </w:r>
        <w:r w:rsidRPr="002D59FC">
          <w:rPr>
            <w:rStyle w:val="Hyperlink"/>
            <w:noProof/>
          </w:rPr>
          <w:t>GPFORCES</w:t>
        </w:r>
        <w:r>
          <w:rPr>
            <w:noProof/>
            <w:webHidden/>
          </w:rPr>
          <w:tab/>
        </w:r>
        <w:r>
          <w:rPr>
            <w:noProof/>
            <w:webHidden/>
          </w:rPr>
          <w:fldChar w:fldCharType="begin"/>
        </w:r>
        <w:r>
          <w:rPr>
            <w:noProof/>
            <w:webHidden/>
          </w:rPr>
          <w:instrText xml:space="preserve"> PAGEREF _Toc195483771 \h </w:instrText>
        </w:r>
        <w:r>
          <w:rPr>
            <w:noProof/>
            <w:webHidden/>
          </w:rPr>
        </w:r>
        <w:r>
          <w:rPr>
            <w:noProof/>
            <w:webHidden/>
          </w:rPr>
          <w:fldChar w:fldCharType="separate"/>
        </w:r>
        <w:r w:rsidR="009D0DDE">
          <w:rPr>
            <w:noProof/>
            <w:webHidden/>
          </w:rPr>
          <w:t>76</w:t>
        </w:r>
        <w:r>
          <w:rPr>
            <w:noProof/>
            <w:webHidden/>
          </w:rPr>
          <w:fldChar w:fldCharType="end"/>
        </w:r>
      </w:hyperlink>
    </w:p>
    <w:p w14:paraId="06D5B2A6" w14:textId="1BE587A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2" w:history="1">
        <w:r w:rsidRPr="002D59FC">
          <w:rPr>
            <w:rStyle w:val="Hyperlink"/>
            <w:noProof/>
          </w:rPr>
          <w:t>6.11</w:t>
        </w:r>
        <w:r>
          <w:rPr>
            <w:rFonts w:eastAsiaTheme="minorEastAsia" w:cstheme="minorBidi"/>
            <w:smallCaps w:val="0"/>
            <w:noProof/>
            <w:spacing w:val="0"/>
            <w:kern w:val="2"/>
            <w:sz w:val="24"/>
            <w:szCs w:val="24"/>
            <w14:ligatures w14:val="standardContextual"/>
          </w:rPr>
          <w:tab/>
        </w:r>
        <w:r w:rsidRPr="002D59FC">
          <w:rPr>
            <w:rStyle w:val="Hyperlink"/>
            <w:noProof/>
          </w:rPr>
          <w:t>LABEL</w:t>
        </w:r>
        <w:r>
          <w:rPr>
            <w:noProof/>
            <w:webHidden/>
          </w:rPr>
          <w:tab/>
        </w:r>
        <w:r>
          <w:rPr>
            <w:noProof/>
            <w:webHidden/>
          </w:rPr>
          <w:fldChar w:fldCharType="begin"/>
        </w:r>
        <w:r>
          <w:rPr>
            <w:noProof/>
            <w:webHidden/>
          </w:rPr>
          <w:instrText xml:space="preserve"> PAGEREF _Toc195483772 \h </w:instrText>
        </w:r>
        <w:r>
          <w:rPr>
            <w:noProof/>
            <w:webHidden/>
          </w:rPr>
        </w:r>
        <w:r>
          <w:rPr>
            <w:noProof/>
            <w:webHidden/>
          </w:rPr>
          <w:fldChar w:fldCharType="separate"/>
        </w:r>
        <w:r w:rsidR="009D0DDE">
          <w:rPr>
            <w:noProof/>
            <w:webHidden/>
          </w:rPr>
          <w:t>77</w:t>
        </w:r>
        <w:r>
          <w:rPr>
            <w:noProof/>
            <w:webHidden/>
          </w:rPr>
          <w:fldChar w:fldCharType="end"/>
        </w:r>
      </w:hyperlink>
    </w:p>
    <w:p w14:paraId="4F3332FD" w14:textId="136207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3" w:history="1">
        <w:r w:rsidRPr="002D59FC">
          <w:rPr>
            <w:rStyle w:val="Hyperlink"/>
            <w:noProof/>
          </w:rPr>
          <w:t>6.12</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773 \h </w:instrText>
        </w:r>
        <w:r>
          <w:rPr>
            <w:noProof/>
            <w:webHidden/>
          </w:rPr>
        </w:r>
        <w:r>
          <w:rPr>
            <w:noProof/>
            <w:webHidden/>
          </w:rPr>
          <w:fldChar w:fldCharType="separate"/>
        </w:r>
        <w:r w:rsidR="009D0DDE">
          <w:rPr>
            <w:noProof/>
            <w:webHidden/>
          </w:rPr>
          <w:t>78</w:t>
        </w:r>
        <w:r>
          <w:rPr>
            <w:noProof/>
            <w:webHidden/>
          </w:rPr>
          <w:fldChar w:fldCharType="end"/>
        </w:r>
      </w:hyperlink>
    </w:p>
    <w:p w14:paraId="7A3805F3" w14:textId="5423084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4" w:history="1">
        <w:r w:rsidRPr="002D59FC">
          <w:rPr>
            <w:rStyle w:val="Hyperlink"/>
            <w:noProof/>
          </w:rPr>
          <w:t>6.13</w:t>
        </w:r>
        <w:r>
          <w:rPr>
            <w:rFonts w:eastAsiaTheme="minorEastAsia" w:cstheme="minorBidi"/>
            <w:smallCaps w:val="0"/>
            <w:noProof/>
            <w:spacing w:val="0"/>
            <w:kern w:val="2"/>
            <w:sz w:val="24"/>
            <w:szCs w:val="24"/>
            <w14:ligatures w14:val="standardContextual"/>
          </w:rPr>
          <w:tab/>
        </w:r>
        <w:r w:rsidRPr="002D59FC">
          <w:rPr>
            <w:rStyle w:val="Hyperlink"/>
            <w:noProof/>
          </w:rPr>
          <w:t>MEFFMASS</w:t>
        </w:r>
        <w:r>
          <w:rPr>
            <w:noProof/>
            <w:webHidden/>
          </w:rPr>
          <w:tab/>
        </w:r>
        <w:r>
          <w:rPr>
            <w:noProof/>
            <w:webHidden/>
          </w:rPr>
          <w:fldChar w:fldCharType="begin"/>
        </w:r>
        <w:r>
          <w:rPr>
            <w:noProof/>
            <w:webHidden/>
          </w:rPr>
          <w:instrText xml:space="preserve"> PAGEREF _Toc195483774 \h </w:instrText>
        </w:r>
        <w:r>
          <w:rPr>
            <w:noProof/>
            <w:webHidden/>
          </w:rPr>
        </w:r>
        <w:r>
          <w:rPr>
            <w:noProof/>
            <w:webHidden/>
          </w:rPr>
          <w:fldChar w:fldCharType="separate"/>
        </w:r>
        <w:r w:rsidR="009D0DDE">
          <w:rPr>
            <w:noProof/>
            <w:webHidden/>
          </w:rPr>
          <w:t>79</w:t>
        </w:r>
        <w:r>
          <w:rPr>
            <w:noProof/>
            <w:webHidden/>
          </w:rPr>
          <w:fldChar w:fldCharType="end"/>
        </w:r>
      </w:hyperlink>
    </w:p>
    <w:p w14:paraId="524926A6" w14:textId="48590BA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5" w:history="1">
        <w:r w:rsidRPr="002D59FC">
          <w:rPr>
            <w:rStyle w:val="Hyperlink"/>
            <w:noProof/>
          </w:rPr>
          <w:t>6.14</w:t>
        </w:r>
        <w:r>
          <w:rPr>
            <w:rFonts w:eastAsiaTheme="minorEastAsia" w:cstheme="minorBidi"/>
            <w:smallCaps w:val="0"/>
            <w:noProof/>
            <w:spacing w:val="0"/>
            <w:kern w:val="2"/>
            <w:sz w:val="24"/>
            <w:szCs w:val="24"/>
            <w14:ligatures w14:val="standardContextual"/>
          </w:rPr>
          <w:tab/>
        </w:r>
        <w:r w:rsidRPr="002D59FC">
          <w:rPr>
            <w:rStyle w:val="Hyperlink"/>
            <w:noProof/>
          </w:rPr>
          <w:t>METHOD</w:t>
        </w:r>
        <w:r>
          <w:rPr>
            <w:noProof/>
            <w:webHidden/>
          </w:rPr>
          <w:tab/>
        </w:r>
        <w:r>
          <w:rPr>
            <w:noProof/>
            <w:webHidden/>
          </w:rPr>
          <w:fldChar w:fldCharType="begin"/>
        </w:r>
        <w:r>
          <w:rPr>
            <w:noProof/>
            <w:webHidden/>
          </w:rPr>
          <w:instrText xml:space="preserve"> PAGEREF _Toc195483775 \h </w:instrText>
        </w:r>
        <w:r>
          <w:rPr>
            <w:noProof/>
            <w:webHidden/>
          </w:rPr>
        </w:r>
        <w:r>
          <w:rPr>
            <w:noProof/>
            <w:webHidden/>
          </w:rPr>
          <w:fldChar w:fldCharType="separate"/>
        </w:r>
        <w:r w:rsidR="009D0DDE">
          <w:rPr>
            <w:noProof/>
            <w:webHidden/>
          </w:rPr>
          <w:t>80</w:t>
        </w:r>
        <w:r>
          <w:rPr>
            <w:noProof/>
            <w:webHidden/>
          </w:rPr>
          <w:fldChar w:fldCharType="end"/>
        </w:r>
      </w:hyperlink>
    </w:p>
    <w:p w14:paraId="5B5C9362" w14:textId="2F3D9BC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6" w:history="1">
        <w:r w:rsidRPr="002D59FC">
          <w:rPr>
            <w:rStyle w:val="Hyperlink"/>
            <w:noProof/>
          </w:rPr>
          <w:t>6.15</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776 \h </w:instrText>
        </w:r>
        <w:r>
          <w:rPr>
            <w:noProof/>
            <w:webHidden/>
          </w:rPr>
        </w:r>
        <w:r>
          <w:rPr>
            <w:noProof/>
            <w:webHidden/>
          </w:rPr>
          <w:fldChar w:fldCharType="separate"/>
        </w:r>
        <w:r w:rsidR="009D0DDE">
          <w:rPr>
            <w:noProof/>
            <w:webHidden/>
          </w:rPr>
          <w:t>81</w:t>
        </w:r>
        <w:r>
          <w:rPr>
            <w:noProof/>
            <w:webHidden/>
          </w:rPr>
          <w:fldChar w:fldCharType="end"/>
        </w:r>
      </w:hyperlink>
    </w:p>
    <w:p w14:paraId="098EF1B8" w14:textId="0C8B181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7" w:history="1">
        <w:r w:rsidRPr="002D59FC">
          <w:rPr>
            <w:rStyle w:val="Hyperlink"/>
            <w:noProof/>
          </w:rPr>
          <w:t>6.16</w:t>
        </w:r>
        <w:r>
          <w:rPr>
            <w:rFonts w:eastAsiaTheme="minorEastAsia" w:cstheme="minorBidi"/>
            <w:smallCaps w:val="0"/>
            <w:noProof/>
            <w:spacing w:val="0"/>
            <w:kern w:val="2"/>
            <w:sz w:val="24"/>
            <w:szCs w:val="24"/>
            <w14:ligatures w14:val="standardContextual"/>
          </w:rPr>
          <w:tab/>
        </w:r>
        <w:r w:rsidRPr="002D59FC">
          <w:rPr>
            <w:rStyle w:val="Hyperlink"/>
            <w:noProof/>
          </w:rPr>
          <w:t>MPCFORCES</w:t>
        </w:r>
        <w:r>
          <w:rPr>
            <w:noProof/>
            <w:webHidden/>
          </w:rPr>
          <w:tab/>
        </w:r>
        <w:r>
          <w:rPr>
            <w:noProof/>
            <w:webHidden/>
          </w:rPr>
          <w:fldChar w:fldCharType="begin"/>
        </w:r>
        <w:r>
          <w:rPr>
            <w:noProof/>
            <w:webHidden/>
          </w:rPr>
          <w:instrText xml:space="preserve"> PAGEREF _Toc195483777 \h </w:instrText>
        </w:r>
        <w:r>
          <w:rPr>
            <w:noProof/>
            <w:webHidden/>
          </w:rPr>
        </w:r>
        <w:r>
          <w:rPr>
            <w:noProof/>
            <w:webHidden/>
          </w:rPr>
          <w:fldChar w:fldCharType="separate"/>
        </w:r>
        <w:r w:rsidR="009D0DDE">
          <w:rPr>
            <w:noProof/>
            <w:webHidden/>
          </w:rPr>
          <w:t>82</w:t>
        </w:r>
        <w:r>
          <w:rPr>
            <w:noProof/>
            <w:webHidden/>
          </w:rPr>
          <w:fldChar w:fldCharType="end"/>
        </w:r>
      </w:hyperlink>
    </w:p>
    <w:p w14:paraId="4BDBCE86" w14:textId="5ED0F90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8" w:history="1">
        <w:r w:rsidRPr="002D59FC">
          <w:rPr>
            <w:rStyle w:val="Hyperlink"/>
            <w:noProof/>
          </w:rPr>
          <w:t>6.17</w:t>
        </w:r>
        <w:r>
          <w:rPr>
            <w:rFonts w:eastAsiaTheme="minorEastAsia" w:cstheme="minorBidi"/>
            <w:smallCaps w:val="0"/>
            <w:noProof/>
            <w:spacing w:val="0"/>
            <w:kern w:val="2"/>
            <w:sz w:val="24"/>
            <w:szCs w:val="24"/>
            <w14:ligatures w14:val="standardContextual"/>
          </w:rPr>
          <w:tab/>
        </w:r>
        <w:r w:rsidRPr="002D59FC">
          <w:rPr>
            <w:rStyle w:val="Hyperlink"/>
            <w:noProof/>
          </w:rPr>
          <w:t>MPFACTOR</w:t>
        </w:r>
        <w:r>
          <w:rPr>
            <w:noProof/>
            <w:webHidden/>
          </w:rPr>
          <w:tab/>
        </w:r>
        <w:r>
          <w:rPr>
            <w:noProof/>
            <w:webHidden/>
          </w:rPr>
          <w:fldChar w:fldCharType="begin"/>
        </w:r>
        <w:r>
          <w:rPr>
            <w:noProof/>
            <w:webHidden/>
          </w:rPr>
          <w:instrText xml:space="preserve"> PAGEREF _Toc195483778 \h </w:instrText>
        </w:r>
        <w:r>
          <w:rPr>
            <w:noProof/>
            <w:webHidden/>
          </w:rPr>
        </w:r>
        <w:r>
          <w:rPr>
            <w:noProof/>
            <w:webHidden/>
          </w:rPr>
          <w:fldChar w:fldCharType="separate"/>
        </w:r>
        <w:r w:rsidR="009D0DDE">
          <w:rPr>
            <w:noProof/>
            <w:webHidden/>
          </w:rPr>
          <w:t>83</w:t>
        </w:r>
        <w:r>
          <w:rPr>
            <w:noProof/>
            <w:webHidden/>
          </w:rPr>
          <w:fldChar w:fldCharType="end"/>
        </w:r>
      </w:hyperlink>
    </w:p>
    <w:p w14:paraId="4A8ECABD" w14:textId="25DD9E8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79" w:history="1">
        <w:r w:rsidRPr="002D59FC">
          <w:rPr>
            <w:rStyle w:val="Hyperlink"/>
            <w:noProof/>
          </w:rPr>
          <w:t>6.18</w:t>
        </w:r>
        <w:r>
          <w:rPr>
            <w:rFonts w:eastAsiaTheme="minorEastAsia" w:cstheme="minorBidi"/>
            <w:smallCaps w:val="0"/>
            <w:noProof/>
            <w:spacing w:val="0"/>
            <w:kern w:val="2"/>
            <w:sz w:val="24"/>
            <w:szCs w:val="24"/>
            <w14:ligatures w14:val="standardContextual"/>
          </w:rPr>
          <w:tab/>
        </w:r>
        <w:r w:rsidRPr="002D59FC">
          <w:rPr>
            <w:rStyle w:val="Hyperlink"/>
            <w:noProof/>
          </w:rPr>
          <w:t>OLOAD</w:t>
        </w:r>
        <w:r>
          <w:rPr>
            <w:noProof/>
            <w:webHidden/>
          </w:rPr>
          <w:tab/>
        </w:r>
        <w:r>
          <w:rPr>
            <w:noProof/>
            <w:webHidden/>
          </w:rPr>
          <w:fldChar w:fldCharType="begin"/>
        </w:r>
        <w:r>
          <w:rPr>
            <w:noProof/>
            <w:webHidden/>
          </w:rPr>
          <w:instrText xml:space="preserve"> PAGEREF _Toc195483779 \h </w:instrText>
        </w:r>
        <w:r>
          <w:rPr>
            <w:noProof/>
            <w:webHidden/>
          </w:rPr>
        </w:r>
        <w:r>
          <w:rPr>
            <w:noProof/>
            <w:webHidden/>
          </w:rPr>
          <w:fldChar w:fldCharType="separate"/>
        </w:r>
        <w:r w:rsidR="009D0DDE">
          <w:rPr>
            <w:noProof/>
            <w:webHidden/>
          </w:rPr>
          <w:t>84</w:t>
        </w:r>
        <w:r>
          <w:rPr>
            <w:noProof/>
            <w:webHidden/>
          </w:rPr>
          <w:fldChar w:fldCharType="end"/>
        </w:r>
      </w:hyperlink>
    </w:p>
    <w:p w14:paraId="63048941" w14:textId="06D25C9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0" w:history="1">
        <w:r w:rsidRPr="002D59FC">
          <w:rPr>
            <w:rStyle w:val="Hyperlink"/>
            <w:noProof/>
          </w:rPr>
          <w:t>6.19</w:t>
        </w:r>
        <w:r>
          <w:rPr>
            <w:rFonts w:eastAsiaTheme="minorEastAsia" w:cstheme="minorBidi"/>
            <w:smallCaps w:val="0"/>
            <w:noProof/>
            <w:spacing w:val="0"/>
            <w:kern w:val="2"/>
            <w:sz w:val="24"/>
            <w:szCs w:val="24"/>
            <w14:ligatures w14:val="standardContextual"/>
          </w:rPr>
          <w:tab/>
        </w:r>
        <w:r w:rsidRPr="002D59FC">
          <w:rPr>
            <w:rStyle w:val="Hyperlink"/>
            <w:noProof/>
          </w:rPr>
          <w:t>SET</w:t>
        </w:r>
        <w:r>
          <w:rPr>
            <w:noProof/>
            <w:webHidden/>
          </w:rPr>
          <w:tab/>
        </w:r>
        <w:r>
          <w:rPr>
            <w:noProof/>
            <w:webHidden/>
          </w:rPr>
          <w:fldChar w:fldCharType="begin"/>
        </w:r>
        <w:r>
          <w:rPr>
            <w:noProof/>
            <w:webHidden/>
          </w:rPr>
          <w:instrText xml:space="preserve"> PAGEREF _Toc195483780 \h </w:instrText>
        </w:r>
        <w:r>
          <w:rPr>
            <w:noProof/>
            <w:webHidden/>
          </w:rPr>
        </w:r>
        <w:r>
          <w:rPr>
            <w:noProof/>
            <w:webHidden/>
          </w:rPr>
          <w:fldChar w:fldCharType="separate"/>
        </w:r>
        <w:r w:rsidR="009D0DDE">
          <w:rPr>
            <w:noProof/>
            <w:webHidden/>
          </w:rPr>
          <w:t>85</w:t>
        </w:r>
        <w:r>
          <w:rPr>
            <w:noProof/>
            <w:webHidden/>
          </w:rPr>
          <w:fldChar w:fldCharType="end"/>
        </w:r>
      </w:hyperlink>
    </w:p>
    <w:p w14:paraId="40125F3A" w14:textId="0C871AF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1" w:history="1">
        <w:r w:rsidRPr="002D59FC">
          <w:rPr>
            <w:rStyle w:val="Hyperlink"/>
            <w:noProof/>
          </w:rPr>
          <w:t>6.20</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781 \h </w:instrText>
        </w:r>
        <w:r>
          <w:rPr>
            <w:noProof/>
            <w:webHidden/>
          </w:rPr>
        </w:r>
        <w:r>
          <w:rPr>
            <w:noProof/>
            <w:webHidden/>
          </w:rPr>
          <w:fldChar w:fldCharType="separate"/>
        </w:r>
        <w:r w:rsidR="009D0DDE">
          <w:rPr>
            <w:noProof/>
            <w:webHidden/>
          </w:rPr>
          <w:t>87</w:t>
        </w:r>
        <w:r>
          <w:rPr>
            <w:noProof/>
            <w:webHidden/>
          </w:rPr>
          <w:fldChar w:fldCharType="end"/>
        </w:r>
      </w:hyperlink>
    </w:p>
    <w:p w14:paraId="1BDBFB08" w14:textId="2F107A8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2" w:history="1">
        <w:r w:rsidRPr="002D59FC">
          <w:rPr>
            <w:rStyle w:val="Hyperlink"/>
            <w:noProof/>
          </w:rPr>
          <w:t>6.21</w:t>
        </w:r>
        <w:r>
          <w:rPr>
            <w:rFonts w:eastAsiaTheme="minorEastAsia" w:cstheme="minorBidi"/>
            <w:smallCaps w:val="0"/>
            <w:noProof/>
            <w:spacing w:val="0"/>
            <w:kern w:val="2"/>
            <w:sz w:val="24"/>
            <w:szCs w:val="24"/>
            <w14:ligatures w14:val="standardContextual"/>
          </w:rPr>
          <w:tab/>
        </w:r>
        <w:r w:rsidRPr="002D59FC">
          <w:rPr>
            <w:rStyle w:val="Hyperlink"/>
            <w:noProof/>
          </w:rPr>
          <w:t>SPCFORCES</w:t>
        </w:r>
        <w:r>
          <w:rPr>
            <w:noProof/>
            <w:webHidden/>
          </w:rPr>
          <w:tab/>
        </w:r>
        <w:r>
          <w:rPr>
            <w:noProof/>
            <w:webHidden/>
          </w:rPr>
          <w:fldChar w:fldCharType="begin"/>
        </w:r>
        <w:r>
          <w:rPr>
            <w:noProof/>
            <w:webHidden/>
          </w:rPr>
          <w:instrText xml:space="preserve"> PAGEREF _Toc195483782 \h </w:instrText>
        </w:r>
        <w:r>
          <w:rPr>
            <w:noProof/>
            <w:webHidden/>
          </w:rPr>
        </w:r>
        <w:r>
          <w:rPr>
            <w:noProof/>
            <w:webHidden/>
          </w:rPr>
          <w:fldChar w:fldCharType="separate"/>
        </w:r>
        <w:r w:rsidR="009D0DDE">
          <w:rPr>
            <w:noProof/>
            <w:webHidden/>
          </w:rPr>
          <w:t>88</w:t>
        </w:r>
        <w:r>
          <w:rPr>
            <w:noProof/>
            <w:webHidden/>
          </w:rPr>
          <w:fldChar w:fldCharType="end"/>
        </w:r>
      </w:hyperlink>
    </w:p>
    <w:p w14:paraId="613A15E8" w14:textId="0C2E160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3" w:history="1">
        <w:r w:rsidRPr="002D59FC">
          <w:rPr>
            <w:rStyle w:val="Hyperlink"/>
            <w:noProof/>
          </w:rPr>
          <w:t>6.22</w:t>
        </w:r>
        <w:r>
          <w:rPr>
            <w:rFonts w:eastAsiaTheme="minorEastAsia" w:cstheme="minorBidi"/>
            <w:smallCaps w:val="0"/>
            <w:noProof/>
            <w:spacing w:val="0"/>
            <w:kern w:val="2"/>
            <w:sz w:val="24"/>
            <w:szCs w:val="24"/>
            <w14:ligatures w14:val="standardContextual"/>
          </w:rPr>
          <w:tab/>
        </w:r>
        <w:r w:rsidRPr="002D59FC">
          <w:rPr>
            <w:rStyle w:val="Hyperlink"/>
            <w:noProof/>
          </w:rPr>
          <w:t>STRAIN</w:t>
        </w:r>
        <w:r>
          <w:rPr>
            <w:noProof/>
            <w:webHidden/>
          </w:rPr>
          <w:tab/>
        </w:r>
        <w:r>
          <w:rPr>
            <w:noProof/>
            <w:webHidden/>
          </w:rPr>
          <w:fldChar w:fldCharType="begin"/>
        </w:r>
        <w:r>
          <w:rPr>
            <w:noProof/>
            <w:webHidden/>
          </w:rPr>
          <w:instrText xml:space="preserve"> PAGEREF _Toc195483783 \h </w:instrText>
        </w:r>
        <w:r>
          <w:rPr>
            <w:noProof/>
            <w:webHidden/>
          </w:rPr>
        </w:r>
        <w:r>
          <w:rPr>
            <w:noProof/>
            <w:webHidden/>
          </w:rPr>
          <w:fldChar w:fldCharType="separate"/>
        </w:r>
        <w:r w:rsidR="009D0DDE">
          <w:rPr>
            <w:noProof/>
            <w:webHidden/>
          </w:rPr>
          <w:t>89</w:t>
        </w:r>
        <w:r>
          <w:rPr>
            <w:noProof/>
            <w:webHidden/>
          </w:rPr>
          <w:fldChar w:fldCharType="end"/>
        </w:r>
      </w:hyperlink>
    </w:p>
    <w:p w14:paraId="0C67415F" w14:textId="270610A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4" w:history="1">
        <w:r w:rsidRPr="002D59FC">
          <w:rPr>
            <w:rStyle w:val="Hyperlink"/>
            <w:noProof/>
          </w:rPr>
          <w:t>6.23</w:t>
        </w:r>
        <w:r>
          <w:rPr>
            <w:rFonts w:eastAsiaTheme="minorEastAsia" w:cstheme="minorBidi"/>
            <w:smallCaps w:val="0"/>
            <w:noProof/>
            <w:spacing w:val="0"/>
            <w:kern w:val="2"/>
            <w:sz w:val="24"/>
            <w:szCs w:val="24"/>
            <w14:ligatures w14:val="standardContextual"/>
          </w:rPr>
          <w:tab/>
        </w:r>
        <w:r w:rsidRPr="002D59FC">
          <w:rPr>
            <w:rStyle w:val="Hyperlink"/>
            <w:noProof/>
          </w:rPr>
          <w:t>STRESS</w:t>
        </w:r>
        <w:r>
          <w:rPr>
            <w:noProof/>
            <w:webHidden/>
          </w:rPr>
          <w:tab/>
        </w:r>
        <w:r>
          <w:rPr>
            <w:noProof/>
            <w:webHidden/>
          </w:rPr>
          <w:fldChar w:fldCharType="begin"/>
        </w:r>
        <w:r>
          <w:rPr>
            <w:noProof/>
            <w:webHidden/>
          </w:rPr>
          <w:instrText xml:space="preserve"> PAGEREF _Toc195483784 \h </w:instrText>
        </w:r>
        <w:r>
          <w:rPr>
            <w:noProof/>
            <w:webHidden/>
          </w:rPr>
        </w:r>
        <w:r>
          <w:rPr>
            <w:noProof/>
            <w:webHidden/>
          </w:rPr>
          <w:fldChar w:fldCharType="separate"/>
        </w:r>
        <w:r w:rsidR="009D0DDE">
          <w:rPr>
            <w:noProof/>
            <w:webHidden/>
          </w:rPr>
          <w:t>92</w:t>
        </w:r>
        <w:r>
          <w:rPr>
            <w:noProof/>
            <w:webHidden/>
          </w:rPr>
          <w:fldChar w:fldCharType="end"/>
        </w:r>
      </w:hyperlink>
    </w:p>
    <w:p w14:paraId="7043960D" w14:textId="0807C73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5" w:history="1">
        <w:r w:rsidRPr="002D59FC">
          <w:rPr>
            <w:rStyle w:val="Hyperlink"/>
            <w:noProof/>
          </w:rPr>
          <w:t>6.24</w:t>
        </w:r>
        <w:r>
          <w:rPr>
            <w:rFonts w:eastAsiaTheme="minorEastAsia" w:cstheme="minorBidi"/>
            <w:smallCaps w:val="0"/>
            <w:noProof/>
            <w:spacing w:val="0"/>
            <w:kern w:val="2"/>
            <w:sz w:val="24"/>
            <w:szCs w:val="24"/>
            <w14:ligatures w14:val="standardContextual"/>
          </w:rPr>
          <w:tab/>
        </w:r>
        <w:r w:rsidRPr="002D59FC">
          <w:rPr>
            <w:rStyle w:val="Hyperlink"/>
            <w:noProof/>
          </w:rPr>
          <w:t>SUBCASE</w:t>
        </w:r>
        <w:r>
          <w:rPr>
            <w:noProof/>
            <w:webHidden/>
          </w:rPr>
          <w:tab/>
        </w:r>
        <w:r>
          <w:rPr>
            <w:noProof/>
            <w:webHidden/>
          </w:rPr>
          <w:fldChar w:fldCharType="begin"/>
        </w:r>
        <w:r>
          <w:rPr>
            <w:noProof/>
            <w:webHidden/>
          </w:rPr>
          <w:instrText xml:space="preserve"> PAGEREF _Toc195483785 \h </w:instrText>
        </w:r>
        <w:r>
          <w:rPr>
            <w:noProof/>
            <w:webHidden/>
          </w:rPr>
        </w:r>
        <w:r>
          <w:rPr>
            <w:noProof/>
            <w:webHidden/>
          </w:rPr>
          <w:fldChar w:fldCharType="separate"/>
        </w:r>
        <w:r w:rsidR="009D0DDE">
          <w:rPr>
            <w:noProof/>
            <w:webHidden/>
          </w:rPr>
          <w:t>93</w:t>
        </w:r>
        <w:r>
          <w:rPr>
            <w:noProof/>
            <w:webHidden/>
          </w:rPr>
          <w:fldChar w:fldCharType="end"/>
        </w:r>
      </w:hyperlink>
    </w:p>
    <w:p w14:paraId="6BE067EE" w14:textId="7D811845"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6" w:history="1">
        <w:r w:rsidRPr="002D59FC">
          <w:rPr>
            <w:rStyle w:val="Hyperlink"/>
            <w:noProof/>
          </w:rPr>
          <w:t>6.25</w:t>
        </w:r>
        <w:r>
          <w:rPr>
            <w:rFonts w:eastAsiaTheme="minorEastAsia" w:cstheme="minorBidi"/>
            <w:smallCaps w:val="0"/>
            <w:noProof/>
            <w:spacing w:val="0"/>
            <w:kern w:val="2"/>
            <w:sz w:val="24"/>
            <w:szCs w:val="24"/>
            <w14:ligatures w14:val="standardContextual"/>
          </w:rPr>
          <w:tab/>
        </w:r>
        <w:r w:rsidRPr="002D59FC">
          <w:rPr>
            <w:rStyle w:val="Hyperlink"/>
            <w:noProof/>
          </w:rPr>
          <w:t>SUBTITLE</w:t>
        </w:r>
        <w:r>
          <w:rPr>
            <w:noProof/>
            <w:webHidden/>
          </w:rPr>
          <w:tab/>
        </w:r>
        <w:r>
          <w:rPr>
            <w:noProof/>
            <w:webHidden/>
          </w:rPr>
          <w:fldChar w:fldCharType="begin"/>
        </w:r>
        <w:r>
          <w:rPr>
            <w:noProof/>
            <w:webHidden/>
          </w:rPr>
          <w:instrText xml:space="preserve"> PAGEREF _Toc195483786 \h </w:instrText>
        </w:r>
        <w:r>
          <w:rPr>
            <w:noProof/>
            <w:webHidden/>
          </w:rPr>
        </w:r>
        <w:r>
          <w:rPr>
            <w:noProof/>
            <w:webHidden/>
          </w:rPr>
          <w:fldChar w:fldCharType="separate"/>
        </w:r>
        <w:r w:rsidR="009D0DDE">
          <w:rPr>
            <w:noProof/>
            <w:webHidden/>
          </w:rPr>
          <w:t>94</w:t>
        </w:r>
        <w:r>
          <w:rPr>
            <w:noProof/>
            <w:webHidden/>
          </w:rPr>
          <w:fldChar w:fldCharType="end"/>
        </w:r>
      </w:hyperlink>
    </w:p>
    <w:p w14:paraId="1B00155E" w14:textId="2B08566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7" w:history="1">
        <w:r w:rsidRPr="002D59FC">
          <w:rPr>
            <w:rStyle w:val="Hyperlink"/>
            <w:noProof/>
          </w:rPr>
          <w:t>6.26</w:t>
        </w:r>
        <w:r>
          <w:rPr>
            <w:rFonts w:eastAsiaTheme="minorEastAsia" w:cstheme="minorBidi"/>
            <w:smallCaps w:val="0"/>
            <w:noProof/>
            <w:spacing w:val="0"/>
            <w:kern w:val="2"/>
            <w:sz w:val="24"/>
            <w:szCs w:val="24"/>
            <w14:ligatures w14:val="standardContextual"/>
          </w:rPr>
          <w:tab/>
        </w:r>
        <w:r w:rsidRPr="002D59FC">
          <w:rPr>
            <w:rStyle w:val="Hyperlink"/>
            <w:noProof/>
          </w:rPr>
          <w:t>TEMPERATURE</w:t>
        </w:r>
        <w:r>
          <w:rPr>
            <w:noProof/>
            <w:webHidden/>
          </w:rPr>
          <w:tab/>
        </w:r>
        <w:r>
          <w:rPr>
            <w:noProof/>
            <w:webHidden/>
          </w:rPr>
          <w:fldChar w:fldCharType="begin"/>
        </w:r>
        <w:r>
          <w:rPr>
            <w:noProof/>
            <w:webHidden/>
          </w:rPr>
          <w:instrText xml:space="preserve"> PAGEREF _Toc195483787 \h </w:instrText>
        </w:r>
        <w:r>
          <w:rPr>
            <w:noProof/>
            <w:webHidden/>
          </w:rPr>
        </w:r>
        <w:r>
          <w:rPr>
            <w:noProof/>
            <w:webHidden/>
          </w:rPr>
          <w:fldChar w:fldCharType="separate"/>
        </w:r>
        <w:r w:rsidR="009D0DDE">
          <w:rPr>
            <w:noProof/>
            <w:webHidden/>
          </w:rPr>
          <w:t>95</w:t>
        </w:r>
        <w:r>
          <w:rPr>
            <w:noProof/>
            <w:webHidden/>
          </w:rPr>
          <w:fldChar w:fldCharType="end"/>
        </w:r>
      </w:hyperlink>
    </w:p>
    <w:p w14:paraId="6D406D05" w14:textId="2387025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8" w:history="1">
        <w:r w:rsidRPr="002D59FC">
          <w:rPr>
            <w:rStyle w:val="Hyperlink"/>
            <w:noProof/>
          </w:rPr>
          <w:t>6.27</w:t>
        </w:r>
        <w:r>
          <w:rPr>
            <w:rFonts w:eastAsiaTheme="minorEastAsia" w:cstheme="minorBidi"/>
            <w:smallCaps w:val="0"/>
            <w:noProof/>
            <w:spacing w:val="0"/>
            <w:kern w:val="2"/>
            <w:sz w:val="24"/>
            <w:szCs w:val="24"/>
            <w14:ligatures w14:val="standardContextual"/>
          </w:rPr>
          <w:tab/>
        </w:r>
        <w:r w:rsidRPr="002D59FC">
          <w:rPr>
            <w:rStyle w:val="Hyperlink"/>
            <w:noProof/>
          </w:rPr>
          <w:t>TITLE</w:t>
        </w:r>
        <w:r>
          <w:rPr>
            <w:noProof/>
            <w:webHidden/>
          </w:rPr>
          <w:tab/>
        </w:r>
        <w:r>
          <w:rPr>
            <w:noProof/>
            <w:webHidden/>
          </w:rPr>
          <w:fldChar w:fldCharType="begin"/>
        </w:r>
        <w:r>
          <w:rPr>
            <w:noProof/>
            <w:webHidden/>
          </w:rPr>
          <w:instrText xml:space="preserve"> PAGEREF _Toc195483788 \h </w:instrText>
        </w:r>
        <w:r>
          <w:rPr>
            <w:noProof/>
            <w:webHidden/>
          </w:rPr>
        </w:r>
        <w:r>
          <w:rPr>
            <w:noProof/>
            <w:webHidden/>
          </w:rPr>
          <w:fldChar w:fldCharType="separate"/>
        </w:r>
        <w:r w:rsidR="009D0DDE">
          <w:rPr>
            <w:noProof/>
            <w:webHidden/>
          </w:rPr>
          <w:t>96</w:t>
        </w:r>
        <w:r>
          <w:rPr>
            <w:noProof/>
            <w:webHidden/>
          </w:rPr>
          <w:fldChar w:fldCharType="end"/>
        </w:r>
      </w:hyperlink>
    </w:p>
    <w:p w14:paraId="5BA349A8" w14:textId="707A753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89" w:history="1">
        <w:r w:rsidRPr="002D59FC">
          <w:rPr>
            <w:rStyle w:val="Hyperlink"/>
            <w:noProof/>
          </w:rPr>
          <w:t>6.28</w:t>
        </w:r>
        <w:r>
          <w:rPr>
            <w:rFonts w:eastAsiaTheme="minorEastAsia" w:cstheme="minorBidi"/>
            <w:smallCaps w:val="0"/>
            <w:noProof/>
            <w:spacing w:val="0"/>
            <w:kern w:val="2"/>
            <w:sz w:val="24"/>
            <w:szCs w:val="24"/>
            <w14:ligatures w14:val="standardContextual"/>
          </w:rPr>
          <w:tab/>
        </w:r>
        <w:r w:rsidRPr="002D59FC">
          <w:rPr>
            <w:rStyle w:val="Hyperlink"/>
            <w:noProof/>
          </w:rPr>
          <w:t>VECTOR</w:t>
        </w:r>
        <w:r>
          <w:rPr>
            <w:noProof/>
            <w:webHidden/>
          </w:rPr>
          <w:tab/>
        </w:r>
        <w:r>
          <w:rPr>
            <w:noProof/>
            <w:webHidden/>
          </w:rPr>
          <w:fldChar w:fldCharType="begin"/>
        </w:r>
        <w:r>
          <w:rPr>
            <w:noProof/>
            <w:webHidden/>
          </w:rPr>
          <w:instrText xml:space="preserve"> PAGEREF _Toc195483789 \h </w:instrText>
        </w:r>
        <w:r>
          <w:rPr>
            <w:noProof/>
            <w:webHidden/>
          </w:rPr>
        </w:r>
        <w:r>
          <w:rPr>
            <w:noProof/>
            <w:webHidden/>
          </w:rPr>
          <w:fldChar w:fldCharType="separate"/>
        </w:r>
        <w:r w:rsidR="009D0DDE">
          <w:rPr>
            <w:noProof/>
            <w:webHidden/>
          </w:rPr>
          <w:t>97</w:t>
        </w:r>
        <w:r>
          <w:rPr>
            <w:noProof/>
            <w:webHidden/>
          </w:rPr>
          <w:fldChar w:fldCharType="end"/>
        </w:r>
      </w:hyperlink>
    </w:p>
    <w:p w14:paraId="224DA127" w14:textId="77AC284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0" w:history="1">
        <w:r w:rsidRPr="002D59FC">
          <w:rPr>
            <w:rStyle w:val="Hyperlink"/>
            <w:noProof/>
          </w:rPr>
          <w:t>6.29</w:t>
        </w:r>
        <w:r>
          <w:rPr>
            <w:rFonts w:eastAsiaTheme="minorEastAsia" w:cstheme="minorBidi"/>
            <w:smallCaps w:val="0"/>
            <w:noProof/>
            <w:spacing w:val="0"/>
            <w:kern w:val="2"/>
            <w:sz w:val="24"/>
            <w:szCs w:val="24"/>
            <w14:ligatures w14:val="standardContextual"/>
          </w:rPr>
          <w:tab/>
        </w:r>
        <w:r w:rsidRPr="002D59FC">
          <w:rPr>
            <w:rStyle w:val="Hyperlink"/>
            <w:noProof/>
          </w:rPr>
          <w:t>Bulk Data</w:t>
        </w:r>
        <w:r>
          <w:rPr>
            <w:noProof/>
            <w:webHidden/>
          </w:rPr>
          <w:tab/>
        </w:r>
        <w:r>
          <w:rPr>
            <w:noProof/>
            <w:webHidden/>
          </w:rPr>
          <w:fldChar w:fldCharType="begin"/>
        </w:r>
        <w:r>
          <w:rPr>
            <w:noProof/>
            <w:webHidden/>
          </w:rPr>
          <w:instrText xml:space="preserve"> PAGEREF _Toc195483790 \h </w:instrText>
        </w:r>
        <w:r>
          <w:rPr>
            <w:noProof/>
            <w:webHidden/>
          </w:rPr>
        </w:r>
        <w:r>
          <w:rPr>
            <w:noProof/>
            <w:webHidden/>
          </w:rPr>
          <w:fldChar w:fldCharType="separate"/>
        </w:r>
        <w:r w:rsidR="009D0DDE">
          <w:rPr>
            <w:noProof/>
            <w:webHidden/>
          </w:rPr>
          <w:t>98</w:t>
        </w:r>
        <w:r>
          <w:rPr>
            <w:noProof/>
            <w:webHidden/>
          </w:rPr>
          <w:fldChar w:fldCharType="end"/>
        </w:r>
      </w:hyperlink>
    </w:p>
    <w:p w14:paraId="172C16F5" w14:textId="49DFDFEE"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791" w:history="1">
        <w:r w:rsidRPr="002D59FC">
          <w:rPr>
            <w:rStyle w:val="Hyperlink"/>
            <w:noProof/>
          </w:rPr>
          <w:t>7</w:t>
        </w:r>
        <w:r>
          <w:rPr>
            <w:rFonts w:eastAsiaTheme="minorEastAsia" w:cstheme="minorBidi"/>
            <w:b w:val="0"/>
            <w:bCs w:val="0"/>
            <w:caps w:val="0"/>
            <w:noProof/>
            <w:spacing w:val="0"/>
            <w:kern w:val="2"/>
            <w:sz w:val="24"/>
            <w:szCs w:val="24"/>
            <w14:ligatures w14:val="standardContextual"/>
          </w:rPr>
          <w:tab/>
        </w:r>
        <w:r w:rsidRPr="002D59FC">
          <w:rPr>
            <w:rStyle w:val="Hyperlink"/>
            <w:noProof/>
          </w:rPr>
          <w:t>DETAILED DESCRIPTION OF BULK DATA ENTRIES</w:t>
        </w:r>
        <w:r>
          <w:rPr>
            <w:noProof/>
            <w:webHidden/>
          </w:rPr>
          <w:tab/>
        </w:r>
        <w:r>
          <w:rPr>
            <w:noProof/>
            <w:webHidden/>
          </w:rPr>
          <w:fldChar w:fldCharType="begin"/>
        </w:r>
        <w:r>
          <w:rPr>
            <w:noProof/>
            <w:webHidden/>
          </w:rPr>
          <w:instrText xml:space="preserve"> PAGEREF _Toc195483791 \h </w:instrText>
        </w:r>
        <w:r>
          <w:rPr>
            <w:noProof/>
            <w:webHidden/>
          </w:rPr>
        </w:r>
        <w:r>
          <w:rPr>
            <w:noProof/>
            <w:webHidden/>
          </w:rPr>
          <w:fldChar w:fldCharType="separate"/>
        </w:r>
        <w:r w:rsidR="009D0DDE">
          <w:rPr>
            <w:noProof/>
            <w:webHidden/>
          </w:rPr>
          <w:t>112</w:t>
        </w:r>
        <w:r>
          <w:rPr>
            <w:noProof/>
            <w:webHidden/>
          </w:rPr>
          <w:fldChar w:fldCharType="end"/>
        </w:r>
      </w:hyperlink>
    </w:p>
    <w:p w14:paraId="11797AEA" w14:textId="58438BF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2" w:history="1">
        <w:r w:rsidRPr="002D59FC">
          <w:rPr>
            <w:rStyle w:val="Hyperlink"/>
            <w:noProof/>
          </w:rPr>
          <w:t>7.1</w:t>
        </w:r>
        <w:r>
          <w:rPr>
            <w:rFonts w:eastAsiaTheme="minorEastAsia" w:cstheme="minorBidi"/>
            <w:smallCaps w:val="0"/>
            <w:noProof/>
            <w:spacing w:val="0"/>
            <w:kern w:val="2"/>
            <w:sz w:val="24"/>
            <w:szCs w:val="24"/>
            <w14:ligatures w14:val="standardContextual"/>
          </w:rPr>
          <w:tab/>
        </w:r>
        <w:r w:rsidRPr="002D59FC">
          <w:rPr>
            <w:rStyle w:val="Hyperlink"/>
            <w:noProof/>
          </w:rPr>
          <w:t>ASET</w:t>
        </w:r>
        <w:r>
          <w:rPr>
            <w:noProof/>
            <w:webHidden/>
          </w:rPr>
          <w:tab/>
        </w:r>
        <w:r>
          <w:rPr>
            <w:noProof/>
            <w:webHidden/>
          </w:rPr>
          <w:fldChar w:fldCharType="begin"/>
        </w:r>
        <w:r>
          <w:rPr>
            <w:noProof/>
            <w:webHidden/>
          </w:rPr>
          <w:instrText xml:space="preserve"> PAGEREF _Toc195483792 \h </w:instrText>
        </w:r>
        <w:r>
          <w:rPr>
            <w:noProof/>
            <w:webHidden/>
          </w:rPr>
        </w:r>
        <w:r>
          <w:rPr>
            <w:noProof/>
            <w:webHidden/>
          </w:rPr>
          <w:fldChar w:fldCharType="separate"/>
        </w:r>
        <w:r w:rsidR="009D0DDE">
          <w:rPr>
            <w:noProof/>
            <w:webHidden/>
          </w:rPr>
          <w:t>113</w:t>
        </w:r>
        <w:r>
          <w:rPr>
            <w:noProof/>
            <w:webHidden/>
          </w:rPr>
          <w:fldChar w:fldCharType="end"/>
        </w:r>
      </w:hyperlink>
    </w:p>
    <w:p w14:paraId="7C6D288A" w14:textId="28382FC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3" w:history="1">
        <w:r w:rsidRPr="002D59FC">
          <w:rPr>
            <w:rStyle w:val="Hyperlink"/>
            <w:noProof/>
          </w:rPr>
          <w:t>7.2</w:t>
        </w:r>
        <w:r>
          <w:rPr>
            <w:rFonts w:eastAsiaTheme="minorEastAsia" w:cstheme="minorBidi"/>
            <w:smallCaps w:val="0"/>
            <w:noProof/>
            <w:spacing w:val="0"/>
            <w:kern w:val="2"/>
            <w:sz w:val="24"/>
            <w:szCs w:val="24"/>
            <w14:ligatures w14:val="standardContextual"/>
          </w:rPr>
          <w:tab/>
        </w:r>
        <w:r w:rsidRPr="002D59FC">
          <w:rPr>
            <w:rStyle w:val="Hyperlink"/>
            <w:noProof/>
          </w:rPr>
          <w:t>ASET1</w:t>
        </w:r>
        <w:r>
          <w:rPr>
            <w:noProof/>
            <w:webHidden/>
          </w:rPr>
          <w:tab/>
        </w:r>
        <w:r>
          <w:rPr>
            <w:noProof/>
            <w:webHidden/>
          </w:rPr>
          <w:fldChar w:fldCharType="begin"/>
        </w:r>
        <w:r>
          <w:rPr>
            <w:noProof/>
            <w:webHidden/>
          </w:rPr>
          <w:instrText xml:space="preserve"> PAGEREF _Toc195483793 \h </w:instrText>
        </w:r>
        <w:r>
          <w:rPr>
            <w:noProof/>
            <w:webHidden/>
          </w:rPr>
        </w:r>
        <w:r>
          <w:rPr>
            <w:noProof/>
            <w:webHidden/>
          </w:rPr>
          <w:fldChar w:fldCharType="separate"/>
        </w:r>
        <w:r w:rsidR="009D0DDE">
          <w:rPr>
            <w:noProof/>
            <w:webHidden/>
          </w:rPr>
          <w:t>115</w:t>
        </w:r>
        <w:r>
          <w:rPr>
            <w:noProof/>
            <w:webHidden/>
          </w:rPr>
          <w:fldChar w:fldCharType="end"/>
        </w:r>
      </w:hyperlink>
    </w:p>
    <w:p w14:paraId="02B9258E" w14:textId="02710C2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4" w:history="1">
        <w:r w:rsidRPr="002D59FC">
          <w:rPr>
            <w:rStyle w:val="Hyperlink"/>
            <w:noProof/>
          </w:rPr>
          <w:t>7.3</w:t>
        </w:r>
        <w:r>
          <w:rPr>
            <w:rFonts w:eastAsiaTheme="minorEastAsia" w:cstheme="minorBidi"/>
            <w:smallCaps w:val="0"/>
            <w:noProof/>
            <w:spacing w:val="0"/>
            <w:kern w:val="2"/>
            <w:sz w:val="24"/>
            <w:szCs w:val="24"/>
            <w14:ligatures w14:val="standardContextual"/>
          </w:rPr>
          <w:tab/>
        </w:r>
        <w:r w:rsidRPr="002D59FC">
          <w:rPr>
            <w:rStyle w:val="Hyperlink"/>
            <w:noProof/>
          </w:rPr>
          <w:t>BAROR</w:t>
        </w:r>
        <w:r>
          <w:rPr>
            <w:noProof/>
            <w:webHidden/>
          </w:rPr>
          <w:tab/>
        </w:r>
        <w:r>
          <w:rPr>
            <w:noProof/>
            <w:webHidden/>
          </w:rPr>
          <w:fldChar w:fldCharType="begin"/>
        </w:r>
        <w:r>
          <w:rPr>
            <w:noProof/>
            <w:webHidden/>
          </w:rPr>
          <w:instrText xml:space="preserve"> PAGEREF _Toc195483794 \h </w:instrText>
        </w:r>
        <w:r>
          <w:rPr>
            <w:noProof/>
            <w:webHidden/>
          </w:rPr>
        </w:r>
        <w:r>
          <w:rPr>
            <w:noProof/>
            <w:webHidden/>
          </w:rPr>
          <w:fldChar w:fldCharType="separate"/>
        </w:r>
        <w:r w:rsidR="009D0DDE">
          <w:rPr>
            <w:noProof/>
            <w:webHidden/>
          </w:rPr>
          <w:t>117</w:t>
        </w:r>
        <w:r>
          <w:rPr>
            <w:noProof/>
            <w:webHidden/>
          </w:rPr>
          <w:fldChar w:fldCharType="end"/>
        </w:r>
      </w:hyperlink>
    </w:p>
    <w:p w14:paraId="13E26FF6" w14:textId="64AF57E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5" w:history="1">
        <w:r w:rsidRPr="002D59FC">
          <w:rPr>
            <w:rStyle w:val="Hyperlink"/>
            <w:noProof/>
          </w:rPr>
          <w:t>7.4</w:t>
        </w:r>
        <w:r>
          <w:rPr>
            <w:rFonts w:eastAsiaTheme="minorEastAsia" w:cstheme="minorBidi"/>
            <w:smallCaps w:val="0"/>
            <w:noProof/>
            <w:spacing w:val="0"/>
            <w:kern w:val="2"/>
            <w:sz w:val="24"/>
            <w:szCs w:val="24"/>
            <w14:ligatures w14:val="standardContextual"/>
          </w:rPr>
          <w:tab/>
        </w:r>
        <w:r w:rsidRPr="002D59FC">
          <w:rPr>
            <w:rStyle w:val="Hyperlink"/>
            <w:noProof/>
          </w:rPr>
          <w:t>CBAR</w:t>
        </w:r>
        <w:r>
          <w:rPr>
            <w:noProof/>
            <w:webHidden/>
          </w:rPr>
          <w:tab/>
        </w:r>
        <w:r>
          <w:rPr>
            <w:noProof/>
            <w:webHidden/>
          </w:rPr>
          <w:fldChar w:fldCharType="begin"/>
        </w:r>
        <w:r>
          <w:rPr>
            <w:noProof/>
            <w:webHidden/>
          </w:rPr>
          <w:instrText xml:space="preserve"> PAGEREF _Toc195483795 \h </w:instrText>
        </w:r>
        <w:r>
          <w:rPr>
            <w:noProof/>
            <w:webHidden/>
          </w:rPr>
        </w:r>
        <w:r>
          <w:rPr>
            <w:noProof/>
            <w:webHidden/>
          </w:rPr>
          <w:fldChar w:fldCharType="separate"/>
        </w:r>
        <w:r w:rsidR="009D0DDE">
          <w:rPr>
            <w:noProof/>
            <w:webHidden/>
          </w:rPr>
          <w:t>119</w:t>
        </w:r>
        <w:r>
          <w:rPr>
            <w:noProof/>
            <w:webHidden/>
          </w:rPr>
          <w:fldChar w:fldCharType="end"/>
        </w:r>
      </w:hyperlink>
    </w:p>
    <w:p w14:paraId="70EDECC2" w14:textId="4C29D61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6" w:history="1">
        <w:r w:rsidRPr="002D59FC">
          <w:rPr>
            <w:rStyle w:val="Hyperlink"/>
            <w:noProof/>
          </w:rPr>
          <w:t>7.5</w:t>
        </w:r>
        <w:r>
          <w:rPr>
            <w:rFonts w:eastAsiaTheme="minorEastAsia" w:cstheme="minorBidi"/>
            <w:smallCaps w:val="0"/>
            <w:noProof/>
            <w:spacing w:val="0"/>
            <w:kern w:val="2"/>
            <w:sz w:val="24"/>
            <w:szCs w:val="24"/>
            <w14:ligatures w14:val="standardContextual"/>
          </w:rPr>
          <w:tab/>
        </w:r>
        <w:r w:rsidRPr="002D59FC">
          <w:rPr>
            <w:rStyle w:val="Hyperlink"/>
            <w:noProof/>
          </w:rPr>
          <w:t>CBUSH</w:t>
        </w:r>
        <w:r>
          <w:rPr>
            <w:noProof/>
            <w:webHidden/>
          </w:rPr>
          <w:tab/>
        </w:r>
        <w:r>
          <w:rPr>
            <w:noProof/>
            <w:webHidden/>
          </w:rPr>
          <w:fldChar w:fldCharType="begin"/>
        </w:r>
        <w:r>
          <w:rPr>
            <w:noProof/>
            <w:webHidden/>
          </w:rPr>
          <w:instrText xml:space="preserve"> PAGEREF _Toc195483796 \h </w:instrText>
        </w:r>
        <w:r>
          <w:rPr>
            <w:noProof/>
            <w:webHidden/>
          </w:rPr>
        </w:r>
        <w:r>
          <w:rPr>
            <w:noProof/>
            <w:webHidden/>
          </w:rPr>
          <w:fldChar w:fldCharType="separate"/>
        </w:r>
        <w:r w:rsidR="009D0DDE">
          <w:rPr>
            <w:noProof/>
            <w:webHidden/>
          </w:rPr>
          <w:t>122</w:t>
        </w:r>
        <w:r>
          <w:rPr>
            <w:noProof/>
            <w:webHidden/>
          </w:rPr>
          <w:fldChar w:fldCharType="end"/>
        </w:r>
      </w:hyperlink>
    </w:p>
    <w:p w14:paraId="72A0CEC0" w14:textId="248C30B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7" w:history="1">
        <w:r w:rsidRPr="002D59FC">
          <w:rPr>
            <w:rStyle w:val="Hyperlink"/>
            <w:noProof/>
          </w:rPr>
          <w:t>7.6</w:t>
        </w:r>
        <w:r>
          <w:rPr>
            <w:rFonts w:eastAsiaTheme="minorEastAsia" w:cstheme="minorBidi"/>
            <w:smallCaps w:val="0"/>
            <w:noProof/>
            <w:spacing w:val="0"/>
            <w:kern w:val="2"/>
            <w:sz w:val="24"/>
            <w:szCs w:val="24"/>
            <w14:ligatures w14:val="standardContextual"/>
          </w:rPr>
          <w:tab/>
        </w:r>
        <w:r w:rsidRPr="002D59FC">
          <w:rPr>
            <w:rStyle w:val="Hyperlink"/>
            <w:noProof/>
          </w:rPr>
          <w:t>CELAS1</w:t>
        </w:r>
        <w:r>
          <w:rPr>
            <w:noProof/>
            <w:webHidden/>
          </w:rPr>
          <w:tab/>
        </w:r>
        <w:r>
          <w:rPr>
            <w:noProof/>
            <w:webHidden/>
          </w:rPr>
          <w:fldChar w:fldCharType="begin"/>
        </w:r>
        <w:r>
          <w:rPr>
            <w:noProof/>
            <w:webHidden/>
          </w:rPr>
          <w:instrText xml:space="preserve"> PAGEREF _Toc195483797 \h </w:instrText>
        </w:r>
        <w:r>
          <w:rPr>
            <w:noProof/>
            <w:webHidden/>
          </w:rPr>
        </w:r>
        <w:r>
          <w:rPr>
            <w:noProof/>
            <w:webHidden/>
          </w:rPr>
          <w:fldChar w:fldCharType="separate"/>
        </w:r>
        <w:r w:rsidR="009D0DDE">
          <w:rPr>
            <w:noProof/>
            <w:webHidden/>
          </w:rPr>
          <w:t>125</w:t>
        </w:r>
        <w:r>
          <w:rPr>
            <w:noProof/>
            <w:webHidden/>
          </w:rPr>
          <w:fldChar w:fldCharType="end"/>
        </w:r>
      </w:hyperlink>
    </w:p>
    <w:p w14:paraId="1E289AC1" w14:textId="7D84D30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8" w:history="1">
        <w:r w:rsidRPr="002D59FC">
          <w:rPr>
            <w:rStyle w:val="Hyperlink"/>
            <w:noProof/>
          </w:rPr>
          <w:t>7.7</w:t>
        </w:r>
        <w:r>
          <w:rPr>
            <w:rFonts w:eastAsiaTheme="minorEastAsia" w:cstheme="minorBidi"/>
            <w:smallCaps w:val="0"/>
            <w:noProof/>
            <w:spacing w:val="0"/>
            <w:kern w:val="2"/>
            <w:sz w:val="24"/>
            <w:szCs w:val="24"/>
            <w14:ligatures w14:val="standardContextual"/>
          </w:rPr>
          <w:tab/>
        </w:r>
        <w:r w:rsidRPr="002D59FC">
          <w:rPr>
            <w:rStyle w:val="Hyperlink"/>
            <w:noProof/>
          </w:rPr>
          <w:t>CELAS2</w:t>
        </w:r>
        <w:r>
          <w:rPr>
            <w:noProof/>
            <w:webHidden/>
          </w:rPr>
          <w:tab/>
        </w:r>
        <w:r>
          <w:rPr>
            <w:noProof/>
            <w:webHidden/>
          </w:rPr>
          <w:fldChar w:fldCharType="begin"/>
        </w:r>
        <w:r>
          <w:rPr>
            <w:noProof/>
            <w:webHidden/>
          </w:rPr>
          <w:instrText xml:space="preserve"> PAGEREF _Toc195483798 \h </w:instrText>
        </w:r>
        <w:r>
          <w:rPr>
            <w:noProof/>
            <w:webHidden/>
          </w:rPr>
        </w:r>
        <w:r>
          <w:rPr>
            <w:noProof/>
            <w:webHidden/>
          </w:rPr>
          <w:fldChar w:fldCharType="separate"/>
        </w:r>
        <w:r w:rsidR="009D0DDE">
          <w:rPr>
            <w:noProof/>
            <w:webHidden/>
          </w:rPr>
          <w:t>126</w:t>
        </w:r>
        <w:r>
          <w:rPr>
            <w:noProof/>
            <w:webHidden/>
          </w:rPr>
          <w:fldChar w:fldCharType="end"/>
        </w:r>
      </w:hyperlink>
    </w:p>
    <w:p w14:paraId="16C5B376" w14:textId="1457FBD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799" w:history="1">
        <w:r w:rsidRPr="002D59FC">
          <w:rPr>
            <w:rStyle w:val="Hyperlink"/>
            <w:noProof/>
          </w:rPr>
          <w:t>7.8</w:t>
        </w:r>
        <w:r>
          <w:rPr>
            <w:rFonts w:eastAsiaTheme="minorEastAsia" w:cstheme="minorBidi"/>
            <w:smallCaps w:val="0"/>
            <w:noProof/>
            <w:spacing w:val="0"/>
            <w:kern w:val="2"/>
            <w:sz w:val="24"/>
            <w:szCs w:val="24"/>
            <w14:ligatures w14:val="standardContextual"/>
          </w:rPr>
          <w:tab/>
        </w:r>
        <w:r w:rsidRPr="002D59FC">
          <w:rPr>
            <w:rStyle w:val="Hyperlink"/>
            <w:noProof/>
          </w:rPr>
          <w:t>CELAS3</w:t>
        </w:r>
        <w:r>
          <w:rPr>
            <w:noProof/>
            <w:webHidden/>
          </w:rPr>
          <w:tab/>
        </w:r>
        <w:r>
          <w:rPr>
            <w:noProof/>
            <w:webHidden/>
          </w:rPr>
          <w:fldChar w:fldCharType="begin"/>
        </w:r>
        <w:r>
          <w:rPr>
            <w:noProof/>
            <w:webHidden/>
          </w:rPr>
          <w:instrText xml:space="preserve"> PAGEREF _Toc195483799 \h </w:instrText>
        </w:r>
        <w:r>
          <w:rPr>
            <w:noProof/>
            <w:webHidden/>
          </w:rPr>
        </w:r>
        <w:r>
          <w:rPr>
            <w:noProof/>
            <w:webHidden/>
          </w:rPr>
          <w:fldChar w:fldCharType="separate"/>
        </w:r>
        <w:r w:rsidR="009D0DDE">
          <w:rPr>
            <w:noProof/>
            <w:webHidden/>
          </w:rPr>
          <w:t>127</w:t>
        </w:r>
        <w:r>
          <w:rPr>
            <w:noProof/>
            <w:webHidden/>
          </w:rPr>
          <w:fldChar w:fldCharType="end"/>
        </w:r>
      </w:hyperlink>
    </w:p>
    <w:p w14:paraId="39826513" w14:textId="065E3E9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0" w:history="1">
        <w:r w:rsidRPr="002D59FC">
          <w:rPr>
            <w:rStyle w:val="Hyperlink"/>
            <w:noProof/>
          </w:rPr>
          <w:t>7.9</w:t>
        </w:r>
        <w:r>
          <w:rPr>
            <w:rFonts w:eastAsiaTheme="minorEastAsia" w:cstheme="minorBidi"/>
            <w:smallCaps w:val="0"/>
            <w:noProof/>
            <w:spacing w:val="0"/>
            <w:kern w:val="2"/>
            <w:sz w:val="24"/>
            <w:szCs w:val="24"/>
            <w14:ligatures w14:val="standardContextual"/>
          </w:rPr>
          <w:tab/>
        </w:r>
        <w:r w:rsidRPr="002D59FC">
          <w:rPr>
            <w:rStyle w:val="Hyperlink"/>
            <w:noProof/>
          </w:rPr>
          <w:t>CELAS4</w:t>
        </w:r>
        <w:r>
          <w:rPr>
            <w:noProof/>
            <w:webHidden/>
          </w:rPr>
          <w:tab/>
        </w:r>
        <w:r>
          <w:rPr>
            <w:noProof/>
            <w:webHidden/>
          </w:rPr>
          <w:fldChar w:fldCharType="begin"/>
        </w:r>
        <w:r>
          <w:rPr>
            <w:noProof/>
            <w:webHidden/>
          </w:rPr>
          <w:instrText xml:space="preserve"> PAGEREF _Toc195483800 \h </w:instrText>
        </w:r>
        <w:r>
          <w:rPr>
            <w:noProof/>
            <w:webHidden/>
          </w:rPr>
        </w:r>
        <w:r>
          <w:rPr>
            <w:noProof/>
            <w:webHidden/>
          </w:rPr>
          <w:fldChar w:fldCharType="separate"/>
        </w:r>
        <w:r w:rsidR="009D0DDE">
          <w:rPr>
            <w:noProof/>
            <w:webHidden/>
          </w:rPr>
          <w:t>128</w:t>
        </w:r>
        <w:r>
          <w:rPr>
            <w:noProof/>
            <w:webHidden/>
          </w:rPr>
          <w:fldChar w:fldCharType="end"/>
        </w:r>
      </w:hyperlink>
    </w:p>
    <w:p w14:paraId="5A6C4E03" w14:textId="040792C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1" w:history="1">
        <w:r w:rsidRPr="002D59FC">
          <w:rPr>
            <w:rStyle w:val="Hyperlink"/>
            <w:noProof/>
          </w:rPr>
          <w:t>7.10</w:t>
        </w:r>
        <w:r>
          <w:rPr>
            <w:rFonts w:eastAsiaTheme="minorEastAsia" w:cstheme="minorBidi"/>
            <w:smallCaps w:val="0"/>
            <w:noProof/>
            <w:spacing w:val="0"/>
            <w:kern w:val="2"/>
            <w:sz w:val="24"/>
            <w:szCs w:val="24"/>
            <w14:ligatures w14:val="standardContextual"/>
          </w:rPr>
          <w:tab/>
        </w:r>
        <w:r w:rsidRPr="002D59FC">
          <w:rPr>
            <w:rStyle w:val="Hyperlink"/>
            <w:noProof/>
          </w:rPr>
          <w:t>CHEXA</w:t>
        </w:r>
        <w:r>
          <w:rPr>
            <w:noProof/>
            <w:webHidden/>
          </w:rPr>
          <w:tab/>
        </w:r>
        <w:r>
          <w:rPr>
            <w:noProof/>
            <w:webHidden/>
          </w:rPr>
          <w:fldChar w:fldCharType="begin"/>
        </w:r>
        <w:r>
          <w:rPr>
            <w:noProof/>
            <w:webHidden/>
          </w:rPr>
          <w:instrText xml:space="preserve"> PAGEREF _Toc195483801 \h </w:instrText>
        </w:r>
        <w:r>
          <w:rPr>
            <w:noProof/>
            <w:webHidden/>
          </w:rPr>
        </w:r>
        <w:r>
          <w:rPr>
            <w:noProof/>
            <w:webHidden/>
          </w:rPr>
          <w:fldChar w:fldCharType="separate"/>
        </w:r>
        <w:r w:rsidR="009D0DDE">
          <w:rPr>
            <w:noProof/>
            <w:webHidden/>
          </w:rPr>
          <w:t>129</w:t>
        </w:r>
        <w:r>
          <w:rPr>
            <w:noProof/>
            <w:webHidden/>
          </w:rPr>
          <w:fldChar w:fldCharType="end"/>
        </w:r>
      </w:hyperlink>
    </w:p>
    <w:p w14:paraId="07F9A734" w14:textId="221AA64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2" w:history="1">
        <w:r w:rsidRPr="002D59FC">
          <w:rPr>
            <w:rStyle w:val="Hyperlink"/>
            <w:noProof/>
          </w:rPr>
          <w:t>7.11</w:t>
        </w:r>
        <w:r>
          <w:rPr>
            <w:rFonts w:eastAsiaTheme="minorEastAsia" w:cstheme="minorBidi"/>
            <w:smallCaps w:val="0"/>
            <w:noProof/>
            <w:spacing w:val="0"/>
            <w:kern w:val="2"/>
            <w:sz w:val="24"/>
            <w:szCs w:val="24"/>
            <w14:ligatures w14:val="standardContextual"/>
          </w:rPr>
          <w:tab/>
        </w:r>
        <w:r w:rsidRPr="002D59FC">
          <w:rPr>
            <w:rStyle w:val="Hyperlink"/>
            <w:noProof/>
          </w:rPr>
          <w:t>CMASS1</w:t>
        </w:r>
        <w:r>
          <w:rPr>
            <w:noProof/>
            <w:webHidden/>
          </w:rPr>
          <w:tab/>
        </w:r>
        <w:r>
          <w:rPr>
            <w:noProof/>
            <w:webHidden/>
          </w:rPr>
          <w:fldChar w:fldCharType="begin"/>
        </w:r>
        <w:r>
          <w:rPr>
            <w:noProof/>
            <w:webHidden/>
          </w:rPr>
          <w:instrText xml:space="preserve"> PAGEREF _Toc195483802 \h </w:instrText>
        </w:r>
        <w:r>
          <w:rPr>
            <w:noProof/>
            <w:webHidden/>
          </w:rPr>
        </w:r>
        <w:r>
          <w:rPr>
            <w:noProof/>
            <w:webHidden/>
          </w:rPr>
          <w:fldChar w:fldCharType="separate"/>
        </w:r>
        <w:r w:rsidR="009D0DDE">
          <w:rPr>
            <w:noProof/>
            <w:webHidden/>
          </w:rPr>
          <w:t>130</w:t>
        </w:r>
        <w:r>
          <w:rPr>
            <w:noProof/>
            <w:webHidden/>
          </w:rPr>
          <w:fldChar w:fldCharType="end"/>
        </w:r>
      </w:hyperlink>
    </w:p>
    <w:p w14:paraId="0F902EC4" w14:textId="5F4B493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3" w:history="1">
        <w:r w:rsidRPr="002D59FC">
          <w:rPr>
            <w:rStyle w:val="Hyperlink"/>
            <w:noProof/>
          </w:rPr>
          <w:t>7.12</w:t>
        </w:r>
        <w:r>
          <w:rPr>
            <w:rFonts w:eastAsiaTheme="minorEastAsia" w:cstheme="minorBidi"/>
            <w:smallCaps w:val="0"/>
            <w:noProof/>
            <w:spacing w:val="0"/>
            <w:kern w:val="2"/>
            <w:sz w:val="24"/>
            <w:szCs w:val="24"/>
            <w14:ligatures w14:val="standardContextual"/>
          </w:rPr>
          <w:tab/>
        </w:r>
        <w:r w:rsidRPr="002D59FC">
          <w:rPr>
            <w:rStyle w:val="Hyperlink"/>
            <w:noProof/>
          </w:rPr>
          <w:t>CMASS2</w:t>
        </w:r>
        <w:r>
          <w:rPr>
            <w:noProof/>
            <w:webHidden/>
          </w:rPr>
          <w:tab/>
        </w:r>
        <w:r>
          <w:rPr>
            <w:noProof/>
            <w:webHidden/>
          </w:rPr>
          <w:fldChar w:fldCharType="begin"/>
        </w:r>
        <w:r>
          <w:rPr>
            <w:noProof/>
            <w:webHidden/>
          </w:rPr>
          <w:instrText xml:space="preserve"> PAGEREF _Toc195483803 \h </w:instrText>
        </w:r>
        <w:r>
          <w:rPr>
            <w:noProof/>
            <w:webHidden/>
          </w:rPr>
        </w:r>
        <w:r>
          <w:rPr>
            <w:noProof/>
            <w:webHidden/>
          </w:rPr>
          <w:fldChar w:fldCharType="separate"/>
        </w:r>
        <w:r w:rsidR="009D0DDE">
          <w:rPr>
            <w:noProof/>
            <w:webHidden/>
          </w:rPr>
          <w:t>131</w:t>
        </w:r>
        <w:r>
          <w:rPr>
            <w:noProof/>
            <w:webHidden/>
          </w:rPr>
          <w:fldChar w:fldCharType="end"/>
        </w:r>
      </w:hyperlink>
    </w:p>
    <w:p w14:paraId="295EC383" w14:textId="5B05760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4" w:history="1">
        <w:r w:rsidRPr="002D59FC">
          <w:rPr>
            <w:rStyle w:val="Hyperlink"/>
            <w:noProof/>
          </w:rPr>
          <w:t>7.13</w:t>
        </w:r>
        <w:r>
          <w:rPr>
            <w:rFonts w:eastAsiaTheme="minorEastAsia" w:cstheme="minorBidi"/>
            <w:smallCaps w:val="0"/>
            <w:noProof/>
            <w:spacing w:val="0"/>
            <w:kern w:val="2"/>
            <w:sz w:val="24"/>
            <w:szCs w:val="24"/>
            <w14:ligatures w14:val="standardContextual"/>
          </w:rPr>
          <w:tab/>
        </w:r>
        <w:r w:rsidRPr="002D59FC">
          <w:rPr>
            <w:rStyle w:val="Hyperlink"/>
            <w:noProof/>
          </w:rPr>
          <w:t>CMASS3</w:t>
        </w:r>
        <w:r>
          <w:rPr>
            <w:noProof/>
            <w:webHidden/>
          </w:rPr>
          <w:tab/>
        </w:r>
        <w:r>
          <w:rPr>
            <w:noProof/>
            <w:webHidden/>
          </w:rPr>
          <w:fldChar w:fldCharType="begin"/>
        </w:r>
        <w:r>
          <w:rPr>
            <w:noProof/>
            <w:webHidden/>
          </w:rPr>
          <w:instrText xml:space="preserve"> PAGEREF _Toc195483804 \h </w:instrText>
        </w:r>
        <w:r>
          <w:rPr>
            <w:noProof/>
            <w:webHidden/>
          </w:rPr>
        </w:r>
        <w:r>
          <w:rPr>
            <w:noProof/>
            <w:webHidden/>
          </w:rPr>
          <w:fldChar w:fldCharType="separate"/>
        </w:r>
        <w:r w:rsidR="009D0DDE">
          <w:rPr>
            <w:noProof/>
            <w:webHidden/>
          </w:rPr>
          <w:t>132</w:t>
        </w:r>
        <w:r>
          <w:rPr>
            <w:noProof/>
            <w:webHidden/>
          </w:rPr>
          <w:fldChar w:fldCharType="end"/>
        </w:r>
      </w:hyperlink>
    </w:p>
    <w:p w14:paraId="337F35CF" w14:textId="06E20A3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5" w:history="1">
        <w:r w:rsidRPr="002D59FC">
          <w:rPr>
            <w:rStyle w:val="Hyperlink"/>
            <w:noProof/>
          </w:rPr>
          <w:t>7.14</w:t>
        </w:r>
        <w:r>
          <w:rPr>
            <w:rFonts w:eastAsiaTheme="minorEastAsia" w:cstheme="minorBidi"/>
            <w:smallCaps w:val="0"/>
            <w:noProof/>
            <w:spacing w:val="0"/>
            <w:kern w:val="2"/>
            <w:sz w:val="24"/>
            <w:szCs w:val="24"/>
            <w14:ligatures w14:val="standardContextual"/>
          </w:rPr>
          <w:tab/>
        </w:r>
        <w:r w:rsidRPr="002D59FC">
          <w:rPr>
            <w:rStyle w:val="Hyperlink"/>
            <w:noProof/>
          </w:rPr>
          <w:t>CMASS4</w:t>
        </w:r>
        <w:r>
          <w:rPr>
            <w:noProof/>
            <w:webHidden/>
          </w:rPr>
          <w:tab/>
        </w:r>
        <w:r>
          <w:rPr>
            <w:noProof/>
            <w:webHidden/>
          </w:rPr>
          <w:fldChar w:fldCharType="begin"/>
        </w:r>
        <w:r>
          <w:rPr>
            <w:noProof/>
            <w:webHidden/>
          </w:rPr>
          <w:instrText xml:space="preserve"> PAGEREF _Toc195483805 \h </w:instrText>
        </w:r>
        <w:r>
          <w:rPr>
            <w:noProof/>
            <w:webHidden/>
          </w:rPr>
        </w:r>
        <w:r>
          <w:rPr>
            <w:noProof/>
            <w:webHidden/>
          </w:rPr>
          <w:fldChar w:fldCharType="separate"/>
        </w:r>
        <w:r w:rsidR="009D0DDE">
          <w:rPr>
            <w:noProof/>
            <w:webHidden/>
          </w:rPr>
          <w:t>133</w:t>
        </w:r>
        <w:r>
          <w:rPr>
            <w:noProof/>
            <w:webHidden/>
          </w:rPr>
          <w:fldChar w:fldCharType="end"/>
        </w:r>
      </w:hyperlink>
    </w:p>
    <w:p w14:paraId="32400909" w14:textId="5FD9E0A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6" w:history="1">
        <w:r w:rsidRPr="002D59FC">
          <w:rPr>
            <w:rStyle w:val="Hyperlink"/>
            <w:noProof/>
          </w:rPr>
          <w:t>7.15</w:t>
        </w:r>
        <w:r>
          <w:rPr>
            <w:rFonts w:eastAsiaTheme="minorEastAsia" w:cstheme="minorBidi"/>
            <w:smallCaps w:val="0"/>
            <w:noProof/>
            <w:spacing w:val="0"/>
            <w:kern w:val="2"/>
            <w:sz w:val="24"/>
            <w:szCs w:val="24"/>
            <w14:ligatures w14:val="standardContextual"/>
          </w:rPr>
          <w:tab/>
        </w:r>
        <w:r w:rsidRPr="002D59FC">
          <w:rPr>
            <w:rStyle w:val="Hyperlink"/>
            <w:noProof/>
          </w:rPr>
          <w:t>CONM2</w:t>
        </w:r>
        <w:r>
          <w:rPr>
            <w:noProof/>
            <w:webHidden/>
          </w:rPr>
          <w:tab/>
        </w:r>
        <w:r>
          <w:rPr>
            <w:noProof/>
            <w:webHidden/>
          </w:rPr>
          <w:fldChar w:fldCharType="begin"/>
        </w:r>
        <w:r>
          <w:rPr>
            <w:noProof/>
            <w:webHidden/>
          </w:rPr>
          <w:instrText xml:space="preserve"> PAGEREF _Toc195483806 \h </w:instrText>
        </w:r>
        <w:r>
          <w:rPr>
            <w:noProof/>
            <w:webHidden/>
          </w:rPr>
        </w:r>
        <w:r>
          <w:rPr>
            <w:noProof/>
            <w:webHidden/>
          </w:rPr>
          <w:fldChar w:fldCharType="separate"/>
        </w:r>
        <w:r w:rsidR="009D0DDE">
          <w:rPr>
            <w:noProof/>
            <w:webHidden/>
          </w:rPr>
          <w:t>134</w:t>
        </w:r>
        <w:r>
          <w:rPr>
            <w:noProof/>
            <w:webHidden/>
          </w:rPr>
          <w:fldChar w:fldCharType="end"/>
        </w:r>
      </w:hyperlink>
    </w:p>
    <w:p w14:paraId="5DA77902" w14:textId="67B864E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7" w:history="1">
        <w:r w:rsidRPr="002D59FC">
          <w:rPr>
            <w:rStyle w:val="Hyperlink"/>
            <w:noProof/>
          </w:rPr>
          <w:t>7.16</w:t>
        </w:r>
        <w:r>
          <w:rPr>
            <w:rFonts w:eastAsiaTheme="minorEastAsia" w:cstheme="minorBidi"/>
            <w:smallCaps w:val="0"/>
            <w:noProof/>
            <w:spacing w:val="0"/>
            <w:kern w:val="2"/>
            <w:sz w:val="24"/>
            <w:szCs w:val="24"/>
            <w14:ligatures w14:val="standardContextual"/>
          </w:rPr>
          <w:tab/>
        </w:r>
        <w:r w:rsidRPr="002D59FC">
          <w:rPr>
            <w:rStyle w:val="Hyperlink"/>
            <w:noProof/>
          </w:rPr>
          <w:t>CONROD</w:t>
        </w:r>
        <w:r>
          <w:rPr>
            <w:noProof/>
            <w:webHidden/>
          </w:rPr>
          <w:tab/>
        </w:r>
        <w:r>
          <w:rPr>
            <w:noProof/>
            <w:webHidden/>
          </w:rPr>
          <w:fldChar w:fldCharType="begin"/>
        </w:r>
        <w:r>
          <w:rPr>
            <w:noProof/>
            <w:webHidden/>
          </w:rPr>
          <w:instrText xml:space="preserve"> PAGEREF _Toc195483807 \h </w:instrText>
        </w:r>
        <w:r>
          <w:rPr>
            <w:noProof/>
            <w:webHidden/>
          </w:rPr>
        </w:r>
        <w:r>
          <w:rPr>
            <w:noProof/>
            <w:webHidden/>
          </w:rPr>
          <w:fldChar w:fldCharType="separate"/>
        </w:r>
        <w:r w:rsidR="009D0DDE">
          <w:rPr>
            <w:noProof/>
            <w:webHidden/>
          </w:rPr>
          <w:t>136</w:t>
        </w:r>
        <w:r>
          <w:rPr>
            <w:noProof/>
            <w:webHidden/>
          </w:rPr>
          <w:fldChar w:fldCharType="end"/>
        </w:r>
      </w:hyperlink>
    </w:p>
    <w:p w14:paraId="7CDA1A4A" w14:textId="1F4019E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8" w:history="1">
        <w:r w:rsidRPr="002D59FC">
          <w:rPr>
            <w:rStyle w:val="Hyperlink"/>
            <w:noProof/>
          </w:rPr>
          <w:t>7.17</w:t>
        </w:r>
        <w:r>
          <w:rPr>
            <w:rFonts w:eastAsiaTheme="minorEastAsia" w:cstheme="minorBidi"/>
            <w:smallCaps w:val="0"/>
            <w:noProof/>
            <w:spacing w:val="0"/>
            <w:kern w:val="2"/>
            <w:sz w:val="24"/>
            <w:szCs w:val="24"/>
            <w14:ligatures w14:val="standardContextual"/>
          </w:rPr>
          <w:tab/>
        </w:r>
        <w:r w:rsidRPr="002D59FC">
          <w:rPr>
            <w:rStyle w:val="Hyperlink"/>
            <w:noProof/>
          </w:rPr>
          <w:t>CORD1C</w:t>
        </w:r>
        <w:r>
          <w:rPr>
            <w:noProof/>
            <w:webHidden/>
          </w:rPr>
          <w:tab/>
        </w:r>
        <w:r>
          <w:rPr>
            <w:noProof/>
            <w:webHidden/>
          </w:rPr>
          <w:fldChar w:fldCharType="begin"/>
        </w:r>
        <w:r>
          <w:rPr>
            <w:noProof/>
            <w:webHidden/>
          </w:rPr>
          <w:instrText xml:space="preserve"> PAGEREF _Toc195483808 \h </w:instrText>
        </w:r>
        <w:r>
          <w:rPr>
            <w:noProof/>
            <w:webHidden/>
          </w:rPr>
        </w:r>
        <w:r>
          <w:rPr>
            <w:noProof/>
            <w:webHidden/>
          </w:rPr>
          <w:fldChar w:fldCharType="separate"/>
        </w:r>
        <w:r w:rsidR="009D0DDE">
          <w:rPr>
            <w:noProof/>
            <w:webHidden/>
          </w:rPr>
          <w:t>138</w:t>
        </w:r>
        <w:r>
          <w:rPr>
            <w:noProof/>
            <w:webHidden/>
          </w:rPr>
          <w:fldChar w:fldCharType="end"/>
        </w:r>
      </w:hyperlink>
    </w:p>
    <w:p w14:paraId="562F7D8C" w14:textId="0990038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09" w:history="1">
        <w:r w:rsidRPr="002D59FC">
          <w:rPr>
            <w:rStyle w:val="Hyperlink"/>
            <w:noProof/>
          </w:rPr>
          <w:t>7.18</w:t>
        </w:r>
        <w:r>
          <w:rPr>
            <w:rFonts w:eastAsiaTheme="minorEastAsia" w:cstheme="minorBidi"/>
            <w:smallCaps w:val="0"/>
            <w:noProof/>
            <w:spacing w:val="0"/>
            <w:kern w:val="2"/>
            <w:sz w:val="24"/>
            <w:szCs w:val="24"/>
            <w14:ligatures w14:val="standardContextual"/>
          </w:rPr>
          <w:tab/>
        </w:r>
        <w:r w:rsidRPr="002D59FC">
          <w:rPr>
            <w:rStyle w:val="Hyperlink"/>
            <w:noProof/>
          </w:rPr>
          <w:t>CORD1R</w:t>
        </w:r>
        <w:r>
          <w:rPr>
            <w:noProof/>
            <w:webHidden/>
          </w:rPr>
          <w:tab/>
        </w:r>
        <w:r>
          <w:rPr>
            <w:noProof/>
            <w:webHidden/>
          </w:rPr>
          <w:fldChar w:fldCharType="begin"/>
        </w:r>
        <w:r>
          <w:rPr>
            <w:noProof/>
            <w:webHidden/>
          </w:rPr>
          <w:instrText xml:space="preserve"> PAGEREF _Toc195483809 \h </w:instrText>
        </w:r>
        <w:r>
          <w:rPr>
            <w:noProof/>
            <w:webHidden/>
          </w:rPr>
        </w:r>
        <w:r>
          <w:rPr>
            <w:noProof/>
            <w:webHidden/>
          </w:rPr>
          <w:fldChar w:fldCharType="separate"/>
        </w:r>
        <w:r w:rsidR="009D0DDE">
          <w:rPr>
            <w:noProof/>
            <w:webHidden/>
          </w:rPr>
          <w:t>140</w:t>
        </w:r>
        <w:r>
          <w:rPr>
            <w:noProof/>
            <w:webHidden/>
          </w:rPr>
          <w:fldChar w:fldCharType="end"/>
        </w:r>
      </w:hyperlink>
    </w:p>
    <w:p w14:paraId="76F036A7" w14:textId="583366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0" w:history="1">
        <w:r w:rsidRPr="002D59FC">
          <w:rPr>
            <w:rStyle w:val="Hyperlink"/>
            <w:noProof/>
          </w:rPr>
          <w:t>7.19</w:t>
        </w:r>
        <w:r>
          <w:rPr>
            <w:rFonts w:eastAsiaTheme="minorEastAsia" w:cstheme="minorBidi"/>
            <w:smallCaps w:val="0"/>
            <w:noProof/>
            <w:spacing w:val="0"/>
            <w:kern w:val="2"/>
            <w:sz w:val="24"/>
            <w:szCs w:val="24"/>
            <w14:ligatures w14:val="standardContextual"/>
          </w:rPr>
          <w:tab/>
        </w:r>
        <w:r w:rsidRPr="002D59FC">
          <w:rPr>
            <w:rStyle w:val="Hyperlink"/>
            <w:noProof/>
          </w:rPr>
          <w:t>CORD1S</w:t>
        </w:r>
        <w:r>
          <w:rPr>
            <w:noProof/>
            <w:webHidden/>
          </w:rPr>
          <w:tab/>
        </w:r>
        <w:r>
          <w:rPr>
            <w:noProof/>
            <w:webHidden/>
          </w:rPr>
          <w:fldChar w:fldCharType="begin"/>
        </w:r>
        <w:r>
          <w:rPr>
            <w:noProof/>
            <w:webHidden/>
          </w:rPr>
          <w:instrText xml:space="preserve"> PAGEREF _Toc195483810 \h </w:instrText>
        </w:r>
        <w:r>
          <w:rPr>
            <w:noProof/>
            <w:webHidden/>
          </w:rPr>
        </w:r>
        <w:r>
          <w:rPr>
            <w:noProof/>
            <w:webHidden/>
          </w:rPr>
          <w:fldChar w:fldCharType="separate"/>
        </w:r>
        <w:r w:rsidR="009D0DDE">
          <w:rPr>
            <w:noProof/>
            <w:webHidden/>
          </w:rPr>
          <w:t>142</w:t>
        </w:r>
        <w:r>
          <w:rPr>
            <w:noProof/>
            <w:webHidden/>
          </w:rPr>
          <w:fldChar w:fldCharType="end"/>
        </w:r>
      </w:hyperlink>
    </w:p>
    <w:p w14:paraId="786D99DA" w14:textId="5051B0C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1" w:history="1">
        <w:r w:rsidRPr="002D59FC">
          <w:rPr>
            <w:rStyle w:val="Hyperlink"/>
            <w:noProof/>
          </w:rPr>
          <w:t>7.20</w:t>
        </w:r>
        <w:r>
          <w:rPr>
            <w:rFonts w:eastAsiaTheme="minorEastAsia" w:cstheme="minorBidi"/>
            <w:smallCaps w:val="0"/>
            <w:noProof/>
            <w:spacing w:val="0"/>
            <w:kern w:val="2"/>
            <w:sz w:val="24"/>
            <w:szCs w:val="24"/>
            <w14:ligatures w14:val="standardContextual"/>
          </w:rPr>
          <w:tab/>
        </w:r>
        <w:r w:rsidRPr="002D59FC">
          <w:rPr>
            <w:rStyle w:val="Hyperlink"/>
            <w:noProof/>
          </w:rPr>
          <w:t>CORD2C</w:t>
        </w:r>
        <w:r>
          <w:rPr>
            <w:noProof/>
            <w:webHidden/>
          </w:rPr>
          <w:tab/>
        </w:r>
        <w:r>
          <w:rPr>
            <w:noProof/>
            <w:webHidden/>
          </w:rPr>
          <w:fldChar w:fldCharType="begin"/>
        </w:r>
        <w:r>
          <w:rPr>
            <w:noProof/>
            <w:webHidden/>
          </w:rPr>
          <w:instrText xml:space="preserve"> PAGEREF _Toc195483811 \h </w:instrText>
        </w:r>
        <w:r>
          <w:rPr>
            <w:noProof/>
            <w:webHidden/>
          </w:rPr>
        </w:r>
        <w:r>
          <w:rPr>
            <w:noProof/>
            <w:webHidden/>
          </w:rPr>
          <w:fldChar w:fldCharType="separate"/>
        </w:r>
        <w:r w:rsidR="009D0DDE">
          <w:rPr>
            <w:noProof/>
            <w:webHidden/>
          </w:rPr>
          <w:t>144</w:t>
        </w:r>
        <w:r>
          <w:rPr>
            <w:noProof/>
            <w:webHidden/>
          </w:rPr>
          <w:fldChar w:fldCharType="end"/>
        </w:r>
      </w:hyperlink>
    </w:p>
    <w:p w14:paraId="1FB443B2" w14:textId="0232A7B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2" w:history="1">
        <w:r w:rsidRPr="002D59FC">
          <w:rPr>
            <w:rStyle w:val="Hyperlink"/>
            <w:noProof/>
          </w:rPr>
          <w:t>7.21</w:t>
        </w:r>
        <w:r>
          <w:rPr>
            <w:rFonts w:eastAsiaTheme="minorEastAsia" w:cstheme="minorBidi"/>
            <w:smallCaps w:val="0"/>
            <w:noProof/>
            <w:spacing w:val="0"/>
            <w:kern w:val="2"/>
            <w:sz w:val="24"/>
            <w:szCs w:val="24"/>
            <w14:ligatures w14:val="standardContextual"/>
          </w:rPr>
          <w:tab/>
        </w:r>
        <w:r w:rsidRPr="002D59FC">
          <w:rPr>
            <w:rStyle w:val="Hyperlink"/>
            <w:noProof/>
          </w:rPr>
          <w:t>CORD2S</w:t>
        </w:r>
        <w:r>
          <w:rPr>
            <w:noProof/>
            <w:webHidden/>
          </w:rPr>
          <w:tab/>
        </w:r>
        <w:r>
          <w:rPr>
            <w:noProof/>
            <w:webHidden/>
          </w:rPr>
          <w:fldChar w:fldCharType="begin"/>
        </w:r>
        <w:r>
          <w:rPr>
            <w:noProof/>
            <w:webHidden/>
          </w:rPr>
          <w:instrText xml:space="preserve"> PAGEREF _Toc195483812 \h </w:instrText>
        </w:r>
        <w:r>
          <w:rPr>
            <w:noProof/>
            <w:webHidden/>
          </w:rPr>
        </w:r>
        <w:r>
          <w:rPr>
            <w:noProof/>
            <w:webHidden/>
          </w:rPr>
          <w:fldChar w:fldCharType="separate"/>
        </w:r>
        <w:r w:rsidR="009D0DDE">
          <w:rPr>
            <w:noProof/>
            <w:webHidden/>
          </w:rPr>
          <w:t>148</w:t>
        </w:r>
        <w:r>
          <w:rPr>
            <w:noProof/>
            <w:webHidden/>
          </w:rPr>
          <w:fldChar w:fldCharType="end"/>
        </w:r>
      </w:hyperlink>
    </w:p>
    <w:p w14:paraId="6195D51C" w14:textId="39BC00D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3" w:history="1">
        <w:r w:rsidRPr="002D59FC">
          <w:rPr>
            <w:rStyle w:val="Hyperlink"/>
            <w:noProof/>
          </w:rPr>
          <w:t>7.22</w:t>
        </w:r>
        <w:r>
          <w:rPr>
            <w:rFonts w:eastAsiaTheme="minorEastAsia" w:cstheme="minorBidi"/>
            <w:smallCaps w:val="0"/>
            <w:noProof/>
            <w:spacing w:val="0"/>
            <w:kern w:val="2"/>
            <w:sz w:val="24"/>
            <w:szCs w:val="24"/>
            <w14:ligatures w14:val="standardContextual"/>
          </w:rPr>
          <w:tab/>
        </w:r>
        <w:r w:rsidRPr="002D59FC">
          <w:rPr>
            <w:rStyle w:val="Hyperlink"/>
            <w:noProof/>
          </w:rPr>
          <w:t>CPENTA</w:t>
        </w:r>
        <w:r>
          <w:rPr>
            <w:noProof/>
            <w:webHidden/>
          </w:rPr>
          <w:tab/>
        </w:r>
        <w:r>
          <w:rPr>
            <w:noProof/>
            <w:webHidden/>
          </w:rPr>
          <w:fldChar w:fldCharType="begin"/>
        </w:r>
        <w:r>
          <w:rPr>
            <w:noProof/>
            <w:webHidden/>
          </w:rPr>
          <w:instrText xml:space="preserve"> PAGEREF _Toc195483813 \h </w:instrText>
        </w:r>
        <w:r>
          <w:rPr>
            <w:noProof/>
            <w:webHidden/>
          </w:rPr>
        </w:r>
        <w:r>
          <w:rPr>
            <w:noProof/>
            <w:webHidden/>
          </w:rPr>
          <w:fldChar w:fldCharType="separate"/>
        </w:r>
        <w:r w:rsidR="009D0DDE">
          <w:rPr>
            <w:noProof/>
            <w:webHidden/>
          </w:rPr>
          <w:t>150</w:t>
        </w:r>
        <w:r>
          <w:rPr>
            <w:noProof/>
            <w:webHidden/>
          </w:rPr>
          <w:fldChar w:fldCharType="end"/>
        </w:r>
      </w:hyperlink>
    </w:p>
    <w:p w14:paraId="4C1D7E05" w14:textId="64D3612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4" w:history="1">
        <w:r w:rsidRPr="002D59FC">
          <w:rPr>
            <w:rStyle w:val="Hyperlink"/>
            <w:noProof/>
          </w:rPr>
          <w:t>7.23</w:t>
        </w:r>
        <w:r>
          <w:rPr>
            <w:rFonts w:eastAsiaTheme="minorEastAsia" w:cstheme="minorBidi"/>
            <w:smallCaps w:val="0"/>
            <w:noProof/>
            <w:spacing w:val="0"/>
            <w:kern w:val="2"/>
            <w:sz w:val="24"/>
            <w:szCs w:val="24"/>
            <w14:ligatures w14:val="standardContextual"/>
          </w:rPr>
          <w:tab/>
        </w:r>
        <w:r w:rsidRPr="002D59FC">
          <w:rPr>
            <w:rStyle w:val="Hyperlink"/>
            <w:noProof/>
          </w:rPr>
          <w:t>CQUAD4</w:t>
        </w:r>
        <w:r>
          <w:rPr>
            <w:noProof/>
            <w:webHidden/>
          </w:rPr>
          <w:tab/>
        </w:r>
        <w:r>
          <w:rPr>
            <w:noProof/>
            <w:webHidden/>
          </w:rPr>
          <w:fldChar w:fldCharType="begin"/>
        </w:r>
        <w:r>
          <w:rPr>
            <w:noProof/>
            <w:webHidden/>
          </w:rPr>
          <w:instrText xml:space="preserve"> PAGEREF _Toc195483814 \h </w:instrText>
        </w:r>
        <w:r>
          <w:rPr>
            <w:noProof/>
            <w:webHidden/>
          </w:rPr>
        </w:r>
        <w:r>
          <w:rPr>
            <w:noProof/>
            <w:webHidden/>
          </w:rPr>
          <w:fldChar w:fldCharType="separate"/>
        </w:r>
        <w:r w:rsidR="009D0DDE">
          <w:rPr>
            <w:noProof/>
            <w:webHidden/>
          </w:rPr>
          <w:t>151</w:t>
        </w:r>
        <w:r>
          <w:rPr>
            <w:noProof/>
            <w:webHidden/>
          </w:rPr>
          <w:fldChar w:fldCharType="end"/>
        </w:r>
      </w:hyperlink>
    </w:p>
    <w:p w14:paraId="22786068" w14:textId="522ACB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5" w:history="1">
        <w:r w:rsidRPr="002D59FC">
          <w:rPr>
            <w:rStyle w:val="Hyperlink"/>
            <w:noProof/>
          </w:rPr>
          <w:t>7.24</w:t>
        </w:r>
        <w:r>
          <w:rPr>
            <w:rFonts w:eastAsiaTheme="minorEastAsia" w:cstheme="minorBidi"/>
            <w:smallCaps w:val="0"/>
            <w:noProof/>
            <w:spacing w:val="0"/>
            <w:kern w:val="2"/>
            <w:sz w:val="24"/>
            <w:szCs w:val="24"/>
            <w14:ligatures w14:val="standardContextual"/>
          </w:rPr>
          <w:tab/>
        </w:r>
        <w:r w:rsidRPr="002D59FC">
          <w:rPr>
            <w:rStyle w:val="Hyperlink"/>
            <w:noProof/>
          </w:rPr>
          <w:t>CQUAD4K</w:t>
        </w:r>
        <w:r>
          <w:rPr>
            <w:noProof/>
            <w:webHidden/>
          </w:rPr>
          <w:tab/>
        </w:r>
        <w:r>
          <w:rPr>
            <w:noProof/>
            <w:webHidden/>
          </w:rPr>
          <w:fldChar w:fldCharType="begin"/>
        </w:r>
        <w:r>
          <w:rPr>
            <w:noProof/>
            <w:webHidden/>
          </w:rPr>
          <w:instrText xml:space="preserve"> PAGEREF _Toc195483815 \h </w:instrText>
        </w:r>
        <w:r>
          <w:rPr>
            <w:noProof/>
            <w:webHidden/>
          </w:rPr>
        </w:r>
        <w:r>
          <w:rPr>
            <w:noProof/>
            <w:webHidden/>
          </w:rPr>
          <w:fldChar w:fldCharType="separate"/>
        </w:r>
        <w:r w:rsidR="009D0DDE">
          <w:rPr>
            <w:noProof/>
            <w:webHidden/>
          </w:rPr>
          <w:t>153</w:t>
        </w:r>
        <w:r>
          <w:rPr>
            <w:noProof/>
            <w:webHidden/>
          </w:rPr>
          <w:fldChar w:fldCharType="end"/>
        </w:r>
      </w:hyperlink>
    </w:p>
    <w:p w14:paraId="7F174068" w14:textId="151832A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6" w:history="1">
        <w:r w:rsidRPr="002D59FC">
          <w:rPr>
            <w:rStyle w:val="Hyperlink"/>
            <w:noProof/>
          </w:rPr>
          <w:t>7.25</w:t>
        </w:r>
        <w:r>
          <w:rPr>
            <w:rFonts w:eastAsiaTheme="minorEastAsia" w:cstheme="minorBidi"/>
            <w:smallCaps w:val="0"/>
            <w:noProof/>
            <w:spacing w:val="0"/>
            <w:kern w:val="2"/>
            <w:sz w:val="24"/>
            <w:szCs w:val="24"/>
            <w14:ligatures w14:val="standardContextual"/>
          </w:rPr>
          <w:tab/>
        </w:r>
        <w:r w:rsidRPr="002D59FC">
          <w:rPr>
            <w:rStyle w:val="Hyperlink"/>
            <w:noProof/>
          </w:rPr>
          <w:t>CROD</w:t>
        </w:r>
        <w:r>
          <w:rPr>
            <w:noProof/>
            <w:webHidden/>
          </w:rPr>
          <w:tab/>
        </w:r>
        <w:r>
          <w:rPr>
            <w:noProof/>
            <w:webHidden/>
          </w:rPr>
          <w:fldChar w:fldCharType="begin"/>
        </w:r>
        <w:r>
          <w:rPr>
            <w:noProof/>
            <w:webHidden/>
          </w:rPr>
          <w:instrText xml:space="preserve"> PAGEREF _Toc195483816 \h </w:instrText>
        </w:r>
        <w:r>
          <w:rPr>
            <w:noProof/>
            <w:webHidden/>
          </w:rPr>
        </w:r>
        <w:r>
          <w:rPr>
            <w:noProof/>
            <w:webHidden/>
          </w:rPr>
          <w:fldChar w:fldCharType="separate"/>
        </w:r>
        <w:r w:rsidR="009D0DDE">
          <w:rPr>
            <w:noProof/>
            <w:webHidden/>
          </w:rPr>
          <w:t>157</w:t>
        </w:r>
        <w:r>
          <w:rPr>
            <w:noProof/>
            <w:webHidden/>
          </w:rPr>
          <w:fldChar w:fldCharType="end"/>
        </w:r>
      </w:hyperlink>
    </w:p>
    <w:p w14:paraId="3A0ED2B0" w14:textId="5A720E2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7" w:history="1">
        <w:r w:rsidRPr="002D59FC">
          <w:rPr>
            <w:rStyle w:val="Hyperlink"/>
            <w:noProof/>
          </w:rPr>
          <w:t>7.26</w:t>
        </w:r>
        <w:r>
          <w:rPr>
            <w:rFonts w:eastAsiaTheme="minorEastAsia" w:cstheme="minorBidi"/>
            <w:smallCaps w:val="0"/>
            <w:noProof/>
            <w:spacing w:val="0"/>
            <w:kern w:val="2"/>
            <w:sz w:val="24"/>
            <w:szCs w:val="24"/>
            <w14:ligatures w14:val="standardContextual"/>
          </w:rPr>
          <w:tab/>
        </w:r>
        <w:r w:rsidRPr="002D59FC">
          <w:rPr>
            <w:rStyle w:val="Hyperlink"/>
            <w:noProof/>
          </w:rPr>
          <w:t>CSHEAR</w:t>
        </w:r>
        <w:r>
          <w:rPr>
            <w:noProof/>
            <w:webHidden/>
          </w:rPr>
          <w:tab/>
        </w:r>
        <w:r>
          <w:rPr>
            <w:noProof/>
            <w:webHidden/>
          </w:rPr>
          <w:fldChar w:fldCharType="begin"/>
        </w:r>
        <w:r>
          <w:rPr>
            <w:noProof/>
            <w:webHidden/>
          </w:rPr>
          <w:instrText xml:space="preserve"> PAGEREF _Toc195483817 \h </w:instrText>
        </w:r>
        <w:r>
          <w:rPr>
            <w:noProof/>
            <w:webHidden/>
          </w:rPr>
        </w:r>
        <w:r>
          <w:rPr>
            <w:noProof/>
            <w:webHidden/>
          </w:rPr>
          <w:fldChar w:fldCharType="separate"/>
        </w:r>
        <w:r w:rsidR="009D0DDE">
          <w:rPr>
            <w:noProof/>
            <w:webHidden/>
          </w:rPr>
          <w:t>159</w:t>
        </w:r>
        <w:r>
          <w:rPr>
            <w:noProof/>
            <w:webHidden/>
          </w:rPr>
          <w:fldChar w:fldCharType="end"/>
        </w:r>
      </w:hyperlink>
    </w:p>
    <w:p w14:paraId="65B57BFB" w14:textId="704F57C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8" w:history="1">
        <w:r w:rsidRPr="002D59FC">
          <w:rPr>
            <w:rStyle w:val="Hyperlink"/>
            <w:noProof/>
          </w:rPr>
          <w:t>7.27</w:t>
        </w:r>
        <w:r>
          <w:rPr>
            <w:rFonts w:eastAsiaTheme="minorEastAsia" w:cstheme="minorBidi"/>
            <w:smallCaps w:val="0"/>
            <w:noProof/>
            <w:spacing w:val="0"/>
            <w:kern w:val="2"/>
            <w:sz w:val="24"/>
            <w:szCs w:val="24"/>
            <w14:ligatures w14:val="standardContextual"/>
          </w:rPr>
          <w:tab/>
        </w:r>
        <w:r w:rsidRPr="002D59FC">
          <w:rPr>
            <w:rStyle w:val="Hyperlink"/>
            <w:noProof/>
          </w:rPr>
          <w:t>CTETRA</w:t>
        </w:r>
        <w:r>
          <w:rPr>
            <w:noProof/>
            <w:webHidden/>
          </w:rPr>
          <w:tab/>
        </w:r>
        <w:r>
          <w:rPr>
            <w:noProof/>
            <w:webHidden/>
          </w:rPr>
          <w:fldChar w:fldCharType="begin"/>
        </w:r>
        <w:r>
          <w:rPr>
            <w:noProof/>
            <w:webHidden/>
          </w:rPr>
          <w:instrText xml:space="preserve"> PAGEREF _Toc195483818 \h </w:instrText>
        </w:r>
        <w:r>
          <w:rPr>
            <w:noProof/>
            <w:webHidden/>
          </w:rPr>
        </w:r>
        <w:r>
          <w:rPr>
            <w:noProof/>
            <w:webHidden/>
          </w:rPr>
          <w:fldChar w:fldCharType="separate"/>
        </w:r>
        <w:r w:rsidR="009D0DDE">
          <w:rPr>
            <w:noProof/>
            <w:webHidden/>
          </w:rPr>
          <w:t>160</w:t>
        </w:r>
        <w:r>
          <w:rPr>
            <w:noProof/>
            <w:webHidden/>
          </w:rPr>
          <w:fldChar w:fldCharType="end"/>
        </w:r>
      </w:hyperlink>
    </w:p>
    <w:p w14:paraId="7E624869" w14:textId="2770A57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19" w:history="1">
        <w:r w:rsidRPr="002D59FC">
          <w:rPr>
            <w:rStyle w:val="Hyperlink"/>
            <w:noProof/>
          </w:rPr>
          <w:t>7.28</w:t>
        </w:r>
        <w:r>
          <w:rPr>
            <w:rFonts w:eastAsiaTheme="minorEastAsia" w:cstheme="minorBidi"/>
            <w:smallCaps w:val="0"/>
            <w:noProof/>
            <w:spacing w:val="0"/>
            <w:kern w:val="2"/>
            <w:sz w:val="24"/>
            <w:szCs w:val="24"/>
            <w14:ligatures w14:val="standardContextual"/>
          </w:rPr>
          <w:tab/>
        </w:r>
        <w:r w:rsidRPr="002D59FC">
          <w:rPr>
            <w:rStyle w:val="Hyperlink"/>
            <w:noProof/>
          </w:rPr>
          <w:t>CTRIA3</w:t>
        </w:r>
        <w:r>
          <w:rPr>
            <w:noProof/>
            <w:webHidden/>
          </w:rPr>
          <w:tab/>
        </w:r>
        <w:r>
          <w:rPr>
            <w:noProof/>
            <w:webHidden/>
          </w:rPr>
          <w:fldChar w:fldCharType="begin"/>
        </w:r>
        <w:r>
          <w:rPr>
            <w:noProof/>
            <w:webHidden/>
          </w:rPr>
          <w:instrText xml:space="preserve"> PAGEREF _Toc195483819 \h </w:instrText>
        </w:r>
        <w:r>
          <w:rPr>
            <w:noProof/>
            <w:webHidden/>
          </w:rPr>
        </w:r>
        <w:r>
          <w:rPr>
            <w:noProof/>
            <w:webHidden/>
          </w:rPr>
          <w:fldChar w:fldCharType="separate"/>
        </w:r>
        <w:r w:rsidR="009D0DDE">
          <w:rPr>
            <w:noProof/>
            <w:webHidden/>
          </w:rPr>
          <w:t>161</w:t>
        </w:r>
        <w:r>
          <w:rPr>
            <w:noProof/>
            <w:webHidden/>
          </w:rPr>
          <w:fldChar w:fldCharType="end"/>
        </w:r>
      </w:hyperlink>
    </w:p>
    <w:p w14:paraId="1B80EA7E" w14:textId="27CED47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0" w:history="1">
        <w:r w:rsidRPr="002D59FC">
          <w:rPr>
            <w:rStyle w:val="Hyperlink"/>
            <w:noProof/>
          </w:rPr>
          <w:t>7.29</w:t>
        </w:r>
        <w:r>
          <w:rPr>
            <w:rFonts w:eastAsiaTheme="minorEastAsia" w:cstheme="minorBidi"/>
            <w:smallCaps w:val="0"/>
            <w:noProof/>
            <w:spacing w:val="0"/>
            <w:kern w:val="2"/>
            <w:sz w:val="24"/>
            <w:szCs w:val="24"/>
            <w14:ligatures w14:val="standardContextual"/>
          </w:rPr>
          <w:tab/>
        </w:r>
        <w:r w:rsidRPr="002D59FC">
          <w:rPr>
            <w:rStyle w:val="Hyperlink"/>
            <w:noProof/>
          </w:rPr>
          <w:t>CTRIA3K</w:t>
        </w:r>
        <w:r>
          <w:rPr>
            <w:noProof/>
            <w:webHidden/>
          </w:rPr>
          <w:tab/>
        </w:r>
        <w:r>
          <w:rPr>
            <w:noProof/>
            <w:webHidden/>
          </w:rPr>
          <w:fldChar w:fldCharType="begin"/>
        </w:r>
        <w:r>
          <w:rPr>
            <w:noProof/>
            <w:webHidden/>
          </w:rPr>
          <w:instrText xml:space="preserve"> PAGEREF _Toc195483820 \h </w:instrText>
        </w:r>
        <w:r>
          <w:rPr>
            <w:noProof/>
            <w:webHidden/>
          </w:rPr>
        </w:r>
        <w:r>
          <w:rPr>
            <w:noProof/>
            <w:webHidden/>
          </w:rPr>
          <w:fldChar w:fldCharType="separate"/>
        </w:r>
        <w:r w:rsidR="009D0DDE">
          <w:rPr>
            <w:noProof/>
            <w:webHidden/>
          </w:rPr>
          <w:t>163</w:t>
        </w:r>
        <w:r>
          <w:rPr>
            <w:noProof/>
            <w:webHidden/>
          </w:rPr>
          <w:fldChar w:fldCharType="end"/>
        </w:r>
      </w:hyperlink>
    </w:p>
    <w:p w14:paraId="3BB0B17A" w14:textId="013CF12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1" w:history="1">
        <w:r w:rsidRPr="002D59FC">
          <w:rPr>
            <w:rStyle w:val="Hyperlink"/>
            <w:noProof/>
          </w:rPr>
          <w:t>7.30</w:t>
        </w:r>
        <w:r>
          <w:rPr>
            <w:rFonts w:eastAsiaTheme="minorEastAsia" w:cstheme="minorBidi"/>
            <w:smallCaps w:val="0"/>
            <w:noProof/>
            <w:spacing w:val="0"/>
            <w:kern w:val="2"/>
            <w:sz w:val="24"/>
            <w:szCs w:val="24"/>
            <w14:ligatures w14:val="standardContextual"/>
          </w:rPr>
          <w:tab/>
        </w:r>
        <w:r w:rsidRPr="002D59FC">
          <w:rPr>
            <w:rStyle w:val="Hyperlink"/>
            <w:noProof/>
          </w:rPr>
          <w:t>CUSERIN</w:t>
        </w:r>
        <w:r>
          <w:rPr>
            <w:noProof/>
            <w:webHidden/>
          </w:rPr>
          <w:tab/>
        </w:r>
        <w:r>
          <w:rPr>
            <w:noProof/>
            <w:webHidden/>
          </w:rPr>
          <w:fldChar w:fldCharType="begin"/>
        </w:r>
        <w:r>
          <w:rPr>
            <w:noProof/>
            <w:webHidden/>
          </w:rPr>
          <w:instrText xml:space="preserve"> PAGEREF _Toc195483821 \h </w:instrText>
        </w:r>
        <w:r>
          <w:rPr>
            <w:noProof/>
            <w:webHidden/>
          </w:rPr>
        </w:r>
        <w:r>
          <w:rPr>
            <w:noProof/>
            <w:webHidden/>
          </w:rPr>
          <w:fldChar w:fldCharType="separate"/>
        </w:r>
        <w:r w:rsidR="009D0DDE">
          <w:rPr>
            <w:noProof/>
            <w:webHidden/>
          </w:rPr>
          <w:t>165</w:t>
        </w:r>
        <w:r>
          <w:rPr>
            <w:noProof/>
            <w:webHidden/>
          </w:rPr>
          <w:fldChar w:fldCharType="end"/>
        </w:r>
      </w:hyperlink>
    </w:p>
    <w:p w14:paraId="049556A9" w14:textId="59C5379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2" w:history="1">
        <w:r w:rsidRPr="002D59FC">
          <w:rPr>
            <w:rStyle w:val="Hyperlink"/>
            <w:noProof/>
          </w:rPr>
          <w:t>7.31</w:t>
        </w:r>
        <w:r>
          <w:rPr>
            <w:rFonts w:eastAsiaTheme="minorEastAsia" w:cstheme="minorBidi"/>
            <w:smallCaps w:val="0"/>
            <w:noProof/>
            <w:spacing w:val="0"/>
            <w:kern w:val="2"/>
            <w:sz w:val="24"/>
            <w:szCs w:val="24"/>
            <w14:ligatures w14:val="standardContextual"/>
          </w:rPr>
          <w:tab/>
        </w:r>
        <w:r w:rsidRPr="002D59FC">
          <w:rPr>
            <w:rStyle w:val="Hyperlink"/>
            <w:noProof/>
          </w:rPr>
          <w:t>DEBUG</w:t>
        </w:r>
        <w:r>
          <w:rPr>
            <w:noProof/>
            <w:webHidden/>
          </w:rPr>
          <w:tab/>
        </w:r>
        <w:r>
          <w:rPr>
            <w:noProof/>
            <w:webHidden/>
          </w:rPr>
          <w:fldChar w:fldCharType="begin"/>
        </w:r>
        <w:r>
          <w:rPr>
            <w:noProof/>
            <w:webHidden/>
          </w:rPr>
          <w:instrText xml:space="preserve"> PAGEREF _Toc195483822 \h </w:instrText>
        </w:r>
        <w:r>
          <w:rPr>
            <w:noProof/>
            <w:webHidden/>
          </w:rPr>
        </w:r>
        <w:r>
          <w:rPr>
            <w:noProof/>
            <w:webHidden/>
          </w:rPr>
          <w:fldChar w:fldCharType="separate"/>
        </w:r>
        <w:r w:rsidR="009D0DDE">
          <w:rPr>
            <w:noProof/>
            <w:webHidden/>
          </w:rPr>
          <w:t>167</w:t>
        </w:r>
        <w:r>
          <w:rPr>
            <w:noProof/>
            <w:webHidden/>
          </w:rPr>
          <w:fldChar w:fldCharType="end"/>
        </w:r>
      </w:hyperlink>
    </w:p>
    <w:p w14:paraId="702A53DA" w14:textId="7A5F35D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3" w:history="1">
        <w:r w:rsidRPr="002D59FC">
          <w:rPr>
            <w:rStyle w:val="Hyperlink"/>
            <w:noProof/>
          </w:rPr>
          <w:t>7.32</w:t>
        </w:r>
        <w:r>
          <w:rPr>
            <w:rFonts w:eastAsiaTheme="minorEastAsia" w:cstheme="minorBidi"/>
            <w:smallCaps w:val="0"/>
            <w:noProof/>
            <w:spacing w:val="0"/>
            <w:kern w:val="2"/>
            <w:sz w:val="24"/>
            <w:szCs w:val="24"/>
            <w14:ligatures w14:val="standardContextual"/>
          </w:rPr>
          <w:tab/>
        </w:r>
        <w:r w:rsidRPr="002D59FC">
          <w:rPr>
            <w:rStyle w:val="Hyperlink"/>
            <w:noProof/>
          </w:rPr>
          <w:t>EIGR</w:t>
        </w:r>
        <w:r>
          <w:rPr>
            <w:noProof/>
            <w:webHidden/>
          </w:rPr>
          <w:tab/>
        </w:r>
        <w:r>
          <w:rPr>
            <w:noProof/>
            <w:webHidden/>
          </w:rPr>
          <w:fldChar w:fldCharType="begin"/>
        </w:r>
        <w:r>
          <w:rPr>
            <w:noProof/>
            <w:webHidden/>
          </w:rPr>
          <w:instrText xml:space="preserve"> PAGEREF _Toc195483823 \h </w:instrText>
        </w:r>
        <w:r>
          <w:rPr>
            <w:noProof/>
            <w:webHidden/>
          </w:rPr>
        </w:r>
        <w:r>
          <w:rPr>
            <w:noProof/>
            <w:webHidden/>
          </w:rPr>
          <w:fldChar w:fldCharType="separate"/>
        </w:r>
        <w:r w:rsidR="009D0DDE">
          <w:rPr>
            <w:noProof/>
            <w:webHidden/>
          </w:rPr>
          <w:t>174</w:t>
        </w:r>
        <w:r>
          <w:rPr>
            <w:noProof/>
            <w:webHidden/>
          </w:rPr>
          <w:fldChar w:fldCharType="end"/>
        </w:r>
      </w:hyperlink>
    </w:p>
    <w:p w14:paraId="22DFD6D2" w14:textId="33F57AB9"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4" w:history="1">
        <w:r w:rsidRPr="002D59FC">
          <w:rPr>
            <w:rStyle w:val="Hyperlink"/>
            <w:noProof/>
          </w:rPr>
          <w:t>7.33</w:t>
        </w:r>
        <w:r>
          <w:rPr>
            <w:rFonts w:eastAsiaTheme="minorEastAsia" w:cstheme="minorBidi"/>
            <w:smallCaps w:val="0"/>
            <w:noProof/>
            <w:spacing w:val="0"/>
            <w:kern w:val="2"/>
            <w:sz w:val="24"/>
            <w:szCs w:val="24"/>
            <w14:ligatures w14:val="standardContextual"/>
          </w:rPr>
          <w:tab/>
        </w:r>
        <w:r w:rsidRPr="002D59FC">
          <w:rPr>
            <w:rStyle w:val="Hyperlink"/>
            <w:noProof/>
          </w:rPr>
          <w:t>EIGRL</w:t>
        </w:r>
        <w:r>
          <w:rPr>
            <w:noProof/>
            <w:webHidden/>
          </w:rPr>
          <w:tab/>
        </w:r>
        <w:r>
          <w:rPr>
            <w:noProof/>
            <w:webHidden/>
          </w:rPr>
          <w:fldChar w:fldCharType="begin"/>
        </w:r>
        <w:r>
          <w:rPr>
            <w:noProof/>
            <w:webHidden/>
          </w:rPr>
          <w:instrText xml:space="preserve"> PAGEREF _Toc195483824 \h </w:instrText>
        </w:r>
        <w:r>
          <w:rPr>
            <w:noProof/>
            <w:webHidden/>
          </w:rPr>
        </w:r>
        <w:r>
          <w:rPr>
            <w:noProof/>
            <w:webHidden/>
          </w:rPr>
          <w:fldChar w:fldCharType="separate"/>
        </w:r>
        <w:r w:rsidR="009D0DDE">
          <w:rPr>
            <w:noProof/>
            <w:webHidden/>
          </w:rPr>
          <w:t>176</w:t>
        </w:r>
        <w:r>
          <w:rPr>
            <w:noProof/>
            <w:webHidden/>
          </w:rPr>
          <w:fldChar w:fldCharType="end"/>
        </w:r>
      </w:hyperlink>
    </w:p>
    <w:p w14:paraId="0040FD40" w14:textId="099E03D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5" w:history="1">
        <w:r w:rsidRPr="002D59FC">
          <w:rPr>
            <w:rStyle w:val="Hyperlink"/>
            <w:noProof/>
          </w:rPr>
          <w:t>7.34</w:t>
        </w:r>
        <w:r>
          <w:rPr>
            <w:rFonts w:eastAsiaTheme="minorEastAsia" w:cstheme="minorBidi"/>
            <w:smallCaps w:val="0"/>
            <w:noProof/>
            <w:spacing w:val="0"/>
            <w:kern w:val="2"/>
            <w:sz w:val="24"/>
            <w:szCs w:val="24"/>
            <w14:ligatures w14:val="standardContextual"/>
          </w:rPr>
          <w:tab/>
        </w:r>
        <w:r w:rsidRPr="002D59FC">
          <w:rPr>
            <w:rStyle w:val="Hyperlink"/>
            <w:noProof/>
          </w:rPr>
          <w:t>FORCE</w:t>
        </w:r>
        <w:r>
          <w:rPr>
            <w:noProof/>
            <w:webHidden/>
          </w:rPr>
          <w:tab/>
        </w:r>
        <w:r>
          <w:rPr>
            <w:noProof/>
            <w:webHidden/>
          </w:rPr>
          <w:fldChar w:fldCharType="begin"/>
        </w:r>
        <w:r>
          <w:rPr>
            <w:noProof/>
            <w:webHidden/>
          </w:rPr>
          <w:instrText xml:space="preserve"> PAGEREF _Toc195483825 \h </w:instrText>
        </w:r>
        <w:r>
          <w:rPr>
            <w:noProof/>
            <w:webHidden/>
          </w:rPr>
        </w:r>
        <w:r>
          <w:rPr>
            <w:noProof/>
            <w:webHidden/>
          </w:rPr>
          <w:fldChar w:fldCharType="separate"/>
        </w:r>
        <w:r w:rsidR="009D0DDE">
          <w:rPr>
            <w:noProof/>
            <w:webHidden/>
          </w:rPr>
          <w:t>178</w:t>
        </w:r>
        <w:r>
          <w:rPr>
            <w:noProof/>
            <w:webHidden/>
          </w:rPr>
          <w:fldChar w:fldCharType="end"/>
        </w:r>
      </w:hyperlink>
    </w:p>
    <w:p w14:paraId="58403440" w14:textId="3040841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6" w:history="1">
        <w:r w:rsidRPr="002D59FC">
          <w:rPr>
            <w:rStyle w:val="Hyperlink"/>
            <w:noProof/>
          </w:rPr>
          <w:t>7.35</w:t>
        </w:r>
        <w:r>
          <w:rPr>
            <w:rFonts w:eastAsiaTheme="minorEastAsia" w:cstheme="minorBidi"/>
            <w:smallCaps w:val="0"/>
            <w:noProof/>
            <w:spacing w:val="0"/>
            <w:kern w:val="2"/>
            <w:sz w:val="24"/>
            <w:szCs w:val="24"/>
            <w14:ligatures w14:val="standardContextual"/>
          </w:rPr>
          <w:tab/>
        </w:r>
        <w:r w:rsidRPr="002D59FC">
          <w:rPr>
            <w:rStyle w:val="Hyperlink"/>
            <w:noProof/>
          </w:rPr>
          <w:t>GRAV</w:t>
        </w:r>
        <w:r>
          <w:rPr>
            <w:noProof/>
            <w:webHidden/>
          </w:rPr>
          <w:tab/>
        </w:r>
        <w:r>
          <w:rPr>
            <w:noProof/>
            <w:webHidden/>
          </w:rPr>
          <w:fldChar w:fldCharType="begin"/>
        </w:r>
        <w:r>
          <w:rPr>
            <w:noProof/>
            <w:webHidden/>
          </w:rPr>
          <w:instrText xml:space="preserve"> PAGEREF _Toc195483826 \h </w:instrText>
        </w:r>
        <w:r>
          <w:rPr>
            <w:noProof/>
            <w:webHidden/>
          </w:rPr>
        </w:r>
        <w:r>
          <w:rPr>
            <w:noProof/>
            <w:webHidden/>
          </w:rPr>
          <w:fldChar w:fldCharType="separate"/>
        </w:r>
        <w:r w:rsidR="009D0DDE">
          <w:rPr>
            <w:noProof/>
            <w:webHidden/>
          </w:rPr>
          <w:t>180</w:t>
        </w:r>
        <w:r>
          <w:rPr>
            <w:noProof/>
            <w:webHidden/>
          </w:rPr>
          <w:fldChar w:fldCharType="end"/>
        </w:r>
      </w:hyperlink>
    </w:p>
    <w:p w14:paraId="32215757" w14:textId="2F260D6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7" w:history="1">
        <w:r w:rsidRPr="002D59FC">
          <w:rPr>
            <w:rStyle w:val="Hyperlink"/>
            <w:noProof/>
          </w:rPr>
          <w:t>7.36</w:t>
        </w:r>
        <w:r>
          <w:rPr>
            <w:rFonts w:eastAsiaTheme="minorEastAsia" w:cstheme="minorBidi"/>
            <w:smallCaps w:val="0"/>
            <w:noProof/>
            <w:spacing w:val="0"/>
            <w:kern w:val="2"/>
            <w:sz w:val="24"/>
            <w:szCs w:val="24"/>
            <w14:ligatures w14:val="standardContextual"/>
          </w:rPr>
          <w:tab/>
        </w:r>
        <w:r w:rsidRPr="002D59FC">
          <w:rPr>
            <w:rStyle w:val="Hyperlink"/>
            <w:noProof/>
          </w:rPr>
          <w:t>GRDSET</w:t>
        </w:r>
        <w:r>
          <w:rPr>
            <w:noProof/>
            <w:webHidden/>
          </w:rPr>
          <w:tab/>
        </w:r>
        <w:r>
          <w:rPr>
            <w:noProof/>
            <w:webHidden/>
          </w:rPr>
          <w:fldChar w:fldCharType="begin"/>
        </w:r>
        <w:r>
          <w:rPr>
            <w:noProof/>
            <w:webHidden/>
          </w:rPr>
          <w:instrText xml:space="preserve"> PAGEREF _Toc195483827 \h </w:instrText>
        </w:r>
        <w:r>
          <w:rPr>
            <w:noProof/>
            <w:webHidden/>
          </w:rPr>
        </w:r>
        <w:r>
          <w:rPr>
            <w:noProof/>
            <w:webHidden/>
          </w:rPr>
          <w:fldChar w:fldCharType="separate"/>
        </w:r>
        <w:r w:rsidR="009D0DDE">
          <w:rPr>
            <w:noProof/>
            <w:webHidden/>
          </w:rPr>
          <w:t>182</w:t>
        </w:r>
        <w:r>
          <w:rPr>
            <w:noProof/>
            <w:webHidden/>
          </w:rPr>
          <w:fldChar w:fldCharType="end"/>
        </w:r>
      </w:hyperlink>
    </w:p>
    <w:p w14:paraId="44206F89" w14:textId="55812DA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8" w:history="1">
        <w:r w:rsidRPr="002D59FC">
          <w:rPr>
            <w:rStyle w:val="Hyperlink"/>
            <w:noProof/>
          </w:rPr>
          <w:t>7.37</w:t>
        </w:r>
        <w:r>
          <w:rPr>
            <w:rFonts w:eastAsiaTheme="minorEastAsia" w:cstheme="minorBidi"/>
            <w:smallCaps w:val="0"/>
            <w:noProof/>
            <w:spacing w:val="0"/>
            <w:kern w:val="2"/>
            <w:sz w:val="24"/>
            <w:szCs w:val="24"/>
            <w14:ligatures w14:val="standardContextual"/>
          </w:rPr>
          <w:tab/>
        </w:r>
        <w:r w:rsidRPr="002D59FC">
          <w:rPr>
            <w:rStyle w:val="Hyperlink"/>
            <w:noProof/>
          </w:rPr>
          <w:t>GRID</w:t>
        </w:r>
        <w:r>
          <w:rPr>
            <w:noProof/>
            <w:webHidden/>
          </w:rPr>
          <w:tab/>
        </w:r>
        <w:r>
          <w:rPr>
            <w:noProof/>
            <w:webHidden/>
          </w:rPr>
          <w:fldChar w:fldCharType="begin"/>
        </w:r>
        <w:r>
          <w:rPr>
            <w:noProof/>
            <w:webHidden/>
          </w:rPr>
          <w:instrText xml:space="preserve"> PAGEREF _Toc195483828 \h </w:instrText>
        </w:r>
        <w:r>
          <w:rPr>
            <w:noProof/>
            <w:webHidden/>
          </w:rPr>
        </w:r>
        <w:r>
          <w:rPr>
            <w:noProof/>
            <w:webHidden/>
          </w:rPr>
          <w:fldChar w:fldCharType="separate"/>
        </w:r>
        <w:r w:rsidR="009D0DDE">
          <w:rPr>
            <w:noProof/>
            <w:webHidden/>
          </w:rPr>
          <w:t>183</w:t>
        </w:r>
        <w:r>
          <w:rPr>
            <w:noProof/>
            <w:webHidden/>
          </w:rPr>
          <w:fldChar w:fldCharType="end"/>
        </w:r>
      </w:hyperlink>
    </w:p>
    <w:p w14:paraId="2B63A6D3" w14:textId="4F125FE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29" w:history="1">
        <w:r w:rsidRPr="002D59FC">
          <w:rPr>
            <w:rStyle w:val="Hyperlink"/>
            <w:noProof/>
          </w:rPr>
          <w:t>7.38</w:t>
        </w:r>
        <w:r>
          <w:rPr>
            <w:rFonts w:eastAsiaTheme="minorEastAsia" w:cstheme="minorBidi"/>
            <w:smallCaps w:val="0"/>
            <w:noProof/>
            <w:spacing w:val="0"/>
            <w:kern w:val="2"/>
            <w:sz w:val="24"/>
            <w:szCs w:val="24"/>
            <w14:ligatures w14:val="standardContextual"/>
          </w:rPr>
          <w:tab/>
        </w:r>
        <w:r w:rsidRPr="002D59FC">
          <w:rPr>
            <w:rStyle w:val="Hyperlink"/>
            <w:noProof/>
          </w:rPr>
          <w:t>LOAD</w:t>
        </w:r>
        <w:r>
          <w:rPr>
            <w:noProof/>
            <w:webHidden/>
          </w:rPr>
          <w:tab/>
        </w:r>
        <w:r>
          <w:rPr>
            <w:noProof/>
            <w:webHidden/>
          </w:rPr>
          <w:fldChar w:fldCharType="begin"/>
        </w:r>
        <w:r>
          <w:rPr>
            <w:noProof/>
            <w:webHidden/>
          </w:rPr>
          <w:instrText xml:space="preserve"> PAGEREF _Toc195483829 \h </w:instrText>
        </w:r>
        <w:r>
          <w:rPr>
            <w:noProof/>
            <w:webHidden/>
          </w:rPr>
        </w:r>
        <w:r>
          <w:rPr>
            <w:noProof/>
            <w:webHidden/>
          </w:rPr>
          <w:fldChar w:fldCharType="separate"/>
        </w:r>
        <w:r w:rsidR="009D0DDE">
          <w:rPr>
            <w:noProof/>
            <w:webHidden/>
          </w:rPr>
          <w:t>184</w:t>
        </w:r>
        <w:r>
          <w:rPr>
            <w:noProof/>
            <w:webHidden/>
          </w:rPr>
          <w:fldChar w:fldCharType="end"/>
        </w:r>
      </w:hyperlink>
    </w:p>
    <w:p w14:paraId="2903AE24" w14:textId="237B7A7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0" w:history="1">
        <w:r w:rsidRPr="002D59FC">
          <w:rPr>
            <w:rStyle w:val="Hyperlink"/>
            <w:noProof/>
          </w:rPr>
          <w:t>7.39</w:t>
        </w:r>
        <w:r>
          <w:rPr>
            <w:rFonts w:eastAsiaTheme="minorEastAsia" w:cstheme="minorBidi"/>
            <w:smallCaps w:val="0"/>
            <w:noProof/>
            <w:spacing w:val="0"/>
            <w:kern w:val="2"/>
            <w:sz w:val="24"/>
            <w:szCs w:val="24"/>
            <w14:ligatures w14:val="standardContextual"/>
          </w:rPr>
          <w:tab/>
        </w:r>
        <w:r w:rsidRPr="002D59FC">
          <w:rPr>
            <w:rStyle w:val="Hyperlink"/>
            <w:noProof/>
          </w:rPr>
          <w:t>MAT1</w:t>
        </w:r>
        <w:r>
          <w:rPr>
            <w:noProof/>
            <w:webHidden/>
          </w:rPr>
          <w:tab/>
        </w:r>
        <w:r>
          <w:rPr>
            <w:noProof/>
            <w:webHidden/>
          </w:rPr>
          <w:fldChar w:fldCharType="begin"/>
        </w:r>
        <w:r>
          <w:rPr>
            <w:noProof/>
            <w:webHidden/>
          </w:rPr>
          <w:instrText xml:space="preserve"> PAGEREF _Toc195483830 \h </w:instrText>
        </w:r>
        <w:r>
          <w:rPr>
            <w:noProof/>
            <w:webHidden/>
          </w:rPr>
        </w:r>
        <w:r>
          <w:rPr>
            <w:noProof/>
            <w:webHidden/>
          </w:rPr>
          <w:fldChar w:fldCharType="separate"/>
        </w:r>
        <w:r w:rsidR="009D0DDE">
          <w:rPr>
            <w:noProof/>
            <w:webHidden/>
          </w:rPr>
          <w:t>186</w:t>
        </w:r>
        <w:r>
          <w:rPr>
            <w:noProof/>
            <w:webHidden/>
          </w:rPr>
          <w:fldChar w:fldCharType="end"/>
        </w:r>
      </w:hyperlink>
    </w:p>
    <w:p w14:paraId="0D3C6B7B" w14:textId="24E25BF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1" w:history="1">
        <w:r w:rsidRPr="002D59FC">
          <w:rPr>
            <w:rStyle w:val="Hyperlink"/>
            <w:noProof/>
          </w:rPr>
          <w:t>7.40</w:t>
        </w:r>
        <w:r>
          <w:rPr>
            <w:rFonts w:eastAsiaTheme="minorEastAsia" w:cstheme="minorBidi"/>
            <w:smallCaps w:val="0"/>
            <w:noProof/>
            <w:spacing w:val="0"/>
            <w:kern w:val="2"/>
            <w:sz w:val="24"/>
            <w:szCs w:val="24"/>
            <w14:ligatures w14:val="standardContextual"/>
          </w:rPr>
          <w:tab/>
        </w:r>
        <w:r w:rsidRPr="002D59FC">
          <w:rPr>
            <w:rStyle w:val="Hyperlink"/>
            <w:noProof/>
          </w:rPr>
          <w:t>MAT2</w:t>
        </w:r>
        <w:r>
          <w:rPr>
            <w:noProof/>
            <w:webHidden/>
          </w:rPr>
          <w:tab/>
        </w:r>
        <w:r>
          <w:rPr>
            <w:noProof/>
            <w:webHidden/>
          </w:rPr>
          <w:fldChar w:fldCharType="begin"/>
        </w:r>
        <w:r>
          <w:rPr>
            <w:noProof/>
            <w:webHidden/>
          </w:rPr>
          <w:instrText xml:space="preserve"> PAGEREF _Toc195483831 \h </w:instrText>
        </w:r>
        <w:r>
          <w:rPr>
            <w:noProof/>
            <w:webHidden/>
          </w:rPr>
        </w:r>
        <w:r>
          <w:rPr>
            <w:noProof/>
            <w:webHidden/>
          </w:rPr>
          <w:fldChar w:fldCharType="separate"/>
        </w:r>
        <w:r w:rsidR="009D0DDE">
          <w:rPr>
            <w:noProof/>
            <w:webHidden/>
          </w:rPr>
          <w:t>188</w:t>
        </w:r>
        <w:r>
          <w:rPr>
            <w:noProof/>
            <w:webHidden/>
          </w:rPr>
          <w:fldChar w:fldCharType="end"/>
        </w:r>
      </w:hyperlink>
    </w:p>
    <w:p w14:paraId="61F3FD56" w14:textId="66702A8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2" w:history="1">
        <w:r w:rsidRPr="002D59FC">
          <w:rPr>
            <w:rStyle w:val="Hyperlink"/>
            <w:noProof/>
          </w:rPr>
          <w:t>7.41</w:t>
        </w:r>
        <w:r>
          <w:rPr>
            <w:rFonts w:eastAsiaTheme="minorEastAsia" w:cstheme="minorBidi"/>
            <w:smallCaps w:val="0"/>
            <w:noProof/>
            <w:spacing w:val="0"/>
            <w:kern w:val="2"/>
            <w:sz w:val="24"/>
            <w:szCs w:val="24"/>
            <w14:ligatures w14:val="standardContextual"/>
          </w:rPr>
          <w:tab/>
        </w:r>
        <w:r w:rsidRPr="002D59FC">
          <w:rPr>
            <w:rStyle w:val="Hyperlink"/>
            <w:noProof/>
          </w:rPr>
          <w:t>MAT8</w:t>
        </w:r>
        <w:r>
          <w:rPr>
            <w:noProof/>
            <w:webHidden/>
          </w:rPr>
          <w:tab/>
        </w:r>
        <w:r>
          <w:rPr>
            <w:noProof/>
            <w:webHidden/>
          </w:rPr>
          <w:fldChar w:fldCharType="begin"/>
        </w:r>
        <w:r>
          <w:rPr>
            <w:noProof/>
            <w:webHidden/>
          </w:rPr>
          <w:instrText xml:space="preserve"> PAGEREF _Toc195483832 \h </w:instrText>
        </w:r>
        <w:r>
          <w:rPr>
            <w:noProof/>
            <w:webHidden/>
          </w:rPr>
        </w:r>
        <w:r>
          <w:rPr>
            <w:noProof/>
            <w:webHidden/>
          </w:rPr>
          <w:fldChar w:fldCharType="separate"/>
        </w:r>
        <w:r w:rsidR="009D0DDE">
          <w:rPr>
            <w:noProof/>
            <w:webHidden/>
          </w:rPr>
          <w:t>190</w:t>
        </w:r>
        <w:r>
          <w:rPr>
            <w:noProof/>
            <w:webHidden/>
          </w:rPr>
          <w:fldChar w:fldCharType="end"/>
        </w:r>
      </w:hyperlink>
    </w:p>
    <w:p w14:paraId="684ABA29" w14:textId="04A819A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3" w:history="1">
        <w:r w:rsidRPr="002D59FC">
          <w:rPr>
            <w:rStyle w:val="Hyperlink"/>
            <w:noProof/>
          </w:rPr>
          <w:t>7.42</w:t>
        </w:r>
        <w:r>
          <w:rPr>
            <w:rFonts w:eastAsiaTheme="minorEastAsia" w:cstheme="minorBidi"/>
            <w:smallCaps w:val="0"/>
            <w:noProof/>
            <w:spacing w:val="0"/>
            <w:kern w:val="2"/>
            <w:sz w:val="24"/>
            <w:szCs w:val="24"/>
            <w14:ligatures w14:val="standardContextual"/>
          </w:rPr>
          <w:tab/>
        </w:r>
        <w:r w:rsidRPr="002D59FC">
          <w:rPr>
            <w:rStyle w:val="Hyperlink"/>
            <w:noProof/>
          </w:rPr>
          <w:t>MAT9</w:t>
        </w:r>
        <w:r>
          <w:rPr>
            <w:noProof/>
            <w:webHidden/>
          </w:rPr>
          <w:tab/>
        </w:r>
        <w:r>
          <w:rPr>
            <w:noProof/>
            <w:webHidden/>
          </w:rPr>
          <w:fldChar w:fldCharType="begin"/>
        </w:r>
        <w:r>
          <w:rPr>
            <w:noProof/>
            <w:webHidden/>
          </w:rPr>
          <w:instrText xml:space="preserve"> PAGEREF _Toc195483833 \h </w:instrText>
        </w:r>
        <w:r>
          <w:rPr>
            <w:noProof/>
            <w:webHidden/>
          </w:rPr>
        </w:r>
        <w:r>
          <w:rPr>
            <w:noProof/>
            <w:webHidden/>
          </w:rPr>
          <w:fldChar w:fldCharType="separate"/>
        </w:r>
        <w:r w:rsidR="009D0DDE">
          <w:rPr>
            <w:noProof/>
            <w:webHidden/>
          </w:rPr>
          <w:t>192</w:t>
        </w:r>
        <w:r>
          <w:rPr>
            <w:noProof/>
            <w:webHidden/>
          </w:rPr>
          <w:fldChar w:fldCharType="end"/>
        </w:r>
      </w:hyperlink>
    </w:p>
    <w:p w14:paraId="15D4A2A5" w14:textId="27C90A4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4" w:history="1">
        <w:r w:rsidRPr="002D59FC">
          <w:rPr>
            <w:rStyle w:val="Hyperlink"/>
            <w:noProof/>
          </w:rPr>
          <w:t>7.43</w:t>
        </w:r>
        <w:r>
          <w:rPr>
            <w:rFonts w:eastAsiaTheme="minorEastAsia" w:cstheme="minorBidi"/>
            <w:smallCaps w:val="0"/>
            <w:noProof/>
            <w:spacing w:val="0"/>
            <w:kern w:val="2"/>
            <w:sz w:val="24"/>
            <w:szCs w:val="24"/>
            <w14:ligatures w14:val="standardContextual"/>
          </w:rPr>
          <w:tab/>
        </w:r>
        <w:r w:rsidRPr="002D59FC">
          <w:rPr>
            <w:rStyle w:val="Hyperlink"/>
            <w:noProof/>
          </w:rPr>
          <w:t>MOMENT</w:t>
        </w:r>
        <w:r>
          <w:rPr>
            <w:noProof/>
            <w:webHidden/>
          </w:rPr>
          <w:tab/>
        </w:r>
        <w:r>
          <w:rPr>
            <w:noProof/>
            <w:webHidden/>
          </w:rPr>
          <w:fldChar w:fldCharType="begin"/>
        </w:r>
        <w:r>
          <w:rPr>
            <w:noProof/>
            <w:webHidden/>
          </w:rPr>
          <w:instrText xml:space="preserve"> PAGEREF _Toc195483834 \h </w:instrText>
        </w:r>
        <w:r>
          <w:rPr>
            <w:noProof/>
            <w:webHidden/>
          </w:rPr>
        </w:r>
        <w:r>
          <w:rPr>
            <w:noProof/>
            <w:webHidden/>
          </w:rPr>
          <w:fldChar w:fldCharType="separate"/>
        </w:r>
        <w:r w:rsidR="009D0DDE">
          <w:rPr>
            <w:noProof/>
            <w:webHidden/>
          </w:rPr>
          <w:t>194</w:t>
        </w:r>
        <w:r>
          <w:rPr>
            <w:noProof/>
            <w:webHidden/>
          </w:rPr>
          <w:fldChar w:fldCharType="end"/>
        </w:r>
      </w:hyperlink>
    </w:p>
    <w:p w14:paraId="19704F10" w14:textId="24B79B3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5" w:history="1">
        <w:r w:rsidRPr="002D59FC">
          <w:rPr>
            <w:rStyle w:val="Hyperlink"/>
            <w:noProof/>
          </w:rPr>
          <w:t>7.44</w:t>
        </w:r>
        <w:r>
          <w:rPr>
            <w:rFonts w:eastAsiaTheme="minorEastAsia" w:cstheme="minorBidi"/>
            <w:smallCaps w:val="0"/>
            <w:noProof/>
            <w:spacing w:val="0"/>
            <w:kern w:val="2"/>
            <w:sz w:val="24"/>
            <w:szCs w:val="24"/>
            <w14:ligatures w14:val="standardContextual"/>
          </w:rPr>
          <w:tab/>
        </w:r>
        <w:r w:rsidRPr="002D59FC">
          <w:rPr>
            <w:rStyle w:val="Hyperlink"/>
            <w:noProof/>
          </w:rPr>
          <w:t>MPC</w:t>
        </w:r>
        <w:r>
          <w:rPr>
            <w:noProof/>
            <w:webHidden/>
          </w:rPr>
          <w:tab/>
        </w:r>
        <w:r>
          <w:rPr>
            <w:noProof/>
            <w:webHidden/>
          </w:rPr>
          <w:fldChar w:fldCharType="begin"/>
        </w:r>
        <w:r>
          <w:rPr>
            <w:noProof/>
            <w:webHidden/>
          </w:rPr>
          <w:instrText xml:space="preserve"> PAGEREF _Toc195483835 \h </w:instrText>
        </w:r>
        <w:r>
          <w:rPr>
            <w:noProof/>
            <w:webHidden/>
          </w:rPr>
        </w:r>
        <w:r>
          <w:rPr>
            <w:noProof/>
            <w:webHidden/>
          </w:rPr>
          <w:fldChar w:fldCharType="separate"/>
        </w:r>
        <w:r w:rsidR="009D0DDE">
          <w:rPr>
            <w:noProof/>
            <w:webHidden/>
          </w:rPr>
          <w:t>196</w:t>
        </w:r>
        <w:r>
          <w:rPr>
            <w:noProof/>
            <w:webHidden/>
          </w:rPr>
          <w:fldChar w:fldCharType="end"/>
        </w:r>
      </w:hyperlink>
    </w:p>
    <w:p w14:paraId="0495D85B" w14:textId="034B5BA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6" w:history="1">
        <w:r w:rsidRPr="002D59FC">
          <w:rPr>
            <w:rStyle w:val="Hyperlink"/>
            <w:noProof/>
          </w:rPr>
          <w:t>7.45</w:t>
        </w:r>
        <w:r>
          <w:rPr>
            <w:rFonts w:eastAsiaTheme="minorEastAsia" w:cstheme="minorBidi"/>
            <w:smallCaps w:val="0"/>
            <w:noProof/>
            <w:spacing w:val="0"/>
            <w:kern w:val="2"/>
            <w:sz w:val="24"/>
            <w:szCs w:val="24"/>
            <w14:ligatures w14:val="standardContextual"/>
          </w:rPr>
          <w:tab/>
        </w:r>
        <w:r w:rsidRPr="002D59FC">
          <w:rPr>
            <w:rStyle w:val="Hyperlink"/>
            <w:noProof/>
          </w:rPr>
          <w:t>MPCADD</w:t>
        </w:r>
        <w:r>
          <w:rPr>
            <w:noProof/>
            <w:webHidden/>
          </w:rPr>
          <w:tab/>
        </w:r>
        <w:r>
          <w:rPr>
            <w:noProof/>
            <w:webHidden/>
          </w:rPr>
          <w:fldChar w:fldCharType="begin"/>
        </w:r>
        <w:r>
          <w:rPr>
            <w:noProof/>
            <w:webHidden/>
          </w:rPr>
          <w:instrText xml:space="preserve"> PAGEREF _Toc195483836 \h </w:instrText>
        </w:r>
        <w:r>
          <w:rPr>
            <w:noProof/>
            <w:webHidden/>
          </w:rPr>
        </w:r>
        <w:r>
          <w:rPr>
            <w:noProof/>
            <w:webHidden/>
          </w:rPr>
          <w:fldChar w:fldCharType="separate"/>
        </w:r>
        <w:r w:rsidR="009D0DDE">
          <w:rPr>
            <w:noProof/>
            <w:webHidden/>
          </w:rPr>
          <w:t>198</w:t>
        </w:r>
        <w:r>
          <w:rPr>
            <w:noProof/>
            <w:webHidden/>
          </w:rPr>
          <w:fldChar w:fldCharType="end"/>
        </w:r>
      </w:hyperlink>
    </w:p>
    <w:p w14:paraId="0399CFBD" w14:textId="2CF636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7" w:history="1">
        <w:r w:rsidRPr="002D59FC">
          <w:rPr>
            <w:rStyle w:val="Hyperlink"/>
            <w:noProof/>
          </w:rPr>
          <w:t>7.46</w:t>
        </w:r>
        <w:r>
          <w:rPr>
            <w:rFonts w:eastAsiaTheme="minorEastAsia" w:cstheme="minorBidi"/>
            <w:smallCaps w:val="0"/>
            <w:noProof/>
            <w:spacing w:val="0"/>
            <w:kern w:val="2"/>
            <w:sz w:val="24"/>
            <w:szCs w:val="24"/>
            <w14:ligatures w14:val="standardContextual"/>
          </w:rPr>
          <w:tab/>
        </w:r>
        <w:r w:rsidRPr="002D59FC">
          <w:rPr>
            <w:rStyle w:val="Hyperlink"/>
            <w:noProof/>
          </w:rPr>
          <w:t>OMIT</w:t>
        </w:r>
        <w:r>
          <w:rPr>
            <w:noProof/>
            <w:webHidden/>
          </w:rPr>
          <w:tab/>
        </w:r>
        <w:r>
          <w:rPr>
            <w:noProof/>
            <w:webHidden/>
          </w:rPr>
          <w:fldChar w:fldCharType="begin"/>
        </w:r>
        <w:r>
          <w:rPr>
            <w:noProof/>
            <w:webHidden/>
          </w:rPr>
          <w:instrText xml:space="preserve"> PAGEREF _Toc195483837 \h </w:instrText>
        </w:r>
        <w:r>
          <w:rPr>
            <w:noProof/>
            <w:webHidden/>
          </w:rPr>
        </w:r>
        <w:r>
          <w:rPr>
            <w:noProof/>
            <w:webHidden/>
          </w:rPr>
          <w:fldChar w:fldCharType="separate"/>
        </w:r>
        <w:r w:rsidR="009D0DDE">
          <w:rPr>
            <w:noProof/>
            <w:webHidden/>
          </w:rPr>
          <w:t>199</w:t>
        </w:r>
        <w:r>
          <w:rPr>
            <w:noProof/>
            <w:webHidden/>
          </w:rPr>
          <w:fldChar w:fldCharType="end"/>
        </w:r>
      </w:hyperlink>
    </w:p>
    <w:p w14:paraId="3EC32D5F" w14:textId="5C53E9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8" w:history="1">
        <w:r w:rsidRPr="002D59FC">
          <w:rPr>
            <w:rStyle w:val="Hyperlink"/>
            <w:noProof/>
          </w:rPr>
          <w:t>7.47</w:t>
        </w:r>
        <w:r>
          <w:rPr>
            <w:rFonts w:eastAsiaTheme="minorEastAsia" w:cstheme="minorBidi"/>
            <w:smallCaps w:val="0"/>
            <w:noProof/>
            <w:spacing w:val="0"/>
            <w:kern w:val="2"/>
            <w:sz w:val="24"/>
            <w:szCs w:val="24"/>
            <w14:ligatures w14:val="standardContextual"/>
          </w:rPr>
          <w:tab/>
        </w:r>
        <w:r w:rsidRPr="002D59FC">
          <w:rPr>
            <w:rStyle w:val="Hyperlink"/>
            <w:noProof/>
          </w:rPr>
          <w:t>OMIT1</w:t>
        </w:r>
        <w:r>
          <w:rPr>
            <w:noProof/>
            <w:webHidden/>
          </w:rPr>
          <w:tab/>
        </w:r>
        <w:r>
          <w:rPr>
            <w:noProof/>
            <w:webHidden/>
          </w:rPr>
          <w:fldChar w:fldCharType="begin"/>
        </w:r>
        <w:r>
          <w:rPr>
            <w:noProof/>
            <w:webHidden/>
          </w:rPr>
          <w:instrText xml:space="preserve"> PAGEREF _Toc195483838 \h </w:instrText>
        </w:r>
        <w:r>
          <w:rPr>
            <w:noProof/>
            <w:webHidden/>
          </w:rPr>
        </w:r>
        <w:r>
          <w:rPr>
            <w:noProof/>
            <w:webHidden/>
          </w:rPr>
          <w:fldChar w:fldCharType="separate"/>
        </w:r>
        <w:r w:rsidR="009D0DDE">
          <w:rPr>
            <w:noProof/>
            <w:webHidden/>
          </w:rPr>
          <w:t>200</w:t>
        </w:r>
        <w:r>
          <w:rPr>
            <w:noProof/>
            <w:webHidden/>
          </w:rPr>
          <w:fldChar w:fldCharType="end"/>
        </w:r>
      </w:hyperlink>
    </w:p>
    <w:p w14:paraId="60B079B0" w14:textId="3A274B3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39" w:history="1">
        <w:r w:rsidRPr="002D59FC">
          <w:rPr>
            <w:rStyle w:val="Hyperlink"/>
            <w:noProof/>
          </w:rPr>
          <w:t>7.48</w:t>
        </w:r>
        <w:r>
          <w:rPr>
            <w:rFonts w:eastAsiaTheme="minorEastAsia" w:cstheme="minorBidi"/>
            <w:smallCaps w:val="0"/>
            <w:noProof/>
            <w:spacing w:val="0"/>
            <w:kern w:val="2"/>
            <w:sz w:val="24"/>
            <w:szCs w:val="24"/>
            <w14:ligatures w14:val="standardContextual"/>
          </w:rPr>
          <w:tab/>
        </w:r>
        <w:r w:rsidRPr="002D59FC">
          <w:rPr>
            <w:rStyle w:val="Hyperlink"/>
            <w:noProof/>
          </w:rPr>
          <w:t>PARAM</w:t>
        </w:r>
        <w:r>
          <w:rPr>
            <w:noProof/>
            <w:webHidden/>
          </w:rPr>
          <w:tab/>
        </w:r>
        <w:r>
          <w:rPr>
            <w:noProof/>
            <w:webHidden/>
          </w:rPr>
          <w:fldChar w:fldCharType="begin"/>
        </w:r>
        <w:r>
          <w:rPr>
            <w:noProof/>
            <w:webHidden/>
          </w:rPr>
          <w:instrText xml:space="preserve"> PAGEREF _Toc195483839 \h </w:instrText>
        </w:r>
        <w:r>
          <w:rPr>
            <w:noProof/>
            <w:webHidden/>
          </w:rPr>
        </w:r>
        <w:r>
          <w:rPr>
            <w:noProof/>
            <w:webHidden/>
          </w:rPr>
          <w:fldChar w:fldCharType="separate"/>
        </w:r>
        <w:r w:rsidR="009D0DDE">
          <w:rPr>
            <w:noProof/>
            <w:webHidden/>
          </w:rPr>
          <w:t>202</w:t>
        </w:r>
        <w:r>
          <w:rPr>
            <w:noProof/>
            <w:webHidden/>
          </w:rPr>
          <w:fldChar w:fldCharType="end"/>
        </w:r>
      </w:hyperlink>
    </w:p>
    <w:p w14:paraId="6D394F85" w14:textId="501A7E2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0" w:history="1">
        <w:r w:rsidRPr="002D59FC">
          <w:rPr>
            <w:rStyle w:val="Hyperlink"/>
            <w:noProof/>
          </w:rPr>
          <w:t>7.49</w:t>
        </w:r>
        <w:r>
          <w:rPr>
            <w:rFonts w:eastAsiaTheme="minorEastAsia" w:cstheme="minorBidi"/>
            <w:smallCaps w:val="0"/>
            <w:noProof/>
            <w:spacing w:val="0"/>
            <w:kern w:val="2"/>
            <w:sz w:val="24"/>
            <w:szCs w:val="24"/>
            <w14:ligatures w14:val="standardContextual"/>
          </w:rPr>
          <w:tab/>
        </w:r>
        <w:r w:rsidRPr="002D59FC">
          <w:rPr>
            <w:rStyle w:val="Hyperlink"/>
            <w:noProof/>
          </w:rPr>
          <w:t>PARVEC</w:t>
        </w:r>
        <w:r>
          <w:rPr>
            <w:noProof/>
            <w:webHidden/>
          </w:rPr>
          <w:tab/>
        </w:r>
        <w:r>
          <w:rPr>
            <w:noProof/>
            <w:webHidden/>
          </w:rPr>
          <w:fldChar w:fldCharType="begin"/>
        </w:r>
        <w:r>
          <w:rPr>
            <w:noProof/>
            <w:webHidden/>
          </w:rPr>
          <w:instrText xml:space="preserve"> PAGEREF _Toc195483840 \h </w:instrText>
        </w:r>
        <w:r>
          <w:rPr>
            <w:noProof/>
            <w:webHidden/>
          </w:rPr>
        </w:r>
        <w:r>
          <w:rPr>
            <w:noProof/>
            <w:webHidden/>
          </w:rPr>
          <w:fldChar w:fldCharType="separate"/>
        </w:r>
        <w:r w:rsidR="009D0DDE">
          <w:rPr>
            <w:noProof/>
            <w:webHidden/>
          </w:rPr>
          <w:t>215</w:t>
        </w:r>
        <w:r>
          <w:rPr>
            <w:noProof/>
            <w:webHidden/>
          </w:rPr>
          <w:fldChar w:fldCharType="end"/>
        </w:r>
      </w:hyperlink>
    </w:p>
    <w:p w14:paraId="4AAC8173" w14:textId="55B0E2C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1" w:history="1">
        <w:r w:rsidRPr="002D59FC">
          <w:rPr>
            <w:rStyle w:val="Hyperlink"/>
            <w:noProof/>
          </w:rPr>
          <w:t>7.50</w:t>
        </w:r>
        <w:r>
          <w:rPr>
            <w:rFonts w:eastAsiaTheme="minorEastAsia" w:cstheme="minorBidi"/>
            <w:smallCaps w:val="0"/>
            <w:noProof/>
            <w:spacing w:val="0"/>
            <w:kern w:val="2"/>
            <w:sz w:val="24"/>
            <w:szCs w:val="24"/>
            <w14:ligatures w14:val="standardContextual"/>
          </w:rPr>
          <w:tab/>
        </w:r>
        <w:r w:rsidRPr="002D59FC">
          <w:rPr>
            <w:rStyle w:val="Hyperlink"/>
            <w:noProof/>
          </w:rPr>
          <w:t>PARVEC1</w:t>
        </w:r>
        <w:r>
          <w:rPr>
            <w:noProof/>
            <w:webHidden/>
          </w:rPr>
          <w:tab/>
        </w:r>
        <w:r>
          <w:rPr>
            <w:noProof/>
            <w:webHidden/>
          </w:rPr>
          <w:fldChar w:fldCharType="begin"/>
        </w:r>
        <w:r>
          <w:rPr>
            <w:noProof/>
            <w:webHidden/>
          </w:rPr>
          <w:instrText xml:space="preserve"> PAGEREF _Toc195483841 \h </w:instrText>
        </w:r>
        <w:r>
          <w:rPr>
            <w:noProof/>
            <w:webHidden/>
          </w:rPr>
        </w:r>
        <w:r>
          <w:rPr>
            <w:noProof/>
            <w:webHidden/>
          </w:rPr>
          <w:fldChar w:fldCharType="separate"/>
        </w:r>
        <w:r w:rsidR="009D0DDE">
          <w:rPr>
            <w:noProof/>
            <w:webHidden/>
          </w:rPr>
          <w:t>216</w:t>
        </w:r>
        <w:r>
          <w:rPr>
            <w:noProof/>
            <w:webHidden/>
          </w:rPr>
          <w:fldChar w:fldCharType="end"/>
        </w:r>
      </w:hyperlink>
    </w:p>
    <w:p w14:paraId="56EEF46A" w14:textId="2C8200D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2" w:history="1">
        <w:r w:rsidRPr="002D59FC">
          <w:rPr>
            <w:rStyle w:val="Hyperlink"/>
            <w:noProof/>
          </w:rPr>
          <w:t>7.51</w:t>
        </w:r>
        <w:r>
          <w:rPr>
            <w:rFonts w:eastAsiaTheme="minorEastAsia" w:cstheme="minorBidi"/>
            <w:smallCaps w:val="0"/>
            <w:noProof/>
            <w:spacing w:val="0"/>
            <w:kern w:val="2"/>
            <w:sz w:val="24"/>
            <w:szCs w:val="24"/>
            <w14:ligatures w14:val="standardContextual"/>
          </w:rPr>
          <w:tab/>
        </w:r>
        <w:r w:rsidRPr="002D59FC">
          <w:rPr>
            <w:rStyle w:val="Hyperlink"/>
            <w:noProof/>
          </w:rPr>
          <w:t>PBAR</w:t>
        </w:r>
        <w:r>
          <w:rPr>
            <w:noProof/>
            <w:webHidden/>
          </w:rPr>
          <w:tab/>
        </w:r>
        <w:r>
          <w:rPr>
            <w:noProof/>
            <w:webHidden/>
          </w:rPr>
          <w:fldChar w:fldCharType="begin"/>
        </w:r>
        <w:r>
          <w:rPr>
            <w:noProof/>
            <w:webHidden/>
          </w:rPr>
          <w:instrText xml:space="preserve"> PAGEREF _Toc195483842 \h </w:instrText>
        </w:r>
        <w:r>
          <w:rPr>
            <w:noProof/>
            <w:webHidden/>
          </w:rPr>
        </w:r>
        <w:r>
          <w:rPr>
            <w:noProof/>
            <w:webHidden/>
          </w:rPr>
          <w:fldChar w:fldCharType="separate"/>
        </w:r>
        <w:r w:rsidR="009D0DDE">
          <w:rPr>
            <w:noProof/>
            <w:webHidden/>
          </w:rPr>
          <w:t>218</w:t>
        </w:r>
        <w:r>
          <w:rPr>
            <w:noProof/>
            <w:webHidden/>
          </w:rPr>
          <w:fldChar w:fldCharType="end"/>
        </w:r>
      </w:hyperlink>
    </w:p>
    <w:p w14:paraId="282365F8" w14:textId="1B27948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3" w:history="1">
        <w:r w:rsidRPr="002D59FC">
          <w:rPr>
            <w:rStyle w:val="Hyperlink"/>
            <w:noProof/>
          </w:rPr>
          <w:t>7.52</w:t>
        </w:r>
        <w:r>
          <w:rPr>
            <w:rFonts w:eastAsiaTheme="minorEastAsia" w:cstheme="minorBidi"/>
            <w:smallCaps w:val="0"/>
            <w:noProof/>
            <w:spacing w:val="0"/>
            <w:kern w:val="2"/>
            <w:sz w:val="24"/>
            <w:szCs w:val="24"/>
            <w14:ligatures w14:val="standardContextual"/>
          </w:rPr>
          <w:tab/>
        </w:r>
        <w:r w:rsidRPr="002D59FC">
          <w:rPr>
            <w:rStyle w:val="Hyperlink"/>
            <w:noProof/>
          </w:rPr>
          <w:t>PBARL</w:t>
        </w:r>
        <w:r>
          <w:rPr>
            <w:noProof/>
            <w:webHidden/>
          </w:rPr>
          <w:tab/>
        </w:r>
        <w:r>
          <w:rPr>
            <w:noProof/>
            <w:webHidden/>
          </w:rPr>
          <w:fldChar w:fldCharType="begin"/>
        </w:r>
        <w:r>
          <w:rPr>
            <w:noProof/>
            <w:webHidden/>
          </w:rPr>
          <w:instrText xml:space="preserve"> PAGEREF _Toc195483843 \h </w:instrText>
        </w:r>
        <w:r>
          <w:rPr>
            <w:noProof/>
            <w:webHidden/>
          </w:rPr>
        </w:r>
        <w:r>
          <w:rPr>
            <w:noProof/>
            <w:webHidden/>
          </w:rPr>
          <w:fldChar w:fldCharType="separate"/>
        </w:r>
        <w:r w:rsidR="009D0DDE">
          <w:rPr>
            <w:noProof/>
            <w:webHidden/>
          </w:rPr>
          <w:t>220</w:t>
        </w:r>
        <w:r>
          <w:rPr>
            <w:noProof/>
            <w:webHidden/>
          </w:rPr>
          <w:fldChar w:fldCharType="end"/>
        </w:r>
      </w:hyperlink>
    </w:p>
    <w:p w14:paraId="710B9E4D" w14:textId="70CB2D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4" w:history="1">
        <w:r w:rsidRPr="002D59FC">
          <w:rPr>
            <w:rStyle w:val="Hyperlink"/>
            <w:noProof/>
          </w:rPr>
          <w:t>7.53</w:t>
        </w:r>
        <w:r>
          <w:rPr>
            <w:rFonts w:eastAsiaTheme="minorEastAsia" w:cstheme="minorBidi"/>
            <w:smallCaps w:val="0"/>
            <w:noProof/>
            <w:spacing w:val="0"/>
            <w:kern w:val="2"/>
            <w:sz w:val="24"/>
            <w:szCs w:val="24"/>
            <w14:ligatures w14:val="standardContextual"/>
          </w:rPr>
          <w:tab/>
        </w:r>
        <w:r w:rsidRPr="002D59FC">
          <w:rPr>
            <w:rStyle w:val="Hyperlink"/>
            <w:noProof/>
          </w:rPr>
          <w:t>PBUSH</w:t>
        </w:r>
        <w:r>
          <w:rPr>
            <w:noProof/>
            <w:webHidden/>
          </w:rPr>
          <w:tab/>
        </w:r>
        <w:r>
          <w:rPr>
            <w:noProof/>
            <w:webHidden/>
          </w:rPr>
          <w:fldChar w:fldCharType="begin"/>
        </w:r>
        <w:r>
          <w:rPr>
            <w:noProof/>
            <w:webHidden/>
          </w:rPr>
          <w:instrText xml:space="preserve"> PAGEREF _Toc195483844 \h </w:instrText>
        </w:r>
        <w:r>
          <w:rPr>
            <w:noProof/>
            <w:webHidden/>
          </w:rPr>
        </w:r>
        <w:r>
          <w:rPr>
            <w:noProof/>
            <w:webHidden/>
          </w:rPr>
          <w:fldChar w:fldCharType="separate"/>
        </w:r>
        <w:r w:rsidR="009D0DDE">
          <w:rPr>
            <w:noProof/>
            <w:webHidden/>
          </w:rPr>
          <w:t>225</w:t>
        </w:r>
        <w:r>
          <w:rPr>
            <w:noProof/>
            <w:webHidden/>
          </w:rPr>
          <w:fldChar w:fldCharType="end"/>
        </w:r>
      </w:hyperlink>
    </w:p>
    <w:p w14:paraId="65C4ED8D" w14:textId="6AA654C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5" w:history="1">
        <w:r w:rsidRPr="002D59FC">
          <w:rPr>
            <w:rStyle w:val="Hyperlink"/>
            <w:noProof/>
          </w:rPr>
          <w:t>7.54</w:t>
        </w:r>
        <w:r>
          <w:rPr>
            <w:rFonts w:eastAsiaTheme="minorEastAsia" w:cstheme="minorBidi"/>
            <w:smallCaps w:val="0"/>
            <w:noProof/>
            <w:spacing w:val="0"/>
            <w:kern w:val="2"/>
            <w:sz w:val="24"/>
            <w:szCs w:val="24"/>
            <w14:ligatures w14:val="standardContextual"/>
          </w:rPr>
          <w:tab/>
        </w:r>
        <w:r w:rsidRPr="002D59FC">
          <w:rPr>
            <w:rStyle w:val="Hyperlink"/>
            <w:noProof/>
          </w:rPr>
          <w:t>PCOMP</w:t>
        </w:r>
        <w:r>
          <w:rPr>
            <w:noProof/>
            <w:webHidden/>
          </w:rPr>
          <w:tab/>
        </w:r>
        <w:r>
          <w:rPr>
            <w:noProof/>
            <w:webHidden/>
          </w:rPr>
          <w:fldChar w:fldCharType="begin"/>
        </w:r>
        <w:r>
          <w:rPr>
            <w:noProof/>
            <w:webHidden/>
          </w:rPr>
          <w:instrText xml:space="preserve"> PAGEREF _Toc195483845 \h </w:instrText>
        </w:r>
        <w:r>
          <w:rPr>
            <w:noProof/>
            <w:webHidden/>
          </w:rPr>
        </w:r>
        <w:r>
          <w:rPr>
            <w:noProof/>
            <w:webHidden/>
          </w:rPr>
          <w:fldChar w:fldCharType="separate"/>
        </w:r>
        <w:r w:rsidR="009D0DDE">
          <w:rPr>
            <w:noProof/>
            <w:webHidden/>
          </w:rPr>
          <w:t>227</w:t>
        </w:r>
        <w:r>
          <w:rPr>
            <w:noProof/>
            <w:webHidden/>
          </w:rPr>
          <w:fldChar w:fldCharType="end"/>
        </w:r>
      </w:hyperlink>
    </w:p>
    <w:p w14:paraId="4EDA248C" w14:textId="360136C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6" w:history="1">
        <w:r w:rsidRPr="002D59FC">
          <w:rPr>
            <w:rStyle w:val="Hyperlink"/>
            <w:noProof/>
          </w:rPr>
          <w:t>7.55</w:t>
        </w:r>
        <w:r>
          <w:rPr>
            <w:rFonts w:eastAsiaTheme="minorEastAsia" w:cstheme="minorBidi"/>
            <w:smallCaps w:val="0"/>
            <w:noProof/>
            <w:spacing w:val="0"/>
            <w:kern w:val="2"/>
            <w:sz w:val="24"/>
            <w:szCs w:val="24"/>
            <w14:ligatures w14:val="standardContextual"/>
          </w:rPr>
          <w:tab/>
        </w:r>
        <w:r w:rsidRPr="002D59FC">
          <w:rPr>
            <w:rStyle w:val="Hyperlink"/>
            <w:noProof/>
          </w:rPr>
          <w:t>PCOMP1</w:t>
        </w:r>
        <w:r>
          <w:rPr>
            <w:noProof/>
            <w:webHidden/>
          </w:rPr>
          <w:tab/>
        </w:r>
        <w:r>
          <w:rPr>
            <w:noProof/>
            <w:webHidden/>
          </w:rPr>
          <w:fldChar w:fldCharType="begin"/>
        </w:r>
        <w:r>
          <w:rPr>
            <w:noProof/>
            <w:webHidden/>
          </w:rPr>
          <w:instrText xml:space="preserve"> PAGEREF _Toc195483846 \h </w:instrText>
        </w:r>
        <w:r>
          <w:rPr>
            <w:noProof/>
            <w:webHidden/>
          </w:rPr>
        </w:r>
        <w:r>
          <w:rPr>
            <w:noProof/>
            <w:webHidden/>
          </w:rPr>
          <w:fldChar w:fldCharType="separate"/>
        </w:r>
        <w:r w:rsidR="009D0DDE">
          <w:rPr>
            <w:noProof/>
            <w:webHidden/>
          </w:rPr>
          <w:t>229</w:t>
        </w:r>
        <w:r>
          <w:rPr>
            <w:noProof/>
            <w:webHidden/>
          </w:rPr>
          <w:fldChar w:fldCharType="end"/>
        </w:r>
      </w:hyperlink>
    </w:p>
    <w:p w14:paraId="21B8DF09" w14:textId="5E48F87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7" w:history="1">
        <w:r w:rsidRPr="002D59FC">
          <w:rPr>
            <w:rStyle w:val="Hyperlink"/>
            <w:noProof/>
          </w:rPr>
          <w:t>7.56</w:t>
        </w:r>
        <w:r>
          <w:rPr>
            <w:rFonts w:eastAsiaTheme="minorEastAsia" w:cstheme="minorBidi"/>
            <w:smallCaps w:val="0"/>
            <w:noProof/>
            <w:spacing w:val="0"/>
            <w:kern w:val="2"/>
            <w:sz w:val="24"/>
            <w:szCs w:val="24"/>
            <w14:ligatures w14:val="standardContextual"/>
          </w:rPr>
          <w:tab/>
        </w:r>
        <w:r w:rsidRPr="002D59FC">
          <w:rPr>
            <w:rStyle w:val="Hyperlink"/>
            <w:noProof/>
          </w:rPr>
          <w:t>PELAS</w:t>
        </w:r>
        <w:r>
          <w:rPr>
            <w:noProof/>
            <w:webHidden/>
          </w:rPr>
          <w:tab/>
        </w:r>
        <w:r>
          <w:rPr>
            <w:noProof/>
            <w:webHidden/>
          </w:rPr>
          <w:fldChar w:fldCharType="begin"/>
        </w:r>
        <w:r>
          <w:rPr>
            <w:noProof/>
            <w:webHidden/>
          </w:rPr>
          <w:instrText xml:space="preserve"> PAGEREF _Toc195483847 \h </w:instrText>
        </w:r>
        <w:r>
          <w:rPr>
            <w:noProof/>
            <w:webHidden/>
          </w:rPr>
        </w:r>
        <w:r>
          <w:rPr>
            <w:noProof/>
            <w:webHidden/>
          </w:rPr>
          <w:fldChar w:fldCharType="separate"/>
        </w:r>
        <w:r w:rsidR="009D0DDE">
          <w:rPr>
            <w:noProof/>
            <w:webHidden/>
          </w:rPr>
          <w:t>231</w:t>
        </w:r>
        <w:r>
          <w:rPr>
            <w:noProof/>
            <w:webHidden/>
          </w:rPr>
          <w:fldChar w:fldCharType="end"/>
        </w:r>
      </w:hyperlink>
    </w:p>
    <w:p w14:paraId="4C511D62" w14:textId="630D166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8" w:history="1">
        <w:r w:rsidRPr="002D59FC">
          <w:rPr>
            <w:rStyle w:val="Hyperlink"/>
            <w:noProof/>
          </w:rPr>
          <w:t>7.57</w:t>
        </w:r>
        <w:r>
          <w:rPr>
            <w:rFonts w:eastAsiaTheme="minorEastAsia" w:cstheme="minorBidi"/>
            <w:smallCaps w:val="0"/>
            <w:noProof/>
            <w:spacing w:val="0"/>
            <w:kern w:val="2"/>
            <w:sz w:val="24"/>
            <w:szCs w:val="24"/>
            <w14:ligatures w14:val="standardContextual"/>
          </w:rPr>
          <w:tab/>
        </w:r>
        <w:r w:rsidRPr="002D59FC">
          <w:rPr>
            <w:rStyle w:val="Hyperlink"/>
            <w:noProof/>
          </w:rPr>
          <w:t>PLOAD2</w:t>
        </w:r>
        <w:r>
          <w:rPr>
            <w:noProof/>
            <w:webHidden/>
          </w:rPr>
          <w:tab/>
        </w:r>
        <w:r>
          <w:rPr>
            <w:noProof/>
            <w:webHidden/>
          </w:rPr>
          <w:fldChar w:fldCharType="begin"/>
        </w:r>
        <w:r>
          <w:rPr>
            <w:noProof/>
            <w:webHidden/>
          </w:rPr>
          <w:instrText xml:space="preserve"> PAGEREF _Toc195483848 \h </w:instrText>
        </w:r>
        <w:r>
          <w:rPr>
            <w:noProof/>
            <w:webHidden/>
          </w:rPr>
        </w:r>
        <w:r>
          <w:rPr>
            <w:noProof/>
            <w:webHidden/>
          </w:rPr>
          <w:fldChar w:fldCharType="separate"/>
        </w:r>
        <w:r w:rsidR="009D0DDE">
          <w:rPr>
            <w:noProof/>
            <w:webHidden/>
          </w:rPr>
          <w:t>232</w:t>
        </w:r>
        <w:r>
          <w:rPr>
            <w:noProof/>
            <w:webHidden/>
          </w:rPr>
          <w:fldChar w:fldCharType="end"/>
        </w:r>
      </w:hyperlink>
    </w:p>
    <w:p w14:paraId="5EE10C85" w14:textId="274C18C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49" w:history="1">
        <w:r w:rsidRPr="002D59FC">
          <w:rPr>
            <w:rStyle w:val="Hyperlink"/>
            <w:noProof/>
          </w:rPr>
          <w:t>7.58</w:t>
        </w:r>
        <w:r>
          <w:rPr>
            <w:rFonts w:eastAsiaTheme="minorEastAsia" w:cstheme="minorBidi"/>
            <w:smallCaps w:val="0"/>
            <w:noProof/>
            <w:spacing w:val="0"/>
            <w:kern w:val="2"/>
            <w:sz w:val="24"/>
            <w:szCs w:val="24"/>
            <w14:ligatures w14:val="standardContextual"/>
          </w:rPr>
          <w:tab/>
        </w:r>
        <w:r w:rsidRPr="002D59FC">
          <w:rPr>
            <w:rStyle w:val="Hyperlink"/>
            <w:noProof/>
          </w:rPr>
          <w:t>PLOAD4</w:t>
        </w:r>
        <w:r>
          <w:rPr>
            <w:noProof/>
            <w:webHidden/>
          </w:rPr>
          <w:tab/>
        </w:r>
        <w:r>
          <w:rPr>
            <w:noProof/>
            <w:webHidden/>
          </w:rPr>
          <w:fldChar w:fldCharType="begin"/>
        </w:r>
        <w:r>
          <w:rPr>
            <w:noProof/>
            <w:webHidden/>
          </w:rPr>
          <w:instrText xml:space="preserve"> PAGEREF _Toc195483849 \h </w:instrText>
        </w:r>
        <w:r>
          <w:rPr>
            <w:noProof/>
            <w:webHidden/>
          </w:rPr>
        </w:r>
        <w:r>
          <w:rPr>
            <w:noProof/>
            <w:webHidden/>
          </w:rPr>
          <w:fldChar w:fldCharType="separate"/>
        </w:r>
        <w:r w:rsidR="009D0DDE">
          <w:rPr>
            <w:noProof/>
            <w:webHidden/>
          </w:rPr>
          <w:t>234</w:t>
        </w:r>
        <w:r>
          <w:rPr>
            <w:noProof/>
            <w:webHidden/>
          </w:rPr>
          <w:fldChar w:fldCharType="end"/>
        </w:r>
      </w:hyperlink>
    </w:p>
    <w:p w14:paraId="7AAA34F0" w14:textId="3BB18AA4"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0" w:history="1">
        <w:r w:rsidRPr="002D59FC">
          <w:rPr>
            <w:rStyle w:val="Hyperlink"/>
            <w:noProof/>
          </w:rPr>
          <w:t>7.59</w:t>
        </w:r>
        <w:r>
          <w:rPr>
            <w:rFonts w:eastAsiaTheme="minorEastAsia" w:cstheme="minorBidi"/>
            <w:smallCaps w:val="0"/>
            <w:noProof/>
            <w:spacing w:val="0"/>
            <w:kern w:val="2"/>
            <w:sz w:val="24"/>
            <w:szCs w:val="24"/>
            <w14:ligatures w14:val="standardContextual"/>
          </w:rPr>
          <w:tab/>
        </w:r>
        <w:r w:rsidRPr="002D59FC">
          <w:rPr>
            <w:rStyle w:val="Hyperlink"/>
            <w:noProof/>
          </w:rPr>
          <w:t>PLOTEL</w:t>
        </w:r>
        <w:r>
          <w:rPr>
            <w:noProof/>
            <w:webHidden/>
          </w:rPr>
          <w:tab/>
        </w:r>
        <w:r>
          <w:rPr>
            <w:noProof/>
            <w:webHidden/>
          </w:rPr>
          <w:fldChar w:fldCharType="begin"/>
        </w:r>
        <w:r>
          <w:rPr>
            <w:noProof/>
            <w:webHidden/>
          </w:rPr>
          <w:instrText xml:space="preserve"> PAGEREF _Toc195483850 \h </w:instrText>
        </w:r>
        <w:r>
          <w:rPr>
            <w:noProof/>
            <w:webHidden/>
          </w:rPr>
        </w:r>
        <w:r>
          <w:rPr>
            <w:noProof/>
            <w:webHidden/>
          </w:rPr>
          <w:fldChar w:fldCharType="separate"/>
        </w:r>
        <w:r w:rsidR="009D0DDE">
          <w:rPr>
            <w:noProof/>
            <w:webHidden/>
          </w:rPr>
          <w:t>236</w:t>
        </w:r>
        <w:r>
          <w:rPr>
            <w:noProof/>
            <w:webHidden/>
          </w:rPr>
          <w:fldChar w:fldCharType="end"/>
        </w:r>
      </w:hyperlink>
    </w:p>
    <w:p w14:paraId="6EBDC73B" w14:textId="6D72AA4F"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1" w:history="1">
        <w:r w:rsidRPr="002D59FC">
          <w:rPr>
            <w:rStyle w:val="Hyperlink"/>
            <w:noProof/>
          </w:rPr>
          <w:t>7.60</w:t>
        </w:r>
        <w:r>
          <w:rPr>
            <w:rFonts w:eastAsiaTheme="minorEastAsia" w:cstheme="minorBidi"/>
            <w:smallCaps w:val="0"/>
            <w:noProof/>
            <w:spacing w:val="0"/>
            <w:kern w:val="2"/>
            <w:sz w:val="24"/>
            <w:szCs w:val="24"/>
            <w14:ligatures w14:val="standardContextual"/>
          </w:rPr>
          <w:tab/>
        </w:r>
        <w:r w:rsidRPr="002D59FC">
          <w:rPr>
            <w:rStyle w:val="Hyperlink"/>
            <w:noProof/>
          </w:rPr>
          <w:t>PROD</w:t>
        </w:r>
        <w:r>
          <w:rPr>
            <w:noProof/>
            <w:webHidden/>
          </w:rPr>
          <w:tab/>
        </w:r>
        <w:r>
          <w:rPr>
            <w:noProof/>
            <w:webHidden/>
          </w:rPr>
          <w:fldChar w:fldCharType="begin"/>
        </w:r>
        <w:r>
          <w:rPr>
            <w:noProof/>
            <w:webHidden/>
          </w:rPr>
          <w:instrText xml:space="preserve"> PAGEREF _Toc195483851 \h </w:instrText>
        </w:r>
        <w:r>
          <w:rPr>
            <w:noProof/>
            <w:webHidden/>
          </w:rPr>
        </w:r>
        <w:r>
          <w:rPr>
            <w:noProof/>
            <w:webHidden/>
          </w:rPr>
          <w:fldChar w:fldCharType="separate"/>
        </w:r>
        <w:r w:rsidR="009D0DDE">
          <w:rPr>
            <w:noProof/>
            <w:webHidden/>
          </w:rPr>
          <w:t>237</w:t>
        </w:r>
        <w:r>
          <w:rPr>
            <w:noProof/>
            <w:webHidden/>
          </w:rPr>
          <w:fldChar w:fldCharType="end"/>
        </w:r>
      </w:hyperlink>
    </w:p>
    <w:p w14:paraId="01911FF1" w14:textId="0B8075E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2" w:history="1">
        <w:r w:rsidRPr="002D59FC">
          <w:rPr>
            <w:rStyle w:val="Hyperlink"/>
            <w:noProof/>
          </w:rPr>
          <w:t>7.61</w:t>
        </w:r>
        <w:r>
          <w:rPr>
            <w:rFonts w:eastAsiaTheme="minorEastAsia" w:cstheme="minorBidi"/>
            <w:smallCaps w:val="0"/>
            <w:noProof/>
            <w:spacing w:val="0"/>
            <w:kern w:val="2"/>
            <w:sz w:val="24"/>
            <w:szCs w:val="24"/>
            <w14:ligatures w14:val="standardContextual"/>
          </w:rPr>
          <w:tab/>
        </w:r>
        <w:r w:rsidRPr="002D59FC">
          <w:rPr>
            <w:rStyle w:val="Hyperlink"/>
            <w:noProof/>
          </w:rPr>
          <w:t>PSHEAR</w:t>
        </w:r>
        <w:r>
          <w:rPr>
            <w:noProof/>
            <w:webHidden/>
          </w:rPr>
          <w:tab/>
        </w:r>
        <w:r>
          <w:rPr>
            <w:noProof/>
            <w:webHidden/>
          </w:rPr>
          <w:fldChar w:fldCharType="begin"/>
        </w:r>
        <w:r>
          <w:rPr>
            <w:noProof/>
            <w:webHidden/>
          </w:rPr>
          <w:instrText xml:space="preserve"> PAGEREF _Toc195483852 \h </w:instrText>
        </w:r>
        <w:r>
          <w:rPr>
            <w:noProof/>
            <w:webHidden/>
          </w:rPr>
        </w:r>
        <w:r>
          <w:rPr>
            <w:noProof/>
            <w:webHidden/>
          </w:rPr>
          <w:fldChar w:fldCharType="separate"/>
        </w:r>
        <w:r w:rsidR="009D0DDE">
          <w:rPr>
            <w:noProof/>
            <w:webHidden/>
          </w:rPr>
          <w:t>238</w:t>
        </w:r>
        <w:r>
          <w:rPr>
            <w:noProof/>
            <w:webHidden/>
          </w:rPr>
          <w:fldChar w:fldCharType="end"/>
        </w:r>
      </w:hyperlink>
    </w:p>
    <w:p w14:paraId="37831D9E" w14:textId="3A16AB82"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3" w:history="1">
        <w:r w:rsidRPr="002D59FC">
          <w:rPr>
            <w:rStyle w:val="Hyperlink"/>
            <w:noProof/>
          </w:rPr>
          <w:t>7.62</w:t>
        </w:r>
        <w:r>
          <w:rPr>
            <w:rFonts w:eastAsiaTheme="minorEastAsia" w:cstheme="minorBidi"/>
            <w:smallCaps w:val="0"/>
            <w:noProof/>
            <w:spacing w:val="0"/>
            <w:kern w:val="2"/>
            <w:sz w:val="24"/>
            <w:szCs w:val="24"/>
            <w14:ligatures w14:val="standardContextual"/>
          </w:rPr>
          <w:tab/>
        </w:r>
        <w:r w:rsidRPr="002D59FC">
          <w:rPr>
            <w:rStyle w:val="Hyperlink"/>
            <w:noProof/>
          </w:rPr>
          <w:t>PSHELL</w:t>
        </w:r>
        <w:r>
          <w:rPr>
            <w:noProof/>
            <w:webHidden/>
          </w:rPr>
          <w:tab/>
        </w:r>
        <w:r>
          <w:rPr>
            <w:noProof/>
            <w:webHidden/>
          </w:rPr>
          <w:fldChar w:fldCharType="begin"/>
        </w:r>
        <w:r>
          <w:rPr>
            <w:noProof/>
            <w:webHidden/>
          </w:rPr>
          <w:instrText xml:space="preserve"> PAGEREF _Toc195483853 \h </w:instrText>
        </w:r>
        <w:r>
          <w:rPr>
            <w:noProof/>
            <w:webHidden/>
          </w:rPr>
        </w:r>
        <w:r>
          <w:rPr>
            <w:noProof/>
            <w:webHidden/>
          </w:rPr>
          <w:fldChar w:fldCharType="separate"/>
        </w:r>
        <w:r w:rsidR="009D0DDE">
          <w:rPr>
            <w:noProof/>
            <w:webHidden/>
          </w:rPr>
          <w:t>239</w:t>
        </w:r>
        <w:r>
          <w:rPr>
            <w:noProof/>
            <w:webHidden/>
          </w:rPr>
          <w:fldChar w:fldCharType="end"/>
        </w:r>
      </w:hyperlink>
    </w:p>
    <w:p w14:paraId="3C1411AA" w14:textId="2C27880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4" w:history="1">
        <w:r w:rsidRPr="002D59FC">
          <w:rPr>
            <w:rStyle w:val="Hyperlink"/>
            <w:noProof/>
          </w:rPr>
          <w:t>7.63</w:t>
        </w:r>
        <w:r>
          <w:rPr>
            <w:rFonts w:eastAsiaTheme="minorEastAsia" w:cstheme="minorBidi"/>
            <w:smallCaps w:val="0"/>
            <w:noProof/>
            <w:spacing w:val="0"/>
            <w:kern w:val="2"/>
            <w:sz w:val="24"/>
            <w:szCs w:val="24"/>
            <w14:ligatures w14:val="standardContextual"/>
          </w:rPr>
          <w:tab/>
        </w:r>
        <w:r w:rsidRPr="002D59FC">
          <w:rPr>
            <w:rStyle w:val="Hyperlink"/>
            <w:noProof/>
          </w:rPr>
          <w:t>PSOLID</w:t>
        </w:r>
        <w:r>
          <w:rPr>
            <w:noProof/>
            <w:webHidden/>
          </w:rPr>
          <w:tab/>
        </w:r>
        <w:r>
          <w:rPr>
            <w:noProof/>
            <w:webHidden/>
          </w:rPr>
          <w:fldChar w:fldCharType="begin"/>
        </w:r>
        <w:r>
          <w:rPr>
            <w:noProof/>
            <w:webHidden/>
          </w:rPr>
          <w:instrText xml:space="preserve"> PAGEREF _Toc195483854 \h </w:instrText>
        </w:r>
        <w:r>
          <w:rPr>
            <w:noProof/>
            <w:webHidden/>
          </w:rPr>
        </w:r>
        <w:r>
          <w:rPr>
            <w:noProof/>
            <w:webHidden/>
          </w:rPr>
          <w:fldChar w:fldCharType="separate"/>
        </w:r>
        <w:r w:rsidR="009D0DDE">
          <w:rPr>
            <w:noProof/>
            <w:webHidden/>
          </w:rPr>
          <w:t>241</w:t>
        </w:r>
        <w:r>
          <w:rPr>
            <w:noProof/>
            <w:webHidden/>
          </w:rPr>
          <w:fldChar w:fldCharType="end"/>
        </w:r>
      </w:hyperlink>
    </w:p>
    <w:p w14:paraId="68F66ED6" w14:textId="27A55C1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5" w:history="1">
        <w:r w:rsidRPr="002D59FC">
          <w:rPr>
            <w:rStyle w:val="Hyperlink"/>
            <w:noProof/>
          </w:rPr>
          <w:t>7.64</w:t>
        </w:r>
        <w:r>
          <w:rPr>
            <w:rFonts w:eastAsiaTheme="minorEastAsia" w:cstheme="minorBidi"/>
            <w:smallCaps w:val="0"/>
            <w:noProof/>
            <w:spacing w:val="0"/>
            <w:kern w:val="2"/>
            <w:sz w:val="24"/>
            <w:szCs w:val="24"/>
            <w14:ligatures w14:val="standardContextual"/>
          </w:rPr>
          <w:tab/>
        </w:r>
        <w:r w:rsidRPr="002D59FC">
          <w:rPr>
            <w:rStyle w:val="Hyperlink"/>
            <w:noProof/>
          </w:rPr>
          <w:t>PUSERIN</w:t>
        </w:r>
        <w:r>
          <w:rPr>
            <w:noProof/>
            <w:webHidden/>
          </w:rPr>
          <w:tab/>
        </w:r>
        <w:r>
          <w:rPr>
            <w:noProof/>
            <w:webHidden/>
          </w:rPr>
          <w:fldChar w:fldCharType="begin"/>
        </w:r>
        <w:r>
          <w:rPr>
            <w:noProof/>
            <w:webHidden/>
          </w:rPr>
          <w:instrText xml:space="preserve"> PAGEREF _Toc195483855 \h </w:instrText>
        </w:r>
        <w:r>
          <w:rPr>
            <w:noProof/>
            <w:webHidden/>
          </w:rPr>
        </w:r>
        <w:r>
          <w:rPr>
            <w:noProof/>
            <w:webHidden/>
          </w:rPr>
          <w:fldChar w:fldCharType="separate"/>
        </w:r>
        <w:r w:rsidR="009D0DDE">
          <w:rPr>
            <w:noProof/>
            <w:webHidden/>
          </w:rPr>
          <w:t>244</w:t>
        </w:r>
        <w:r>
          <w:rPr>
            <w:noProof/>
            <w:webHidden/>
          </w:rPr>
          <w:fldChar w:fldCharType="end"/>
        </w:r>
      </w:hyperlink>
    </w:p>
    <w:p w14:paraId="5106FDE7" w14:textId="5BA0CB5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6" w:history="1">
        <w:r w:rsidRPr="002D59FC">
          <w:rPr>
            <w:rStyle w:val="Hyperlink"/>
            <w:noProof/>
          </w:rPr>
          <w:t>7.65</w:t>
        </w:r>
        <w:r>
          <w:rPr>
            <w:rFonts w:eastAsiaTheme="minorEastAsia" w:cstheme="minorBidi"/>
            <w:smallCaps w:val="0"/>
            <w:noProof/>
            <w:spacing w:val="0"/>
            <w:kern w:val="2"/>
            <w:sz w:val="24"/>
            <w:szCs w:val="24"/>
            <w14:ligatures w14:val="standardContextual"/>
          </w:rPr>
          <w:tab/>
        </w:r>
        <w:r w:rsidRPr="002D59FC">
          <w:rPr>
            <w:rStyle w:val="Hyperlink"/>
            <w:noProof/>
          </w:rPr>
          <w:t>RBE2</w:t>
        </w:r>
        <w:r>
          <w:rPr>
            <w:noProof/>
            <w:webHidden/>
          </w:rPr>
          <w:tab/>
        </w:r>
        <w:r>
          <w:rPr>
            <w:noProof/>
            <w:webHidden/>
          </w:rPr>
          <w:fldChar w:fldCharType="begin"/>
        </w:r>
        <w:r>
          <w:rPr>
            <w:noProof/>
            <w:webHidden/>
          </w:rPr>
          <w:instrText xml:space="preserve"> PAGEREF _Toc195483856 \h </w:instrText>
        </w:r>
        <w:r>
          <w:rPr>
            <w:noProof/>
            <w:webHidden/>
          </w:rPr>
        </w:r>
        <w:r>
          <w:rPr>
            <w:noProof/>
            <w:webHidden/>
          </w:rPr>
          <w:fldChar w:fldCharType="separate"/>
        </w:r>
        <w:r w:rsidR="009D0DDE">
          <w:rPr>
            <w:noProof/>
            <w:webHidden/>
          </w:rPr>
          <w:t>246</w:t>
        </w:r>
        <w:r>
          <w:rPr>
            <w:noProof/>
            <w:webHidden/>
          </w:rPr>
          <w:fldChar w:fldCharType="end"/>
        </w:r>
      </w:hyperlink>
    </w:p>
    <w:p w14:paraId="144771EB" w14:textId="6BD0AD7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7" w:history="1">
        <w:r w:rsidRPr="002D59FC">
          <w:rPr>
            <w:rStyle w:val="Hyperlink"/>
            <w:noProof/>
          </w:rPr>
          <w:t>7.66</w:t>
        </w:r>
        <w:r>
          <w:rPr>
            <w:rFonts w:eastAsiaTheme="minorEastAsia" w:cstheme="minorBidi"/>
            <w:smallCaps w:val="0"/>
            <w:noProof/>
            <w:spacing w:val="0"/>
            <w:kern w:val="2"/>
            <w:sz w:val="24"/>
            <w:szCs w:val="24"/>
            <w14:ligatures w14:val="standardContextual"/>
          </w:rPr>
          <w:tab/>
        </w:r>
        <w:r w:rsidRPr="002D59FC">
          <w:rPr>
            <w:rStyle w:val="Hyperlink"/>
            <w:noProof/>
          </w:rPr>
          <w:t>RBE3</w:t>
        </w:r>
        <w:r>
          <w:rPr>
            <w:noProof/>
            <w:webHidden/>
          </w:rPr>
          <w:tab/>
        </w:r>
        <w:r>
          <w:rPr>
            <w:noProof/>
            <w:webHidden/>
          </w:rPr>
          <w:fldChar w:fldCharType="begin"/>
        </w:r>
        <w:r>
          <w:rPr>
            <w:noProof/>
            <w:webHidden/>
          </w:rPr>
          <w:instrText xml:space="preserve"> PAGEREF _Toc195483857 \h </w:instrText>
        </w:r>
        <w:r>
          <w:rPr>
            <w:noProof/>
            <w:webHidden/>
          </w:rPr>
        </w:r>
        <w:r>
          <w:rPr>
            <w:noProof/>
            <w:webHidden/>
          </w:rPr>
          <w:fldChar w:fldCharType="separate"/>
        </w:r>
        <w:r w:rsidR="009D0DDE">
          <w:rPr>
            <w:noProof/>
            <w:webHidden/>
          </w:rPr>
          <w:t>248</w:t>
        </w:r>
        <w:r>
          <w:rPr>
            <w:noProof/>
            <w:webHidden/>
          </w:rPr>
          <w:fldChar w:fldCharType="end"/>
        </w:r>
      </w:hyperlink>
    </w:p>
    <w:p w14:paraId="13EA0689" w14:textId="6A3978BA"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8" w:history="1">
        <w:r w:rsidRPr="002D59FC">
          <w:rPr>
            <w:rStyle w:val="Hyperlink"/>
            <w:noProof/>
          </w:rPr>
          <w:t>7.67</w:t>
        </w:r>
        <w:r>
          <w:rPr>
            <w:rFonts w:eastAsiaTheme="minorEastAsia" w:cstheme="minorBidi"/>
            <w:smallCaps w:val="0"/>
            <w:noProof/>
            <w:spacing w:val="0"/>
            <w:kern w:val="2"/>
            <w:sz w:val="24"/>
            <w:szCs w:val="24"/>
            <w14:ligatures w14:val="standardContextual"/>
          </w:rPr>
          <w:tab/>
        </w:r>
        <w:r w:rsidRPr="002D59FC">
          <w:rPr>
            <w:rStyle w:val="Hyperlink"/>
            <w:noProof/>
          </w:rPr>
          <w:t>RFORCE</w:t>
        </w:r>
        <w:r>
          <w:rPr>
            <w:noProof/>
            <w:webHidden/>
          </w:rPr>
          <w:tab/>
        </w:r>
        <w:r>
          <w:rPr>
            <w:noProof/>
            <w:webHidden/>
          </w:rPr>
          <w:fldChar w:fldCharType="begin"/>
        </w:r>
        <w:r>
          <w:rPr>
            <w:noProof/>
            <w:webHidden/>
          </w:rPr>
          <w:instrText xml:space="preserve"> PAGEREF _Toc195483858 \h </w:instrText>
        </w:r>
        <w:r>
          <w:rPr>
            <w:noProof/>
            <w:webHidden/>
          </w:rPr>
        </w:r>
        <w:r>
          <w:rPr>
            <w:noProof/>
            <w:webHidden/>
          </w:rPr>
          <w:fldChar w:fldCharType="separate"/>
        </w:r>
        <w:r w:rsidR="009D0DDE">
          <w:rPr>
            <w:noProof/>
            <w:webHidden/>
          </w:rPr>
          <w:t>250</w:t>
        </w:r>
        <w:r>
          <w:rPr>
            <w:noProof/>
            <w:webHidden/>
          </w:rPr>
          <w:fldChar w:fldCharType="end"/>
        </w:r>
      </w:hyperlink>
    </w:p>
    <w:p w14:paraId="14097829" w14:textId="66DD583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59" w:history="1">
        <w:r w:rsidRPr="002D59FC">
          <w:rPr>
            <w:rStyle w:val="Hyperlink"/>
            <w:noProof/>
          </w:rPr>
          <w:t>7.68</w:t>
        </w:r>
        <w:r>
          <w:rPr>
            <w:rFonts w:eastAsiaTheme="minorEastAsia" w:cstheme="minorBidi"/>
            <w:smallCaps w:val="0"/>
            <w:noProof/>
            <w:spacing w:val="0"/>
            <w:kern w:val="2"/>
            <w:sz w:val="24"/>
            <w:szCs w:val="24"/>
            <w14:ligatures w14:val="standardContextual"/>
          </w:rPr>
          <w:tab/>
        </w:r>
        <w:r w:rsidRPr="002D59FC">
          <w:rPr>
            <w:rStyle w:val="Hyperlink"/>
            <w:noProof/>
          </w:rPr>
          <w:t>RSPLINE</w:t>
        </w:r>
        <w:r>
          <w:rPr>
            <w:noProof/>
            <w:webHidden/>
          </w:rPr>
          <w:tab/>
        </w:r>
        <w:r>
          <w:rPr>
            <w:noProof/>
            <w:webHidden/>
          </w:rPr>
          <w:fldChar w:fldCharType="begin"/>
        </w:r>
        <w:r>
          <w:rPr>
            <w:noProof/>
            <w:webHidden/>
          </w:rPr>
          <w:instrText xml:space="preserve"> PAGEREF _Toc195483859 \h </w:instrText>
        </w:r>
        <w:r>
          <w:rPr>
            <w:noProof/>
            <w:webHidden/>
          </w:rPr>
        </w:r>
        <w:r>
          <w:rPr>
            <w:noProof/>
            <w:webHidden/>
          </w:rPr>
          <w:fldChar w:fldCharType="separate"/>
        </w:r>
        <w:r w:rsidR="009D0DDE">
          <w:rPr>
            <w:noProof/>
            <w:webHidden/>
          </w:rPr>
          <w:t>252</w:t>
        </w:r>
        <w:r>
          <w:rPr>
            <w:noProof/>
            <w:webHidden/>
          </w:rPr>
          <w:fldChar w:fldCharType="end"/>
        </w:r>
      </w:hyperlink>
    </w:p>
    <w:p w14:paraId="4A536DD3" w14:textId="67163313"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0" w:history="1">
        <w:r w:rsidRPr="002D59FC">
          <w:rPr>
            <w:rStyle w:val="Hyperlink"/>
            <w:noProof/>
          </w:rPr>
          <w:t>7.69</w:t>
        </w:r>
        <w:r>
          <w:rPr>
            <w:rFonts w:eastAsiaTheme="minorEastAsia" w:cstheme="minorBidi"/>
            <w:smallCaps w:val="0"/>
            <w:noProof/>
            <w:spacing w:val="0"/>
            <w:kern w:val="2"/>
            <w:sz w:val="24"/>
            <w:szCs w:val="24"/>
            <w14:ligatures w14:val="standardContextual"/>
          </w:rPr>
          <w:tab/>
        </w:r>
        <w:r w:rsidRPr="002D59FC">
          <w:rPr>
            <w:rStyle w:val="Hyperlink"/>
            <w:noProof/>
          </w:rPr>
          <w:t>SEQGP</w:t>
        </w:r>
        <w:r>
          <w:rPr>
            <w:noProof/>
            <w:webHidden/>
          </w:rPr>
          <w:tab/>
        </w:r>
        <w:r>
          <w:rPr>
            <w:noProof/>
            <w:webHidden/>
          </w:rPr>
          <w:fldChar w:fldCharType="begin"/>
        </w:r>
        <w:r>
          <w:rPr>
            <w:noProof/>
            <w:webHidden/>
          </w:rPr>
          <w:instrText xml:space="preserve"> PAGEREF _Toc195483860 \h </w:instrText>
        </w:r>
        <w:r>
          <w:rPr>
            <w:noProof/>
            <w:webHidden/>
          </w:rPr>
        </w:r>
        <w:r>
          <w:rPr>
            <w:noProof/>
            <w:webHidden/>
          </w:rPr>
          <w:fldChar w:fldCharType="separate"/>
        </w:r>
        <w:r w:rsidR="009D0DDE">
          <w:rPr>
            <w:noProof/>
            <w:webHidden/>
          </w:rPr>
          <w:t>254</w:t>
        </w:r>
        <w:r>
          <w:rPr>
            <w:noProof/>
            <w:webHidden/>
          </w:rPr>
          <w:fldChar w:fldCharType="end"/>
        </w:r>
      </w:hyperlink>
    </w:p>
    <w:p w14:paraId="7DA90294" w14:textId="276C080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1" w:history="1">
        <w:r w:rsidRPr="002D59FC">
          <w:rPr>
            <w:rStyle w:val="Hyperlink"/>
            <w:noProof/>
          </w:rPr>
          <w:t>7.70</w:t>
        </w:r>
        <w:r>
          <w:rPr>
            <w:rFonts w:eastAsiaTheme="minorEastAsia" w:cstheme="minorBidi"/>
            <w:smallCaps w:val="0"/>
            <w:noProof/>
            <w:spacing w:val="0"/>
            <w:kern w:val="2"/>
            <w:sz w:val="24"/>
            <w:szCs w:val="24"/>
            <w14:ligatures w14:val="standardContextual"/>
          </w:rPr>
          <w:tab/>
        </w:r>
        <w:r w:rsidRPr="002D59FC">
          <w:rPr>
            <w:rStyle w:val="Hyperlink"/>
            <w:noProof/>
          </w:rPr>
          <w:t>SLOAD</w:t>
        </w:r>
        <w:r>
          <w:rPr>
            <w:noProof/>
            <w:webHidden/>
          </w:rPr>
          <w:tab/>
        </w:r>
        <w:r>
          <w:rPr>
            <w:noProof/>
            <w:webHidden/>
          </w:rPr>
          <w:fldChar w:fldCharType="begin"/>
        </w:r>
        <w:r>
          <w:rPr>
            <w:noProof/>
            <w:webHidden/>
          </w:rPr>
          <w:instrText xml:space="preserve"> PAGEREF _Toc195483861 \h </w:instrText>
        </w:r>
        <w:r>
          <w:rPr>
            <w:noProof/>
            <w:webHidden/>
          </w:rPr>
        </w:r>
        <w:r>
          <w:rPr>
            <w:noProof/>
            <w:webHidden/>
          </w:rPr>
          <w:fldChar w:fldCharType="separate"/>
        </w:r>
        <w:r w:rsidR="009D0DDE">
          <w:rPr>
            <w:noProof/>
            <w:webHidden/>
          </w:rPr>
          <w:t>255</w:t>
        </w:r>
        <w:r>
          <w:rPr>
            <w:noProof/>
            <w:webHidden/>
          </w:rPr>
          <w:fldChar w:fldCharType="end"/>
        </w:r>
      </w:hyperlink>
    </w:p>
    <w:p w14:paraId="57D4DA2E" w14:textId="2EEC216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2" w:history="1">
        <w:r w:rsidRPr="002D59FC">
          <w:rPr>
            <w:rStyle w:val="Hyperlink"/>
            <w:noProof/>
          </w:rPr>
          <w:t>7.71</w:t>
        </w:r>
        <w:r>
          <w:rPr>
            <w:rFonts w:eastAsiaTheme="minorEastAsia" w:cstheme="minorBidi"/>
            <w:smallCaps w:val="0"/>
            <w:noProof/>
            <w:spacing w:val="0"/>
            <w:kern w:val="2"/>
            <w:sz w:val="24"/>
            <w:szCs w:val="24"/>
            <w14:ligatures w14:val="standardContextual"/>
          </w:rPr>
          <w:tab/>
        </w:r>
        <w:r w:rsidRPr="002D59FC">
          <w:rPr>
            <w:rStyle w:val="Hyperlink"/>
            <w:noProof/>
          </w:rPr>
          <w:t>SPC</w:t>
        </w:r>
        <w:r>
          <w:rPr>
            <w:noProof/>
            <w:webHidden/>
          </w:rPr>
          <w:tab/>
        </w:r>
        <w:r>
          <w:rPr>
            <w:noProof/>
            <w:webHidden/>
          </w:rPr>
          <w:fldChar w:fldCharType="begin"/>
        </w:r>
        <w:r>
          <w:rPr>
            <w:noProof/>
            <w:webHidden/>
          </w:rPr>
          <w:instrText xml:space="preserve"> PAGEREF _Toc195483862 \h </w:instrText>
        </w:r>
        <w:r>
          <w:rPr>
            <w:noProof/>
            <w:webHidden/>
          </w:rPr>
        </w:r>
        <w:r>
          <w:rPr>
            <w:noProof/>
            <w:webHidden/>
          </w:rPr>
          <w:fldChar w:fldCharType="separate"/>
        </w:r>
        <w:r w:rsidR="009D0DDE">
          <w:rPr>
            <w:noProof/>
            <w:webHidden/>
          </w:rPr>
          <w:t>256</w:t>
        </w:r>
        <w:r>
          <w:rPr>
            <w:noProof/>
            <w:webHidden/>
          </w:rPr>
          <w:fldChar w:fldCharType="end"/>
        </w:r>
      </w:hyperlink>
    </w:p>
    <w:p w14:paraId="1BC2FEA4" w14:textId="0803A5A8"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3" w:history="1">
        <w:r w:rsidRPr="002D59FC">
          <w:rPr>
            <w:rStyle w:val="Hyperlink"/>
            <w:noProof/>
          </w:rPr>
          <w:t>7.72</w:t>
        </w:r>
        <w:r>
          <w:rPr>
            <w:rFonts w:eastAsiaTheme="minorEastAsia" w:cstheme="minorBidi"/>
            <w:smallCaps w:val="0"/>
            <w:noProof/>
            <w:spacing w:val="0"/>
            <w:kern w:val="2"/>
            <w:sz w:val="24"/>
            <w:szCs w:val="24"/>
            <w14:ligatures w14:val="standardContextual"/>
          </w:rPr>
          <w:tab/>
        </w:r>
        <w:r w:rsidRPr="002D59FC">
          <w:rPr>
            <w:rStyle w:val="Hyperlink"/>
            <w:noProof/>
          </w:rPr>
          <w:t>SPC1</w:t>
        </w:r>
        <w:r>
          <w:rPr>
            <w:noProof/>
            <w:webHidden/>
          </w:rPr>
          <w:tab/>
        </w:r>
        <w:r>
          <w:rPr>
            <w:noProof/>
            <w:webHidden/>
          </w:rPr>
          <w:fldChar w:fldCharType="begin"/>
        </w:r>
        <w:r>
          <w:rPr>
            <w:noProof/>
            <w:webHidden/>
          </w:rPr>
          <w:instrText xml:space="preserve"> PAGEREF _Toc195483863 \h </w:instrText>
        </w:r>
        <w:r>
          <w:rPr>
            <w:noProof/>
            <w:webHidden/>
          </w:rPr>
        </w:r>
        <w:r>
          <w:rPr>
            <w:noProof/>
            <w:webHidden/>
          </w:rPr>
          <w:fldChar w:fldCharType="separate"/>
        </w:r>
        <w:r w:rsidR="009D0DDE">
          <w:rPr>
            <w:noProof/>
            <w:webHidden/>
          </w:rPr>
          <w:t>258</w:t>
        </w:r>
        <w:r>
          <w:rPr>
            <w:noProof/>
            <w:webHidden/>
          </w:rPr>
          <w:fldChar w:fldCharType="end"/>
        </w:r>
      </w:hyperlink>
    </w:p>
    <w:p w14:paraId="22AF8A95" w14:textId="2DE17920"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4" w:history="1">
        <w:r w:rsidRPr="002D59FC">
          <w:rPr>
            <w:rStyle w:val="Hyperlink"/>
            <w:noProof/>
          </w:rPr>
          <w:t>7.73</w:t>
        </w:r>
        <w:r>
          <w:rPr>
            <w:rFonts w:eastAsiaTheme="minorEastAsia" w:cstheme="minorBidi"/>
            <w:smallCaps w:val="0"/>
            <w:noProof/>
            <w:spacing w:val="0"/>
            <w:kern w:val="2"/>
            <w:sz w:val="24"/>
            <w:szCs w:val="24"/>
            <w14:ligatures w14:val="standardContextual"/>
          </w:rPr>
          <w:tab/>
        </w:r>
        <w:r w:rsidRPr="002D59FC">
          <w:rPr>
            <w:rStyle w:val="Hyperlink"/>
            <w:noProof/>
          </w:rPr>
          <w:t>SPCADD</w:t>
        </w:r>
        <w:r>
          <w:rPr>
            <w:noProof/>
            <w:webHidden/>
          </w:rPr>
          <w:tab/>
        </w:r>
        <w:r>
          <w:rPr>
            <w:noProof/>
            <w:webHidden/>
          </w:rPr>
          <w:fldChar w:fldCharType="begin"/>
        </w:r>
        <w:r>
          <w:rPr>
            <w:noProof/>
            <w:webHidden/>
          </w:rPr>
          <w:instrText xml:space="preserve"> PAGEREF _Toc195483864 \h </w:instrText>
        </w:r>
        <w:r>
          <w:rPr>
            <w:noProof/>
            <w:webHidden/>
          </w:rPr>
        </w:r>
        <w:r>
          <w:rPr>
            <w:noProof/>
            <w:webHidden/>
          </w:rPr>
          <w:fldChar w:fldCharType="separate"/>
        </w:r>
        <w:r w:rsidR="009D0DDE">
          <w:rPr>
            <w:noProof/>
            <w:webHidden/>
          </w:rPr>
          <w:t>260</w:t>
        </w:r>
        <w:r>
          <w:rPr>
            <w:noProof/>
            <w:webHidden/>
          </w:rPr>
          <w:fldChar w:fldCharType="end"/>
        </w:r>
      </w:hyperlink>
    </w:p>
    <w:p w14:paraId="43644807" w14:textId="4E9CC45B"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5" w:history="1">
        <w:r w:rsidRPr="002D59FC">
          <w:rPr>
            <w:rStyle w:val="Hyperlink"/>
            <w:noProof/>
          </w:rPr>
          <w:t>7.74</w:t>
        </w:r>
        <w:r>
          <w:rPr>
            <w:rFonts w:eastAsiaTheme="minorEastAsia" w:cstheme="minorBidi"/>
            <w:smallCaps w:val="0"/>
            <w:noProof/>
            <w:spacing w:val="0"/>
            <w:kern w:val="2"/>
            <w:sz w:val="24"/>
            <w:szCs w:val="24"/>
            <w14:ligatures w14:val="standardContextual"/>
          </w:rPr>
          <w:tab/>
        </w:r>
        <w:r w:rsidRPr="002D59FC">
          <w:rPr>
            <w:rStyle w:val="Hyperlink"/>
            <w:noProof/>
          </w:rPr>
          <w:t>SPOINT</w:t>
        </w:r>
        <w:r>
          <w:rPr>
            <w:noProof/>
            <w:webHidden/>
          </w:rPr>
          <w:tab/>
        </w:r>
        <w:r>
          <w:rPr>
            <w:noProof/>
            <w:webHidden/>
          </w:rPr>
          <w:fldChar w:fldCharType="begin"/>
        </w:r>
        <w:r>
          <w:rPr>
            <w:noProof/>
            <w:webHidden/>
          </w:rPr>
          <w:instrText xml:space="preserve"> PAGEREF _Toc195483865 \h </w:instrText>
        </w:r>
        <w:r>
          <w:rPr>
            <w:noProof/>
            <w:webHidden/>
          </w:rPr>
        </w:r>
        <w:r>
          <w:rPr>
            <w:noProof/>
            <w:webHidden/>
          </w:rPr>
          <w:fldChar w:fldCharType="separate"/>
        </w:r>
        <w:r w:rsidR="009D0DDE">
          <w:rPr>
            <w:noProof/>
            <w:webHidden/>
          </w:rPr>
          <w:t>261</w:t>
        </w:r>
        <w:r>
          <w:rPr>
            <w:noProof/>
            <w:webHidden/>
          </w:rPr>
          <w:fldChar w:fldCharType="end"/>
        </w:r>
      </w:hyperlink>
    </w:p>
    <w:p w14:paraId="792BFC79" w14:textId="1478F3CC"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6" w:history="1">
        <w:r w:rsidRPr="002D59FC">
          <w:rPr>
            <w:rStyle w:val="Hyperlink"/>
            <w:noProof/>
          </w:rPr>
          <w:t>7.75</w:t>
        </w:r>
        <w:r>
          <w:rPr>
            <w:rFonts w:eastAsiaTheme="minorEastAsia" w:cstheme="minorBidi"/>
            <w:smallCaps w:val="0"/>
            <w:noProof/>
            <w:spacing w:val="0"/>
            <w:kern w:val="2"/>
            <w:sz w:val="24"/>
            <w:szCs w:val="24"/>
            <w14:ligatures w14:val="standardContextual"/>
          </w:rPr>
          <w:tab/>
        </w:r>
        <w:r w:rsidRPr="002D59FC">
          <w:rPr>
            <w:rStyle w:val="Hyperlink"/>
            <w:noProof/>
          </w:rPr>
          <w:t>SUPORT</w:t>
        </w:r>
        <w:r>
          <w:rPr>
            <w:noProof/>
            <w:webHidden/>
          </w:rPr>
          <w:tab/>
        </w:r>
        <w:r>
          <w:rPr>
            <w:noProof/>
            <w:webHidden/>
          </w:rPr>
          <w:fldChar w:fldCharType="begin"/>
        </w:r>
        <w:r>
          <w:rPr>
            <w:noProof/>
            <w:webHidden/>
          </w:rPr>
          <w:instrText xml:space="preserve"> PAGEREF _Toc195483866 \h </w:instrText>
        </w:r>
        <w:r>
          <w:rPr>
            <w:noProof/>
            <w:webHidden/>
          </w:rPr>
        </w:r>
        <w:r>
          <w:rPr>
            <w:noProof/>
            <w:webHidden/>
          </w:rPr>
          <w:fldChar w:fldCharType="separate"/>
        </w:r>
        <w:r w:rsidR="009D0DDE">
          <w:rPr>
            <w:noProof/>
            <w:webHidden/>
          </w:rPr>
          <w:t>262</w:t>
        </w:r>
        <w:r>
          <w:rPr>
            <w:noProof/>
            <w:webHidden/>
          </w:rPr>
          <w:fldChar w:fldCharType="end"/>
        </w:r>
      </w:hyperlink>
    </w:p>
    <w:p w14:paraId="2781962F" w14:textId="1434889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7" w:history="1">
        <w:r w:rsidRPr="002D59FC">
          <w:rPr>
            <w:rStyle w:val="Hyperlink"/>
            <w:noProof/>
          </w:rPr>
          <w:t>7.76</w:t>
        </w:r>
        <w:r>
          <w:rPr>
            <w:rFonts w:eastAsiaTheme="minorEastAsia" w:cstheme="minorBidi"/>
            <w:smallCaps w:val="0"/>
            <w:noProof/>
            <w:spacing w:val="0"/>
            <w:kern w:val="2"/>
            <w:sz w:val="24"/>
            <w:szCs w:val="24"/>
            <w14:ligatures w14:val="standardContextual"/>
          </w:rPr>
          <w:tab/>
        </w:r>
        <w:r w:rsidRPr="002D59FC">
          <w:rPr>
            <w:rStyle w:val="Hyperlink"/>
            <w:noProof/>
          </w:rPr>
          <w:t>TEMP</w:t>
        </w:r>
        <w:r>
          <w:rPr>
            <w:noProof/>
            <w:webHidden/>
          </w:rPr>
          <w:tab/>
        </w:r>
        <w:r>
          <w:rPr>
            <w:noProof/>
            <w:webHidden/>
          </w:rPr>
          <w:fldChar w:fldCharType="begin"/>
        </w:r>
        <w:r>
          <w:rPr>
            <w:noProof/>
            <w:webHidden/>
          </w:rPr>
          <w:instrText xml:space="preserve"> PAGEREF _Toc195483867 \h </w:instrText>
        </w:r>
        <w:r>
          <w:rPr>
            <w:noProof/>
            <w:webHidden/>
          </w:rPr>
        </w:r>
        <w:r>
          <w:rPr>
            <w:noProof/>
            <w:webHidden/>
          </w:rPr>
          <w:fldChar w:fldCharType="separate"/>
        </w:r>
        <w:r w:rsidR="009D0DDE">
          <w:rPr>
            <w:noProof/>
            <w:webHidden/>
          </w:rPr>
          <w:t>263</w:t>
        </w:r>
        <w:r>
          <w:rPr>
            <w:noProof/>
            <w:webHidden/>
          </w:rPr>
          <w:fldChar w:fldCharType="end"/>
        </w:r>
      </w:hyperlink>
    </w:p>
    <w:p w14:paraId="316B5607" w14:textId="744A5BBE"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8" w:history="1">
        <w:r w:rsidRPr="002D59FC">
          <w:rPr>
            <w:rStyle w:val="Hyperlink"/>
            <w:noProof/>
          </w:rPr>
          <w:t>7.77</w:t>
        </w:r>
        <w:r>
          <w:rPr>
            <w:rFonts w:eastAsiaTheme="minorEastAsia" w:cstheme="minorBidi"/>
            <w:smallCaps w:val="0"/>
            <w:noProof/>
            <w:spacing w:val="0"/>
            <w:kern w:val="2"/>
            <w:sz w:val="24"/>
            <w:szCs w:val="24"/>
            <w14:ligatures w14:val="standardContextual"/>
          </w:rPr>
          <w:tab/>
        </w:r>
        <w:r w:rsidRPr="002D59FC">
          <w:rPr>
            <w:rStyle w:val="Hyperlink"/>
            <w:noProof/>
          </w:rPr>
          <w:t>TEMPD</w:t>
        </w:r>
        <w:r>
          <w:rPr>
            <w:noProof/>
            <w:webHidden/>
          </w:rPr>
          <w:tab/>
        </w:r>
        <w:r>
          <w:rPr>
            <w:noProof/>
            <w:webHidden/>
          </w:rPr>
          <w:fldChar w:fldCharType="begin"/>
        </w:r>
        <w:r>
          <w:rPr>
            <w:noProof/>
            <w:webHidden/>
          </w:rPr>
          <w:instrText xml:space="preserve"> PAGEREF _Toc195483868 \h </w:instrText>
        </w:r>
        <w:r>
          <w:rPr>
            <w:noProof/>
            <w:webHidden/>
          </w:rPr>
        </w:r>
        <w:r>
          <w:rPr>
            <w:noProof/>
            <w:webHidden/>
          </w:rPr>
          <w:fldChar w:fldCharType="separate"/>
        </w:r>
        <w:r w:rsidR="009D0DDE">
          <w:rPr>
            <w:noProof/>
            <w:webHidden/>
          </w:rPr>
          <w:t>265</w:t>
        </w:r>
        <w:r>
          <w:rPr>
            <w:noProof/>
            <w:webHidden/>
          </w:rPr>
          <w:fldChar w:fldCharType="end"/>
        </w:r>
      </w:hyperlink>
    </w:p>
    <w:p w14:paraId="7DD012EC" w14:textId="39C9A986"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69" w:history="1">
        <w:r w:rsidRPr="002D59FC">
          <w:rPr>
            <w:rStyle w:val="Hyperlink"/>
            <w:noProof/>
          </w:rPr>
          <w:t>7.78</w:t>
        </w:r>
        <w:r>
          <w:rPr>
            <w:rFonts w:eastAsiaTheme="minorEastAsia" w:cstheme="minorBidi"/>
            <w:smallCaps w:val="0"/>
            <w:noProof/>
            <w:spacing w:val="0"/>
            <w:kern w:val="2"/>
            <w:sz w:val="24"/>
            <w:szCs w:val="24"/>
            <w14:ligatures w14:val="standardContextual"/>
          </w:rPr>
          <w:tab/>
        </w:r>
        <w:r w:rsidRPr="002D59FC">
          <w:rPr>
            <w:rStyle w:val="Hyperlink"/>
            <w:noProof/>
          </w:rPr>
          <w:t>TEMPP1</w:t>
        </w:r>
        <w:r>
          <w:rPr>
            <w:noProof/>
            <w:webHidden/>
          </w:rPr>
          <w:tab/>
        </w:r>
        <w:r>
          <w:rPr>
            <w:noProof/>
            <w:webHidden/>
          </w:rPr>
          <w:fldChar w:fldCharType="begin"/>
        </w:r>
        <w:r>
          <w:rPr>
            <w:noProof/>
            <w:webHidden/>
          </w:rPr>
          <w:instrText xml:space="preserve"> PAGEREF _Toc195483869 \h </w:instrText>
        </w:r>
        <w:r>
          <w:rPr>
            <w:noProof/>
            <w:webHidden/>
          </w:rPr>
        </w:r>
        <w:r>
          <w:rPr>
            <w:noProof/>
            <w:webHidden/>
          </w:rPr>
          <w:fldChar w:fldCharType="separate"/>
        </w:r>
        <w:r w:rsidR="009D0DDE">
          <w:rPr>
            <w:noProof/>
            <w:webHidden/>
          </w:rPr>
          <w:t>267</w:t>
        </w:r>
        <w:r>
          <w:rPr>
            <w:noProof/>
            <w:webHidden/>
          </w:rPr>
          <w:fldChar w:fldCharType="end"/>
        </w:r>
      </w:hyperlink>
    </w:p>
    <w:p w14:paraId="3272D368" w14:textId="3212C0A7"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0" w:history="1">
        <w:r w:rsidRPr="002D59FC">
          <w:rPr>
            <w:rStyle w:val="Hyperlink"/>
            <w:noProof/>
          </w:rPr>
          <w:t>7.79</w:t>
        </w:r>
        <w:r>
          <w:rPr>
            <w:rFonts w:eastAsiaTheme="minorEastAsia" w:cstheme="minorBidi"/>
            <w:smallCaps w:val="0"/>
            <w:noProof/>
            <w:spacing w:val="0"/>
            <w:kern w:val="2"/>
            <w:sz w:val="24"/>
            <w:szCs w:val="24"/>
            <w14:ligatures w14:val="standardContextual"/>
          </w:rPr>
          <w:tab/>
        </w:r>
        <w:r w:rsidRPr="002D59FC">
          <w:rPr>
            <w:rStyle w:val="Hyperlink"/>
            <w:noProof/>
          </w:rPr>
          <w:t>TEMPRB</w:t>
        </w:r>
        <w:r>
          <w:rPr>
            <w:noProof/>
            <w:webHidden/>
          </w:rPr>
          <w:tab/>
        </w:r>
        <w:r>
          <w:rPr>
            <w:noProof/>
            <w:webHidden/>
          </w:rPr>
          <w:fldChar w:fldCharType="begin"/>
        </w:r>
        <w:r>
          <w:rPr>
            <w:noProof/>
            <w:webHidden/>
          </w:rPr>
          <w:instrText xml:space="preserve"> PAGEREF _Toc195483870 \h </w:instrText>
        </w:r>
        <w:r>
          <w:rPr>
            <w:noProof/>
            <w:webHidden/>
          </w:rPr>
        </w:r>
        <w:r>
          <w:rPr>
            <w:noProof/>
            <w:webHidden/>
          </w:rPr>
          <w:fldChar w:fldCharType="separate"/>
        </w:r>
        <w:r w:rsidR="009D0DDE">
          <w:rPr>
            <w:noProof/>
            <w:webHidden/>
          </w:rPr>
          <w:t>269</w:t>
        </w:r>
        <w:r>
          <w:rPr>
            <w:noProof/>
            <w:webHidden/>
          </w:rPr>
          <w:fldChar w:fldCharType="end"/>
        </w:r>
      </w:hyperlink>
    </w:p>
    <w:p w14:paraId="7A25175E" w14:textId="7E061F21"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1" w:history="1">
        <w:r w:rsidRPr="002D59FC">
          <w:rPr>
            <w:rStyle w:val="Hyperlink"/>
            <w:noProof/>
          </w:rPr>
          <w:t>7.80</w:t>
        </w:r>
        <w:r>
          <w:rPr>
            <w:rFonts w:eastAsiaTheme="minorEastAsia" w:cstheme="minorBidi"/>
            <w:smallCaps w:val="0"/>
            <w:noProof/>
            <w:spacing w:val="0"/>
            <w:kern w:val="2"/>
            <w:sz w:val="24"/>
            <w:szCs w:val="24"/>
            <w14:ligatures w14:val="standardContextual"/>
          </w:rPr>
          <w:tab/>
        </w:r>
        <w:r w:rsidRPr="002D59FC">
          <w:rPr>
            <w:rStyle w:val="Hyperlink"/>
            <w:noProof/>
          </w:rPr>
          <w:t>USET</w:t>
        </w:r>
        <w:r>
          <w:rPr>
            <w:noProof/>
            <w:webHidden/>
          </w:rPr>
          <w:tab/>
        </w:r>
        <w:r>
          <w:rPr>
            <w:noProof/>
            <w:webHidden/>
          </w:rPr>
          <w:fldChar w:fldCharType="begin"/>
        </w:r>
        <w:r>
          <w:rPr>
            <w:noProof/>
            <w:webHidden/>
          </w:rPr>
          <w:instrText xml:space="preserve"> PAGEREF _Toc195483871 \h </w:instrText>
        </w:r>
        <w:r>
          <w:rPr>
            <w:noProof/>
            <w:webHidden/>
          </w:rPr>
        </w:r>
        <w:r>
          <w:rPr>
            <w:noProof/>
            <w:webHidden/>
          </w:rPr>
          <w:fldChar w:fldCharType="separate"/>
        </w:r>
        <w:r w:rsidR="009D0DDE">
          <w:rPr>
            <w:noProof/>
            <w:webHidden/>
          </w:rPr>
          <w:t>272</w:t>
        </w:r>
        <w:r>
          <w:rPr>
            <w:noProof/>
            <w:webHidden/>
          </w:rPr>
          <w:fldChar w:fldCharType="end"/>
        </w:r>
      </w:hyperlink>
    </w:p>
    <w:p w14:paraId="7BFE6223" w14:textId="33FCC18D" w:rsidR="00D0226E" w:rsidRDefault="00D0226E">
      <w:pPr>
        <w:pStyle w:val="TOC2"/>
        <w:tabs>
          <w:tab w:val="left" w:pos="920"/>
          <w:tab w:val="right" w:leader="dot" w:pos="9350"/>
        </w:tabs>
        <w:rPr>
          <w:rFonts w:eastAsiaTheme="minorEastAsia" w:cstheme="minorBidi"/>
          <w:smallCaps w:val="0"/>
          <w:noProof/>
          <w:spacing w:val="0"/>
          <w:kern w:val="2"/>
          <w:sz w:val="24"/>
          <w:szCs w:val="24"/>
          <w14:ligatures w14:val="standardContextual"/>
        </w:rPr>
      </w:pPr>
      <w:hyperlink w:anchor="_Toc195483872" w:history="1">
        <w:r w:rsidRPr="002D59FC">
          <w:rPr>
            <w:rStyle w:val="Hyperlink"/>
            <w:noProof/>
          </w:rPr>
          <w:t>7.81</w:t>
        </w:r>
        <w:r>
          <w:rPr>
            <w:rFonts w:eastAsiaTheme="minorEastAsia" w:cstheme="minorBidi"/>
            <w:smallCaps w:val="0"/>
            <w:noProof/>
            <w:spacing w:val="0"/>
            <w:kern w:val="2"/>
            <w:sz w:val="24"/>
            <w:szCs w:val="24"/>
            <w14:ligatures w14:val="standardContextual"/>
          </w:rPr>
          <w:tab/>
        </w:r>
        <w:r w:rsidRPr="002D59FC">
          <w:rPr>
            <w:rStyle w:val="Hyperlink"/>
            <w:noProof/>
          </w:rPr>
          <w:t>USET1</w:t>
        </w:r>
        <w:r>
          <w:rPr>
            <w:noProof/>
            <w:webHidden/>
          </w:rPr>
          <w:tab/>
        </w:r>
        <w:r>
          <w:rPr>
            <w:noProof/>
            <w:webHidden/>
          </w:rPr>
          <w:fldChar w:fldCharType="begin"/>
        </w:r>
        <w:r>
          <w:rPr>
            <w:noProof/>
            <w:webHidden/>
          </w:rPr>
          <w:instrText xml:space="preserve"> PAGEREF _Toc195483872 \h </w:instrText>
        </w:r>
        <w:r>
          <w:rPr>
            <w:noProof/>
            <w:webHidden/>
          </w:rPr>
        </w:r>
        <w:r>
          <w:rPr>
            <w:noProof/>
            <w:webHidden/>
          </w:rPr>
          <w:fldChar w:fldCharType="separate"/>
        </w:r>
        <w:r w:rsidR="009D0DDE">
          <w:rPr>
            <w:noProof/>
            <w:webHidden/>
          </w:rPr>
          <w:t>274</w:t>
        </w:r>
        <w:r>
          <w:rPr>
            <w:noProof/>
            <w:webHidden/>
          </w:rPr>
          <w:fldChar w:fldCharType="end"/>
        </w:r>
      </w:hyperlink>
    </w:p>
    <w:p w14:paraId="6907D59E" w14:textId="6A2A2B8C" w:rsidR="00D0226E" w:rsidRDefault="00D0226E">
      <w:pPr>
        <w:pStyle w:val="TOC1"/>
        <w:rPr>
          <w:rFonts w:eastAsiaTheme="minorEastAsia" w:cstheme="minorBidi"/>
          <w:b w:val="0"/>
          <w:bCs w:val="0"/>
          <w:caps w:val="0"/>
          <w:noProof/>
          <w:spacing w:val="0"/>
          <w:kern w:val="2"/>
          <w:sz w:val="24"/>
          <w:szCs w:val="24"/>
          <w14:ligatures w14:val="standardContextual"/>
        </w:rPr>
      </w:pPr>
      <w:hyperlink w:anchor="_Toc195483873" w:history="1">
        <w:r w:rsidRPr="002D59FC">
          <w:rPr>
            <w:rStyle w:val="Hyperlink"/>
            <w:noProof/>
          </w:rPr>
          <w:t>8</w:t>
        </w:r>
        <w:r>
          <w:rPr>
            <w:rFonts w:eastAsiaTheme="minorEastAsia" w:cstheme="minorBidi"/>
            <w:b w:val="0"/>
            <w:bCs w:val="0"/>
            <w:caps w:val="0"/>
            <w:noProof/>
            <w:spacing w:val="0"/>
            <w:kern w:val="2"/>
            <w:sz w:val="24"/>
            <w:szCs w:val="24"/>
            <w14:ligatures w14:val="standardContextual"/>
          </w:rPr>
          <w:tab/>
        </w:r>
        <w:r w:rsidRPr="002D59FC">
          <w:rPr>
            <w:rStyle w:val="Hyperlink"/>
            <w:noProof/>
          </w:rPr>
          <w:t>REFERENCES</w:t>
        </w:r>
        <w:r>
          <w:rPr>
            <w:noProof/>
            <w:webHidden/>
          </w:rPr>
          <w:tab/>
        </w:r>
        <w:r>
          <w:rPr>
            <w:noProof/>
            <w:webHidden/>
          </w:rPr>
          <w:fldChar w:fldCharType="begin"/>
        </w:r>
        <w:r>
          <w:rPr>
            <w:noProof/>
            <w:webHidden/>
          </w:rPr>
          <w:instrText xml:space="preserve"> PAGEREF _Toc195483873 \h </w:instrText>
        </w:r>
        <w:r>
          <w:rPr>
            <w:noProof/>
            <w:webHidden/>
          </w:rPr>
        </w:r>
        <w:r>
          <w:rPr>
            <w:noProof/>
            <w:webHidden/>
          </w:rPr>
          <w:fldChar w:fldCharType="separate"/>
        </w:r>
        <w:r w:rsidR="009D0DDE">
          <w:rPr>
            <w:noProof/>
            <w:webHidden/>
          </w:rPr>
          <w:t>276</w:t>
        </w:r>
        <w:r>
          <w:rPr>
            <w:noProof/>
            <w:webHidden/>
          </w:rPr>
          <w:fldChar w:fldCharType="end"/>
        </w:r>
      </w:hyperlink>
    </w:p>
    <w:p w14:paraId="346733C2" w14:textId="6C9B06CE" w:rsidR="00237E96" w:rsidRPr="00196003" w:rsidRDefault="00EA6622" w:rsidP="00237E96">
      <w:pPr>
        <w:rPr>
          <w:rFonts w:ascii="Arial" w:hAnsi="Arial" w:cs="Arial"/>
        </w:rPr>
      </w:pPr>
      <w:r w:rsidRPr="00196003">
        <w:rPr>
          <w:rFonts w:ascii="Arial" w:hAnsi="Arial" w:cs="Arial"/>
          <w:i/>
          <w:iCs/>
          <w:caps/>
          <w:sz w:val="24"/>
          <w:szCs w:val="24"/>
        </w:rPr>
        <w:fldChar w:fldCharType="end"/>
      </w:r>
    </w:p>
    <w:p w14:paraId="5DC64731" w14:textId="77777777" w:rsidR="00604C12" w:rsidRPr="00604C12" w:rsidRDefault="00604C12" w:rsidP="00604C12">
      <w:pPr>
        <w:jc w:val="center"/>
        <w:rPr>
          <w:rFonts w:cs="Arial"/>
          <w:b/>
          <w:sz w:val="28"/>
          <w:szCs w:val="28"/>
        </w:rPr>
        <w:sectPr w:rsidR="00604C12" w:rsidRPr="00604C12" w:rsidSect="00202AA0">
          <w:footerReference w:type="even" r:id="rId9"/>
          <w:footerReference w:type="default" r:id="rId10"/>
          <w:pgSz w:w="12240" w:h="15840"/>
          <w:pgMar w:top="1440" w:right="1440" w:bottom="1440" w:left="1440" w:header="720" w:footer="720" w:gutter="0"/>
          <w:pgNumType w:start="1"/>
          <w:cols w:space="720"/>
          <w:titlePg/>
        </w:sectPr>
      </w:pPr>
      <w:bookmarkStart w:id="11" w:name="_Toc534183741"/>
      <w:bookmarkStart w:id="12" w:name="_Toc12937155"/>
      <w:bookmarkStart w:id="13" w:name="_Toc12950821"/>
      <w:bookmarkStart w:id="14" w:name="_Toc12962674"/>
      <w:bookmarkStart w:id="15" w:name="_Toc13145810"/>
      <w:bookmarkStart w:id="16" w:name="_Toc13455206"/>
    </w:p>
    <w:p w14:paraId="6E38BA58" w14:textId="77777777" w:rsidR="000274AC" w:rsidRDefault="000274AC" w:rsidP="000274AC">
      <w:pPr>
        <w:pStyle w:val="Heading1"/>
      </w:pPr>
      <w:bookmarkStart w:id="17" w:name="_Toc195483719"/>
      <w:bookmarkEnd w:id="11"/>
      <w:bookmarkEnd w:id="12"/>
      <w:bookmarkEnd w:id="13"/>
      <w:bookmarkEnd w:id="14"/>
      <w:bookmarkEnd w:id="15"/>
      <w:bookmarkEnd w:id="16"/>
      <w:r>
        <w:lastRenderedPageBreak/>
        <w:t>INTRODUCTION</w:t>
      </w:r>
      <w:bookmarkEnd w:id="17"/>
    </w:p>
    <w:p w14:paraId="1CCB7D21" w14:textId="2335D882" w:rsidR="00EA1A35" w:rsidRDefault="00EA1A35" w:rsidP="00381E21">
      <w:r>
        <w:t xml:space="preserve">MYSTRAN is a </w:t>
      </w:r>
      <w:r w:rsidR="002074F7">
        <w:t>general-purpose</w:t>
      </w:r>
      <w:r>
        <w:t xml:space="preserve"> finite element analysis computer program for structures that can be modeled as linear (i.e. displacements, forces and stresses proportional to applied load).</w:t>
      </w:r>
      <w:r w:rsidR="009928DD">
        <w:t xml:space="preserve"> </w:t>
      </w:r>
      <w:r>
        <w:t>MYSTRAN is an acronym for “</w:t>
      </w:r>
      <w:r>
        <w:rPr>
          <w:u w:val="single"/>
        </w:rPr>
        <w:t>My</w:t>
      </w:r>
      <w:r>
        <w:t xml:space="preserve"> </w:t>
      </w:r>
      <w:r>
        <w:rPr>
          <w:u w:val="single"/>
        </w:rPr>
        <w:t>Str</w:t>
      </w:r>
      <w:r>
        <w:t xml:space="preserve">uctural </w:t>
      </w:r>
      <w:r>
        <w:rPr>
          <w:u w:val="single"/>
        </w:rPr>
        <w:t>An</w:t>
      </w:r>
      <w:r>
        <w:t xml:space="preserve">alysis”, to indicate </w:t>
      </w:r>
      <w:r w:rsidR="002074F7">
        <w:t>its</w:t>
      </w:r>
      <w:r>
        <w:t xml:space="preserve"> usefulness in solving a wide variety of finite element analysis problems on a personal computer (although there is no reason that it could not be used on mainframe computers as well).</w:t>
      </w:r>
      <w:r w:rsidR="009928DD">
        <w:t xml:space="preserve"> </w:t>
      </w:r>
      <w:r>
        <w:t>For anyone familiar with the popular NASTRAN computer program developed by NASA (National Aeronautics and Space Administration) in the 1970’s and popularized in several commercial versions since, the input to MYSTRAN will look quite familiar.</w:t>
      </w:r>
      <w:r w:rsidR="009928DD">
        <w:t xml:space="preserve"> </w:t>
      </w:r>
      <w:r>
        <w:t>Indeed, many structural analyses modeled for execution in NASTRAN will execute in MYSTRAN with little, or no, modification.</w:t>
      </w:r>
      <w:r w:rsidR="009928DD">
        <w:t xml:space="preserve"> </w:t>
      </w:r>
      <w:r>
        <w:t xml:space="preserve">MYSTRAN, however, is </w:t>
      </w:r>
      <w:r>
        <w:rPr>
          <w:i/>
        </w:rPr>
        <w:t xml:space="preserve">not </w:t>
      </w:r>
      <w:r>
        <w:t>NASTRAN.</w:t>
      </w:r>
      <w:r w:rsidR="009928DD">
        <w:t xml:space="preserve"> </w:t>
      </w:r>
      <w:r>
        <w:t>All of the finite element processing to obtain the global stiffness matrix (including the finite element matrix generation routines themselves), the reduction of the stiffness matrix to the solution set, as well as all of the input/output routines are written in independent, modern, Fortran 90/95 code.</w:t>
      </w:r>
      <w:r w:rsidR="009928DD">
        <w:t xml:space="preserve"> </w:t>
      </w:r>
      <w:r>
        <w:t>The major solution algorithms (e.g., triangular decomposition of matrices and forward/backward substitution to obtain solutions of linear equations)</w:t>
      </w:r>
      <w:r w:rsidR="007B4B58" w:rsidRPr="007B4B58">
        <w:t xml:space="preserve"> </w:t>
      </w:r>
      <w:r w:rsidR="007B4B58">
        <w:t>as well as the Givens method of eigenvalue extraction</w:t>
      </w:r>
      <w:r>
        <w:t>, however, were obtained from the popular LAPACK code, Reference 1, available to the general public on the World Wide Web.</w:t>
      </w:r>
      <w:r w:rsidR="009928DD">
        <w:t xml:space="preserve"> </w:t>
      </w:r>
      <w:r>
        <w:t>The code for the Lanczos method of eigenvalue extraction, Reference 2, was obtained from the ARPACK library, also available to the general public on the World Wide Web.</w:t>
      </w:r>
      <w:r w:rsidR="009928DD">
        <w:t xml:space="preserve"> </w:t>
      </w:r>
      <w:r>
        <w:t xml:space="preserve">The code for the grid point sequencing algorithm (used to </w:t>
      </w:r>
      <w:r w:rsidR="007D3712">
        <w:t>ensure</w:t>
      </w:r>
      <w:r>
        <w:t xml:space="preserve"> a minimum bandwidth for the stiffness matri</w:t>
      </w:r>
      <w:r w:rsidR="0060697C">
        <w:t>x) was obtained from the author of</w:t>
      </w:r>
      <w:r>
        <w:t xml:space="preserve"> Reference 3.</w:t>
      </w:r>
    </w:p>
    <w:p w14:paraId="2C41384E" w14:textId="77777777" w:rsidR="00B0792E" w:rsidRPr="008E12C0" w:rsidRDefault="00B0792E" w:rsidP="00EA1A35">
      <w:pPr>
        <w:rPr>
          <w:rFonts w:ascii="MT Extra" w:hAnsi="MT Extra"/>
          <w:sz w:val="16"/>
          <w:szCs w:val="16"/>
        </w:rPr>
      </w:pPr>
      <w:r>
        <w:t>As of Version 11.3, MYSTRAN has available the sparse solver SuperLU (see Reference 13). This solver is currently only used in statics solutions (SOL 1)</w:t>
      </w:r>
      <w:r w:rsidR="00446CD4">
        <w:t xml:space="preserve"> and is the default method used for matrix decomposition and equation solution (</w:t>
      </w:r>
      <w:r w:rsidR="00446CD4" w:rsidRPr="00446CD4">
        <w:rPr>
          <w:u w:val="single"/>
        </w:rPr>
        <w:t>F</w:t>
      </w:r>
      <w:r w:rsidR="00446CD4">
        <w:t>orward-</w:t>
      </w:r>
      <w:r w:rsidR="00446CD4" w:rsidRPr="00446CD4">
        <w:rPr>
          <w:u w:val="single"/>
        </w:rPr>
        <w:t>B</w:t>
      </w:r>
      <w:r w:rsidR="00446CD4">
        <w:t xml:space="preserve">ackward </w:t>
      </w:r>
      <w:r w:rsidR="00446CD4" w:rsidRPr="00446CD4">
        <w:rPr>
          <w:u w:val="single"/>
        </w:rPr>
        <w:t>S</w:t>
      </w:r>
      <w:r w:rsidR="00446CD4">
        <w:t>olution, or FBS)</w:t>
      </w:r>
      <w:r>
        <w:t xml:space="preserve">. </w:t>
      </w:r>
    </w:p>
    <w:p w14:paraId="42A8254F" w14:textId="4EA6C84E" w:rsidR="00EA1A35" w:rsidRDefault="00EA1A35" w:rsidP="00EA1A35">
      <w:r>
        <w:t>There is no inherent limitation to problem size, or number of degrees of freedom, for MYSTRA</w:t>
      </w:r>
      <w:r w:rsidR="0085043A">
        <w:t>N</w:t>
      </w:r>
      <w:r>
        <w:t>.</w:t>
      </w:r>
      <w:r w:rsidR="009928DD">
        <w:t xml:space="preserve"> </w:t>
      </w:r>
      <w:r>
        <w:t>Rather, the users’ personal computer memory (RAM and disk) limitations will dictate what size problems can be effectively solved using MYSTRAN on their computer.</w:t>
      </w:r>
    </w:p>
    <w:p w14:paraId="2F92B3B2" w14:textId="77777777" w:rsidR="00985BFD" w:rsidRDefault="00985BFD" w:rsidP="002023EE">
      <w:pPr>
        <w:spacing w:after="0"/>
      </w:pPr>
      <w:r>
        <w:t>Major features of the program are:</w:t>
      </w:r>
    </w:p>
    <w:p w14:paraId="0BB83F69" w14:textId="73267C6C" w:rsidR="009178B5" w:rsidRPr="00F73D5E" w:rsidRDefault="009178B5" w:rsidP="00F73D5E">
      <w:pPr>
        <w:pStyle w:val="Bullet1"/>
      </w:pPr>
      <w:r w:rsidRPr="00F73D5E">
        <w:t>NASTRAN style input. NASTRAN model files will run in MYSTRAN with little or no modification for static and eigenvalue analyses</w:t>
      </w:r>
      <w:r w:rsidR="001B051E">
        <w:t>.</w:t>
      </w:r>
    </w:p>
    <w:p w14:paraId="67701752" w14:textId="77777777" w:rsidR="00F81FEC" w:rsidRPr="00F73D5E" w:rsidRDefault="00F81FEC" w:rsidP="00F73D5E">
      <w:pPr>
        <w:pStyle w:val="Bullet1"/>
      </w:pPr>
      <w:r w:rsidRPr="00F73D5E">
        <w:t>3D structures with arbitrary geometry.</w:t>
      </w:r>
    </w:p>
    <w:p w14:paraId="5291F456" w14:textId="77777777" w:rsidR="00985BFD" w:rsidRPr="00F73D5E" w:rsidRDefault="00985BFD" w:rsidP="00A73025">
      <w:pPr>
        <w:pStyle w:val="Bullet2"/>
      </w:pPr>
      <w:r w:rsidRPr="00F73D5E">
        <w:t>Linear static analysis.</w:t>
      </w:r>
    </w:p>
    <w:p w14:paraId="688A44E9" w14:textId="77777777" w:rsidR="00985BFD" w:rsidRDefault="00985BFD" w:rsidP="00F73D5E">
      <w:pPr>
        <w:pStyle w:val="Bullet1"/>
      </w:pPr>
      <w:r w:rsidRPr="00F73D5E">
        <w:t>Eigenvalue</w:t>
      </w:r>
      <w:r>
        <w:t xml:space="preserve"> analysis via Lanczos, Givens and modified Givens methods. In addition, for the fundamental mode there is also an Inverse Power method.</w:t>
      </w:r>
    </w:p>
    <w:p w14:paraId="7882D123" w14:textId="77777777" w:rsidR="00985BFD" w:rsidRDefault="00985BFD" w:rsidP="005E592D">
      <w:pPr>
        <w:pStyle w:val="Bullet2"/>
      </w:pPr>
      <w:r>
        <w:lastRenderedPageBreak/>
        <w:t>Optional calculation of modal mass and/or modal participation factors (Reference 8)</w:t>
      </w:r>
    </w:p>
    <w:p w14:paraId="465B5B76" w14:textId="77777777" w:rsidR="00680A16" w:rsidRPr="003A1565" w:rsidRDefault="00680A16" w:rsidP="003A1565">
      <w:pPr>
        <w:pStyle w:val="Bullet1"/>
      </w:pPr>
      <w:r>
        <w:t>Craig-</w:t>
      </w:r>
      <w:r w:rsidRPr="003A1565">
        <w:t>Bampton model generation.</w:t>
      </w:r>
    </w:p>
    <w:p w14:paraId="1466D4C3" w14:textId="77777777" w:rsidR="00985BFD" w:rsidRPr="003A1565" w:rsidRDefault="00985BFD" w:rsidP="003A1565">
      <w:pPr>
        <w:pStyle w:val="Bullet1"/>
      </w:pPr>
      <w:r w:rsidRPr="003A1565">
        <w:t xml:space="preserve">Interface to the </w:t>
      </w:r>
      <w:r w:rsidR="00CA79F4" w:rsidRPr="003A1565">
        <w:t xml:space="preserve">popular </w:t>
      </w:r>
      <w:r w:rsidRPr="003A1565">
        <w:t>FEMAP pre/post processor program.</w:t>
      </w:r>
    </w:p>
    <w:p w14:paraId="4F81EF3E" w14:textId="77777777" w:rsidR="00F81FEC" w:rsidRDefault="00F81FEC" w:rsidP="003A1565">
      <w:pPr>
        <w:pStyle w:val="Bullet1"/>
      </w:pPr>
      <w:r w:rsidRPr="003A1565">
        <w:t>Grid points</w:t>
      </w:r>
      <w:r>
        <w:t xml:space="preserve"> (3 translations and 3 rotations per grid) that define the finite element model mesh:</w:t>
      </w:r>
    </w:p>
    <w:p w14:paraId="66012773" w14:textId="268028EE" w:rsidR="00F81FEC" w:rsidRPr="003A1565" w:rsidRDefault="00F81FEC" w:rsidP="003A1565">
      <w:pPr>
        <w:pStyle w:val="Bullet2"/>
      </w:pPr>
      <w:r w:rsidRPr="003A1565">
        <w:t>Locations can be defined in rectangular, cylindrical or spherical coordinate systems that can be different for each grid</w:t>
      </w:r>
      <w:r w:rsidR="001B051E">
        <w:t>.</w:t>
      </w:r>
    </w:p>
    <w:p w14:paraId="7692172E" w14:textId="1DAF094E" w:rsidR="00F81FEC" w:rsidRDefault="00F81FEC" w:rsidP="003A1565">
      <w:pPr>
        <w:pStyle w:val="Bullet2"/>
      </w:pPr>
      <w:r w:rsidRPr="003A1565">
        <w:t>Glob</w:t>
      </w:r>
      <w:r>
        <w:t>al stiffness matrix can be formulated in rectangular, cylindrical or spherical coordinate systems that can be different for each grid</w:t>
      </w:r>
      <w:r w:rsidR="001B051E">
        <w:t>.</w:t>
      </w:r>
    </w:p>
    <w:p w14:paraId="7EB20B34" w14:textId="77777777" w:rsidR="00985BFD" w:rsidRPr="003A1565" w:rsidRDefault="00080714" w:rsidP="003A1565">
      <w:pPr>
        <w:pStyle w:val="Bullet1"/>
      </w:pPr>
      <w:r w:rsidRPr="003A1565">
        <w:t>Scalar points (SPOINT’) that have no defined geometry (one degree of freedom)</w:t>
      </w:r>
    </w:p>
    <w:p w14:paraId="25319481" w14:textId="77777777" w:rsidR="00985BFD" w:rsidRDefault="00985BFD" w:rsidP="003A1565">
      <w:pPr>
        <w:pStyle w:val="Bullet1"/>
      </w:pPr>
      <w:r w:rsidRPr="003A1565">
        <w:t>A finit</w:t>
      </w:r>
      <w:r>
        <w:t>e element library consisting of the following elastic and rigid elements.</w:t>
      </w:r>
    </w:p>
    <w:p w14:paraId="403A79D1" w14:textId="53CC82B4" w:rsidR="00C36C2F" w:rsidRDefault="00C36C2F" w:rsidP="00A73025">
      <w:pPr>
        <w:pStyle w:val="Bullet2"/>
      </w:pPr>
      <w:r>
        <w:t xml:space="preserve">1D </w:t>
      </w:r>
      <w:r w:rsidR="00176973">
        <w:t xml:space="preserve">and scalar </w:t>
      </w:r>
      <w:r>
        <w:t>elements.</w:t>
      </w:r>
    </w:p>
    <w:p w14:paraId="6962AA89" w14:textId="67BF18FE" w:rsidR="00D5001A" w:rsidRDefault="00D5001A" w:rsidP="003A1565">
      <w:pPr>
        <w:pStyle w:val="Bullet3"/>
      </w:pPr>
      <w:r w:rsidRPr="003A1565">
        <w:t>BAR</w:t>
      </w:r>
      <w:r>
        <w:t xml:space="preserve"> element with two grids and stiffness for up to six degrees of freedom per grid (axial, two planes of bending, torsion) for beams that have their shear center and elastic axis coincident</w:t>
      </w:r>
      <w:r w:rsidR="001B051E">
        <w:t>.</w:t>
      </w:r>
    </w:p>
    <w:p w14:paraId="5ACE595D" w14:textId="292EADCE" w:rsidR="00176973" w:rsidRDefault="00176973" w:rsidP="003A1565">
      <w:pPr>
        <w:pStyle w:val="Bullet3"/>
      </w:pPr>
      <w:r>
        <w:t>BUSH element (spring connecting two grids)</w:t>
      </w:r>
      <w:r w:rsidR="001B051E">
        <w:t>.</w:t>
      </w:r>
    </w:p>
    <w:p w14:paraId="793508DF" w14:textId="7ECE7007" w:rsidR="00C36C2F" w:rsidRPr="00D95E06" w:rsidRDefault="00C36C2F" w:rsidP="003A1565">
      <w:pPr>
        <w:pStyle w:val="Bullet3"/>
      </w:pPr>
      <w:r w:rsidRPr="00D95E06">
        <w:t>ELAS1</w:t>
      </w:r>
      <w:r w:rsidR="00080714" w:rsidRPr="00D95E06">
        <w:t>,2,3,4</w:t>
      </w:r>
      <w:r w:rsidRPr="00D95E06">
        <w:t xml:space="preserve"> element</w:t>
      </w:r>
      <w:r w:rsidR="00080714" w:rsidRPr="00D95E06">
        <w:t>s</w:t>
      </w:r>
      <w:r w:rsidRPr="00D95E06">
        <w:t xml:space="preserve"> (scalar spring connecting two degrees of freedom)</w:t>
      </w:r>
      <w:r w:rsidR="001B051E" w:rsidRPr="00D95E06">
        <w:t>.</w:t>
      </w:r>
    </w:p>
    <w:p w14:paraId="25EF72DE" w14:textId="77777777" w:rsidR="00C36C2F" w:rsidRPr="00D95E06" w:rsidRDefault="00C36C2F" w:rsidP="003A1565">
      <w:pPr>
        <w:pStyle w:val="Bullet3"/>
      </w:pPr>
      <w:r w:rsidRPr="00D95E06">
        <w:t>ROD element (axial load and torsion element connected to two grid points)</w:t>
      </w:r>
    </w:p>
    <w:p w14:paraId="422CB5EB" w14:textId="77777777" w:rsidR="00BE1558" w:rsidRDefault="00BE1558">
      <w:pPr>
        <w:spacing w:after="0" w:line="240" w:lineRule="auto"/>
        <w:jc w:val="left"/>
      </w:pPr>
      <w:r>
        <w:br w:type="page"/>
      </w:r>
    </w:p>
    <w:p w14:paraId="2C69E93B" w14:textId="22D4F9FD" w:rsidR="00985BFD" w:rsidRPr="00D95E06" w:rsidRDefault="00985BFD" w:rsidP="003A1565">
      <w:pPr>
        <w:pStyle w:val="Bullet2"/>
      </w:pPr>
      <w:r w:rsidRPr="00D95E06">
        <w:lastRenderedPageBreak/>
        <w:t xml:space="preserve">Triangular and quadrilateral plate elements for thick (Mindlin plate theory) </w:t>
      </w:r>
      <w:r w:rsidRPr="00D95E06">
        <w:rPr>
          <w:i/>
        </w:rPr>
        <w:t>and</w:t>
      </w:r>
      <w:r w:rsidRPr="00D95E06">
        <w:t xml:space="preserve"> thin (Kirchoff plate theory) plates.</w:t>
      </w:r>
      <w:r w:rsidR="009928DD" w:rsidRPr="00D95E06">
        <w:t xml:space="preserve"> </w:t>
      </w:r>
      <w:r w:rsidRPr="00D95E06">
        <w:t>The plates can include membrane and/or bending stiffness</w:t>
      </w:r>
      <w:r w:rsidR="00680A16" w:rsidRPr="00D95E06">
        <w:t xml:space="preserve"> and can be either single or multi</w:t>
      </w:r>
      <w:r w:rsidR="00BE1558">
        <w:t>-</w:t>
      </w:r>
      <w:r w:rsidR="00680A16" w:rsidRPr="00D95E06">
        <w:t xml:space="preserve">ply composite </w:t>
      </w:r>
      <w:r w:rsidR="00890FBC">
        <w:t>laminates</w:t>
      </w:r>
      <w:r w:rsidR="00CF5010">
        <w:t>. The following is a brief overview and Section 3.2 discusses the options in more detail</w:t>
      </w:r>
      <w:r w:rsidRPr="00D95E06">
        <w:t>:</w:t>
      </w:r>
    </w:p>
    <w:p w14:paraId="711E64F5" w14:textId="118930F9" w:rsidR="00D95E06" w:rsidRPr="00D95E06" w:rsidRDefault="00D95E06" w:rsidP="00D95E06">
      <w:pPr>
        <w:pStyle w:val="Bullet3"/>
      </w:pPr>
      <w:r w:rsidRPr="00D95E06">
        <w:t>TRIA3</w:t>
      </w:r>
      <w:r w:rsidR="00527EFB">
        <w:t>: F</w:t>
      </w:r>
      <w:r w:rsidRPr="00D95E06">
        <w:t>lat triangular plate element with separate membrane and bending stiffness, as well as transverse shear flexibility, based on Mindlin thick plate theory (Reference 4). It can be either a single or multi-ply composite.</w:t>
      </w:r>
    </w:p>
    <w:p w14:paraId="5CB5BDD2" w14:textId="43A24DF5" w:rsidR="00D95E06" w:rsidRPr="00D95E06" w:rsidRDefault="00D95E06" w:rsidP="00D95E06">
      <w:pPr>
        <w:pStyle w:val="Bullet3"/>
      </w:pPr>
      <w:r w:rsidRPr="00D95E06">
        <w:t>TRIA3K</w:t>
      </w:r>
      <w:r w:rsidR="00527EFB">
        <w:t>: F</w:t>
      </w:r>
      <w:r w:rsidRPr="00D95E06">
        <w:t>lat triangular plate element with separate membrane and bending stiffness based on Kirchoff thin plate theory (Reference 6)</w:t>
      </w:r>
    </w:p>
    <w:p w14:paraId="18526F50" w14:textId="645EBE1B" w:rsidR="00D95E06" w:rsidRPr="00D95E06" w:rsidRDefault="00D95E06" w:rsidP="00387C1C">
      <w:pPr>
        <w:pStyle w:val="Bullet3"/>
      </w:pPr>
      <w:r w:rsidRPr="00D95E06">
        <w:t>QUAD4</w:t>
      </w:r>
      <w:r w:rsidR="003F0843">
        <w:t xml:space="preserve"> with</w:t>
      </w:r>
      <w:r w:rsidR="00CF5010">
        <w:t xml:space="preserve"> MIN4</w:t>
      </w:r>
      <w:r w:rsidR="00527EFB">
        <w:t>:</w:t>
      </w:r>
      <w:r w:rsidRPr="00D95E06">
        <w:t xml:space="preserve"> Mindlin quadrilateral plate element with separate membrane and bending stiffness, as well as transverse shear flexibility, based on Mindlin thick plate theory (Reference 5). This is essentially a flat element, however small distortion out of plane is accommodated. It can be either a single or multi-ply composite.</w:t>
      </w:r>
      <w:r w:rsidR="00CF5010">
        <w:t xml:space="preserve"> This is the default for </w:t>
      </w:r>
      <w:r w:rsidR="00BE2A90">
        <w:t xml:space="preserve">the QUAD4TYP parameter, equivalent to </w:t>
      </w:r>
      <w:r w:rsidR="002B0354">
        <w:t>“</w:t>
      </w:r>
      <w:r w:rsidR="00BE2A90">
        <w:t>PARAM, QUAD4TYP</w:t>
      </w:r>
      <w:r w:rsidR="002B0354">
        <w:t xml:space="preserve">, </w:t>
      </w:r>
      <w:r w:rsidR="00BE2A90">
        <w:t>MIN4</w:t>
      </w:r>
      <w:r w:rsidR="002B0354">
        <w:t>”</w:t>
      </w:r>
      <w:r w:rsidR="00BE2A90">
        <w:t>.</w:t>
      </w:r>
    </w:p>
    <w:p w14:paraId="380553A0" w14:textId="2EDEC07E" w:rsidR="00D95E06" w:rsidRPr="00D95E06" w:rsidRDefault="00D95E06" w:rsidP="00CF5010">
      <w:pPr>
        <w:pStyle w:val="Bullet3"/>
      </w:pPr>
      <w:r w:rsidRPr="00D95E06">
        <w:t xml:space="preserve">QUAD4 </w:t>
      </w:r>
      <w:r w:rsidR="003F0843">
        <w:t xml:space="preserve">with </w:t>
      </w:r>
      <w:r w:rsidRPr="00D95E06">
        <w:t>MITC4+</w:t>
      </w:r>
      <w:r w:rsidR="00527EFB">
        <w:t>: Q</w:t>
      </w:r>
      <w:r w:rsidRPr="00D95E06">
        <w:t>uadrilateral plate element with separate membrane and bending stiffness, as well as transverse shear flexibility. (Reference 15)</w:t>
      </w:r>
      <w:r w:rsidR="00CF5010">
        <w:t>. This is the alternative option</w:t>
      </w:r>
      <w:r w:rsidR="00BE2A90">
        <w:t xml:space="preserve"> for the QUAD4TYP param, equivalent to </w:t>
      </w:r>
      <w:r w:rsidR="002B0354">
        <w:t>“</w:t>
      </w:r>
      <w:r w:rsidR="00BE2A90">
        <w:t xml:space="preserve">PARAM, </w:t>
      </w:r>
      <w:r w:rsidR="00CF5010">
        <w:t>QUAD4TYP</w:t>
      </w:r>
      <w:r w:rsidR="002B0354">
        <w:t xml:space="preserve">, </w:t>
      </w:r>
      <w:r w:rsidR="00CF5010">
        <w:t>MITC4+</w:t>
      </w:r>
      <w:r w:rsidR="002B0354">
        <w:t>”</w:t>
      </w:r>
      <w:r w:rsidR="00CF5010">
        <w:t>.</w:t>
      </w:r>
    </w:p>
    <w:p w14:paraId="436D84EC" w14:textId="21433425" w:rsidR="00D95E06" w:rsidRPr="00D95E06" w:rsidRDefault="00D95E06" w:rsidP="003A1565">
      <w:pPr>
        <w:pStyle w:val="Bullet3"/>
      </w:pPr>
      <w:r w:rsidRPr="00D95E06">
        <w:t>QUAD4K</w:t>
      </w:r>
      <w:r w:rsidR="00527EFB">
        <w:t>: Q</w:t>
      </w:r>
      <w:r w:rsidRPr="00D95E06">
        <w:t>uadrilateral plate element with separate membrane and bending stiffness based on Kirchoff thin plate theory (Reference 7). This is essentially a flat element, however small distortion out of plane is accommodated.</w:t>
      </w:r>
    </w:p>
    <w:p w14:paraId="441DA123" w14:textId="709629F0" w:rsidR="00D95E06" w:rsidRPr="00D95E06" w:rsidRDefault="00D95E06" w:rsidP="003A1565">
      <w:pPr>
        <w:pStyle w:val="Bullet3"/>
      </w:pPr>
      <w:r w:rsidRPr="00D95E06">
        <w:t>QUAD8 MITC8</w:t>
      </w:r>
      <w:r w:rsidR="00527EFB">
        <w:t>: Q</w:t>
      </w:r>
      <w:r w:rsidRPr="00D95E06">
        <w:t>uadrilateral plate element with combined membrane and bending stiffness, as well as separate transverse shear flexibility. (Reference 16). It can be curved out of plane but is limited to statics with isotropic material and no body loads.</w:t>
      </w:r>
    </w:p>
    <w:p w14:paraId="5CF1264F" w14:textId="16C670CF" w:rsidR="00176973" w:rsidRPr="00D95E06" w:rsidRDefault="00176973" w:rsidP="003A1565">
      <w:pPr>
        <w:pStyle w:val="Bullet3"/>
      </w:pPr>
      <w:r w:rsidRPr="00D95E06">
        <w:t>SHEAR element that carries in-plane shear stresses</w:t>
      </w:r>
      <w:r w:rsidR="001B051E" w:rsidRPr="00D95E06">
        <w:t>.</w:t>
      </w:r>
    </w:p>
    <w:p w14:paraId="791FCB7E" w14:textId="77777777" w:rsidR="00985BFD" w:rsidRDefault="00985BFD" w:rsidP="003A1565">
      <w:pPr>
        <w:pStyle w:val="Bullet2"/>
      </w:pPr>
      <w:r>
        <w:t>3D solid elements</w:t>
      </w:r>
    </w:p>
    <w:p w14:paraId="375EBB73" w14:textId="55E28526" w:rsidR="00985BFD" w:rsidRDefault="00985BFD" w:rsidP="003A1565">
      <w:pPr>
        <w:pStyle w:val="Bullet3"/>
      </w:pPr>
      <w:r>
        <w:t>TETRA 4 and 10 node solid elements. See Reference 10</w:t>
      </w:r>
      <w:r w:rsidR="001B051E">
        <w:t>.</w:t>
      </w:r>
    </w:p>
    <w:p w14:paraId="59C85CC5" w14:textId="6E1AD560" w:rsidR="00985BFD" w:rsidRDefault="00985BFD" w:rsidP="003A1565">
      <w:pPr>
        <w:pStyle w:val="Bullet3"/>
      </w:pPr>
      <w:r>
        <w:t>PENTA 6 and 15 node elements with selective substitution reduction for shear (if desired). See Reference 10</w:t>
      </w:r>
      <w:r w:rsidR="001B051E">
        <w:t>.</w:t>
      </w:r>
    </w:p>
    <w:p w14:paraId="5219437A" w14:textId="1678A429" w:rsidR="00985BFD" w:rsidRDefault="00985BFD" w:rsidP="003A1565">
      <w:pPr>
        <w:pStyle w:val="Bullet3"/>
      </w:pPr>
      <w:r>
        <w:t>HEXA 8 and 20 node elements with selective substitution reduction for shear (if desired). See Reference 10</w:t>
      </w:r>
      <w:r w:rsidR="001B051E">
        <w:t>.</w:t>
      </w:r>
    </w:p>
    <w:p w14:paraId="30B7892B" w14:textId="77777777" w:rsidR="001E0886" w:rsidRDefault="001E0886" w:rsidP="003A1565">
      <w:pPr>
        <w:pStyle w:val="Bullet2"/>
      </w:pPr>
      <w:r>
        <w:t>R-elements:</w:t>
      </w:r>
    </w:p>
    <w:p w14:paraId="4223F756" w14:textId="77777777" w:rsidR="001E0886" w:rsidRDefault="001E0886" w:rsidP="003A1565">
      <w:pPr>
        <w:pStyle w:val="Bullet3"/>
      </w:pPr>
      <w:r>
        <w:lastRenderedPageBreak/>
        <w:t>RBE2 rigid element specifying a relationship for one or more degrees of freedom (DOF's) of one or more grids being rigidly dependent on the DOF's of another grid.</w:t>
      </w:r>
    </w:p>
    <w:p w14:paraId="0B4BC114" w14:textId="77777777" w:rsidR="001E0886" w:rsidRDefault="001E0886" w:rsidP="003A1565">
      <w:pPr>
        <w:pStyle w:val="Bullet3"/>
      </w:pPr>
      <w:r>
        <w:t>RBE3 element for distributing loads or mass from one grid to other grids.</w:t>
      </w:r>
    </w:p>
    <w:p w14:paraId="103D7251" w14:textId="2D3E7C1B" w:rsidR="001E0886" w:rsidRDefault="001E0886" w:rsidP="003A1565">
      <w:pPr>
        <w:pStyle w:val="Bullet3"/>
      </w:pPr>
      <w:r>
        <w:t>RSPLINE element for interpolating displacements between elements</w:t>
      </w:r>
      <w:r w:rsidR="001B051E">
        <w:t>.</w:t>
      </w:r>
    </w:p>
    <w:p w14:paraId="517B0BE5" w14:textId="77777777" w:rsidR="001E0886" w:rsidRDefault="001E0886" w:rsidP="003A1565">
      <w:pPr>
        <w:pStyle w:val="Bullet2"/>
      </w:pPr>
      <w:r>
        <w:t>User defined elements:</w:t>
      </w:r>
    </w:p>
    <w:p w14:paraId="03417014" w14:textId="4135ACBF" w:rsidR="001E0886" w:rsidRDefault="001E0886" w:rsidP="003A1565">
      <w:pPr>
        <w:pStyle w:val="Bullet3"/>
      </w:pPr>
      <w:r>
        <w:t>CUSERIN element where the user inputs the stiffness and mass matrices and specifies the connection of the element to defined grids and scalar points</w:t>
      </w:r>
      <w:r w:rsidR="001B051E">
        <w:t>.</w:t>
      </w:r>
    </w:p>
    <w:p w14:paraId="340ED10B" w14:textId="77777777" w:rsidR="00985BFD" w:rsidRPr="00F73D5E" w:rsidRDefault="00985BFD" w:rsidP="00F73D5E">
      <w:pPr>
        <w:pStyle w:val="Bullet1"/>
      </w:pPr>
      <w:r w:rsidRPr="00F73D5E">
        <w:t>Single point constraints (SPC’s) wherein some degrees of freedom are grounded (e.g. for specifying boundary conditions).</w:t>
      </w:r>
    </w:p>
    <w:p w14:paraId="50F876EC" w14:textId="77777777" w:rsidR="00985BFD" w:rsidRPr="00F73D5E" w:rsidRDefault="00985BFD" w:rsidP="00F73D5E">
      <w:pPr>
        <w:pStyle w:val="Bullet1"/>
      </w:pPr>
      <w:r w:rsidRPr="00F73D5E">
        <w:t>Other SPC’s wherein specified degrees of freedom have a specified motion (enforced displacements).</w:t>
      </w:r>
    </w:p>
    <w:p w14:paraId="2ECFE7EA" w14:textId="77777777" w:rsidR="00985BFD" w:rsidRPr="00F73D5E" w:rsidRDefault="00985BFD" w:rsidP="00F73D5E">
      <w:pPr>
        <w:pStyle w:val="Bullet1"/>
      </w:pPr>
      <w:r w:rsidRPr="00F73D5E">
        <w:t>Multi point constraints (MPC’s), wherein specified degrees of freedom are linearly dependent on other degrees of freedom.</w:t>
      </w:r>
    </w:p>
    <w:p w14:paraId="18610C4E" w14:textId="487F3EBC" w:rsidR="00985BFD" w:rsidRDefault="00985BFD" w:rsidP="00F73D5E">
      <w:pPr>
        <w:pStyle w:val="Bullet1"/>
      </w:pPr>
      <w:r w:rsidRPr="00F73D5E">
        <w:t>Loads on</w:t>
      </w:r>
      <w:r>
        <w:t xml:space="preserve"> the finite element model via:</w:t>
      </w:r>
    </w:p>
    <w:p w14:paraId="5E21CAF9" w14:textId="4330EF62" w:rsidR="00985BFD" w:rsidRPr="00F73D5E" w:rsidRDefault="00985BFD" w:rsidP="005E592D">
      <w:pPr>
        <w:pStyle w:val="Bullet2"/>
      </w:pPr>
      <w:r w:rsidRPr="00F73D5E">
        <w:t>Forces and/or moments applied directly to grid points</w:t>
      </w:r>
      <w:r w:rsidR="001B051E">
        <w:t>.</w:t>
      </w:r>
    </w:p>
    <w:p w14:paraId="041C58E6" w14:textId="475C4DD4" w:rsidR="00985BFD" w:rsidRPr="00F73D5E" w:rsidRDefault="00985BFD" w:rsidP="005E592D">
      <w:pPr>
        <w:pStyle w:val="Bullet2"/>
      </w:pPr>
      <w:r w:rsidRPr="00F73D5E">
        <w:t>Pressure loading on plate element surfaces</w:t>
      </w:r>
      <w:r w:rsidR="001B051E">
        <w:t>.</w:t>
      </w:r>
    </w:p>
    <w:p w14:paraId="4BABF17E" w14:textId="3B22A5F1" w:rsidR="00985BFD" w:rsidRPr="00F73D5E" w:rsidRDefault="00985BFD" w:rsidP="005E592D">
      <w:pPr>
        <w:pStyle w:val="Bullet2"/>
      </w:pPr>
      <w:r w:rsidRPr="00F73D5E">
        <w:t>Gravity loads on the whole model (in conjunction with mass defined by the user)</w:t>
      </w:r>
      <w:r w:rsidR="001B051E">
        <w:t>.</w:t>
      </w:r>
    </w:p>
    <w:p w14:paraId="531B9A92" w14:textId="3B44E5EB" w:rsidR="00985BFD" w:rsidRPr="00F73D5E" w:rsidRDefault="00985BFD" w:rsidP="005E592D">
      <w:pPr>
        <w:pStyle w:val="Bullet2"/>
      </w:pPr>
      <w:r w:rsidRPr="00F73D5E">
        <w:t>Equivalent loads due to thermal expansion</w:t>
      </w:r>
      <w:r w:rsidR="001B051E">
        <w:t>.</w:t>
      </w:r>
    </w:p>
    <w:p w14:paraId="287DA61D" w14:textId="5D353A44" w:rsidR="00985BFD" w:rsidRPr="00F73D5E" w:rsidRDefault="00985BFD" w:rsidP="005E592D">
      <w:pPr>
        <w:pStyle w:val="Bullet2"/>
      </w:pPr>
      <w:r w:rsidRPr="00F73D5E">
        <w:t>Equivalent loads due to enforced displacements</w:t>
      </w:r>
      <w:r w:rsidR="001B051E">
        <w:t>.</w:t>
      </w:r>
    </w:p>
    <w:p w14:paraId="65F03510" w14:textId="5E0930FF" w:rsidR="00985BFD" w:rsidRPr="00F73D5E" w:rsidRDefault="00985BFD" w:rsidP="005E592D">
      <w:pPr>
        <w:pStyle w:val="Bullet2"/>
      </w:pPr>
      <w:r w:rsidRPr="00F73D5E">
        <w:t>Inertia Loads due to rigid body angular velocity and acceleration about some specified grid (RFORCE)</w:t>
      </w:r>
      <w:r w:rsidR="001B051E">
        <w:t>.</w:t>
      </w:r>
    </w:p>
    <w:p w14:paraId="21313C68" w14:textId="77777777" w:rsidR="00080714" w:rsidRDefault="00080714" w:rsidP="005E592D">
      <w:pPr>
        <w:pStyle w:val="Bullet1"/>
      </w:pPr>
      <w:r w:rsidRPr="00F73D5E">
        <w:t>Loads on</w:t>
      </w:r>
      <w:r>
        <w:t xml:space="preserve"> scalar SPOINT’s (via SLOAD)</w:t>
      </w:r>
    </w:p>
    <w:p w14:paraId="58AAE2A9" w14:textId="77777777" w:rsidR="00985BFD" w:rsidRDefault="00871B00" w:rsidP="005E592D">
      <w:pPr>
        <w:pStyle w:val="Bullet2"/>
      </w:pPr>
      <w:r>
        <w:t>Linear isotropic,</w:t>
      </w:r>
      <w:r w:rsidR="00985BFD">
        <w:t xml:space="preserve"> orthotropic</w:t>
      </w:r>
      <w:r>
        <w:t xml:space="preserve"> and anisotropic</w:t>
      </w:r>
      <w:r w:rsidR="00985BFD">
        <w:t xml:space="preserve"> material properties.</w:t>
      </w:r>
    </w:p>
    <w:p w14:paraId="06882768" w14:textId="0509F688" w:rsidR="00080714" w:rsidRDefault="00080714" w:rsidP="001B051E">
      <w:pPr>
        <w:pStyle w:val="Bullet1"/>
      </w:pPr>
      <w:r>
        <w:t>Mass defined via</w:t>
      </w:r>
      <w:r w:rsidR="00AE600C">
        <w:t>:</w:t>
      </w:r>
    </w:p>
    <w:p w14:paraId="64582B7E" w14:textId="4F976876" w:rsidR="00080714" w:rsidRDefault="00080714" w:rsidP="001B051E">
      <w:pPr>
        <w:pStyle w:val="Bullet2"/>
      </w:pPr>
      <w:r>
        <w:t>Density on material entries</w:t>
      </w:r>
      <w:r w:rsidR="001B051E">
        <w:t>.</w:t>
      </w:r>
    </w:p>
    <w:p w14:paraId="2611D4E9" w14:textId="7E8F5F50" w:rsidR="00080714" w:rsidRDefault="00080714" w:rsidP="001B051E">
      <w:pPr>
        <w:pStyle w:val="Bullet2"/>
      </w:pPr>
      <w:r>
        <w:t>Mass per unit length, or per unit area, for finite elements</w:t>
      </w:r>
      <w:r w:rsidR="001B051E">
        <w:t>.</w:t>
      </w:r>
    </w:p>
    <w:p w14:paraId="480FFD04" w14:textId="77777777" w:rsidR="00080714" w:rsidRDefault="00080714" w:rsidP="001B051E">
      <w:pPr>
        <w:pStyle w:val="Bullet2"/>
      </w:pPr>
      <w:r>
        <w:t>Concentrated masses at grids (CONM2) with possible offsets and moments of inertia.</w:t>
      </w:r>
    </w:p>
    <w:p w14:paraId="15F2DD6F" w14:textId="5D488835" w:rsidR="00080714" w:rsidRDefault="00080714" w:rsidP="001B051E">
      <w:pPr>
        <w:pStyle w:val="Bullet2"/>
      </w:pPr>
      <w:r>
        <w:t>Scalar masses (CMASS1,2,3,4)</w:t>
      </w:r>
      <w:r w:rsidR="001B051E">
        <w:t>.</w:t>
      </w:r>
    </w:p>
    <w:p w14:paraId="086BA510" w14:textId="77777777" w:rsidR="00985BFD" w:rsidRDefault="00985BFD" w:rsidP="003A1565">
      <w:pPr>
        <w:pStyle w:val="Bullet1"/>
      </w:pPr>
      <w:r>
        <w:t>Multiple subcases to allow for solution for more than one loading condition in one execution.</w:t>
      </w:r>
    </w:p>
    <w:p w14:paraId="5EA51EC9" w14:textId="026E8206" w:rsidR="00985BFD" w:rsidRDefault="00985BFD" w:rsidP="003A1565">
      <w:pPr>
        <w:pStyle w:val="Bullet1"/>
      </w:pPr>
      <w:r>
        <w:t>Output of</w:t>
      </w:r>
      <w:r w:rsidR="001B051E">
        <w:t>:</w:t>
      </w:r>
    </w:p>
    <w:p w14:paraId="749DC17F" w14:textId="4A5A2E8C" w:rsidR="00985BFD" w:rsidRDefault="00985BFD" w:rsidP="003A1565">
      <w:pPr>
        <w:pStyle w:val="Bullet2"/>
      </w:pPr>
      <w:r>
        <w:t>Displacements (six degrees of freedom per grid) for any defined set of grids desired</w:t>
      </w:r>
      <w:r w:rsidR="001B051E">
        <w:t>.</w:t>
      </w:r>
    </w:p>
    <w:p w14:paraId="39247BF2" w14:textId="429E34BE" w:rsidR="00985BFD" w:rsidRDefault="00985BFD" w:rsidP="003A1565">
      <w:pPr>
        <w:pStyle w:val="Bullet2"/>
      </w:pPr>
      <w:r>
        <w:lastRenderedPageBreak/>
        <w:t>Applied loads for any defined set of grids</w:t>
      </w:r>
      <w:r w:rsidR="001B051E">
        <w:t>.</w:t>
      </w:r>
    </w:p>
    <w:p w14:paraId="560B0D92" w14:textId="00B87C51" w:rsidR="00985BFD" w:rsidRDefault="00985BFD" w:rsidP="003A1565">
      <w:pPr>
        <w:pStyle w:val="Bullet2"/>
      </w:pPr>
      <w:r>
        <w:t>Single point forces of constraint for any defined set of grids</w:t>
      </w:r>
      <w:r w:rsidR="001B051E">
        <w:t>.</w:t>
      </w:r>
    </w:p>
    <w:p w14:paraId="0B1E145A" w14:textId="4085DF88" w:rsidR="00985BFD" w:rsidRDefault="00985BFD" w:rsidP="003A1565">
      <w:pPr>
        <w:pStyle w:val="Bullet2"/>
      </w:pPr>
      <w:r>
        <w:t>Multi point forces of constraint for any defined set of grids (includes forces of constraint due to MPC’s as well as rigid elements)</w:t>
      </w:r>
      <w:r w:rsidR="001B051E">
        <w:t>.</w:t>
      </w:r>
    </w:p>
    <w:p w14:paraId="303E4E7F" w14:textId="6ADD2F69" w:rsidR="00985BFD" w:rsidRDefault="00985BFD" w:rsidP="003A1565">
      <w:pPr>
        <w:pStyle w:val="Bullet2"/>
      </w:pPr>
      <w:r>
        <w:t>Grid point force balance for any defined set of grids</w:t>
      </w:r>
      <w:r w:rsidR="001B051E">
        <w:t>.</w:t>
      </w:r>
    </w:p>
    <w:p w14:paraId="4439AD38" w14:textId="4270ADA1" w:rsidR="00985BFD" w:rsidRDefault="00985BFD" w:rsidP="003A1565">
      <w:pPr>
        <w:pStyle w:val="Bullet2"/>
      </w:pPr>
      <w:r>
        <w:t>Element engineering and/or nodal forces for any defined set of elements</w:t>
      </w:r>
      <w:r w:rsidR="001B051E">
        <w:t>.</w:t>
      </w:r>
    </w:p>
    <w:p w14:paraId="539C4540" w14:textId="77C1D546" w:rsidR="00985BFD" w:rsidRDefault="00985BFD" w:rsidP="003A1565">
      <w:pPr>
        <w:pStyle w:val="Bullet2"/>
      </w:pPr>
      <w:r>
        <w:t>Element stresses for any defined set of elements</w:t>
      </w:r>
      <w:r w:rsidR="001B051E">
        <w:t>.</w:t>
      </w:r>
    </w:p>
    <w:p w14:paraId="4A3E1462" w14:textId="621FCBD3" w:rsidR="00F81FEC" w:rsidRDefault="00F81FEC" w:rsidP="003A1565">
      <w:pPr>
        <w:pStyle w:val="Bullet2"/>
      </w:pPr>
      <w:r>
        <w:t>Element strains for 2D and 3D elements (including ply strains in composite elements)</w:t>
      </w:r>
      <w:r w:rsidR="001B051E">
        <w:t>.</w:t>
      </w:r>
    </w:p>
    <w:p w14:paraId="18409F58" w14:textId="78DB3EFB" w:rsidR="00F81FEC" w:rsidRDefault="00F81FEC" w:rsidP="003A1565">
      <w:pPr>
        <w:pStyle w:val="Bullet2"/>
      </w:pPr>
      <w:r>
        <w:t>Effective modal mass and/or modal participation factors in eigenvalue analyses</w:t>
      </w:r>
      <w:r w:rsidR="001B051E">
        <w:t>.</w:t>
      </w:r>
    </w:p>
    <w:p w14:paraId="2CC4702C" w14:textId="0E0C2184" w:rsidR="00F81FEC" w:rsidRDefault="00F81FEC" w:rsidP="003A1565">
      <w:pPr>
        <w:pStyle w:val="Bullet2"/>
      </w:pPr>
      <w:r>
        <w:t>Output transformation matrices (OTM's) in Craig-Bampton analyses for displacement, acceleration, force, and stress quantities</w:t>
      </w:r>
      <w:r w:rsidR="001B051E">
        <w:t>.</w:t>
      </w:r>
    </w:p>
    <w:p w14:paraId="10648A8A" w14:textId="430BC52A" w:rsidR="00985BFD" w:rsidRPr="00EB1247" w:rsidRDefault="00985BFD" w:rsidP="003A1565">
      <w:pPr>
        <w:pStyle w:val="Bullet1"/>
        <w:rPr>
          <w:highlight w:val="yellow"/>
        </w:rPr>
      </w:pPr>
      <w:r w:rsidRPr="00EB1247">
        <w:rPr>
          <w:highlight w:val="yellow"/>
        </w:rPr>
        <w:t>Interface to</w:t>
      </w:r>
      <w:r w:rsidR="00F81FEC" w:rsidRPr="00EB1247">
        <w:rPr>
          <w:highlight w:val="yellow"/>
        </w:rPr>
        <w:t xml:space="preserve"> FEMAP</w:t>
      </w:r>
      <w:r w:rsidRPr="00EB1247">
        <w:rPr>
          <w:highlight w:val="yellow"/>
        </w:rPr>
        <w:t xml:space="preserve"> post processing program for display of model and results (see Bulk Data entry PARAM with parameter name POST)</w:t>
      </w:r>
      <w:r w:rsidR="00567D4A" w:rsidRPr="00EB1247">
        <w:rPr>
          <w:highlight w:val="yellow"/>
        </w:rPr>
        <w:t>.</w:t>
      </w:r>
    </w:p>
    <w:p w14:paraId="78F5AF6B" w14:textId="2C8795C7" w:rsidR="007D6E39" w:rsidRDefault="007D6E39" w:rsidP="003A1565">
      <w:pPr>
        <w:pStyle w:val="Bullet1"/>
      </w:pPr>
      <w:r>
        <w:t>Guyan reduction to statically reduce the stiffness and mass matrices.</w:t>
      </w:r>
      <w:r w:rsidR="009928DD">
        <w:t xml:space="preserve"> </w:t>
      </w:r>
      <w:r>
        <w:t>This is needed if the Givens method of eigenvalue analyses is used to remove degrees of freedom that have no mass (however, LANCZOS is the preferred method of eigenvalue extraction)</w:t>
      </w:r>
      <w:r w:rsidR="00567D4A">
        <w:t>.</w:t>
      </w:r>
    </w:p>
    <w:p w14:paraId="3044D410" w14:textId="04BE3A82" w:rsidR="00985BFD" w:rsidRDefault="00985BFD" w:rsidP="003A1565">
      <w:pPr>
        <w:pStyle w:val="Bullet1"/>
      </w:pPr>
      <w:r>
        <w:t xml:space="preserve">Limited CHKPNT/RESTART feature that allows a previous job to be restarted to obtain new or different outputs (displacements, </w:t>
      </w:r>
      <w:r w:rsidR="00567D4A">
        <w:t>etc.</w:t>
      </w:r>
      <w:r>
        <w:t>).</w:t>
      </w:r>
      <w:r w:rsidR="009928DD">
        <w:t xml:space="preserve"> </w:t>
      </w:r>
      <w:r>
        <w:t>The finite element model and solution (SOL in Exec Control) must remain the same.</w:t>
      </w:r>
    </w:p>
    <w:p w14:paraId="476382CB" w14:textId="39406257" w:rsidR="00985BFD" w:rsidRDefault="00985BFD" w:rsidP="003A1565">
      <w:pPr>
        <w:pStyle w:val="Bullet1"/>
      </w:pPr>
      <w:r w:rsidRPr="003A1565">
        <w:t>General</w:t>
      </w:r>
      <w:r w:rsidR="007439EF">
        <w:t>:</w:t>
      </w:r>
    </w:p>
    <w:p w14:paraId="6714FC18" w14:textId="27436499" w:rsidR="00985BFD" w:rsidRPr="003A1565" w:rsidRDefault="00985BFD" w:rsidP="003A1565">
      <w:pPr>
        <w:pStyle w:val="Bullet2"/>
      </w:pPr>
      <w:r w:rsidRPr="003A1565">
        <w:t>AUTOSPC (automatic SPC generation based on used control)</w:t>
      </w:r>
      <w:r w:rsidR="00567D4A">
        <w:t>.</w:t>
      </w:r>
    </w:p>
    <w:p w14:paraId="56C09541" w14:textId="77777777" w:rsidR="00985BFD" w:rsidRPr="003A1565" w:rsidRDefault="00985BFD" w:rsidP="003A1565">
      <w:pPr>
        <w:pStyle w:val="Bullet2"/>
      </w:pPr>
      <w:r w:rsidRPr="003A1565">
        <w:t>Stiffness matrix equilibrium checks on request (Bulk Data PARAM entry EQCHECK)</w:t>
      </w:r>
    </w:p>
    <w:p w14:paraId="26B14E73" w14:textId="3331E2D8" w:rsidR="00985BFD" w:rsidRDefault="00985BFD" w:rsidP="003A1565">
      <w:pPr>
        <w:pStyle w:val="Bullet2"/>
      </w:pPr>
      <w:r w:rsidRPr="003A1565">
        <w:t>Automatic grid point resequencing to reduce matrix bandwidth (Bulk Data PARAM entry GRIDSEQ</w:t>
      </w:r>
      <w:r>
        <w:t xml:space="preserve"> with value BANDIT – default).</w:t>
      </w:r>
    </w:p>
    <w:p w14:paraId="0A371315" w14:textId="27913B1C" w:rsidR="007E5371" w:rsidRPr="00B05567" w:rsidRDefault="007E5371" w:rsidP="007E5371">
      <w:pPr>
        <w:pStyle w:val="Heading2"/>
      </w:pPr>
      <w:r w:rsidRPr="00B05567">
        <w:t xml:space="preserve">MYSTRAN </w:t>
      </w:r>
      <w:r w:rsidR="005A2E7A" w:rsidRPr="00B05567">
        <w:t xml:space="preserve">Brief </w:t>
      </w:r>
      <w:r w:rsidRPr="00B05567">
        <w:t>History</w:t>
      </w:r>
    </w:p>
    <w:p w14:paraId="1719C795" w14:textId="77777777" w:rsidR="007E5371" w:rsidRPr="00B05567" w:rsidRDefault="007E5371" w:rsidP="008069AA">
      <w:pPr>
        <w:spacing w:line="276" w:lineRule="auto"/>
      </w:pPr>
      <w:r w:rsidRPr="00B05567">
        <w:t>Dr. Bill Case spent his career at NASA, frequently using the Nastran program in the 1970’s and 1908’s. Later, he and a colleague created their own version of Nastran, called MYSTRAN, based on modern Fortran. This effort is suspected to have started in the 1990’s. The MYSTRAN program was originally a commercial program.</w:t>
      </w:r>
    </w:p>
    <w:p w14:paraId="530A4E7C" w14:textId="77777777" w:rsidR="007E5371" w:rsidRPr="00B05567" w:rsidRDefault="007E5371" w:rsidP="008069AA">
      <w:pPr>
        <w:spacing w:line="276" w:lineRule="auto"/>
      </w:pPr>
      <w:r w:rsidRPr="00B05567">
        <w:t>In the mid 2010’s, Bill met Dr. Brian Esp and began discussing the MYSTRAN project. In 2019, Bill offered the source code to Brian and requested that he carry on the MYSTRAN project.</w:t>
      </w:r>
    </w:p>
    <w:p w14:paraId="4D71BD18" w14:textId="5C4B6A08" w:rsidR="007E5371" w:rsidRPr="00B05567" w:rsidRDefault="007E5371" w:rsidP="008069AA">
      <w:pPr>
        <w:spacing w:line="276" w:lineRule="auto"/>
      </w:pPr>
      <w:r w:rsidRPr="00B05567">
        <w:lastRenderedPageBreak/>
        <w:t xml:space="preserve">The source code was eventually open-sourced and placed on GitHub with a permissive MIT license. By making the program open-source, other members joined the MYSTRAN project. Along with Bill, these members made significant contributions. Bill passed away in 2021, but all of the pieces were in place to allow the team to make progress towards creating a complete Nastran-like solver for linear static and Eigen problems (buckling and natural frequency). The following is a </w:t>
      </w:r>
      <w:r w:rsidR="00053E86">
        <w:t xml:space="preserve">partial </w:t>
      </w:r>
      <w:r w:rsidRPr="00B05567">
        <w:t>list of accomplishments since the program became open sourc</w:t>
      </w:r>
      <w:r w:rsidR="00053E86">
        <w:t>e.</w:t>
      </w:r>
    </w:p>
    <w:p w14:paraId="1F701797" w14:textId="7BD5C252" w:rsidR="007E5371" w:rsidRPr="00B05567" w:rsidRDefault="00053E86" w:rsidP="008069AA">
      <w:pPr>
        <w:pStyle w:val="Bullet1"/>
        <w:spacing w:line="276" w:lineRule="auto"/>
      </w:pPr>
      <w:r>
        <w:t>Compling processes</w:t>
      </w:r>
      <w:r w:rsidR="007E5371" w:rsidRPr="00B05567">
        <w:t xml:space="preserve"> (</w:t>
      </w:r>
      <w:r>
        <w:t>Various</w:t>
      </w:r>
      <w:r w:rsidR="007E5371" w:rsidRPr="00B05567">
        <w:t>)</w:t>
      </w:r>
    </w:p>
    <w:p w14:paraId="2A45B57A" w14:textId="7714B4CC" w:rsidR="007E5371" w:rsidRPr="00B05567" w:rsidRDefault="007E5371" w:rsidP="008069AA">
      <w:pPr>
        <w:pStyle w:val="Bullet1"/>
        <w:spacing w:line="276" w:lineRule="auto"/>
      </w:pPr>
      <w:r w:rsidRPr="00B05567">
        <w:t>Sparse solver SuperLU added (</w:t>
      </w:r>
      <w:r w:rsidRPr="000E6651">
        <w:rPr>
          <w:i/>
          <w:iCs/>
        </w:rPr>
        <w:t>Bill Case</w:t>
      </w:r>
      <w:r w:rsidRPr="00B05567">
        <w:t>)</w:t>
      </w:r>
    </w:p>
    <w:p w14:paraId="4F4FD6F2" w14:textId="5D760D74" w:rsidR="007E5371" w:rsidRPr="00B05567" w:rsidRDefault="007E5371" w:rsidP="008069AA">
      <w:pPr>
        <w:pStyle w:val="Bullet1"/>
        <w:spacing w:line="276" w:lineRule="auto"/>
      </w:pPr>
      <w:r w:rsidRPr="00B05567">
        <w:t>OP2 support added (</w:t>
      </w:r>
      <w:r w:rsidRPr="000E6651">
        <w:rPr>
          <w:i/>
          <w:iCs/>
        </w:rPr>
        <w:t>Steven Doyle</w:t>
      </w:r>
      <w:r w:rsidRPr="00B05567">
        <w:t>)</w:t>
      </w:r>
    </w:p>
    <w:p w14:paraId="6B05867D" w14:textId="38B77578" w:rsidR="00053E86" w:rsidRDefault="007E5371" w:rsidP="008069AA">
      <w:pPr>
        <w:pStyle w:val="Bullet1"/>
        <w:spacing w:line="276" w:lineRule="auto"/>
      </w:pPr>
      <w:r w:rsidRPr="00B05567">
        <w:t xml:space="preserve">Fixed RBE3 </w:t>
      </w:r>
      <w:r w:rsidR="00053E86" w:rsidRPr="00B05567">
        <w:t>(</w:t>
      </w:r>
      <w:r w:rsidR="00053E86" w:rsidRPr="000E6651">
        <w:rPr>
          <w:i/>
          <w:iCs/>
        </w:rPr>
        <w:t>Bruno Paschoalinoto</w:t>
      </w:r>
      <w:r w:rsidR="00053E86" w:rsidRPr="00B05567">
        <w:t>)</w:t>
      </w:r>
    </w:p>
    <w:p w14:paraId="44F5E2A6" w14:textId="3B940583" w:rsidR="007E5371" w:rsidRPr="00B05567" w:rsidRDefault="00053E86" w:rsidP="008069AA">
      <w:pPr>
        <w:pStyle w:val="Bullet1"/>
        <w:spacing w:line="276" w:lineRule="auto"/>
      </w:pPr>
      <w:r>
        <w:t>Fixed</w:t>
      </w:r>
      <w:r w:rsidR="007E5371" w:rsidRPr="00B05567">
        <w:t xml:space="preserve"> BUSH elements (Various)</w:t>
      </w:r>
    </w:p>
    <w:p w14:paraId="2804C0E4" w14:textId="542FAC91" w:rsidR="007E5371" w:rsidRPr="00B05567" w:rsidRDefault="007E5371" w:rsidP="008069AA">
      <w:pPr>
        <w:pStyle w:val="Bullet1"/>
        <w:spacing w:line="276" w:lineRule="auto"/>
      </w:pPr>
      <w:r w:rsidRPr="00B05567">
        <w:t>Fixed many memory bugs</w:t>
      </w:r>
      <w:r w:rsidR="00053E86">
        <w:t xml:space="preserve"> </w:t>
      </w:r>
      <w:r w:rsidRPr="00B05567">
        <w:t>(</w:t>
      </w:r>
      <w:bookmarkStart w:id="18" w:name="_Hlk207721301"/>
      <w:r w:rsidRPr="000E6651">
        <w:rPr>
          <w:i/>
          <w:iCs/>
        </w:rPr>
        <w:t>Bruno Paschoalinoto</w:t>
      </w:r>
      <w:bookmarkEnd w:id="18"/>
      <w:r w:rsidRPr="00B05567">
        <w:t>)</w:t>
      </w:r>
    </w:p>
    <w:p w14:paraId="5968A259" w14:textId="51D962BE" w:rsidR="007E5371" w:rsidRDefault="007E5371" w:rsidP="008069AA">
      <w:pPr>
        <w:pStyle w:val="Bullet1"/>
        <w:spacing w:line="276" w:lineRule="auto"/>
      </w:pPr>
      <w:r w:rsidRPr="00B05567">
        <w:t>Upgraded documentation (Various)</w:t>
      </w:r>
    </w:p>
    <w:p w14:paraId="1314D6A1" w14:textId="6C2F8643" w:rsidR="00F954C0" w:rsidRPr="00B05567" w:rsidRDefault="00F954C0" w:rsidP="008069AA">
      <w:pPr>
        <w:pStyle w:val="Bullet1"/>
        <w:spacing w:line="276" w:lineRule="auto"/>
      </w:pPr>
      <w:r>
        <w:t xml:space="preserve">Created F06CSV tool – supports validation effort </w:t>
      </w:r>
      <w:r w:rsidRPr="00B05567">
        <w:t>(</w:t>
      </w:r>
      <w:r w:rsidRPr="000E6651">
        <w:rPr>
          <w:i/>
          <w:iCs/>
        </w:rPr>
        <w:t>Bruno Paschoalinoto</w:t>
      </w:r>
      <w:r w:rsidRPr="00B05567">
        <w:t>)</w:t>
      </w:r>
    </w:p>
    <w:p w14:paraId="1E292107" w14:textId="79E351C6" w:rsidR="007E5371" w:rsidRPr="00B05567" w:rsidRDefault="007E5371" w:rsidP="008069AA">
      <w:pPr>
        <w:pStyle w:val="Bullet1"/>
        <w:spacing w:line="276" w:lineRule="auto"/>
      </w:pPr>
      <w:r w:rsidRPr="00B05567">
        <w:t>Shell bucking added (</w:t>
      </w:r>
      <w:r w:rsidRPr="000E6651">
        <w:rPr>
          <w:i/>
          <w:iCs/>
        </w:rPr>
        <w:t>Victor Kemp</w:t>
      </w:r>
      <w:r w:rsidRPr="00B05567">
        <w:t>)</w:t>
      </w:r>
    </w:p>
    <w:p w14:paraId="2AE4C437" w14:textId="2FC1A660" w:rsidR="007E5371" w:rsidRPr="00B05567" w:rsidRDefault="007E5371" w:rsidP="008069AA">
      <w:pPr>
        <w:pStyle w:val="Bullet1"/>
        <w:spacing w:line="276" w:lineRule="auto"/>
      </w:pPr>
      <w:r w:rsidRPr="00B05567">
        <w:t>Shell elements: Fixes to existing and added MITC</w:t>
      </w:r>
      <w:r w:rsidR="00683CB2">
        <w:t>4</w:t>
      </w:r>
      <w:r w:rsidRPr="00B05567">
        <w:t>+ 4-node quad (</w:t>
      </w:r>
      <w:r w:rsidRPr="000E6651">
        <w:rPr>
          <w:i/>
          <w:iCs/>
        </w:rPr>
        <w:t>Victor Kemp</w:t>
      </w:r>
      <w:r w:rsidRPr="00B05567">
        <w:t>)</w:t>
      </w:r>
    </w:p>
    <w:p w14:paraId="25482E13" w14:textId="188EC6D1" w:rsidR="007E5371" w:rsidRPr="00B05567" w:rsidRDefault="007E5371" w:rsidP="008069AA">
      <w:pPr>
        <w:pStyle w:val="Bullet1"/>
        <w:spacing w:line="276" w:lineRule="auto"/>
      </w:pPr>
      <w:r w:rsidRPr="00B05567">
        <w:t>Bug fixes (Various)</w:t>
      </w:r>
    </w:p>
    <w:p w14:paraId="0724ADB4" w14:textId="587D4BFF" w:rsidR="005A2E7A" w:rsidRPr="00B05567" w:rsidRDefault="005A2E7A" w:rsidP="008069AA">
      <w:pPr>
        <w:pStyle w:val="Bullet1"/>
        <w:spacing w:line="276" w:lineRule="auto"/>
      </w:pPr>
      <w:r w:rsidRPr="00B05567">
        <w:t xml:space="preserve">Support and </w:t>
      </w:r>
      <w:r w:rsidR="00BE19C3" w:rsidRPr="00B05567">
        <w:t>oversight of</w:t>
      </w:r>
      <w:r w:rsidRPr="00B05567">
        <w:t xml:space="preserve"> all previously listed items (</w:t>
      </w:r>
      <w:r w:rsidRPr="000E6651">
        <w:rPr>
          <w:i/>
          <w:iCs/>
        </w:rPr>
        <w:t>Zach Lerner</w:t>
      </w:r>
      <w:r w:rsidRPr="00B05567">
        <w:t>)</w:t>
      </w:r>
    </w:p>
    <w:p w14:paraId="73A8A67F" w14:textId="496DB270" w:rsidR="00BE19C3" w:rsidRPr="00B05567" w:rsidRDefault="00BE19C3" w:rsidP="008069AA">
      <w:pPr>
        <w:pStyle w:val="Bullet1"/>
        <w:spacing w:line="276" w:lineRule="auto"/>
      </w:pPr>
      <w:r w:rsidRPr="00B05567">
        <w:t>Project Oversight (</w:t>
      </w:r>
      <w:r w:rsidRPr="000E6651">
        <w:rPr>
          <w:i/>
          <w:iCs/>
        </w:rPr>
        <w:t>Brian Esp</w:t>
      </w:r>
      <w:r w:rsidRPr="00B05567">
        <w:t>)</w:t>
      </w:r>
    </w:p>
    <w:p w14:paraId="5D1C5C4D" w14:textId="6353B2AA" w:rsidR="007E5371" w:rsidRPr="00B05567" w:rsidRDefault="007E5371" w:rsidP="008069AA">
      <w:pPr>
        <w:spacing w:before="240" w:line="276" w:lineRule="auto"/>
      </w:pPr>
      <w:r w:rsidRPr="00B05567">
        <w:t xml:space="preserve">In addition, Brian Esp and Zach Lerner </w:t>
      </w:r>
      <w:r w:rsidR="00BE19C3" w:rsidRPr="00B05567">
        <w:t>provided</w:t>
      </w:r>
      <w:r w:rsidR="00551EA9">
        <w:t xml:space="preserve"> </w:t>
      </w:r>
      <w:r w:rsidRPr="00B05567">
        <w:t>financial support</w:t>
      </w:r>
      <w:r w:rsidR="00EA3F76" w:rsidRPr="00B05567">
        <w:t xml:space="preserve"> </w:t>
      </w:r>
      <w:r w:rsidR="00551EA9">
        <w:t>to ensure the above goals were accomplished.</w:t>
      </w:r>
    </w:p>
    <w:p w14:paraId="649ACDFA" w14:textId="60D6142E" w:rsidR="00A17476" w:rsidRDefault="007E5371" w:rsidP="008069AA">
      <w:pPr>
        <w:spacing w:line="276" w:lineRule="auto"/>
      </w:pPr>
      <w:r w:rsidRPr="00B05567">
        <w:t xml:space="preserve">As of August 2025, with the efforts of the MYSTRAN team, all of the major features have been completed. The major remaining efforts are related to fixing bugs, validating the solver, </w:t>
      </w:r>
      <w:r w:rsidR="00904A98">
        <w:t xml:space="preserve">improving the documentation, </w:t>
      </w:r>
      <w:r w:rsidRPr="00B05567">
        <w:t xml:space="preserve">and increasing performance. However, there are various other features on the horizon (such as the </w:t>
      </w:r>
      <w:r w:rsidR="00393544">
        <w:t xml:space="preserve">continued development of the </w:t>
      </w:r>
      <w:r w:rsidRPr="00B05567">
        <w:t>MITC</w:t>
      </w:r>
      <w:r w:rsidR="00393544">
        <w:t>8</w:t>
      </w:r>
      <w:r w:rsidRPr="00B05567">
        <w:t xml:space="preserve"> 8-node quad) and some MYSTRAN specific features.</w:t>
      </w:r>
    </w:p>
    <w:p w14:paraId="7BC2AC31" w14:textId="23AEE876" w:rsidR="00BA1A2A" w:rsidRDefault="00BA1A2A" w:rsidP="00915593">
      <w:pPr>
        <w:pStyle w:val="Heading1"/>
      </w:pPr>
      <w:bookmarkStart w:id="19" w:name="_Toc534183742"/>
      <w:bookmarkStart w:id="20" w:name="_Toc12937156"/>
      <w:bookmarkStart w:id="21" w:name="_Toc12950822"/>
      <w:bookmarkStart w:id="22" w:name="_Toc12962675"/>
      <w:bookmarkStart w:id="23" w:name="_Toc13145811"/>
      <w:bookmarkStart w:id="24" w:name="_Toc13455207"/>
      <w:r>
        <w:br w:type="page"/>
      </w:r>
      <w:bookmarkStart w:id="25" w:name="_Toc195483720"/>
      <w:bookmarkEnd w:id="19"/>
      <w:bookmarkEnd w:id="20"/>
      <w:bookmarkEnd w:id="21"/>
      <w:bookmarkEnd w:id="22"/>
      <w:bookmarkEnd w:id="23"/>
      <w:bookmarkEnd w:id="24"/>
      <w:r w:rsidR="004D28C0">
        <w:lastRenderedPageBreak/>
        <w:t>GENERAL DESCRIPTION OF INPUT DATA</w:t>
      </w:r>
      <w:bookmarkEnd w:id="25"/>
    </w:p>
    <w:p w14:paraId="2DAF6F0C" w14:textId="1351B69F" w:rsidR="00BA1A2A" w:rsidRDefault="00BA1A2A" w:rsidP="00BA1A2A">
      <w:r>
        <w:t xml:space="preserve">A general description of MYSTRAN input data (referred to as a data </w:t>
      </w:r>
      <w:r w:rsidR="0025609E">
        <w:t>section</w:t>
      </w:r>
      <w:r>
        <w:t>) is given in this section.</w:t>
      </w:r>
      <w:r w:rsidR="009928DD">
        <w:t xml:space="preserve"> </w:t>
      </w:r>
      <w:r>
        <w:t xml:space="preserve">A more detailed description of each of the three parts of the data </w:t>
      </w:r>
      <w:r w:rsidR="0025609E">
        <w:t>section</w:t>
      </w:r>
      <w:r>
        <w:t xml:space="preserve"> will be given in Section </w:t>
      </w:r>
      <w:r w:rsidR="003C3563">
        <w:t>6</w:t>
      </w:r>
      <w:r>
        <w:t>.</w:t>
      </w:r>
      <w:r w:rsidR="009928DD">
        <w:t xml:space="preserve"> </w:t>
      </w:r>
      <w:r>
        <w:t>Appendix A contains a sample MYSTRAN input and may be of help when reviewing this section.</w:t>
      </w:r>
    </w:p>
    <w:p w14:paraId="4F79F9AF" w14:textId="77777777" w:rsidR="00BA1A2A" w:rsidRDefault="00BA1A2A" w:rsidP="00A32BC0">
      <w:pPr>
        <w:spacing w:after="0"/>
      </w:pPr>
      <w:r>
        <w:t xml:space="preserve">The MYSTRAN data </w:t>
      </w:r>
      <w:r w:rsidR="0025609E">
        <w:t>section</w:t>
      </w:r>
      <w:r>
        <w:t xml:space="preserve"> consists of three distinct parts:</w:t>
      </w:r>
    </w:p>
    <w:p w14:paraId="7FD6DAE2" w14:textId="77777777" w:rsidR="00BA1A2A" w:rsidRPr="00A32BC0" w:rsidRDefault="00BA1A2A" w:rsidP="00A32BC0">
      <w:pPr>
        <w:pStyle w:val="Bullet1"/>
      </w:pPr>
      <w:r>
        <w:t xml:space="preserve">The </w:t>
      </w:r>
      <w:r w:rsidRPr="00A32BC0">
        <w:t xml:space="preserve">Executive Control </w:t>
      </w:r>
      <w:r w:rsidR="0025609E" w:rsidRPr="00A32BC0">
        <w:t>section</w:t>
      </w:r>
    </w:p>
    <w:p w14:paraId="1437D7C7" w14:textId="77777777" w:rsidR="00BA1A2A" w:rsidRPr="00A32BC0" w:rsidRDefault="00BA1A2A" w:rsidP="00A32BC0">
      <w:pPr>
        <w:pStyle w:val="Bullet1"/>
      </w:pPr>
      <w:r w:rsidRPr="00A32BC0">
        <w:t xml:space="preserve">The Case Control </w:t>
      </w:r>
      <w:r w:rsidR="0025609E" w:rsidRPr="00A32BC0">
        <w:t>section</w:t>
      </w:r>
    </w:p>
    <w:p w14:paraId="4B57FDF6" w14:textId="77777777" w:rsidR="00BA1A2A" w:rsidRDefault="00BA1A2A" w:rsidP="00A32BC0">
      <w:pPr>
        <w:pStyle w:val="Bullet1"/>
      </w:pPr>
      <w:r w:rsidRPr="00A32BC0">
        <w:t>The Bulk</w:t>
      </w:r>
      <w:r>
        <w:t xml:space="preserve"> Data </w:t>
      </w:r>
      <w:r w:rsidR="0025609E">
        <w:t>section</w:t>
      </w:r>
    </w:p>
    <w:p w14:paraId="3DE68783" w14:textId="77777777" w:rsidR="00FE0B7B" w:rsidRDefault="00FE0B7B" w:rsidP="00FE0B7B">
      <w:pPr>
        <w:pStyle w:val="SpecialSpace"/>
      </w:pPr>
    </w:p>
    <w:p w14:paraId="4179FCE7" w14:textId="47245A28" w:rsidR="00BA1A2A" w:rsidRDefault="00BA1A2A" w:rsidP="00BA1A2A">
      <w:r>
        <w:t xml:space="preserve">The Executive Control </w:t>
      </w:r>
      <w:r w:rsidR="0025609E">
        <w:t>section</w:t>
      </w:r>
      <w:r>
        <w:t xml:space="preserve"> is an overall identification of the job and the solution type to be performed (e.g. statics, eigenvalues).</w:t>
      </w:r>
      <w:r w:rsidR="009928DD">
        <w:t xml:space="preserve"> </w:t>
      </w:r>
      <w:r>
        <w:t>It usually consists of a very few entries</w:t>
      </w:r>
      <w:r>
        <w:rPr>
          <w:rStyle w:val="FootnoteReference"/>
        </w:rPr>
        <w:footnoteReference w:id="1"/>
      </w:r>
      <w:r>
        <w:t>.</w:t>
      </w:r>
      <w:r w:rsidR="009928DD">
        <w:t xml:space="preserve"> </w:t>
      </w:r>
      <w:r>
        <w:t>It begins with an ID entry and ends with a mandatory CEND entry.</w:t>
      </w:r>
      <w:r w:rsidR="009928DD">
        <w:t xml:space="preserve"> </w:t>
      </w:r>
      <w:r>
        <w:t xml:space="preserve">All Executive Control </w:t>
      </w:r>
      <w:r w:rsidR="0025609E">
        <w:t>section</w:t>
      </w:r>
      <w:r>
        <w:t xml:space="preserve"> entries are described in Section </w:t>
      </w:r>
      <w:r w:rsidR="003C3563">
        <w:t>6</w:t>
      </w:r>
      <w:r>
        <w:t>.1.</w:t>
      </w:r>
    </w:p>
    <w:p w14:paraId="3EB9C39A" w14:textId="451F5E8A" w:rsidR="00BA1A2A" w:rsidRPr="00A32BC0" w:rsidRDefault="00BA1A2A" w:rsidP="00BA1A2A">
      <w:pPr>
        <w:rPr>
          <w:color w:val="FF0000"/>
        </w:rPr>
      </w:pPr>
      <w:r>
        <w:t xml:space="preserve">The Case Control </w:t>
      </w:r>
      <w:r w:rsidR="0025609E">
        <w:t>section</w:t>
      </w:r>
      <w:r>
        <w:t xml:space="preserve"> defines the job title that is printed out with the output, the loading for each of the different subcases, the constraint boundary conditions and the sets that define the grids and elements for displacement, load and stress output.</w:t>
      </w:r>
      <w:r w:rsidR="009928DD">
        <w:t xml:space="preserve"> </w:t>
      </w:r>
      <w:r>
        <w:t xml:space="preserve">The Case Control </w:t>
      </w:r>
      <w:r w:rsidR="0025609E">
        <w:t>section</w:t>
      </w:r>
      <w:r>
        <w:t xml:space="preserve"> begins with the entry following the Executive Control CEND entry and ends with the mandatory BEGIN BULK entry.</w:t>
      </w:r>
      <w:r w:rsidR="009928DD">
        <w:t xml:space="preserve"> </w:t>
      </w:r>
      <w:r>
        <w:t xml:space="preserve">The only requirement on the order of entries in the Case Control </w:t>
      </w:r>
      <w:r w:rsidR="0025609E">
        <w:t>section</w:t>
      </w:r>
      <w:r>
        <w:t xml:space="preserve"> is that the order makes sense when there are multiple subcases.</w:t>
      </w:r>
      <w:r w:rsidR="009928DD">
        <w:t xml:space="preserve"> </w:t>
      </w:r>
      <w:r>
        <w:t xml:space="preserve">The details of each of the Case Control </w:t>
      </w:r>
      <w:r w:rsidR="0025609E">
        <w:t>section</w:t>
      </w:r>
      <w:r>
        <w:t xml:space="preserve"> entries are given in </w:t>
      </w:r>
      <w:r w:rsidRPr="00A32BC0">
        <w:rPr>
          <w:color w:val="FF0000"/>
        </w:rPr>
        <w:t xml:space="preserve">Section </w:t>
      </w:r>
      <w:r w:rsidR="003C3563" w:rsidRPr="00A32BC0">
        <w:rPr>
          <w:color w:val="FF0000"/>
        </w:rPr>
        <w:t>6</w:t>
      </w:r>
      <w:r w:rsidRPr="00A32BC0">
        <w:rPr>
          <w:color w:val="FF0000"/>
        </w:rPr>
        <w:t>.2</w:t>
      </w:r>
      <w:r w:rsidR="00166B67" w:rsidRPr="00A32BC0">
        <w:rPr>
          <w:color w:val="FF0000"/>
        </w:rPr>
        <w:t>.</w:t>
      </w:r>
    </w:p>
    <w:p w14:paraId="7791C84E" w14:textId="49C6A90D" w:rsidR="009D3A0D" w:rsidRDefault="00BA1A2A" w:rsidP="00BA1A2A">
      <w:r>
        <w:t xml:space="preserve">The Bulk Data </w:t>
      </w:r>
      <w:r w:rsidR="0025609E">
        <w:t>section</w:t>
      </w:r>
      <w:r>
        <w:t xml:space="preserve"> defines the finite element model in detail.</w:t>
      </w:r>
      <w:r w:rsidR="009928DD">
        <w:t xml:space="preserve"> </w:t>
      </w:r>
      <w:r>
        <w:t>It begins with the entry immediately following the BEGIN BULK entry and ends with the mandatory ENDDATA entry.</w:t>
      </w:r>
      <w:r w:rsidR="009928DD">
        <w:t xml:space="preserve"> </w:t>
      </w:r>
      <w:r>
        <w:t>Grid points form the “mesh” of the finite element model and are defined with their locations (in any of several coordinate systems).</w:t>
      </w:r>
      <w:r w:rsidR="009928DD">
        <w:t xml:space="preserve"> </w:t>
      </w:r>
      <w:r>
        <w:t xml:space="preserve">The elements that make up the finite element model are defined by the grid points to which they are connected, by their physical properties and by their material </w:t>
      </w:r>
      <w:r>
        <w:lastRenderedPageBreak/>
        <w:t>properties.</w:t>
      </w:r>
      <w:r w:rsidR="009928DD">
        <w:t xml:space="preserve"> </w:t>
      </w:r>
      <w:r>
        <w:t xml:space="preserve">Loads and boundary conditions are also defined in the Bulk Data </w:t>
      </w:r>
      <w:r w:rsidR="0025609E">
        <w:t>section</w:t>
      </w:r>
      <w:r>
        <w:t>.</w:t>
      </w:r>
      <w:r w:rsidR="009928DD">
        <w:t xml:space="preserve"> </w:t>
      </w:r>
      <w:r>
        <w:t>In the case of eigenvalue analysis, the eigenvalue extractio</w:t>
      </w:r>
      <w:r w:rsidR="009D3A0D">
        <w:t>n method is also defined here.</w:t>
      </w:r>
    </w:p>
    <w:p w14:paraId="338357E5" w14:textId="7059A9AD" w:rsidR="00BA1A2A" w:rsidRDefault="00BA1A2A" w:rsidP="000274AC">
      <w:r>
        <w:t>All physical Bulk Data entries are broken down into 10 fields of 8 columns each with field 1 being a mnemonic that defines the type of entry (e.g.</w:t>
      </w:r>
      <w:r w:rsidR="009928DD">
        <w:t xml:space="preserve"> </w:t>
      </w:r>
      <w:r>
        <w:t>GRID for a grid point definition, PBAR for a bar element property definition, etc.).</w:t>
      </w:r>
      <w:r w:rsidR="009928DD">
        <w:t xml:space="preserve"> </w:t>
      </w:r>
      <w:r>
        <w:t>Since 10 fields may not be enough for some of the entries, provision is made to include “continuation” entries.</w:t>
      </w:r>
      <w:r w:rsidR="009928DD">
        <w:t xml:space="preserve"> </w:t>
      </w:r>
      <w:r>
        <w:t>For example, the PBAR Bulk Data entry that defines geometric properties for a bar element has three physical entries necessary to define all of the properties.</w:t>
      </w:r>
      <w:r w:rsidR="009928DD">
        <w:t xml:space="preserve"> </w:t>
      </w:r>
      <w:r>
        <w:t>These three physical entries comprise the one logical PBAR entry.</w:t>
      </w:r>
      <w:r w:rsidR="009928DD">
        <w:t xml:space="preserve"> </w:t>
      </w:r>
      <w:r>
        <w:t xml:space="preserve">This is explained in detail in the description of Bulk Data entries in </w:t>
      </w:r>
      <w:r w:rsidRPr="00A32BC0">
        <w:rPr>
          <w:color w:val="FF0000"/>
        </w:rPr>
        <w:t xml:space="preserve">Section </w:t>
      </w:r>
      <w:r w:rsidR="003C3563" w:rsidRPr="00A32BC0">
        <w:rPr>
          <w:color w:val="FF0000"/>
        </w:rPr>
        <w:t>6</w:t>
      </w:r>
      <w:r w:rsidRPr="00A32BC0">
        <w:rPr>
          <w:color w:val="FF0000"/>
        </w:rPr>
        <w:t>.3</w:t>
      </w:r>
      <w:r>
        <w:t>.</w:t>
      </w:r>
      <w:r w:rsidR="009928DD">
        <w:t xml:space="preserve"> </w:t>
      </w:r>
      <w:r>
        <w:t>Suffice it to say here that a logical Bulk data entry in MYSTRAN may consist of several physical entries with the initial entry being called the “parent” entry and subsequent continuation entries (if necessary) called “child” entries.</w:t>
      </w:r>
      <w:r w:rsidR="009928DD">
        <w:t xml:space="preserve"> </w:t>
      </w:r>
      <w:r>
        <w:t xml:space="preserve">Since all logical Bulk Data entries have a mnemonic that defines which type of input it describes, there is no requirement on the order of </w:t>
      </w:r>
      <w:r>
        <w:rPr>
          <w:i/>
        </w:rPr>
        <w:t xml:space="preserve">logical </w:t>
      </w:r>
      <w:r>
        <w:t xml:space="preserve">entries in the Bulk Data </w:t>
      </w:r>
      <w:r w:rsidR="0025609E">
        <w:t>section</w:t>
      </w:r>
      <w:r>
        <w:t>.</w:t>
      </w:r>
      <w:r w:rsidR="009928DD">
        <w:t xml:space="preserve"> </w:t>
      </w:r>
      <w:r>
        <w:t>Physical entries that make up a given logical entry must, however, be in order and grouped together.</w:t>
      </w:r>
    </w:p>
    <w:p w14:paraId="4FC7C6E3" w14:textId="3FE76DC9" w:rsidR="000274AC" w:rsidRDefault="000274AC">
      <w:pPr>
        <w:spacing w:after="0" w:line="240" w:lineRule="auto"/>
        <w:jc w:val="left"/>
      </w:pPr>
      <w:r>
        <w:br w:type="page"/>
      </w:r>
    </w:p>
    <w:p w14:paraId="4EA23566" w14:textId="1F491365" w:rsidR="000274AC" w:rsidRPr="007F4D18" w:rsidRDefault="000274AC" w:rsidP="000274AC">
      <w:pPr>
        <w:pStyle w:val="Heading1"/>
      </w:pPr>
      <w:bookmarkStart w:id="26" w:name="_Toc195483721"/>
      <w:r>
        <w:lastRenderedPageBreak/>
        <w:t>FINITE ELEMENT MODEL</w:t>
      </w:r>
      <w:bookmarkEnd w:id="26"/>
    </w:p>
    <w:p w14:paraId="4A665B30" w14:textId="77777777" w:rsidR="00BA1A2A" w:rsidRDefault="00BA1A2A" w:rsidP="00A32BC0">
      <w:pPr>
        <w:spacing w:after="0"/>
      </w:pPr>
      <w:r>
        <w:t>The finite element model is specified by defining:</w:t>
      </w:r>
    </w:p>
    <w:p w14:paraId="49EFFA16" w14:textId="77777777" w:rsidR="00BA1A2A" w:rsidRPr="00576E68" w:rsidRDefault="00BA1A2A" w:rsidP="00576E68">
      <w:pPr>
        <w:pStyle w:val="Bullet1"/>
      </w:pPr>
      <w:r>
        <w:t xml:space="preserve">Grid </w:t>
      </w:r>
      <w:r w:rsidRPr="00576E68">
        <w:t>points that locate the frame to which elements are connected</w:t>
      </w:r>
    </w:p>
    <w:p w14:paraId="172619CB" w14:textId="77777777" w:rsidR="00BA1A2A" w:rsidRPr="00576E68" w:rsidRDefault="00BA1A2A" w:rsidP="00576E68">
      <w:pPr>
        <w:pStyle w:val="Bullet1"/>
      </w:pPr>
      <w:r w:rsidRPr="00576E68">
        <w:t>Finite elements (connection, property and material definitions)</w:t>
      </w:r>
    </w:p>
    <w:p w14:paraId="53DDCA35" w14:textId="77777777" w:rsidR="00BA1A2A" w:rsidRPr="00576E68" w:rsidRDefault="00BA1A2A" w:rsidP="00576E68">
      <w:pPr>
        <w:pStyle w:val="Bullet1"/>
      </w:pPr>
      <w:r w:rsidRPr="00576E68">
        <w:t>Applied loads</w:t>
      </w:r>
    </w:p>
    <w:p w14:paraId="55E5F94D" w14:textId="77777777" w:rsidR="00BA1A2A" w:rsidRPr="00576E68" w:rsidRDefault="00BA1A2A" w:rsidP="00576E68">
      <w:pPr>
        <w:pStyle w:val="Bullet1"/>
      </w:pPr>
      <w:r w:rsidRPr="00576E68">
        <w:t>Constraints</w:t>
      </w:r>
    </w:p>
    <w:p w14:paraId="16A04CE3" w14:textId="77777777" w:rsidR="00BA1A2A" w:rsidRDefault="00BA1A2A" w:rsidP="00576E68">
      <w:pPr>
        <w:pStyle w:val="Bullet1"/>
      </w:pPr>
      <w:r w:rsidRPr="00576E68">
        <w:t>Mass</w:t>
      </w:r>
      <w:r>
        <w:t xml:space="preserve"> at grid points and or of elements</w:t>
      </w:r>
    </w:p>
    <w:p w14:paraId="53F210D8" w14:textId="77777777" w:rsidR="00166B67" w:rsidRDefault="00166B67" w:rsidP="00166B67">
      <w:pPr>
        <w:pStyle w:val="SpecialSpace"/>
      </w:pPr>
    </w:p>
    <w:p w14:paraId="3D0876AB" w14:textId="012A6F07" w:rsidR="00BA1A2A" w:rsidRDefault="00BA1A2A" w:rsidP="00BA1A2A">
      <w:r>
        <w:t>The following sub-sections discuss each of these.</w:t>
      </w:r>
    </w:p>
    <w:p w14:paraId="08BD4F6C" w14:textId="77777777" w:rsidR="00BA1A2A" w:rsidRDefault="00BA1A2A" w:rsidP="009D3A0D">
      <w:pPr>
        <w:pStyle w:val="Heading2"/>
      </w:pPr>
      <w:bookmarkStart w:id="27" w:name="_Toc534183744"/>
      <w:bookmarkStart w:id="28" w:name="_Toc12937158"/>
      <w:bookmarkStart w:id="29" w:name="_Toc12950824"/>
      <w:bookmarkStart w:id="30" w:name="_Toc12962677"/>
      <w:bookmarkStart w:id="31" w:name="_Toc13145813"/>
      <w:bookmarkStart w:id="32" w:name="_Toc13455209"/>
      <w:bookmarkStart w:id="33" w:name="_Toc13754731"/>
      <w:bookmarkStart w:id="34" w:name="_Toc13754962"/>
      <w:bookmarkStart w:id="35" w:name="_Toc13755460"/>
      <w:bookmarkStart w:id="36" w:name="_Toc13755982"/>
      <w:bookmarkStart w:id="37" w:name="_Toc21789369"/>
      <w:bookmarkStart w:id="38" w:name="_Toc27006576"/>
      <w:bookmarkStart w:id="39" w:name="_Toc27007468"/>
      <w:bookmarkStart w:id="40" w:name="_Toc27007559"/>
      <w:bookmarkStart w:id="41" w:name="_Toc27025003"/>
      <w:bookmarkStart w:id="42" w:name="_Toc27025748"/>
      <w:bookmarkStart w:id="43" w:name="_Toc27032807"/>
      <w:bookmarkStart w:id="44" w:name="_Toc27042446"/>
      <w:bookmarkStart w:id="45" w:name="_Toc27107020"/>
      <w:bookmarkStart w:id="46" w:name="_Toc27108770"/>
      <w:bookmarkStart w:id="47" w:name="_Toc27120789"/>
      <w:bookmarkStart w:id="48" w:name="_Toc27120899"/>
      <w:bookmarkStart w:id="49" w:name="_Toc27121539"/>
      <w:bookmarkStart w:id="50" w:name="_Toc27121643"/>
      <w:bookmarkStart w:id="51" w:name="_Toc27196823"/>
      <w:bookmarkStart w:id="52" w:name="_Toc27196928"/>
      <w:bookmarkStart w:id="53" w:name="_Toc27198199"/>
      <w:bookmarkStart w:id="54" w:name="_Toc27202721"/>
      <w:bookmarkStart w:id="55" w:name="_Toc27206179"/>
      <w:bookmarkStart w:id="56" w:name="_Toc27206284"/>
      <w:bookmarkStart w:id="57" w:name="_Toc27217192"/>
      <w:bookmarkStart w:id="58" w:name="_Toc27217297"/>
      <w:bookmarkStart w:id="59" w:name="_Toc27217401"/>
      <w:bookmarkStart w:id="60" w:name="_Toc27217774"/>
      <w:bookmarkStart w:id="61" w:name="_Toc27217878"/>
      <w:bookmarkStart w:id="62" w:name="_Toc27296283"/>
      <w:bookmarkStart w:id="63" w:name="_Toc27393791"/>
      <w:bookmarkStart w:id="64" w:name="_Toc27479807"/>
      <w:bookmarkStart w:id="65" w:name="_Toc27717186"/>
      <w:bookmarkStart w:id="66" w:name="_Toc28326983"/>
      <w:bookmarkStart w:id="67" w:name="_Toc28600314"/>
      <w:bookmarkStart w:id="68" w:name="_Toc28601206"/>
      <w:bookmarkStart w:id="69" w:name="_Toc39471412"/>
      <w:bookmarkStart w:id="70" w:name="_Toc55639576"/>
      <w:bookmarkStart w:id="71" w:name="_Toc55641064"/>
      <w:bookmarkStart w:id="72" w:name="_Toc195483722"/>
      <w:bookmarkStart w:id="73" w:name="OLE_LINK11"/>
      <w:bookmarkStart w:id="74" w:name="OLE_LINK17"/>
      <w:r>
        <w:t>Grid points</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619C98C8" w14:textId="77777777" w:rsidR="00BA1A2A" w:rsidRDefault="00BA1A2A" w:rsidP="00BA1A2A">
      <w:pPr>
        <w:pStyle w:val="Heading3"/>
      </w:pPr>
      <w:bookmarkStart w:id="75" w:name="_Toc534183745"/>
      <w:bookmarkStart w:id="76" w:name="_Toc12937159"/>
      <w:bookmarkStart w:id="77" w:name="_Toc12950825"/>
      <w:bookmarkStart w:id="78" w:name="_Toc12962678"/>
      <w:bookmarkStart w:id="79" w:name="_Toc13145814"/>
      <w:bookmarkStart w:id="80" w:name="_Toc13455210"/>
      <w:bookmarkStart w:id="81" w:name="_Toc13754732"/>
      <w:bookmarkStart w:id="82" w:name="_Toc13754963"/>
      <w:bookmarkStart w:id="83" w:name="_Toc13755461"/>
      <w:bookmarkStart w:id="84" w:name="_Toc13755983"/>
      <w:bookmarkStart w:id="85" w:name="_Toc21789370"/>
      <w:bookmarkStart w:id="86" w:name="_Toc27006577"/>
      <w:bookmarkStart w:id="87" w:name="_Toc27007469"/>
      <w:bookmarkStart w:id="88" w:name="_Toc27007560"/>
      <w:bookmarkStart w:id="89" w:name="_Toc27025004"/>
      <w:bookmarkStart w:id="90" w:name="_Toc27025749"/>
      <w:bookmarkStart w:id="91" w:name="_Toc27032808"/>
      <w:bookmarkStart w:id="92" w:name="_Toc27042447"/>
      <w:bookmarkStart w:id="93" w:name="_Toc27107021"/>
      <w:bookmarkStart w:id="94" w:name="_Toc27108771"/>
      <w:bookmarkStart w:id="95" w:name="_Toc27120790"/>
      <w:bookmarkStart w:id="96" w:name="_Toc27120900"/>
      <w:bookmarkStart w:id="97" w:name="_Toc27121540"/>
      <w:bookmarkStart w:id="98" w:name="_Toc27121644"/>
      <w:bookmarkStart w:id="99" w:name="_Toc27196824"/>
      <w:bookmarkStart w:id="100" w:name="_Toc27196929"/>
      <w:bookmarkStart w:id="101" w:name="_Toc27198200"/>
      <w:bookmarkStart w:id="102" w:name="_Toc27202722"/>
      <w:bookmarkStart w:id="103" w:name="_Toc27206180"/>
      <w:bookmarkStart w:id="104" w:name="_Toc27206285"/>
      <w:bookmarkStart w:id="105" w:name="_Toc27217193"/>
      <w:bookmarkStart w:id="106" w:name="_Toc27217298"/>
      <w:bookmarkStart w:id="107" w:name="_Toc27217402"/>
      <w:bookmarkStart w:id="108" w:name="_Toc27217775"/>
      <w:bookmarkStart w:id="109" w:name="_Toc27217879"/>
      <w:bookmarkStart w:id="110" w:name="_Toc27296284"/>
      <w:bookmarkStart w:id="111" w:name="_Toc27393792"/>
      <w:bookmarkStart w:id="112" w:name="_Toc27479808"/>
      <w:bookmarkStart w:id="113" w:name="_Toc27717187"/>
      <w:bookmarkStart w:id="114" w:name="_Toc28326984"/>
      <w:bookmarkStart w:id="115" w:name="_Toc28600315"/>
      <w:bookmarkStart w:id="116" w:name="_Toc28601207"/>
      <w:bookmarkStart w:id="117" w:name="_Toc39471413"/>
      <w:bookmarkStart w:id="118" w:name="_Toc55639577"/>
      <w:bookmarkStart w:id="119" w:name="_Toc55641065"/>
      <w:bookmarkStart w:id="120" w:name="_Toc195483723"/>
      <w:bookmarkEnd w:id="73"/>
      <w:bookmarkEnd w:id="74"/>
      <w:r>
        <w:t>Grid point and coordinate system definition</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7E5E6C49" w14:textId="43537E1D" w:rsidR="00BA1A2A" w:rsidRDefault="00BA1A2A" w:rsidP="00BA1A2A">
      <w:r>
        <w:t xml:space="preserve">Grid points are defined on GRID Bulk Data </w:t>
      </w:r>
      <w:r w:rsidR="0025609E">
        <w:t>section</w:t>
      </w:r>
      <w:r>
        <w:t xml:space="preserve"> entries. The GRID ent</w:t>
      </w:r>
      <w:r w:rsidR="009E64A6">
        <w:t xml:space="preserve">ry gives the grid point number and </w:t>
      </w:r>
      <w:r>
        <w:t>the coordinates of the grid point in any of several types of coordinate systems.</w:t>
      </w:r>
      <w:r w:rsidR="00B40BEB">
        <w:t xml:space="preserve"> The grid point numbers </w:t>
      </w:r>
      <w:r w:rsidR="009D3A0D">
        <w:t>can be any arbitrary integers containing from 1 to 8 digits as long as the numbers are unique among all grids.</w:t>
      </w:r>
      <w:r>
        <w:t xml:space="preserve"> </w:t>
      </w:r>
      <w:r w:rsidR="009D3A0D">
        <w:t>The GRID entry</w:t>
      </w:r>
      <w:r w:rsidR="00514D36">
        <w:t xml:space="preserve"> </w:t>
      </w:r>
      <w:r>
        <w:t>can also be used to specify constraint information. A “basic” coordinate system is implicitly defined and is rectangular.</w:t>
      </w:r>
      <w:r w:rsidR="009928DD">
        <w:t xml:space="preserve"> </w:t>
      </w:r>
      <w:r>
        <w:t>Grid coordinates are either defined in the basic system or in other rectangular, cylindrical or spherical coordinate systems whose location can be traced back to the basic system.</w:t>
      </w:r>
      <w:r w:rsidR="009928DD">
        <w:t xml:space="preserve"> </w:t>
      </w:r>
      <w:r>
        <w:t>If coordinate systems other than the implicitly defined basic system are used, their locations are defined using the CORD2R, CORD2C and CORD2S Bulk Data entries (for rectangular, cylindrical and spherical coordinate systems). These entries give the location of three points in some other coordinate system that is previously defined. This is cascaded until the last coordinate system is defined relative to the basic system.</w:t>
      </w:r>
    </w:p>
    <w:p w14:paraId="02E9407E" w14:textId="5BEEC6D9" w:rsidR="00BA1A2A" w:rsidRDefault="00BA1A2A" w:rsidP="00BA1A2A">
      <w:r>
        <w:t>In addition to locating grid points, the GRID entry references another coordinate system, known as the global coordinate system for that grid point.</w:t>
      </w:r>
      <w:r w:rsidR="00120C1D">
        <w:t xml:space="preserve"> </w:t>
      </w:r>
      <w:r>
        <w:t>This global coordinate system is the system in which the overall (global) stiffness matrix is generated for each grid and in which constraints are applied and solution for displacements is obtained.</w:t>
      </w:r>
      <w:r w:rsidR="00120C1D">
        <w:t xml:space="preserve"> </w:t>
      </w:r>
      <w:r>
        <w:t>Again, the basic system is the default for the global system at any grid but can be overridden on the GRID entry for the grid in question.</w:t>
      </w:r>
      <w:r w:rsidR="00120C1D">
        <w:t xml:space="preserve"> </w:t>
      </w:r>
      <w:r>
        <w:t>It is important to realize that when reference is made to the “global” coordinate system, what is really meant is a collection of coordinate systems that may be different for each grid point.</w:t>
      </w:r>
      <w:r w:rsidR="00120C1D">
        <w:t xml:space="preserve"> </w:t>
      </w:r>
      <w:r>
        <w:t>Alternatively, the global coordinate system for a grid point is also referred to as its displacement coordinate system.</w:t>
      </w:r>
    </w:p>
    <w:p w14:paraId="61E8B73E" w14:textId="49566309" w:rsidR="00BA1A2A" w:rsidRDefault="00BA1A2A" w:rsidP="00BA1A2A">
      <w:r>
        <w:lastRenderedPageBreak/>
        <w:t>Each grid point has six degrees of freedom: translations along three orthogonal axes and the orthogonal rotations about these three axes.</w:t>
      </w:r>
      <w:r w:rsidR="00120C1D">
        <w:t xml:space="preserve"> </w:t>
      </w:r>
      <w:r>
        <w:t>The six degrees of freedom will be collectively referred to as the displacements of the grid point in question and are denoted as:</w:t>
      </w:r>
    </w:p>
    <w:p w14:paraId="77109942" w14:textId="3C672EC6" w:rsidR="00BA1A2A" w:rsidRDefault="00BA1A2A" w:rsidP="00D460B0">
      <w:pPr>
        <w:pStyle w:val="MTDisplayEquation"/>
      </w:pPr>
      <w:r>
        <w:tab/>
      </w:r>
      <m:oMath>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u</m:t>
            </m:r>
          </m:e>
          <m:sub>
            <m:sSub>
              <m:sSubPr>
                <m:ctrlPr>
                  <w:rPr>
                    <w:rFonts w:ascii="Cambria Math" w:hAnsi="Cambria Math"/>
                    <w:i/>
                  </w:rPr>
                </m:ctrlPr>
              </m:sSubPr>
              <m:e>
                <m:r>
                  <w:rPr>
                    <w:rFonts w:ascii="Cambria Math"/>
                  </w:rPr>
                  <m:t>3</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1</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2</m:t>
                </m:r>
              </m:e>
              <m:sub>
                <m:r>
                  <w:rPr>
                    <w:rFonts w:ascii="Cambria Math"/>
                  </w:rPr>
                  <m:t>g</m:t>
                </m:r>
              </m:sub>
            </m:sSub>
          </m:sub>
        </m:sSub>
        <m:r>
          <w:rPr>
            <w:rFonts w:ascii="Cambria Math"/>
          </w:rPr>
          <m:t>,</m:t>
        </m:r>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3</m:t>
                </m:r>
              </m:e>
              <m:sub>
                <m:r>
                  <w:rPr>
                    <w:rFonts w:ascii="Cambria Math"/>
                  </w:rPr>
                  <m:t>g</m:t>
                </m:r>
              </m:sub>
            </m:sSub>
          </m:sub>
        </m:sSub>
      </m:oMath>
      <w:r>
        <w:tab/>
      </w:r>
      <w:r w:rsidR="001F383A" w:rsidRPr="001F383A">
        <w:rPr>
          <w:color w:val="C00000"/>
        </w:rPr>
        <w:t>(X.X)</w:t>
      </w:r>
    </w:p>
    <w:p w14:paraId="3CDAA437" w14:textId="2D1F43B8" w:rsidR="00BA1A2A" w:rsidRDefault="00BA1A2A" w:rsidP="00BA1A2A">
      <w:r>
        <w:t>where g designates a grid point.</w:t>
      </w:r>
      <w:r w:rsidR="00120C1D">
        <w:t xml:space="preserve"> </w:t>
      </w:r>
      <w:r>
        <w:t>In the case of a rectangular displacement coordinate system for a grid point, the three orthogonal translations are positive along axes that are at the grid and parallel to the three coordinate axes directions defined by a CORD2R entry.</w:t>
      </w:r>
      <w:r w:rsidR="00120C1D">
        <w:t xml:space="preserve"> </w:t>
      </w:r>
      <w:r>
        <w:t>The three rotations are positive for right hand rule rotation (in radians) about these three axes.</w:t>
      </w:r>
      <w:r w:rsidR="00120C1D">
        <w:t xml:space="preserve"> </w:t>
      </w:r>
      <w:r>
        <w:t>For a cylindrical displacement coordinate system for a grid point, the translations are along the radial, tangential and axial directions at the grid and the rotations are again positive for right hand rule rotation about these three axes.</w:t>
      </w:r>
      <w:r w:rsidR="00120C1D">
        <w:t xml:space="preserve"> </w:t>
      </w:r>
      <w:r>
        <w:t xml:space="preserve">For a spherical displacement coordinate </w:t>
      </w:r>
      <w:r w:rsidR="00483935">
        <w:t>system,</w:t>
      </w:r>
      <w:r>
        <w:t xml:space="preserve"> the three translations are in the radial, meridional and azimuthal directions with the rotations about these axes.</w:t>
      </w:r>
      <w:r w:rsidR="00120C1D">
        <w:t xml:space="preserve"> </w:t>
      </w:r>
      <w:r>
        <w:t>Figure 3-</w:t>
      </w:r>
      <w:r w:rsidR="009E64A6">
        <w:t>1 shows these three</w:t>
      </w:r>
      <w:r>
        <w:t xml:space="preserve"> coordinate systems.</w:t>
      </w:r>
    </w:p>
    <w:p w14:paraId="22E17EBF" w14:textId="2F63E692" w:rsidR="00BA1A2A" w:rsidRDefault="00BA1A2A" w:rsidP="00BA1A2A">
      <w:r>
        <w:t xml:space="preserve">The GRID entry also has a field that can be used to denote constraints that are for zero displacement for any of the six degrees of freedom for </w:t>
      </w:r>
      <w:r w:rsidR="009E64A6">
        <w:t>that grid point.</w:t>
      </w:r>
      <w:r w:rsidR="00120C1D">
        <w:t xml:space="preserve"> </w:t>
      </w:r>
      <w:r w:rsidR="009E64A6">
        <w:t>These constrai</w:t>
      </w:r>
      <w:r>
        <w:t>nts are known as permanent single point constraints (or PSPC’s).</w:t>
      </w:r>
    </w:p>
    <w:p w14:paraId="7D5166B8" w14:textId="77777777" w:rsidR="004B7880" w:rsidRDefault="004B7880" w:rsidP="004B7880">
      <w:pPr>
        <w:pStyle w:val="Heading3"/>
      </w:pPr>
      <w:bookmarkStart w:id="121" w:name="_Toc195483724"/>
      <w:bookmarkStart w:id="122" w:name="_Toc534183746"/>
      <w:bookmarkStart w:id="123" w:name="_Toc12937160"/>
      <w:bookmarkStart w:id="124" w:name="_Toc12950826"/>
      <w:bookmarkStart w:id="125" w:name="_Toc12962679"/>
      <w:bookmarkStart w:id="126" w:name="_Toc13145815"/>
      <w:bookmarkStart w:id="127" w:name="_Toc13455211"/>
      <w:bookmarkStart w:id="128" w:name="_Toc13754733"/>
      <w:bookmarkStart w:id="129" w:name="_Toc13754964"/>
      <w:bookmarkStart w:id="130" w:name="_Toc13755462"/>
      <w:bookmarkStart w:id="131" w:name="_Toc13755984"/>
      <w:bookmarkStart w:id="132" w:name="_Toc21789371"/>
      <w:bookmarkStart w:id="133" w:name="_Toc27006578"/>
      <w:bookmarkStart w:id="134" w:name="_Toc27007470"/>
      <w:bookmarkStart w:id="135" w:name="_Toc27007561"/>
      <w:bookmarkStart w:id="136" w:name="_Toc27025005"/>
      <w:bookmarkStart w:id="137" w:name="_Toc27025750"/>
      <w:bookmarkStart w:id="138" w:name="_Toc27032809"/>
      <w:bookmarkStart w:id="139" w:name="_Toc27042448"/>
      <w:bookmarkStart w:id="140" w:name="_Toc27107022"/>
      <w:bookmarkStart w:id="141" w:name="_Toc27108772"/>
      <w:bookmarkStart w:id="142" w:name="_Toc27120791"/>
      <w:bookmarkStart w:id="143" w:name="_Toc27120901"/>
      <w:bookmarkStart w:id="144" w:name="_Toc27121541"/>
      <w:bookmarkStart w:id="145" w:name="_Toc27121645"/>
      <w:bookmarkStart w:id="146" w:name="_Toc27196825"/>
      <w:bookmarkStart w:id="147" w:name="_Toc27196930"/>
      <w:bookmarkStart w:id="148" w:name="_Toc27198201"/>
      <w:bookmarkStart w:id="149" w:name="_Toc27202723"/>
      <w:bookmarkStart w:id="150" w:name="_Toc27206181"/>
      <w:bookmarkStart w:id="151" w:name="_Toc27206286"/>
      <w:bookmarkStart w:id="152" w:name="_Toc27217194"/>
      <w:bookmarkStart w:id="153" w:name="_Toc27217299"/>
      <w:bookmarkStart w:id="154" w:name="_Toc27217403"/>
      <w:bookmarkStart w:id="155" w:name="_Toc27217776"/>
      <w:bookmarkStart w:id="156" w:name="_Toc27217880"/>
      <w:bookmarkStart w:id="157" w:name="_Toc27296285"/>
      <w:bookmarkStart w:id="158" w:name="_Toc27393793"/>
      <w:bookmarkStart w:id="159" w:name="_Toc27479809"/>
      <w:bookmarkStart w:id="160" w:name="_Toc27717188"/>
      <w:bookmarkStart w:id="161" w:name="_Toc28326985"/>
      <w:bookmarkStart w:id="162" w:name="_Toc28600316"/>
      <w:bookmarkStart w:id="163" w:name="_Toc28601208"/>
      <w:bookmarkStart w:id="164" w:name="_Toc39471414"/>
      <w:bookmarkStart w:id="165" w:name="_Toc55639578"/>
      <w:bookmarkStart w:id="166" w:name="_Toc55641066"/>
      <w:r>
        <w:t>Grid point sequencing</w:t>
      </w:r>
      <w:bookmarkEnd w:id="121"/>
    </w:p>
    <w:p w14:paraId="1245E42E" w14:textId="610E9ACD" w:rsidR="001B3024" w:rsidRDefault="007E501F" w:rsidP="004B7880">
      <w:r>
        <w:t>I</w:t>
      </w:r>
      <w:r w:rsidR="004B7880">
        <w:t>t is important to include provision for internally rearranging the order of the grids in order to obtain a global stiffness matrix that has a minimal bandwidth</w:t>
      </w:r>
      <w:r w:rsidR="004E13E1">
        <w:t>.</w:t>
      </w:r>
      <w:r w:rsidR="00120C1D">
        <w:t xml:space="preserve"> </w:t>
      </w:r>
      <w:r w:rsidR="004E13E1">
        <w:t xml:space="preserve">The CPU time to perform </w:t>
      </w:r>
      <w:r w:rsidR="0036228D">
        <w:t xml:space="preserve">linear equation solutions is </w:t>
      </w:r>
      <w:r w:rsidR="00AD6795">
        <w:t>directly dependent on the stiff</w:t>
      </w:r>
      <w:r w:rsidR="0036228D">
        <w:t>ness matrix bandwidth.</w:t>
      </w:r>
      <w:r w:rsidR="00120C1D">
        <w:t xml:space="preserve"> </w:t>
      </w:r>
      <w:r w:rsidR="0036228D">
        <w:t>In addition, several matrices have to be put into “banded” form for the LAPACK algorithms used in MYSTRAN.</w:t>
      </w:r>
      <w:r w:rsidR="00120C1D">
        <w:t xml:space="preserve"> </w:t>
      </w:r>
      <w:r w:rsidR="0036228D">
        <w:t>Thus, bandwidth is extremely important in determining the disk storage requirements for those matrices</w:t>
      </w:r>
      <w:r w:rsidR="001B3024">
        <w:t>.</w:t>
      </w:r>
    </w:p>
    <w:p w14:paraId="6A494456" w14:textId="57F1F27F" w:rsidR="004B7880" w:rsidRPr="004B7880" w:rsidRDefault="00337D88" w:rsidP="00337D88">
      <w:pPr>
        <w:keepNext/>
        <w:keepLines/>
      </w:pPr>
      <w:r>
        <w:lastRenderedPageBreak/>
        <w:t>The sequencing method used in any execution of MYSTRAN is controlled via the Bulk Data PARAM GRIDSEQ entry.</w:t>
      </w:r>
      <w:r w:rsidR="00120C1D">
        <w:t xml:space="preserve"> </w:t>
      </w:r>
      <w:r>
        <w:t>The user has sev</w:t>
      </w:r>
      <w:r w:rsidR="00C54F2E">
        <w:t>eral options for specifying</w:t>
      </w:r>
      <w:r>
        <w:t xml:space="preserve"> sequencing that are basically manual o</w:t>
      </w:r>
      <w:r w:rsidR="00FB1FB9">
        <w:t>r automatic, as explained below.</w:t>
      </w:r>
    </w:p>
    <w:p w14:paraId="17CF8DEE" w14:textId="77777777" w:rsidR="004E13E1" w:rsidRDefault="004E13E1" w:rsidP="004E13E1">
      <w:pPr>
        <w:pStyle w:val="Heading4"/>
      </w:pPr>
      <w:bookmarkStart w:id="167" w:name="_Toc55639579"/>
      <w:bookmarkStart w:id="168" w:name="_Toc55641067"/>
      <w:r>
        <w:t>Automatic grid point sequencing</w:t>
      </w:r>
      <w:bookmarkEnd w:id="167"/>
      <w:bookmarkEnd w:id="168"/>
    </w:p>
    <w:p w14:paraId="4DC11744" w14:textId="28FD0B55" w:rsidR="0036228D" w:rsidRDefault="004E13E1" w:rsidP="004E13E1">
      <w:pPr>
        <w:keepNext/>
        <w:keepLines/>
      </w:pPr>
      <w:r>
        <w:t>Automatic grid point sequencing to achieve a minimal stiffness matrix bandwidth is accomplished using an algorithm called BANDIT which is described in Reference 3.</w:t>
      </w:r>
      <w:r w:rsidR="00120C1D">
        <w:t xml:space="preserve"> </w:t>
      </w:r>
      <w:r>
        <w:t>The code for accomplishing this was obtained from that auth</w:t>
      </w:r>
      <w:r w:rsidR="0036228D">
        <w:t>or and is</w:t>
      </w:r>
      <w:r w:rsidR="001B3024">
        <w:t xml:space="preserve"> imbedded in MYSTRAN.</w:t>
      </w:r>
      <w:r w:rsidR="00120C1D">
        <w:t xml:space="preserve"> </w:t>
      </w:r>
      <w:r w:rsidR="001B3024">
        <w:t xml:space="preserve">BANDIT, when originally written, was a stand-alone program that generated SEQGP Bulk Data entries (see section on the Bulk Data </w:t>
      </w:r>
      <w:r w:rsidR="0025609E">
        <w:t>section</w:t>
      </w:r>
      <w:r w:rsidR="001B3024">
        <w:t>) which defined the sequence order for each grid.</w:t>
      </w:r>
      <w:r w:rsidR="00120C1D">
        <w:t xml:space="preserve"> </w:t>
      </w:r>
      <w:r w:rsidR="001B3024">
        <w:t>Within MYSTRAN, BANDIT is a subroutine which generates these SEQGP entries and MYSTRAN uses these to define the grid sequencing.</w:t>
      </w:r>
      <w:r w:rsidR="00120C1D">
        <w:t xml:space="preserve"> </w:t>
      </w:r>
      <w:r w:rsidR="001B3024">
        <w:t>BANDIT is the default sequencing method in MYSTRAN and is equivalent to including a Bulk Data PARAM GRIDSEQ entry with BANDIT specified in field 3 of the PARAM entry.</w:t>
      </w:r>
      <w:r w:rsidR="00120C1D">
        <w:t xml:space="preserve"> </w:t>
      </w:r>
      <w:r w:rsidR="001B3024">
        <w:t>When BANDIT sequencing is used, any user supplied SEQGP Bulk Data entries are ignored</w:t>
      </w:r>
      <w:r w:rsidR="00337D88">
        <w:t xml:space="preserve"> and a warning message is given.</w:t>
      </w:r>
    </w:p>
    <w:p w14:paraId="03A67714" w14:textId="77777777" w:rsidR="00BA1A2A" w:rsidRDefault="00BA1A2A" w:rsidP="007E501F">
      <w:pPr>
        <w:pStyle w:val="Heading4"/>
      </w:pPr>
      <w:r>
        <w:t>Manual grid point sequencing</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5283B06D" w14:textId="267527B0" w:rsidR="00573CFB" w:rsidRDefault="00FC60EF" w:rsidP="00BA1A2A">
      <w:r>
        <w:t>In manual grid seq</w:t>
      </w:r>
      <w:r w:rsidR="00337D88">
        <w:t xml:space="preserve">uencing, </w:t>
      </w:r>
      <w:r>
        <w:t xml:space="preserve">the user supplies the </w:t>
      </w:r>
      <w:r w:rsidR="00BA1A2A">
        <w:t xml:space="preserve">Bulk Data </w:t>
      </w:r>
      <w:r w:rsidR="0025609E">
        <w:t>section</w:t>
      </w:r>
      <w:r w:rsidR="00BA1A2A">
        <w:t xml:space="preserve"> SEQG</w:t>
      </w:r>
      <w:r w:rsidR="00D10B5A">
        <w:t xml:space="preserve">P entries which are used to </w:t>
      </w:r>
      <w:r w:rsidR="004B7880">
        <w:t xml:space="preserve">sequence </w:t>
      </w:r>
      <w:r>
        <w:t xml:space="preserve">the </w:t>
      </w:r>
      <w:r w:rsidR="004B7880">
        <w:t>grids</w:t>
      </w:r>
      <w:r>
        <w:t>.</w:t>
      </w:r>
      <w:r w:rsidR="00120C1D">
        <w:t xml:space="preserve"> </w:t>
      </w:r>
      <w:r w:rsidR="00573CFB">
        <w:t>However, only those grids which</w:t>
      </w:r>
      <w:r w:rsidR="007169DA">
        <w:t xml:space="preserve"> are to be re-sequenced from their initial order need to have their sequence number specified on SEQGP entries.</w:t>
      </w:r>
      <w:r w:rsidR="00120C1D">
        <w:t xml:space="preserve"> </w:t>
      </w:r>
      <w:r w:rsidR="00573CFB">
        <w:t>In order to facilitate this</w:t>
      </w:r>
      <w:r w:rsidR="007169DA">
        <w:t xml:space="preserve"> MYSTRAN start</w:t>
      </w:r>
      <w:r w:rsidR="00573CFB">
        <w:t>s</w:t>
      </w:r>
      <w:r w:rsidR="007169DA">
        <w:t xml:space="preserve"> out with</w:t>
      </w:r>
      <w:r w:rsidR="00573CFB">
        <w:t xml:space="preserve"> a predefined sequence order that can then be modified with the user supplied SEQGP entries</w:t>
      </w:r>
      <w:r w:rsidR="007169DA">
        <w:t>.</w:t>
      </w:r>
      <w:r w:rsidR="00120C1D">
        <w:t xml:space="preserve"> </w:t>
      </w:r>
      <w:r w:rsidR="00573CFB">
        <w:t>The predefined sequence order can be one of two possibilities (and is defined on the PARAM GRIDSEQ Bulk Data entry):</w:t>
      </w:r>
    </w:p>
    <w:p w14:paraId="1BECFE87" w14:textId="77777777" w:rsidR="00573CFB" w:rsidRDefault="00573CFB">
      <w:pPr>
        <w:pStyle w:val="Bullet1"/>
        <w:numPr>
          <w:ilvl w:val="0"/>
          <w:numId w:val="18"/>
        </w:numPr>
      </w:pPr>
      <w:r>
        <w:t>Grid numerical order (PARAM GRIDSEQ GRID)</w:t>
      </w:r>
    </w:p>
    <w:p w14:paraId="3FC286F7" w14:textId="77777777" w:rsidR="00573CFB" w:rsidRDefault="00573CFB">
      <w:pPr>
        <w:pStyle w:val="Bullet1"/>
        <w:numPr>
          <w:ilvl w:val="0"/>
          <w:numId w:val="18"/>
        </w:numPr>
      </w:pPr>
      <w:r>
        <w:t xml:space="preserve">Order of the grids as they appear in the Bulk Data </w:t>
      </w:r>
      <w:r w:rsidR="0025609E">
        <w:t>section</w:t>
      </w:r>
      <w:r>
        <w:t xml:space="preserve"> (PARAM GRIDSEQ INPUT)</w:t>
      </w:r>
    </w:p>
    <w:p w14:paraId="1878178E" w14:textId="77777777" w:rsidR="00295AC0" w:rsidRDefault="00295AC0" w:rsidP="00295AC0">
      <w:pPr>
        <w:pStyle w:val="SpecialSpace"/>
      </w:pPr>
    </w:p>
    <w:p w14:paraId="069DD569" w14:textId="486CFECF" w:rsidR="00BA1A2A" w:rsidRDefault="00BA1A2A" w:rsidP="00BA1A2A">
      <w:r>
        <w:t>The following beam model with seven grid points illustrat</w:t>
      </w:r>
      <w:r w:rsidR="004348DF">
        <w:t>es this</w:t>
      </w:r>
      <w:r>
        <w:t>:</w:t>
      </w:r>
    </w:p>
    <w:p w14:paraId="4E098D7D" w14:textId="4DFD497A" w:rsidR="00BA1A2A" w:rsidRDefault="00370320" w:rsidP="00BA1A2A">
      <w:r>
        <w:rPr>
          <w:noProof/>
        </w:rPr>
        <mc:AlternateContent>
          <mc:Choice Requires="wpg">
            <w:drawing>
              <wp:anchor distT="0" distB="0" distL="114300" distR="114300" simplePos="0" relativeHeight="251594240" behindDoc="0" locked="0" layoutInCell="0" allowOverlap="1" wp14:anchorId="69A5B6B2" wp14:editId="0830AA2E">
                <wp:simplePos x="0" y="0"/>
                <wp:positionH relativeFrom="column">
                  <wp:posOffset>1041400</wp:posOffset>
                </wp:positionH>
                <wp:positionV relativeFrom="paragraph">
                  <wp:posOffset>186690</wp:posOffset>
                </wp:positionV>
                <wp:extent cx="3984625" cy="438150"/>
                <wp:effectExtent l="0" t="0" r="0" b="0"/>
                <wp:wrapNone/>
                <wp:docPr id="869882483" name="Group 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4625" cy="438150"/>
                          <a:chOff x="1595" y="6480"/>
                          <a:chExt cx="6275" cy="690"/>
                        </a:xfrm>
                      </wpg:grpSpPr>
                      <wps:wsp>
                        <wps:cNvPr id="856610454" name="Oval 982"/>
                        <wps:cNvSpPr>
                          <a:spLocks noChangeArrowheads="1"/>
                        </wps:cNvSpPr>
                        <wps:spPr bwMode="auto">
                          <a:xfrm>
                            <a:off x="187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625050" name="Line 983"/>
                        <wps:cNvCnPr>
                          <a:cxnSpLocks noChangeShapeType="1"/>
                        </wps:cNvCnPr>
                        <wps:spPr bwMode="auto">
                          <a:xfrm>
                            <a:off x="203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939112" name="Oval 984"/>
                        <wps:cNvSpPr>
                          <a:spLocks noChangeArrowheads="1"/>
                        </wps:cNvSpPr>
                        <wps:spPr bwMode="auto">
                          <a:xfrm>
                            <a:off x="28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4333852" name="Line 985"/>
                        <wps:cNvCnPr>
                          <a:cxnSpLocks noChangeShapeType="1"/>
                        </wps:cNvCnPr>
                        <wps:spPr bwMode="auto">
                          <a:xfrm>
                            <a:off x="297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136477" name="Oval 986"/>
                        <wps:cNvSpPr>
                          <a:spLocks noChangeArrowheads="1"/>
                        </wps:cNvSpPr>
                        <wps:spPr bwMode="auto">
                          <a:xfrm>
                            <a:off x="373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9372578" name="Line 987"/>
                        <wps:cNvCnPr>
                          <a:cxnSpLocks noChangeShapeType="1"/>
                        </wps:cNvCnPr>
                        <wps:spPr bwMode="auto">
                          <a:xfrm>
                            <a:off x="389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14179" name="Oval 988"/>
                        <wps:cNvSpPr>
                          <a:spLocks noChangeArrowheads="1"/>
                        </wps:cNvSpPr>
                        <wps:spPr bwMode="auto">
                          <a:xfrm>
                            <a:off x="466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197081" name="Line 989"/>
                        <wps:cNvCnPr>
                          <a:cxnSpLocks noChangeShapeType="1"/>
                        </wps:cNvCnPr>
                        <wps:spPr bwMode="auto">
                          <a:xfrm>
                            <a:off x="482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187027" name="Oval 990"/>
                        <wps:cNvSpPr>
                          <a:spLocks noChangeArrowheads="1"/>
                        </wps:cNvSpPr>
                        <wps:spPr bwMode="auto">
                          <a:xfrm>
                            <a:off x="558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566755" name="Line 991"/>
                        <wps:cNvCnPr>
                          <a:cxnSpLocks noChangeShapeType="1"/>
                        </wps:cNvCnPr>
                        <wps:spPr bwMode="auto">
                          <a:xfrm>
                            <a:off x="574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299450" name="Oval 992"/>
                        <wps:cNvSpPr>
                          <a:spLocks noChangeArrowheads="1"/>
                        </wps:cNvSpPr>
                        <wps:spPr bwMode="auto">
                          <a:xfrm>
                            <a:off x="651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9173416" name="Line 993"/>
                        <wps:cNvCnPr>
                          <a:cxnSpLocks noChangeShapeType="1"/>
                        </wps:cNvCnPr>
                        <wps:spPr bwMode="auto">
                          <a:xfrm>
                            <a:off x="6680" y="6550"/>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159981" name="Oval 994"/>
                        <wps:cNvSpPr>
                          <a:spLocks noChangeArrowheads="1"/>
                        </wps:cNvSpPr>
                        <wps:spPr bwMode="auto">
                          <a:xfrm>
                            <a:off x="7452" y="6480"/>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4322533" name="Text Box 995"/>
                        <wps:cNvSpPr txBox="1">
                          <a:spLocks noChangeArrowheads="1"/>
                        </wps:cNvSpPr>
                        <wps:spPr bwMode="auto">
                          <a:xfrm>
                            <a:off x="4400" y="6680"/>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393A7" w14:textId="77777777" w:rsidR="003C3563" w:rsidRDefault="003C3563" w:rsidP="00BA1A2A"/>
                          </w:txbxContent>
                        </wps:txbx>
                        <wps:bodyPr rot="0" vert="horz" wrap="square" lIns="91440" tIns="45720" rIns="91440" bIns="45720" anchor="t" anchorCtr="0" upright="1">
                          <a:noAutofit/>
                        </wps:bodyPr>
                      </wps:wsp>
                      <wps:wsp>
                        <wps:cNvPr id="1068042286" name="Text Box 996"/>
                        <wps:cNvSpPr txBox="1">
                          <a:spLocks noChangeArrowheads="1"/>
                        </wps:cNvSpPr>
                        <wps:spPr bwMode="auto">
                          <a:xfrm>
                            <a:off x="7180"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C717" w14:textId="77777777" w:rsidR="003C3563" w:rsidRDefault="003C3563" w:rsidP="00BA1A2A"/>
                          </w:txbxContent>
                        </wps:txbx>
                        <wps:bodyPr rot="0" vert="horz" wrap="square" lIns="91440" tIns="45720" rIns="91440" bIns="45720" anchor="t" anchorCtr="0" upright="1">
                          <a:noAutofit/>
                        </wps:bodyPr>
                      </wps:wsp>
                      <wps:wsp>
                        <wps:cNvPr id="409256335" name="Text Box 997"/>
                        <wps:cNvSpPr txBox="1">
                          <a:spLocks noChangeArrowheads="1"/>
                        </wps:cNvSpPr>
                        <wps:spPr bwMode="auto">
                          <a:xfrm>
                            <a:off x="625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6EB81" w14:textId="77777777" w:rsidR="003C3563" w:rsidRDefault="003C3563" w:rsidP="00BA1A2A"/>
                          </w:txbxContent>
                        </wps:txbx>
                        <wps:bodyPr rot="0" vert="horz" wrap="square" lIns="91440" tIns="45720" rIns="91440" bIns="45720" anchor="t" anchorCtr="0" upright="1">
                          <a:noAutofit/>
                        </wps:bodyPr>
                      </wps:wsp>
                      <wps:wsp>
                        <wps:cNvPr id="1154438163" name="Text Box 998"/>
                        <wps:cNvSpPr txBox="1">
                          <a:spLocks noChangeArrowheads="1"/>
                        </wps:cNvSpPr>
                        <wps:spPr bwMode="auto">
                          <a:xfrm>
                            <a:off x="1595" y="668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559EF" w14:textId="77777777" w:rsidR="003C3563" w:rsidRDefault="003C3563" w:rsidP="00BA1A2A"/>
                          </w:txbxContent>
                        </wps:txbx>
                        <wps:bodyPr rot="0" vert="horz" wrap="square" lIns="91440" tIns="45720" rIns="91440" bIns="45720" anchor="t" anchorCtr="0" upright="1">
                          <a:noAutofit/>
                        </wps:bodyPr>
                      </wps:wsp>
                      <wps:wsp>
                        <wps:cNvPr id="1920959679" name="Text Box 999"/>
                        <wps:cNvSpPr txBox="1">
                          <a:spLocks noChangeArrowheads="1"/>
                        </wps:cNvSpPr>
                        <wps:spPr bwMode="auto">
                          <a:xfrm>
                            <a:off x="25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F5938" w14:textId="77777777" w:rsidR="003C3563" w:rsidRDefault="003C3563" w:rsidP="00BA1A2A"/>
                          </w:txbxContent>
                        </wps:txbx>
                        <wps:bodyPr rot="0" vert="horz" wrap="square" lIns="91440" tIns="45720" rIns="91440" bIns="45720" anchor="t" anchorCtr="0" upright="1">
                          <a:noAutofit/>
                        </wps:bodyPr>
                      </wps:wsp>
                      <wps:wsp>
                        <wps:cNvPr id="1386714676" name="Text Box 1000"/>
                        <wps:cNvSpPr txBox="1">
                          <a:spLocks noChangeArrowheads="1"/>
                        </wps:cNvSpPr>
                        <wps:spPr bwMode="auto">
                          <a:xfrm>
                            <a:off x="344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36B2D" w14:textId="77777777" w:rsidR="003C3563" w:rsidRDefault="003C3563" w:rsidP="00BA1A2A"/>
                          </w:txbxContent>
                        </wps:txbx>
                        <wps:bodyPr rot="0" vert="horz" wrap="square" lIns="91440" tIns="45720" rIns="91440" bIns="45720" anchor="t" anchorCtr="0" upright="1">
                          <a:noAutofit/>
                        </wps:bodyPr>
                      </wps:wsp>
                      <wps:wsp>
                        <wps:cNvPr id="759224602" name="Text Box 1001"/>
                        <wps:cNvSpPr txBox="1">
                          <a:spLocks noChangeArrowheads="1"/>
                        </wps:cNvSpPr>
                        <wps:spPr bwMode="auto">
                          <a:xfrm>
                            <a:off x="5325" y="6690"/>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35A0B" w14:textId="77777777" w:rsidR="003C3563" w:rsidRDefault="003C3563" w:rsidP="00BA1A2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A5B6B2" id="Group 981" o:spid="_x0000_s1026" style="position:absolute;left:0;text-align:left;margin-left:82pt;margin-top:14.7pt;width:313.75pt;height:34.5pt;z-index:251594240" coordorigin="1595,6480" coordsize="627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" o:allowincell="f">
                <v:oval id="Oval 982" o:spid="_x0000_s1027" style="position:absolute;left:187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" fillcolor="black"/>
                <v:line id="Line 983" o:spid="_x0000_s1028" style="position:absolute;visibility:visible;mso-wrap-style:square" from="2030,6550" to="280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"/>
                <v:oval id="Oval 984" o:spid="_x0000_s1029" style="position:absolute;left:28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" fillcolor="black"/>
                <v:line id="Line 985" o:spid="_x0000_s1030" style="position:absolute;visibility:visible;mso-wrap-style:square" from="2970,6550" to="374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"/>
                <v:oval id="Oval 986" o:spid="_x0000_s1031" style="position:absolute;left:373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" fillcolor="black"/>
                <v:line id="Line 987" o:spid="_x0000_s1032" style="position:absolute;visibility:visible;mso-wrap-style:square" from="3890,6550" to="466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"/>
                <v:oval id="Oval 988" o:spid="_x0000_s1033" style="position:absolute;left:466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" fillcolor="black"/>
                <v:line id="Line 989" o:spid="_x0000_s1034" style="position:absolute;visibility:visible;mso-wrap-style:square" from="4820,6550" to="559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"/>
                <v:oval id="Oval 990" o:spid="_x0000_s1035" style="position:absolute;left:558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" fillcolor="black"/>
                <v:line id="Line 991" o:spid="_x0000_s1036" style="position:absolute;visibility:visible;mso-wrap-style:square" from="5740,6550" to="651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"/>
                <v:oval id="Oval 992" o:spid="_x0000_s1037" style="position:absolute;left:651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" fillcolor="black"/>
                <v:line id="Line 993" o:spid="_x0000_s1038" style="position:absolute;visibility:visible;mso-wrap-style:square" from="6680,6550" to="7450,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"/>
                <v:oval id="Oval 994" o:spid="_x0000_s1039" style="position:absolute;left:7452;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" fillcolor="black"/>
                <v:shapetype id="_x0000_t202" coordsize="21600,21600" o:spt="202" path="m,l,21600r21600,l21600,xe">
                  <v:stroke joinstyle="miter"/>
                  <v:path gradientshapeok="t" o:connecttype="rect"/>
                </v:shapetype>
                <v:shape id="Text Box 995" o:spid="_x0000_s1040" type="#_x0000_t202" style="position:absolute;left:4400;top:6680;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" filled="f" stroked="f">
                  <v:textbox>
                    <w:txbxContent>
                      <w:p w14:paraId="471393A7" w14:textId="77777777" w:rsidR="003C3563" w:rsidRDefault="003C3563" w:rsidP="00BA1A2A"/>
                    </w:txbxContent>
                  </v:textbox>
                </v:shape>
                <v:shape id="Text Box 996" o:spid="_x0000_s1041" type="#_x0000_t202" style="position:absolute;left:7180;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" filled="f" stroked="f">
                  <v:textbox>
                    <w:txbxContent>
                      <w:p w14:paraId="077DC717" w14:textId="77777777" w:rsidR="003C3563" w:rsidRDefault="003C3563" w:rsidP="00BA1A2A"/>
                    </w:txbxContent>
                  </v:textbox>
                </v:shape>
                <v:shape id="Text Box 997" o:spid="_x0000_s1042" type="#_x0000_t202" style="position:absolute;left:625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" filled="f" stroked="f">
                  <v:textbox>
                    <w:txbxContent>
                      <w:p w14:paraId="0C56EB81" w14:textId="77777777" w:rsidR="003C3563" w:rsidRDefault="003C3563" w:rsidP="00BA1A2A"/>
                    </w:txbxContent>
                  </v:textbox>
                </v:shape>
                <v:shape id="Text Box 998" o:spid="_x0000_s1043" type="#_x0000_t202" style="position:absolute;left:1595;top:668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" filled="f" stroked="f">
                  <v:textbox>
                    <w:txbxContent>
                      <w:p w14:paraId="65F559EF" w14:textId="77777777" w:rsidR="003C3563" w:rsidRDefault="003C3563" w:rsidP="00BA1A2A"/>
                    </w:txbxContent>
                  </v:textbox>
                </v:shape>
                <v:shape id="Text Box 999" o:spid="_x0000_s1044" type="#_x0000_t202" style="position:absolute;left:25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" filled="f" stroked="f">
                  <v:textbox>
                    <w:txbxContent>
                      <w:p w14:paraId="4E3F5938" w14:textId="77777777" w:rsidR="003C3563" w:rsidRDefault="003C3563" w:rsidP="00BA1A2A"/>
                    </w:txbxContent>
                  </v:textbox>
                </v:shape>
                <v:shape id="Text Box 1000" o:spid="_x0000_s1045" type="#_x0000_t202" style="position:absolute;left:344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" filled="f" stroked="f">
                  <v:textbox>
                    <w:txbxContent>
                      <w:p w14:paraId="36936B2D" w14:textId="77777777" w:rsidR="003C3563" w:rsidRDefault="003C3563" w:rsidP="00BA1A2A"/>
                    </w:txbxContent>
                  </v:textbox>
                </v:shape>
                <v:shape id="Text Box 1001" o:spid="_x0000_s1046" type="#_x0000_t202" style="position:absolute;left:5325;top:6690;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" filled="f" stroked="f">
                  <v:textbox>
                    <w:txbxContent>
                      <w:p w14:paraId="5C135A0B" w14:textId="77777777" w:rsidR="003C3563" w:rsidRDefault="003C3563" w:rsidP="00BA1A2A"/>
                    </w:txbxContent>
                  </v:textbox>
                </v:shape>
              </v:group>
            </w:pict>
          </mc:Fallback>
        </mc:AlternateContent>
      </w:r>
    </w:p>
    <w:p w14:paraId="5F85CD0C" w14:textId="77777777" w:rsidR="00BA1A2A" w:rsidRDefault="00BA1A2A" w:rsidP="00BA1A2A"/>
    <w:p w14:paraId="2B1840FE" w14:textId="77777777" w:rsidR="00BA1A2A" w:rsidRDefault="00BA1A2A" w:rsidP="00BA1A2A"/>
    <w:p w14:paraId="5C821EDF" w14:textId="77777777" w:rsidR="00BA1A2A" w:rsidRDefault="00BA1A2A" w:rsidP="00BA1A2A">
      <w:r>
        <w:t xml:space="preserve"> </w:t>
      </w:r>
    </w:p>
    <w:p w14:paraId="707FFB0B" w14:textId="7332BE36" w:rsidR="00BA1A2A" w:rsidRDefault="00007091" w:rsidP="00BA1A2A">
      <w:r>
        <w:lastRenderedPageBreak/>
        <w:t>Assuming that the user has the initial order set with PARAM GRIDSEQ GRID then grid 101 would be sequenced 1</w:t>
      </w:r>
      <w:r w:rsidRPr="00007091">
        <w:rPr>
          <w:vertAlign w:val="superscript"/>
        </w:rPr>
        <w:t>st</w:t>
      </w:r>
      <w:r w:rsidR="00704302">
        <w:t xml:space="preserve"> initially.</w:t>
      </w:r>
      <w:r w:rsidR="00120C1D">
        <w:t xml:space="preserve"> </w:t>
      </w:r>
      <w:r>
        <w:t>However, for a minimum stiffness matrix bandwidth, it should be sequenced so that it is 4</w:t>
      </w:r>
      <w:r w:rsidRPr="00007091">
        <w:rPr>
          <w:vertAlign w:val="superscript"/>
        </w:rPr>
        <w:t>th</w:t>
      </w:r>
      <w:r>
        <w:t>.</w:t>
      </w:r>
      <w:r w:rsidR="00120C1D">
        <w:t xml:space="preserve"> </w:t>
      </w:r>
      <w:r w:rsidR="00BA1A2A">
        <w:t>Using the</w:t>
      </w:r>
      <w:r w:rsidR="004348DF">
        <w:t xml:space="preserve"> SEQG</w:t>
      </w:r>
      <w:r>
        <w:t xml:space="preserve">P entry, </w:t>
      </w:r>
      <w:r w:rsidR="004348DF">
        <w:t>grid 1</w:t>
      </w:r>
      <w:r>
        <w:t>01 can be re-sequenced to be 4</w:t>
      </w:r>
      <w:r w:rsidRPr="00007091">
        <w:rPr>
          <w:vertAlign w:val="superscript"/>
        </w:rPr>
        <w:t>th</w:t>
      </w:r>
      <w:r w:rsidR="004348DF">
        <w:t xml:space="preserve"> by giving it </w:t>
      </w:r>
      <w:r w:rsidR="00704302">
        <w:t>a sequence number between where grids 401 and 501 are sequenced.</w:t>
      </w:r>
      <w:r w:rsidR="00120C1D">
        <w:t xml:space="preserve"> </w:t>
      </w:r>
      <w:r w:rsidR="00704302">
        <w:t>Since the sequence number can be a decimal value then grid 101’s sequence number should be a number that is greater than 4 but less than 5 (say 4.1)</w:t>
      </w:r>
    </w:p>
    <w:p w14:paraId="2D6C2A2D" w14:textId="77777777" w:rsidR="00BA1A2A" w:rsidRDefault="00BA1A2A" w:rsidP="00BA1A2A">
      <w:pPr>
        <w:pStyle w:val="Heading2"/>
        <w:keepNext/>
        <w:keepLines/>
      </w:pPr>
      <w:bookmarkStart w:id="169" w:name="_Toc534183747"/>
      <w:bookmarkStart w:id="170" w:name="_Toc12937161"/>
      <w:bookmarkStart w:id="171" w:name="_Toc12950827"/>
      <w:bookmarkStart w:id="172" w:name="_Toc12962680"/>
      <w:bookmarkStart w:id="173" w:name="_Toc13145816"/>
      <w:bookmarkStart w:id="174" w:name="_Toc13455212"/>
      <w:bookmarkStart w:id="175" w:name="_Toc13754734"/>
      <w:bookmarkStart w:id="176" w:name="_Toc13754965"/>
      <w:bookmarkStart w:id="177" w:name="_Toc13755463"/>
      <w:bookmarkStart w:id="178" w:name="_Toc13755985"/>
      <w:bookmarkStart w:id="179" w:name="_Toc21789372"/>
      <w:bookmarkStart w:id="180" w:name="_Toc27006579"/>
      <w:bookmarkStart w:id="181" w:name="_Toc27007471"/>
      <w:bookmarkStart w:id="182" w:name="_Toc27007562"/>
      <w:bookmarkStart w:id="183" w:name="_Toc27025006"/>
      <w:bookmarkStart w:id="184" w:name="_Toc27025751"/>
      <w:bookmarkStart w:id="185" w:name="_Toc27032810"/>
      <w:bookmarkStart w:id="186" w:name="_Toc27042449"/>
      <w:bookmarkStart w:id="187" w:name="_Toc27107023"/>
      <w:bookmarkStart w:id="188" w:name="_Toc27108773"/>
      <w:bookmarkStart w:id="189" w:name="_Toc27120792"/>
      <w:bookmarkStart w:id="190" w:name="_Toc27120902"/>
      <w:bookmarkStart w:id="191" w:name="_Toc27121542"/>
      <w:bookmarkStart w:id="192" w:name="_Toc27121646"/>
      <w:bookmarkStart w:id="193" w:name="_Toc27196826"/>
      <w:bookmarkStart w:id="194" w:name="_Toc27196931"/>
      <w:bookmarkStart w:id="195" w:name="_Toc27198202"/>
      <w:bookmarkStart w:id="196" w:name="_Toc27202724"/>
      <w:bookmarkStart w:id="197" w:name="_Toc27206182"/>
      <w:bookmarkStart w:id="198" w:name="_Toc27206287"/>
      <w:bookmarkStart w:id="199" w:name="_Toc27217195"/>
      <w:bookmarkStart w:id="200" w:name="_Toc27217300"/>
      <w:bookmarkStart w:id="201" w:name="_Toc27217404"/>
      <w:bookmarkStart w:id="202" w:name="_Toc27217777"/>
      <w:bookmarkStart w:id="203" w:name="_Toc27217881"/>
      <w:bookmarkStart w:id="204" w:name="_Toc27296286"/>
      <w:bookmarkStart w:id="205" w:name="_Toc27393794"/>
      <w:bookmarkStart w:id="206" w:name="_Toc27479810"/>
      <w:bookmarkStart w:id="207" w:name="_Toc27717189"/>
      <w:bookmarkStart w:id="208" w:name="_Toc28326986"/>
      <w:bookmarkStart w:id="209" w:name="_Toc28600317"/>
      <w:bookmarkStart w:id="210" w:name="_Toc28601209"/>
      <w:bookmarkStart w:id="211" w:name="_Toc39471415"/>
      <w:bookmarkStart w:id="212" w:name="_Toc55639580"/>
      <w:bookmarkStart w:id="213" w:name="_Toc55641068"/>
      <w:bookmarkStart w:id="214" w:name="_Toc195483725"/>
      <w:r>
        <w:t>Element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299AC9B4" w14:textId="77777777" w:rsidR="00BA1A2A" w:rsidRDefault="00BA1A2A" w:rsidP="00BA1A2A">
      <w:pPr>
        <w:pStyle w:val="Heading3"/>
        <w:keepLines/>
      </w:pPr>
      <w:bookmarkStart w:id="215" w:name="_Toc534183748"/>
      <w:bookmarkStart w:id="216" w:name="_Toc12937162"/>
      <w:bookmarkStart w:id="217" w:name="_Toc12950828"/>
      <w:bookmarkStart w:id="218" w:name="_Toc12962681"/>
      <w:bookmarkStart w:id="219" w:name="_Toc13145817"/>
      <w:bookmarkStart w:id="220" w:name="_Toc13455213"/>
      <w:bookmarkStart w:id="221" w:name="_Toc13754735"/>
      <w:bookmarkStart w:id="222" w:name="_Toc13754966"/>
      <w:bookmarkStart w:id="223" w:name="_Toc13755464"/>
      <w:bookmarkStart w:id="224" w:name="_Toc13755986"/>
      <w:bookmarkStart w:id="225" w:name="_Toc21789373"/>
      <w:bookmarkStart w:id="226" w:name="_Toc27006580"/>
      <w:bookmarkStart w:id="227" w:name="_Toc27007472"/>
      <w:bookmarkStart w:id="228" w:name="_Toc27007563"/>
      <w:bookmarkStart w:id="229" w:name="_Toc27025007"/>
      <w:bookmarkStart w:id="230" w:name="_Toc27025752"/>
      <w:bookmarkStart w:id="231" w:name="_Toc27032811"/>
      <w:bookmarkStart w:id="232" w:name="_Toc27042450"/>
      <w:bookmarkStart w:id="233" w:name="_Toc27107024"/>
      <w:bookmarkStart w:id="234" w:name="_Toc27108774"/>
      <w:bookmarkStart w:id="235" w:name="_Toc27120793"/>
      <w:bookmarkStart w:id="236" w:name="_Toc27120903"/>
      <w:bookmarkStart w:id="237" w:name="_Toc27121543"/>
      <w:bookmarkStart w:id="238" w:name="_Toc27121647"/>
      <w:bookmarkStart w:id="239" w:name="_Toc27196827"/>
      <w:bookmarkStart w:id="240" w:name="_Toc27196932"/>
      <w:bookmarkStart w:id="241" w:name="_Toc27198203"/>
      <w:bookmarkStart w:id="242" w:name="_Toc27202725"/>
      <w:bookmarkStart w:id="243" w:name="_Toc27206183"/>
      <w:bookmarkStart w:id="244" w:name="_Toc27206288"/>
      <w:bookmarkStart w:id="245" w:name="_Toc27217196"/>
      <w:bookmarkStart w:id="246" w:name="_Toc27217301"/>
      <w:bookmarkStart w:id="247" w:name="_Toc27217405"/>
      <w:bookmarkStart w:id="248" w:name="_Toc27217778"/>
      <w:bookmarkStart w:id="249" w:name="_Toc27217882"/>
      <w:bookmarkStart w:id="250" w:name="_Toc27296287"/>
      <w:bookmarkStart w:id="251" w:name="_Toc27393795"/>
      <w:bookmarkStart w:id="252" w:name="_Toc27479811"/>
      <w:bookmarkStart w:id="253" w:name="_Toc27717190"/>
      <w:bookmarkStart w:id="254" w:name="_Toc28326987"/>
      <w:bookmarkStart w:id="255" w:name="_Toc28600318"/>
      <w:bookmarkStart w:id="256" w:name="_Toc28601210"/>
      <w:bookmarkStart w:id="257" w:name="_Toc39471416"/>
      <w:bookmarkStart w:id="258" w:name="_Toc55639581"/>
      <w:bookmarkStart w:id="259" w:name="_Toc55641069"/>
      <w:bookmarkStart w:id="260" w:name="_Toc195483726"/>
      <w:r>
        <w:t>Element connection, property, and material definition</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48CC4C9D" w14:textId="406F31A7" w:rsidR="00BA1A2A" w:rsidRDefault="00BA1A2A" w:rsidP="00BA1A2A">
      <w:pPr>
        <w:keepNext/>
        <w:keepLines/>
      </w:pPr>
      <w:r>
        <w:t>Elastic elements are defined by their connectivity (the grids to which they attach), by their geometric properties and, in all but the ELAS1 element, by their material properties.</w:t>
      </w:r>
      <w:r w:rsidR="00120C1D">
        <w:t xml:space="preserve"> </w:t>
      </w:r>
      <w:r>
        <w:t>The mnemonic in field 1 of all elastic element connection entries begins with a “C” followed by the element name.</w:t>
      </w:r>
      <w:r w:rsidR="00120C1D">
        <w:t xml:space="preserve"> </w:t>
      </w:r>
      <w:r>
        <w:t>The mnemonic in field 1 of a bar element connection entry, for example, is CBAR (in columns 1-4).</w:t>
      </w:r>
      <w:r w:rsidR="00120C1D">
        <w:t xml:space="preserve"> </w:t>
      </w:r>
      <w:r>
        <w:t>Field 2 of a connection entry gives the element ID, which is an arbitrary integer (although elements must have unique IDs among the set of all elements).</w:t>
      </w:r>
      <w:r w:rsidR="00120C1D">
        <w:t xml:space="preserve"> </w:t>
      </w:r>
      <w:r>
        <w:t xml:space="preserve">Field 3 of the connection entry </w:t>
      </w:r>
      <w:r w:rsidR="003D633F">
        <w:t xml:space="preserve">for all </w:t>
      </w:r>
      <w:r w:rsidR="00D4748C">
        <w:t>one- and two-dimensional</w:t>
      </w:r>
      <w:r w:rsidR="003D633F">
        <w:t xml:space="preserve"> elements </w:t>
      </w:r>
      <w:r>
        <w:t>gives the ID of an element property Bulk Data entry that is used to specify geometric properties of the element.</w:t>
      </w:r>
      <w:r w:rsidR="00120C1D">
        <w:t xml:space="preserve"> </w:t>
      </w:r>
      <w:r>
        <w:t>Following this on the element connection entry, the grid poin</w:t>
      </w:r>
      <w:r w:rsidR="002126E1">
        <w:t>ts to which the element connect</w:t>
      </w:r>
      <w:r>
        <w:t xml:space="preserve"> are specified.</w:t>
      </w:r>
      <w:r w:rsidR="00120C1D">
        <w:t xml:space="preserve"> </w:t>
      </w:r>
      <w:r>
        <w:t>With the exception of the scalar spring element, all elements have a local element coordinate system.</w:t>
      </w:r>
      <w:r w:rsidR="00120C1D">
        <w:t xml:space="preserve"> </w:t>
      </w:r>
      <w:r>
        <w:t>This local element coordinate system is defined by the order of the grids on the element connection entry and by, for some elements, an orientation vector that is also defined on the element connection entry.</w:t>
      </w:r>
      <w:r w:rsidR="00120C1D">
        <w:t xml:space="preserve"> </w:t>
      </w:r>
      <w:r w:rsidR="00C5068A">
        <w:t>This will be discussed in detail in each of the separate element sections below.</w:t>
      </w:r>
    </w:p>
    <w:p w14:paraId="1150AAB6" w14:textId="57061EFB" w:rsidR="00BA1A2A" w:rsidRDefault="00BA1A2A" w:rsidP="00483935">
      <w:pPr>
        <w:spacing w:after="0"/>
      </w:pPr>
      <w:r>
        <w:t>Element property entries define the geometric properties of the elements (e.g. cross-sectional areas, moments of inertia of bars, thickness of plates, etc.).</w:t>
      </w:r>
      <w:r w:rsidR="00120C1D">
        <w:t xml:space="preserve"> </w:t>
      </w:r>
      <w:r>
        <w:t>The mnemonic in field 1 for all property entries begins with a “P” followed by the element name.</w:t>
      </w:r>
      <w:r w:rsidR="00120C1D">
        <w:t xml:space="preserve"> </w:t>
      </w:r>
      <w:r>
        <w:t>The property entry for a bar element, for example, has PBAR in field 1 and has, in field 2, the property ID that was referenced on the connection entry.</w:t>
      </w:r>
      <w:r w:rsidR="00120C1D">
        <w:t xml:space="preserve"> </w:t>
      </w:r>
      <w:r>
        <w:t>Field 3 specifies an ID of a material Bulk Data</w:t>
      </w:r>
      <w:r w:rsidR="00A119CD">
        <w:t xml:space="preserve"> entry.</w:t>
      </w:r>
      <w:r w:rsidR="00120C1D">
        <w:t xml:space="preserve"> </w:t>
      </w:r>
      <w:r w:rsidR="00A119CD">
        <w:t>The remaining fields</w:t>
      </w:r>
      <w:r>
        <w:t xml:space="preserve"> define the geometric properties of the bar element and can take up to three physical entries for the complete description.</w:t>
      </w:r>
      <w:r w:rsidR="00120C1D">
        <w:t xml:space="preserve"> </w:t>
      </w:r>
      <w:r>
        <w:t>For example, the PBAR entry has the following properties:</w:t>
      </w:r>
    </w:p>
    <w:p w14:paraId="625434F3" w14:textId="77777777" w:rsidR="00BA1A2A" w:rsidRPr="00576E68" w:rsidRDefault="00BA1A2A" w:rsidP="00576E68">
      <w:pPr>
        <w:pStyle w:val="Bullet1"/>
      </w:pPr>
      <w:r>
        <w:t>Cross-</w:t>
      </w:r>
      <w:r w:rsidRPr="00576E68">
        <w:t>sectional area</w:t>
      </w:r>
    </w:p>
    <w:p w14:paraId="7B610116" w14:textId="77777777" w:rsidR="00BA1A2A" w:rsidRPr="00576E68" w:rsidRDefault="00BA1A2A" w:rsidP="00576E68">
      <w:pPr>
        <w:pStyle w:val="Bullet1"/>
      </w:pPr>
      <w:r w:rsidRPr="00576E68">
        <w:t>Moments of inertia and product of inertia</w:t>
      </w:r>
    </w:p>
    <w:p w14:paraId="16A1DB53" w14:textId="77777777" w:rsidR="00BA1A2A" w:rsidRPr="00576E68" w:rsidRDefault="00BA1A2A" w:rsidP="00576E68">
      <w:pPr>
        <w:pStyle w:val="Bullet1"/>
      </w:pPr>
      <w:r w:rsidRPr="00576E68">
        <w:t>Torsional constant</w:t>
      </w:r>
    </w:p>
    <w:p w14:paraId="5AC6136C" w14:textId="77777777" w:rsidR="00BA1A2A" w:rsidRPr="00576E68" w:rsidRDefault="00BA1A2A" w:rsidP="00576E68">
      <w:pPr>
        <w:pStyle w:val="Bullet1"/>
      </w:pPr>
      <w:r w:rsidRPr="00576E68">
        <w:t>Mass per unit length</w:t>
      </w:r>
    </w:p>
    <w:p w14:paraId="735B309D" w14:textId="77777777" w:rsidR="00BA1A2A" w:rsidRPr="00576E68" w:rsidRDefault="00BA1A2A" w:rsidP="00576E68">
      <w:pPr>
        <w:pStyle w:val="Bullet1"/>
      </w:pPr>
      <w:r w:rsidRPr="00576E68">
        <w:t>Up to four locations, on the cross-section, where stresses are to be calculated</w:t>
      </w:r>
    </w:p>
    <w:p w14:paraId="16CFC388" w14:textId="77777777" w:rsidR="00BA1A2A" w:rsidRDefault="00BA1A2A" w:rsidP="00576E68">
      <w:pPr>
        <w:pStyle w:val="Bullet1"/>
      </w:pPr>
      <w:r w:rsidRPr="00576E68">
        <w:lastRenderedPageBreak/>
        <w:t>Area factors</w:t>
      </w:r>
      <w:r>
        <w:t xml:space="preserve"> for shear flexibility</w:t>
      </w:r>
    </w:p>
    <w:p w14:paraId="72F7CBFB" w14:textId="77777777" w:rsidR="00295AC0" w:rsidRDefault="00295AC0" w:rsidP="00295AC0">
      <w:pPr>
        <w:pStyle w:val="SpecialSpace"/>
      </w:pPr>
    </w:p>
    <w:p w14:paraId="652EDD90" w14:textId="3598AE7D" w:rsidR="00BA1A2A" w:rsidRDefault="00BA1A2A" w:rsidP="00BA1A2A">
      <w:r>
        <w:t>Material properties are specified on the MAT1 Bulk Data entry</w:t>
      </w:r>
      <w:r w:rsidR="00886D59">
        <w:t xml:space="preserve"> for linear isotropic materials and on the MAT8 entry for linear orthotropic materials (plate elements only)</w:t>
      </w:r>
      <w:r>
        <w:t>.</w:t>
      </w:r>
      <w:r w:rsidR="00120C1D">
        <w:t xml:space="preserve"> </w:t>
      </w:r>
      <w:r>
        <w:t>Field 2 contains the material ID and the remaining fields contain material constants (such as Young’s modulus, Poisson’s ratio, mass density, thermal expansion coefficients, etc.).</w:t>
      </w:r>
    </w:p>
    <w:p w14:paraId="05FBE9DF" w14:textId="0661967A" w:rsidR="00BA1A2A" w:rsidRDefault="00BA1A2A" w:rsidP="00BA1A2A">
      <w:r>
        <w:t>The reason for the connection entries pointing to property entries which, in turn, point to material entries is the following</w:t>
      </w:r>
      <w:r w:rsidR="007439EF">
        <w:t>:</w:t>
      </w:r>
      <w:r w:rsidR="00892D49">
        <w:t xml:space="preserve"> </w:t>
      </w:r>
      <w:r>
        <w:t>every element must have a connection entry but many of them may be for elements that have the same physical properties and there may be even fewer material entries needed.</w:t>
      </w:r>
      <w:r w:rsidR="00120C1D">
        <w:t xml:space="preserve"> </w:t>
      </w:r>
      <w:r>
        <w:t xml:space="preserve">Also, in this manner, it is not required that the entries in the Bulk Data </w:t>
      </w:r>
      <w:r w:rsidR="0025609E">
        <w:t>section</w:t>
      </w:r>
      <w:r>
        <w:t xml:space="preserve"> be in any specific order with the exception that, for continuation entries, the child entries must follow the parent entry in order.</w:t>
      </w:r>
    </w:p>
    <w:p w14:paraId="582923D2" w14:textId="73E593FB" w:rsidR="00BA1A2A" w:rsidRDefault="00BA1A2A" w:rsidP="00BA1A2A">
      <w:pPr>
        <w:pStyle w:val="Heading3"/>
      </w:pPr>
      <w:bookmarkStart w:id="261" w:name="_Toc534183749"/>
      <w:bookmarkStart w:id="262" w:name="_Toc12937163"/>
      <w:bookmarkStart w:id="263" w:name="_Toc12950829"/>
      <w:bookmarkStart w:id="264" w:name="_Toc12962682"/>
      <w:bookmarkStart w:id="265" w:name="_Toc13145818"/>
      <w:bookmarkStart w:id="266" w:name="_Toc13455215"/>
      <w:bookmarkStart w:id="267" w:name="_Toc13754737"/>
      <w:bookmarkStart w:id="268" w:name="_Toc13754968"/>
      <w:bookmarkStart w:id="269" w:name="_Toc13755466"/>
      <w:bookmarkStart w:id="270" w:name="_Toc13755988"/>
      <w:bookmarkStart w:id="271" w:name="_Toc21789375"/>
      <w:bookmarkStart w:id="272" w:name="_Toc27006582"/>
      <w:bookmarkStart w:id="273" w:name="_Toc27007474"/>
      <w:bookmarkStart w:id="274" w:name="_Toc27007565"/>
      <w:bookmarkStart w:id="275" w:name="_Toc27025008"/>
      <w:bookmarkStart w:id="276" w:name="_Toc27025753"/>
      <w:bookmarkStart w:id="277" w:name="_Toc27032812"/>
      <w:bookmarkStart w:id="278" w:name="_Toc27042451"/>
      <w:bookmarkStart w:id="279" w:name="_Toc27107025"/>
      <w:bookmarkStart w:id="280" w:name="_Toc27108775"/>
      <w:bookmarkStart w:id="281" w:name="_Toc27120794"/>
      <w:bookmarkStart w:id="282" w:name="_Toc27120904"/>
      <w:bookmarkStart w:id="283" w:name="_Toc27121544"/>
      <w:bookmarkStart w:id="284" w:name="_Toc27121648"/>
      <w:bookmarkStart w:id="285" w:name="_Toc27196828"/>
      <w:bookmarkStart w:id="286" w:name="_Toc27196933"/>
      <w:bookmarkStart w:id="287" w:name="_Toc27198204"/>
      <w:bookmarkStart w:id="288" w:name="_Toc27202726"/>
      <w:bookmarkStart w:id="289" w:name="_Toc27206184"/>
      <w:bookmarkStart w:id="290" w:name="_Toc27206289"/>
      <w:bookmarkStart w:id="291" w:name="_Toc27217197"/>
      <w:bookmarkStart w:id="292" w:name="_Toc27217302"/>
      <w:bookmarkStart w:id="293" w:name="_Toc27217406"/>
      <w:bookmarkStart w:id="294" w:name="_Toc27217779"/>
      <w:bookmarkStart w:id="295" w:name="_Toc27217883"/>
      <w:bookmarkStart w:id="296" w:name="_Toc27296288"/>
      <w:bookmarkStart w:id="297" w:name="_Toc27393796"/>
      <w:bookmarkStart w:id="298" w:name="_Toc27479812"/>
      <w:bookmarkStart w:id="299" w:name="_Toc27717191"/>
      <w:bookmarkStart w:id="300" w:name="_Toc28326988"/>
      <w:bookmarkStart w:id="301" w:name="_Toc28600319"/>
      <w:bookmarkStart w:id="302" w:name="_Toc28601211"/>
      <w:bookmarkStart w:id="303" w:name="_Toc39471417"/>
      <w:bookmarkStart w:id="304" w:name="_Toc55639582"/>
      <w:bookmarkStart w:id="305" w:name="_Toc55641070"/>
      <w:bookmarkStart w:id="306" w:name="_Toc195483727"/>
      <w:r>
        <w:t>Elastic elements</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3D5026CD" w14:textId="77777777" w:rsidR="00BA1A2A" w:rsidRDefault="00BA1A2A" w:rsidP="000F66AC">
      <w:pPr>
        <w:pStyle w:val="Heading4"/>
      </w:pPr>
      <w:bookmarkStart w:id="307" w:name="_Toc534183750"/>
      <w:bookmarkStart w:id="308" w:name="_Toc27042452"/>
      <w:bookmarkStart w:id="309" w:name="_Toc27120795"/>
      <w:bookmarkStart w:id="310" w:name="_Toc27120905"/>
      <w:bookmarkStart w:id="311" w:name="_Toc27121545"/>
      <w:bookmarkStart w:id="312" w:name="_Toc27121649"/>
      <w:bookmarkStart w:id="313" w:name="_Toc27196829"/>
      <w:bookmarkStart w:id="314" w:name="_Toc27196934"/>
      <w:bookmarkStart w:id="315" w:name="_Toc27198205"/>
      <w:bookmarkStart w:id="316" w:name="_Toc27202727"/>
      <w:bookmarkStart w:id="317" w:name="_Toc27206185"/>
      <w:bookmarkStart w:id="318" w:name="_Toc27206290"/>
      <w:bookmarkStart w:id="319" w:name="_Toc27217198"/>
      <w:bookmarkStart w:id="320" w:name="_Toc27217303"/>
      <w:bookmarkStart w:id="321" w:name="_Toc27217407"/>
      <w:bookmarkStart w:id="322" w:name="_Toc27217780"/>
      <w:bookmarkStart w:id="323" w:name="_Toc27217884"/>
      <w:bookmarkStart w:id="324" w:name="_Toc27296289"/>
      <w:bookmarkStart w:id="325" w:name="_Toc27393797"/>
      <w:bookmarkStart w:id="326" w:name="_Toc27479813"/>
      <w:bookmarkStart w:id="327" w:name="_Toc27717192"/>
      <w:bookmarkStart w:id="328" w:name="_Toc28326989"/>
      <w:bookmarkStart w:id="329" w:name="_Toc28600320"/>
      <w:bookmarkStart w:id="330" w:name="_Toc28601212"/>
      <w:bookmarkStart w:id="331" w:name="_Toc39471418"/>
      <w:bookmarkStart w:id="332" w:name="_Toc55639583"/>
      <w:bookmarkStart w:id="333" w:name="_Toc55641071"/>
      <w:r>
        <w:t>Scalar spring</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r w:rsidR="003F7857">
        <w:t xml:space="preserve"> (ELAS and BUSH elements</w:t>
      </w:r>
      <w:r w:rsidR="00C55D4D">
        <w:t>)</w:t>
      </w:r>
    </w:p>
    <w:p w14:paraId="19F3E17D" w14:textId="72ECF244" w:rsidR="00BA1A2A" w:rsidRDefault="00BA1A2A" w:rsidP="00BA1A2A">
      <w:r>
        <w:t>The ELAS1 scalar spring element connects between two degrees of freedom.</w:t>
      </w:r>
      <w:r w:rsidR="00120C1D">
        <w:t xml:space="preserve"> </w:t>
      </w:r>
      <w:r>
        <w:t>The CELAS1 Bulk Data entry defines the connection information, which consists of a pair of grid points and the displacement components at those grid points that the spring is to be connected between.</w:t>
      </w:r>
      <w:r w:rsidR="00120C1D">
        <w:t xml:space="preserve"> </w:t>
      </w:r>
      <w:r>
        <w:t>In addition, the CELAS1 entry references a PELAS property entry that will define the spring rate, K, and a stress recovery coefficient, S, such that S times the elongation of the spring gives the stress that is output for the element.</w:t>
      </w:r>
      <w:r w:rsidR="00120C1D">
        <w:t xml:space="preserve"> </w:t>
      </w:r>
      <w:r>
        <w:t>No material entry is needed for the CELAS1 element.</w:t>
      </w:r>
      <w:r w:rsidR="00120C1D">
        <w:t xml:space="preserve"> </w:t>
      </w:r>
    </w:p>
    <w:p w14:paraId="6FC52FC2" w14:textId="1D16C088" w:rsidR="00BA1A2A" w:rsidRDefault="00BA1A2A" w:rsidP="00BA1A2A">
      <w:r>
        <w:t>Care must be taken when using scalar spring elements that rigid body motion of the model is not constrained.</w:t>
      </w:r>
      <w:r w:rsidR="00120C1D">
        <w:t xml:space="preserve"> </w:t>
      </w:r>
      <w:r>
        <w:t>For example, if the spring is connected between two non-coincident grids then rigid body motion of the model may be constrained if the degrees of freedom that the spring is connected to are not along a line between the grids.</w:t>
      </w:r>
    </w:p>
    <w:p w14:paraId="0A17597B" w14:textId="55FAC10B" w:rsidR="00BA1A2A" w:rsidRDefault="00BA1A2A" w:rsidP="00A32BC0">
      <w:pPr>
        <w:spacing w:after="0"/>
      </w:pPr>
      <w:r>
        <w:t>Output for a spring element can include any, or all, of the following:</w:t>
      </w:r>
    </w:p>
    <w:p w14:paraId="3CD085C5" w14:textId="77777777" w:rsidR="00BA1A2A" w:rsidRDefault="00BA1A2A" w:rsidP="00A32BC0">
      <w:pPr>
        <w:pStyle w:val="Bullet1"/>
      </w:pPr>
      <w:r w:rsidRPr="00A32BC0">
        <w:t>Element</w:t>
      </w:r>
      <w:r>
        <w:t xml:space="preserve"> nodal forces:</w:t>
      </w:r>
    </w:p>
    <w:p w14:paraId="31B509BF" w14:textId="77777777" w:rsidR="00BA1A2A" w:rsidRDefault="00BA1A2A" w:rsidP="00A32BC0">
      <w:pPr>
        <w:pStyle w:val="Bullet2"/>
      </w:pPr>
      <w:r w:rsidRPr="00576E68">
        <w:t>Output</w:t>
      </w:r>
      <w:r>
        <w:t xml:space="preserve"> in </w:t>
      </w:r>
      <w:r w:rsidRPr="00A32BC0">
        <w:t>either</w:t>
      </w:r>
      <w:r>
        <w:t xml:space="preserve"> global or basic coordinates at all grids for selected elements</w:t>
      </w:r>
    </w:p>
    <w:p w14:paraId="049B2321" w14:textId="77777777" w:rsidR="00BA1A2A" w:rsidRDefault="00BA1A2A" w:rsidP="00576E68">
      <w:pPr>
        <w:pStyle w:val="Bullet1"/>
      </w:pPr>
      <w:r w:rsidRPr="00576E68">
        <w:t>Element</w:t>
      </w:r>
      <w:r>
        <w:t xml:space="preserve"> stress (positive for positive engineering forces):</w:t>
      </w:r>
    </w:p>
    <w:p w14:paraId="521B595E" w14:textId="77777777" w:rsidR="00BA1A2A" w:rsidRDefault="00BA1A2A" w:rsidP="00576E68">
      <w:pPr>
        <w:pStyle w:val="Bullet2"/>
      </w:pPr>
      <w:r>
        <w:t>Stress calculated as the spring stress recovery coefficient (specified on the PELAS Bulk Data entry) times the spring elongation.</w:t>
      </w:r>
    </w:p>
    <w:p w14:paraId="61CF1BF8" w14:textId="77777777" w:rsidR="00A32BC0" w:rsidRDefault="00A32BC0" w:rsidP="00A32BC0">
      <w:pPr>
        <w:pStyle w:val="SpecialSpace"/>
      </w:pPr>
    </w:p>
    <w:p w14:paraId="04B457CA" w14:textId="12817155" w:rsidR="00C55D4D" w:rsidRDefault="00C55D4D" w:rsidP="00A32BC0">
      <w:pPr>
        <w:tabs>
          <w:tab w:val="num" w:pos="1800"/>
        </w:tabs>
        <w:spacing w:after="0"/>
      </w:pPr>
      <w:r>
        <w:t>The BUSH element is a spring connecting two grid points.</w:t>
      </w:r>
      <w:r w:rsidR="00120C1D">
        <w:t xml:space="preserve"> </w:t>
      </w:r>
      <w:r>
        <w:t>It can have up to 6 stiffness values (one for each displacement degree of freedom).</w:t>
      </w:r>
      <w:r w:rsidR="00120C1D">
        <w:t xml:space="preserve"> </w:t>
      </w:r>
      <w:r>
        <w:t xml:space="preserve">The element connection can take into consideration that </w:t>
      </w:r>
      <w:r>
        <w:lastRenderedPageBreak/>
        <w:t>the two grid points are not coincident.</w:t>
      </w:r>
      <w:r w:rsidR="00120C1D">
        <w:t xml:space="preserve"> </w:t>
      </w:r>
      <w:r>
        <w:t>It is a better choice for a scalar spring than the ELAS elements if the grids are not coincident.</w:t>
      </w:r>
      <w:r w:rsidR="00120C1D">
        <w:t xml:space="preserve"> </w:t>
      </w:r>
      <w:r>
        <w:t>The BUSH can have the following element outputs:</w:t>
      </w:r>
    </w:p>
    <w:p w14:paraId="1ABAA198" w14:textId="77777777" w:rsidR="00C55D4D" w:rsidRDefault="00C55D4D" w:rsidP="00576E68">
      <w:pPr>
        <w:pStyle w:val="Bullet1"/>
      </w:pPr>
      <w:r w:rsidRPr="00576E68">
        <w:t>Element</w:t>
      </w:r>
      <w:r>
        <w:t xml:space="preserve"> nodal forces:</w:t>
      </w:r>
    </w:p>
    <w:p w14:paraId="2294566C" w14:textId="77777777" w:rsidR="00C55D4D" w:rsidRDefault="00C55D4D" w:rsidP="00576E68">
      <w:pPr>
        <w:pStyle w:val="Bullet2"/>
      </w:pPr>
      <w:r w:rsidRPr="00576E68">
        <w:t>Output</w:t>
      </w:r>
      <w:r>
        <w:t xml:space="preserve"> in either global or basic coordinates at all grids for selected elements</w:t>
      </w:r>
    </w:p>
    <w:p w14:paraId="1210B8D4" w14:textId="77777777" w:rsidR="00C55D4D" w:rsidRDefault="00C55D4D" w:rsidP="00576E68">
      <w:pPr>
        <w:pStyle w:val="Bullet1"/>
      </w:pPr>
      <w:r>
        <w:t>Element engineering forces:</w:t>
      </w:r>
    </w:p>
    <w:p w14:paraId="622F8D88" w14:textId="77777777" w:rsidR="00C55D4D" w:rsidRDefault="00C55D4D" w:rsidP="00576E68">
      <w:pPr>
        <w:pStyle w:val="Bullet1"/>
      </w:pPr>
      <w:r>
        <w:t>Element stress (positive for positive engineering forces):</w:t>
      </w:r>
    </w:p>
    <w:p w14:paraId="4C75CE3F" w14:textId="77777777" w:rsidR="00C55D4D" w:rsidRDefault="00C55D4D" w:rsidP="00576E68">
      <w:pPr>
        <w:pStyle w:val="Bullet2"/>
      </w:pPr>
      <w:r>
        <w:t>Stress calculated as the spring stress recovery coefficient (specified on the PELAS Bulk Data entry) times the spring elongation.</w:t>
      </w:r>
    </w:p>
    <w:p w14:paraId="73A19EF3" w14:textId="77777777" w:rsidR="004204E8" w:rsidRDefault="004204E8" w:rsidP="00BA1A2A">
      <w:pPr>
        <w:pStyle w:val="Heading4"/>
        <w:keepLines/>
      </w:pPr>
      <w:bookmarkStart w:id="334" w:name="_Toc534183751"/>
      <w:bookmarkStart w:id="335" w:name="_Toc27042453"/>
      <w:bookmarkStart w:id="336" w:name="_Toc27120796"/>
      <w:bookmarkStart w:id="337" w:name="_Toc27120906"/>
      <w:bookmarkStart w:id="338" w:name="_Toc27121546"/>
      <w:bookmarkStart w:id="339" w:name="_Toc27121650"/>
      <w:bookmarkStart w:id="340" w:name="_Toc27196830"/>
      <w:bookmarkStart w:id="341" w:name="_Toc27196935"/>
      <w:bookmarkStart w:id="342" w:name="_Toc27198206"/>
      <w:bookmarkStart w:id="343" w:name="_Toc27202728"/>
      <w:bookmarkStart w:id="344" w:name="_Toc27206186"/>
      <w:bookmarkStart w:id="345" w:name="_Toc27206291"/>
      <w:bookmarkStart w:id="346" w:name="_Toc27217199"/>
      <w:bookmarkStart w:id="347" w:name="_Toc27217304"/>
      <w:bookmarkStart w:id="348" w:name="_Toc27217408"/>
      <w:bookmarkStart w:id="349" w:name="_Toc27217781"/>
      <w:bookmarkStart w:id="350" w:name="_Toc27217885"/>
      <w:bookmarkStart w:id="351" w:name="_Toc27296290"/>
      <w:bookmarkStart w:id="352" w:name="_Toc27393798"/>
      <w:bookmarkStart w:id="353" w:name="_Toc27479814"/>
      <w:bookmarkStart w:id="354" w:name="_Toc27717193"/>
      <w:bookmarkStart w:id="355" w:name="_Toc28326990"/>
      <w:bookmarkStart w:id="356" w:name="_Toc28600321"/>
      <w:bookmarkStart w:id="357" w:name="_Toc28601213"/>
      <w:bookmarkStart w:id="358" w:name="_Toc39471419"/>
      <w:bookmarkStart w:id="359" w:name="_Toc55639584"/>
      <w:bookmarkStart w:id="360" w:name="_Toc55641072"/>
      <w:r>
        <w:t>BUSH element</w:t>
      </w:r>
    </w:p>
    <w:p w14:paraId="4BC1F9D0" w14:textId="21D8B44B" w:rsidR="004204E8" w:rsidRPr="004204E8" w:rsidRDefault="004204E8" w:rsidP="004204E8">
      <w:r>
        <w:t>The BUSH element connects between 2 grid points and can have up to 6 stiffness values defined.</w:t>
      </w:r>
      <w:r w:rsidR="00120C1D">
        <w:t xml:space="preserve"> </w:t>
      </w:r>
      <w:r>
        <w:t>It is the same as the BUSH element in some of the NASTRAN software programs. It can have offsets in 3 directions from the line between the 2 grids. See the equations for the element in one of the Appendices.</w:t>
      </w:r>
    </w:p>
    <w:p w14:paraId="6B998F4E" w14:textId="77777777" w:rsidR="00BA1A2A" w:rsidRDefault="00BA1A2A" w:rsidP="00BA1A2A">
      <w:pPr>
        <w:pStyle w:val="Heading4"/>
        <w:keepLines/>
      </w:pPr>
      <w:r>
        <w:t>Rod elemen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254A1A51" w14:textId="6FE2EA6B" w:rsidR="00BA1A2A" w:rsidRDefault="00BA1A2A" w:rsidP="00BA1A2A">
      <w:pPr>
        <w:keepNext/>
        <w:keepLines/>
      </w:pPr>
      <w:r>
        <w:t>The rod is a one-dimensional element that is connected between two grid points (G1 and G2) and which has stiffness for axial and torsional motion.</w:t>
      </w:r>
      <w:r w:rsidR="00120C1D">
        <w:t xml:space="preserve"> </w:t>
      </w:r>
      <w:r>
        <w:t>The CROD entry specifies the element connection for the rod and the PROD entry defines the area, torsional constant, torsional stress recovery coefficient and mass per unit length for the rod.</w:t>
      </w:r>
      <w:r w:rsidR="00120C1D">
        <w:t xml:space="preserve"> </w:t>
      </w:r>
      <w:r>
        <w:t>The local element coordinate system only requires the definition of one axis; namely along the axis from grid point G1 through grid point G2 as shown in Figure 3-2.</w:t>
      </w:r>
    </w:p>
    <w:p w14:paraId="625D8F59" w14:textId="0FCCA5AE" w:rsidR="00BA1A2A" w:rsidRDefault="00BA1A2A" w:rsidP="00A32BC0">
      <w:pPr>
        <w:spacing w:after="0"/>
      </w:pPr>
      <w:r>
        <w:t>Output for a rod element can include any, or all, of the following:</w:t>
      </w:r>
    </w:p>
    <w:p w14:paraId="3A513EF8" w14:textId="77777777" w:rsidR="00BA1A2A" w:rsidRDefault="00BA1A2A" w:rsidP="00576E68">
      <w:pPr>
        <w:pStyle w:val="Bullet1"/>
      </w:pPr>
      <w:r>
        <w:t>Element engineering forces:</w:t>
      </w:r>
    </w:p>
    <w:p w14:paraId="70601BDB" w14:textId="77777777" w:rsidR="00BA1A2A" w:rsidRDefault="00BA1A2A" w:rsidP="00576E68">
      <w:pPr>
        <w:pStyle w:val="Bullet2"/>
      </w:pPr>
      <w:r>
        <w:t>Axial force (positive is tension)</w:t>
      </w:r>
    </w:p>
    <w:p w14:paraId="1850D798" w14:textId="77777777" w:rsidR="00BA1A2A" w:rsidRDefault="00BA1A2A" w:rsidP="00576E68">
      <w:pPr>
        <w:pStyle w:val="Bullet2"/>
      </w:pPr>
      <w:r>
        <w:t>Torsion (positive as shown on Figure 3-2)</w:t>
      </w:r>
    </w:p>
    <w:p w14:paraId="6D881ABC" w14:textId="77777777" w:rsidR="00BA1A2A" w:rsidRDefault="00BA1A2A" w:rsidP="00576E68">
      <w:pPr>
        <w:pStyle w:val="Bullet1"/>
      </w:pPr>
      <w:r>
        <w:t>Element nodal forces:</w:t>
      </w:r>
    </w:p>
    <w:p w14:paraId="744FC167"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5E7EF369" w14:textId="77777777" w:rsidR="00BA1A2A" w:rsidRDefault="00BA1A2A" w:rsidP="00576E68">
      <w:pPr>
        <w:pStyle w:val="Bullet1"/>
      </w:pPr>
      <w:r>
        <w:t>Element stresses (positive for positive engineering forces):</w:t>
      </w:r>
    </w:p>
    <w:p w14:paraId="6A50A685" w14:textId="77777777" w:rsidR="00BA1A2A" w:rsidRDefault="00BA1A2A" w:rsidP="00576E68">
      <w:pPr>
        <w:pStyle w:val="Bullet2"/>
      </w:pPr>
      <w:r>
        <w:t>Axial stress and margin of safety</w:t>
      </w:r>
    </w:p>
    <w:p w14:paraId="33CD9436" w14:textId="77777777" w:rsidR="00BA1A2A" w:rsidRDefault="00BA1A2A" w:rsidP="00576E68">
      <w:pPr>
        <w:pStyle w:val="Bullet2"/>
      </w:pPr>
      <w:r>
        <w:t>Torsional stress and margin of safety</w:t>
      </w:r>
    </w:p>
    <w:p w14:paraId="7E7A9698" w14:textId="77777777" w:rsidR="00BA1A2A" w:rsidRDefault="00BA1A2A" w:rsidP="00BA1A2A">
      <w:pPr>
        <w:pStyle w:val="Heading4"/>
      </w:pPr>
      <w:bookmarkStart w:id="361" w:name="_Toc534183752"/>
      <w:bookmarkStart w:id="362" w:name="_Toc27042454"/>
      <w:bookmarkStart w:id="363" w:name="_Toc27120797"/>
      <w:bookmarkStart w:id="364" w:name="_Toc27120907"/>
      <w:bookmarkStart w:id="365" w:name="_Toc27121547"/>
      <w:bookmarkStart w:id="366" w:name="_Toc27121651"/>
      <w:bookmarkStart w:id="367" w:name="_Toc27196831"/>
      <w:bookmarkStart w:id="368" w:name="_Toc27196936"/>
      <w:bookmarkStart w:id="369" w:name="_Toc27198207"/>
      <w:bookmarkStart w:id="370" w:name="_Toc27202729"/>
      <w:bookmarkStart w:id="371" w:name="_Toc27206187"/>
      <w:bookmarkStart w:id="372" w:name="_Toc27206292"/>
      <w:bookmarkStart w:id="373" w:name="_Toc27217200"/>
      <w:bookmarkStart w:id="374" w:name="_Toc27217305"/>
      <w:bookmarkStart w:id="375" w:name="_Toc27217409"/>
      <w:bookmarkStart w:id="376" w:name="_Toc27217782"/>
      <w:bookmarkStart w:id="377" w:name="_Toc27217886"/>
      <w:bookmarkStart w:id="378" w:name="_Toc27296291"/>
      <w:bookmarkStart w:id="379" w:name="_Toc27393799"/>
      <w:bookmarkStart w:id="380" w:name="_Toc27479815"/>
      <w:bookmarkStart w:id="381" w:name="_Toc27717194"/>
      <w:bookmarkStart w:id="382" w:name="_Toc28326991"/>
      <w:bookmarkStart w:id="383" w:name="_Toc28600322"/>
      <w:bookmarkStart w:id="384" w:name="_Toc28601214"/>
      <w:bookmarkStart w:id="385" w:name="_Toc39471420"/>
      <w:bookmarkStart w:id="386" w:name="_Toc55639585"/>
      <w:bookmarkStart w:id="387" w:name="_Toc55641073"/>
      <w:r>
        <w:lastRenderedPageBreak/>
        <w:t>Bar element</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7ED7FB16" w14:textId="5221A850" w:rsidR="00BA1A2A" w:rsidRDefault="00BA1A2A" w:rsidP="00BA1A2A">
      <w:r>
        <w:t>The bar element is a simple beam that has its shear center coincident with its neutral axis.</w:t>
      </w:r>
      <w:r w:rsidR="00120C1D">
        <w:t xml:space="preserve"> </w:t>
      </w:r>
      <w:r>
        <w:t>It is defined using the CBAR connection entry and the PBAR property entry.</w:t>
      </w:r>
      <w:r w:rsidR="00120C1D">
        <w:t xml:space="preserve"> </w:t>
      </w:r>
      <w:r>
        <w:t>It can carry bending and shear in two planes, axial force and torque.</w:t>
      </w:r>
      <w:r w:rsidR="00120C1D">
        <w:t xml:space="preserve"> </w:t>
      </w:r>
      <w:r>
        <w:t>Shear flexibility can also be included.</w:t>
      </w:r>
      <w:r w:rsidR="00120C1D">
        <w:t xml:space="preserve"> </w:t>
      </w:r>
      <w:r>
        <w:t>Figures 3-3 and 3-4 show the element coordinate system and element engineering forces.</w:t>
      </w:r>
    </w:p>
    <w:p w14:paraId="29F4B877" w14:textId="3CE94736" w:rsidR="00BA1A2A" w:rsidRDefault="00BA1A2A" w:rsidP="00BA1A2A">
      <w:r>
        <w:t>The ends of the bar element can be offset from the grids G1 and G2 as indicated on Figure 3-3.</w:t>
      </w:r>
      <w:r w:rsidR="00120C1D">
        <w:t xml:space="preserve"> </w:t>
      </w:r>
      <w:r>
        <w:t>This is a rigid offset and can have components in up to three orthogonal directions.</w:t>
      </w:r>
      <w:r w:rsidR="00120C1D">
        <w:t xml:space="preserve"> </w:t>
      </w:r>
      <w:r>
        <w:t>The components of the offset vectors are specified on the CBAR entry in the global coordinate systems of grids G1 and G2, respectively.</w:t>
      </w:r>
      <w:r w:rsidR="00120C1D">
        <w:t xml:space="preserve"> </w:t>
      </w:r>
    </w:p>
    <w:p w14:paraId="655FCF69" w14:textId="7E17E5C6" w:rsidR="00BA1A2A" w:rsidRDefault="00BA1A2A" w:rsidP="00BA1A2A">
      <w:r>
        <w:t>The v vector in Figure 3-3 is used to determine Plane 1 and Plane 2 of the bar as indicated in the figure.</w:t>
      </w:r>
      <w:r w:rsidR="00120C1D">
        <w:t xml:space="preserve"> </w:t>
      </w:r>
      <w:r>
        <w:t>This is necessary so that the moments of inertia (I1, I2, I12) on the PBAR entry can be interpreted correctly.</w:t>
      </w:r>
      <w:r w:rsidR="00120C1D">
        <w:t xml:space="preserve"> </w:t>
      </w:r>
      <w:r>
        <w:t xml:space="preserve">The </w:t>
      </w:r>
      <w:r>
        <w:rPr>
          <w:i/>
        </w:rPr>
        <w:t>v</w:t>
      </w:r>
      <w:r>
        <w:t xml:space="preserve"> vector is specified on the CBAR entry as either three components of a vector measured from end “a” in the global coordinate system of grid G1, or by a grid point, G0, along the v vector (which, together with end “a”, defines </w:t>
      </w:r>
      <w:r>
        <w:rPr>
          <w:i/>
        </w:rPr>
        <w:t>v</w:t>
      </w:r>
      <w:r>
        <w:t>).</w:t>
      </w:r>
      <w:r w:rsidR="00120C1D">
        <w:t xml:space="preserve"> </w:t>
      </w:r>
      <w:r>
        <w:t xml:space="preserve">The moment of inertia, I1, on the PBAR entry is the moment of inertia about the element </w:t>
      </w:r>
      <w:r>
        <w:rPr>
          <w:i/>
        </w:rPr>
        <w:t>z</w:t>
      </w:r>
      <w:r>
        <w:rPr>
          <w:i/>
          <w:vertAlign w:val="subscript"/>
        </w:rPr>
        <w:t>e</w:t>
      </w:r>
      <w:r>
        <w:t xml:space="preserve"> axis.</w:t>
      </w:r>
      <w:r w:rsidR="00120C1D">
        <w:t xml:space="preserve"> </w:t>
      </w:r>
      <w:r>
        <w:t xml:space="preserve">Moment of inertia, I2, on the PBAR entry is about the element </w:t>
      </w:r>
      <w:r>
        <w:rPr>
          <w:i/>
        </w:rPr>
        <w:t>y</w:t>
      </w:r>
      <w:r>
        <w:rPr>
          <w:i/>
          <w:vertAlign w:val="subscript"/>
        </w:rPr>
        <w:t>e</w:t>
      </w:r>
      <w:r>
        <w:t xml:space="preserve"> axis.</w:t>
      </w:r>
      <w:r w:rsidR="00120C1D">
        <w:t xml:space="preserve"> </w:t>
      </w:r>
      <w:r>
        <w:t>Planes 1 and 2 need not be principal planes.</w:t>
      </w:r>
      <w:r w:rsidR="00120C1D">
        <w:t xml:space="preserve"> </w:t>
      </w:r>
      <w:r>
        <w:t>If they are not, the</w:t>
      </w:r>
      <w:r w:rsidR="002126E1">
        <w:t xml:space="preserve">n the product of inertia, I12, </w:t>
      </w:r>
      <w:r>
        <w:t>must be specified on the PBAR entry.</w:t>
      </w:r>
    </w:p>
    <w:p w14:paraId="7BFAEC76" w14:textId="77EE21B6" w:rsidR="00BA1A2A" w:rsidRDefault="00BA1A2A" w:rsidP="00BA1A2A">
      <w:r>
        <w:t>The bar can be disconnected from a grid point in any of the six degrees of freedom, resulting in the corresponding force(s) in the bar being zero.</w:t>
      </w:r>
      <w:r w:rsidR="00120C1D">
        <w:t xml:space="preserve"> </w:t>
      </w:r>
      <w:r>
        <w:t>This is referred to as a “pin flag” feature for the bar.</w:t>
      </w:r>
      <w:r w:rsidR="00120C1D">
        <w:t xml:space="preserve"> </w:t>
      </w:r>
      <w:r>
        <w:t>Either end of the bar can be pin flagged.</w:t>
      </w:r>
      <w:r w:rsidR="00120C1D">
        <w:t xml:space="preserve"> </w:t>
      </w:r>
      <w:r>
        <w:t>However, the pin flags specified cannot result in the bar being completely disconnected from the grid mesh in any rigid body degree of freedom.</w:t>
      </w:r>
      <w:r w:rsidR="00120C1D">
        <w:t xml:space="preserve"> </w:t>
      </w:r>
      <w:r>
        <w:t>For example, degree of freedom 1 (axial) cannot be pin flagged at both ends.</w:t>
      </w:r>
      <w:r w:rsidR="00120C1D">
        <w:t xml:space="preserve"> </w:t>
      </w:r>
      <w:r>
        <w:t>This would result in the bar being disconnec</w:t>
      </w:r>
      <w:r w:rsidR="00A119CD">
        <w:t>ted from the grid mesh along</w:t>
      </w:r>
      <w:r>
        <w:t xml:space="preserve"> its </w:t>
      </w:r>
      <w:r>
        <w:rPr>
          <w:i/>
        </w:rPr>
        <w:t>x</w:t>
      </w:r>
      <w:r>
        <w:rPr>
          <w:i/>
          <w:vertAlign w:val="subscript"/>
        </w:rPr>
        <w:t>e</w:t>
      </w:r>
      <w:r>
        <w:rPr>
          <w:i/>
        </w:rPr>
        <w:t xml:space="preserve"> </w:t>
      </w:r>
      <w:r>
        <w:t>axis.</w:t>
      </w:r>
    </w:p>
    <w:p w14:paraId="2C80251E" w14:textId="77777777" w:rsidR="00BA1A2A" w:rsidRDefault="00BA1A2A" w:rsidP="00A32BC0">
      <w:pPr>
        <w:spacing w:after="0"/>
      </w:pPr>
      <w:r>
        <w:t>The following output is available for the bar element:</w:t>
      </w:r>
    </w:p>
    <w:p w14:paraId="26F071D0" w14:textId="77777777" w:rsidR="00BA1A2A" w:rsidRDefault="00BA1A2A" w:rsidP="00576E68">
      <w:pPr>
        <w:pStyle w:val="Bullet1"/>
      </w:pPr>
      <w:r>
        <w:t>Element engineering forces:</w:t>
      </w:r>
    </w:p>
    <w:p w14:paraId="65D1C4D3" w14:textId="77777777" w:rsidR="00BA1A2A" w:rsidRDefault="00BA1A2A" w:rsidP="00576E68">
      <w:pPr>
        <w:pStyle w:val="Bullet2"/>
      </w:pPr>
      <w:r>
        <w:t>Axial force</w:t>
      </w:r>
    </w:p>
    <w:p w14:paraId="219A9722" w14:textId="77777777" w:rsidR="00BA1A2A" w:rsidRDefault="00BA1A2A" w:rsidP="00576E68">
      <w:pPr>
        <w:pStyle w:val="Bullet2"/>
      </w:pPr>
      <w:r>
        <w:t>Torque</w:t>
      </w:r>
    </w:p>
    <w:p w14:paraId="462FF02E" w14:textId="77777777" w:rsidR="00BA1A2A" w:rsidRDefault="00BA1A2A" w:rsidP="00576E68">
      <w:pPr>
        <w:pStyle w:val="Bullet2"/>
      </w:pPr>
      <w:r>
        <w:t>Bending moments at both ends in each of the two planes</w:t>
      </w:r>
    </w:p>
    <w:p w14:paraId="717D5010" w14:textId="77777777" w:rsidR="00BA1A2A" w:rsidRDefault="00BA1A2A" w:rsidP="00576E68">
      <w:pPr>
        <w:pStyle w:val="Bullet2"/>
      </w:pPr>
      <w:r>
        <w:t>Shear in the two planes</w:t>
      </w:r>
    </w:p>
    <w:p w14:paraId="0494335D" w14:textId="77777777" w:rsidR="00BA1A2A" w:rsidRDefault="00BA1A2A" w:rsidP="00576E68">
      <w:pPr>
        <w:pStyle w:val="Bullet1"/>
      </w:pPr>
      <w:r>
        <w:t xml:space="preserve">Element nodal forces </w:t>
      </w:r>
    </w:p>
    <w:p w14:paraId="7812D156" w14:textId="77777777" w:rsidR="00BA1A2A" w:rsidRDefault="00BA1A2A" w:rsidP="00576E68">
      <w:pPr>
        <w:pStyle w:val="Bullet2"/>
      </w:pPr>
      <w:r>
        <w:t>Output in either</w:t>
      </w:r>
      <w:r w:rsidR="00A119CD">
        <w:t xml:space="preserve"> local,</w:t>
      </w:r>
      <w:r>
        <w:t xml:space="preserve"> global</w:t>
      </w:r>
      <w:r w:rsidR="00A119CD">
        <w:t>,</w:t>
      </w:r>
      <w:r>
        <w:t xml:space="preserve"> or basic coordinates at all grids for selected elements</w:t>
      </w:r>
    </w:p>
    <w:p w14:paraId="62311ADA" w14:textId="77777777" w:rsidR="00BA1A2A" w:rsidRDefault="00BA1A2A" w:rsidP="00576E68">
      <w:pPr>
        <w:pStyle w:val="Bullet1"/>
      </w:pPr>
      <w:r>
        <w:t>Element stresses (positive for positive engineering forces):</w:t>
      </w:r>
    </w:p>
    <w:p w14:paraId="7FC94FC0" w14:textId="77777777" w:rsidR="00BA1A2A" w:rsidRDefault="00BA1A2A" w:rsidP="00576E68">
      <w:pPr>
        <w:pStyle w:val="Bullet2"/>
      </w:pPr>
      <w:r>
        <w:lastRenderedPageBreak/>
        <w:t>Stresses due to bending in the two planes at up to four points defined by the user on the PBAR entry</w:t>
      </w:r>
    </w:p>
    <w:p w14:paraId="11DE5BBD" w14:textId="77777777" w:rsidR="00BA1A2A" w:rsidRDefault="00BA1A2A" w:rsidP="00576E68">
      <w:pPr>
        <w:pStyle w:val="Bullet2"/>
      </w:pPr>
      <w:r>
        <w:t>Stress due to axial force</w:t>
      </w:r>
    </w:p>
    <w:p w14:paraId="269BC623" w14:textId="77777777" w:rsidR="00BA1A2A" w:rsidRDefault="00BA1A2A" w:rsidP="00576E68">
      <w:pPr>
        <w:pStyle w:val="Bullet2"/>
      </w:pPr>
      <w:r>
        <w:t>Maximum, and minimum, combined bending and axial stress at each end of the bar</w:t>
      </w:r>
    </w:p>
    <w:p w14:paraId="29B33EED" w14:textId="77777777" w:rsidR="00BA1A2A" w:rsidRDefault="00BA1A2A" w:rsidP="00576E68">
      <w:pPr>
        <w:pStyle w:val="Bullet2"/>
      </w:pPr>
      <w:r>
        <w:t>Margins of safety for tension and compression stresses, flagged when they are less than zero</w:t>
      </w:r>
    </w:p>
    <w:p w14:paraId="7C09F744" w14:textId="77777777" w:rsidR="006729B7" w:rsidRDefault="006729B7" w:rsidP="00576E68">
      <w:pPr>
        <w:pStyle w:val="Bullet2"/>
      </w:pPr>
      <w:r>
        <w:t>Torsional stress (if SCOEFF is input on the Bulk data PBAR entry)</w:t>
      </w:r>
    </w:p>
    <w:p w14:paraId="4013701A" w14:textId="77777777" w:rsidR="00A32BC0" w:rsidRDefault="00A32BC0" w:rsidP="00A32BC0">
      <w:pPr>
        <w:pStyle w:val="SpecialSpace"/>
      </w:pPr>
    </w:p>
    <w:p w14:paraId="68A57A96" w14:textId="36471F17" w:rsidR="00EC1715" w:rsidRDefault="00BA1A2A" w:rsidP="00BA1A2A">
      <w:r>
        <w:t>Maximums and minimums are determined from the stress due to axial force and the bending stresses at the four points, at each end, if the user specified those points on the PBAR entry.</w:t>
      </w:r>
      <w:r w:rsidR="00120C1D">
        <w:t xml:space="preserve"> </w:t>
      </w:r>
      <w:r w:rsidR="00951B82">
        <w:t>Otherwise,</w:t>
      </w:r>
      <w:r>
        <w:t xml:space="preserve"> the maximums and minimums are based on the stress due to axial force.</w:t>
      </w:r>
    </w:p>
    <w:p w14:paraId="61807B43" w14:textId="77777777" w:rsidR="00EC1715" w:rsidRDefault="00EC1715">
      <w:pPr>
        <w:spacing w:after="0" w:line="240" w:lineRule="auto"/>
        <w:jc w:val="left"/>
      </w:pPr>
      <w:r>
        <w:br w:type="page"/>
      </w:r>
    </w:p>
    <w:p w14:paraId="6913C3B0" w14:textId="77777777" w:rsidR="00BA1A2A" w:rsidRDefault="00BA1A2A" w:rsidP="00BA1A2A"/>
    <w:p w14:paraId="2F5CAFD9" w14:textId="51A0CFE4" w:rsidR="00BA1A2A" w:rsidRDefault="00BA1A2A" w:rsidP="00BA1A2A">
      <w:pPr>
        <w:pStyle w:val="Heading4"/>
      </w:pPr>
      <w:bookmarkStart w:id="388" w:name="_Toc534183753"/>
      <w:bookmarkStart w:id="389" w:name="_Toc27042455"/>
      <w:bookmarkStart w:id="390" w:name="_Toc27120798"/>
      <w:bookmarkStart w:id="391" w:name="_Toc27120908"/>
      <w:bookmarkStart w:id="392" w:name="_Toc27121548"/>
      <w:bookmarkStart w:id="393" w:name="_Toc27121652"/>
      <w:bookmarkStart w:id="394" w:name="_Toc27196832"/>
      <w:bookmarkStart w:id="395" w:name="_Toc27196937"/>
      <w:bookmarkStart w:id="396" w:name="_Toc27198208"/>
      <w:bookmarkStart w:id="397" w:name="_Toc27202730"/>
      <w:bookmarkStart w:id="398" w:name="_Toc27206188"/>
      <w:bookmarkStart w:id="399" w:name="_Toc27206293"/>
      <w:bookmarkStart w:id="400" w:name="_Toc27217201"/>
      <w:bookmarkStart w:id="401" w:name="_Toc27217306"/>
      <w:bookmarkStart w:id="402" w:name="_Toc27217410"/>
      <w:bookmarkStart w:id="403" w:name="_Toc27217783"/>
      <w:bookmarkStart w:id="404" w:name="_Toc27217887"/>
      <w:bookmarkStart w:id="405" w:name="_Toc27296292"/>
      <w:bookmarkStart w:id="406" w:name="_Toc27393800"/>
      <w:bookmarkStart w:id="407" w:name="_Toc27479816"/>
      <w:bookmarkStart w:id="408" w:name="_Toc27717195"/>
      <w:bookmarkStart w:id="409" w:name="_Toc28326992"/>
      <w:bookmarkStart w:id="410" w:name="_Toc28600323"/>
      <w:bookmarkStart w:id="411" w:name="_Toc28601215"/>
      <w:bookmarkStart w:id="412" w:name="_Toc39471421"/>
      <w:bookmarkStart w:id="413" w:name="_Toc55639586"/>
      <w:bookmarkStart w:id="414" w:name="_Toc55641074"/>
      <w:r>
        <w:t>Plate</w:t>
      </w:r>
      <w:r w:rsidR="007E2CA4">
        <w:t xml:space="preserve"> and Shell Elements: Overview</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5BD9AD03" w14:textId="0658EB16" w:rsidR="00AB1B20" w:rsidRPr="00EC1715" w:rsidRDefault="00BA1A2A" w:rsidP="00BA1A2A">
      <w:r w:rsidRPr="00EC1715">
        <w:t>MYSTRAN provides for both triangular and quadrilateral plate</w:t>
      </w:r>
      <w:r w:rsidR="0085135B">
        <w:t xml:space="preserve"> </w:t>
      </w:r>
      <w:r w:rsidRPr="00EC1715">
        <w:t>elements that include membrane and/or bending stiffness, several of which may be used to model thick plates consistent with Mindlin plate theory.</w:t>
      </w:r>
      <w:r w:rsidR="00120C1D" w:rsidRPr="00EC1715">
        <w:t xml:space="preserve"> </w:t>
      </w:r>
      <w:r w:rsidRPr="00EC1715">
        <w:t xml:space="preserve">All of the plate element formulations have </w:t>
      </w:r>
      <w:r w:rsidR="00CB33D3">
        <w:t>uniform</w:t>
      </w:r>
      <w:r w:rsidRPr="00EC1715">
        <w:t xml:space="preserve"> thickness.</w:t>
      </w:r>
      <w:r w:rsidR="00120C1D" w:rsidRPr="00EC1715">
        <w:t xml:space="preserve"> </w:t>
      </w:r>
      <w:r w:rsidRPr="00EC1715">
        <w:t>The separate connection entries available for this modeling are given below</w:t>
      </w:r>
      <w:r w:rsidR="003922E2" w:rsidRPr="00EC1715">
        <w:t xml:space="preserve"> (in all cases the </w:t>
      </w:r>
      <w:r w:rsidR="00444F65" w:rsidRPr="00EC1715">
        <w:t>mid-plane of the plate can</w:t>
      </w:r>
      <w:r w:rsidR="00AB1B20" w:rsidRPr="00EC1715">
        <w:t xml:space="preserve"> be offset from the grids</w:t>
      </w:r>
      <w:r w:rsidR="00CB33D3">
        <w:t xml:space="preserve"> – however, this may not available for the MITC4+ and it’s not available for the CQUAD8).</w:t>
      </w:r>
    </w:p>
    <w:p w14:paraId="48CF24F4" w14:textId="45D80621" w:rsidR="00AB1B20" w:rsidRDefault="0085135B" w:rsidP="00BA1A2A">
      <w:r>
        <w:t xml:space="preserve">Currently, </w:t>
      </w:r>
      <w:r w:rsidR="00A64248">
        <w:t>MYSTRAN has t</w:t>
      </w:r>
      <w:r>
        <w:t xml:space="preserve">wo </w:t>
      </w:r>
      <w:r w:rsidR="00AB1B20" w:rsidRPr="00EC1715">
        <w:t>versions</w:t>
      </w:r>
      <w:r>
        <w:t xml:space="preserve"> </w:t>
      </w:r>
      <w:r w:rsidR="00AB1B20" w:rsidRPr="00EC1715">
        <w:t xml:space="preserve">of the QUAD4 quadrilateral plate element, referred to as MIN4 and </w:t>
      </w:r>
      <w:r w:rsidR="00EC1715">
        <w:t>MITC4+</w:t>
      </w:r>
      <w:r w:rsidR="00AB1B20" w:rsidRPr="00EC1715">
        <w:t>.</w:t>
      </w:r>
      <w:r w:rsidR="00120C1D" w:rsidRPr="00EC1715">
        <w:t xml:space="preserve"> </w:t>
      </w:r>
      <w:r w:rsidR="00AB1B20" w:rsidRPr="00EC1715">
        <w:t>The MIN4 version is described in Reference 5</w:t>
      </w:r>
      <w:r w:rsidR="00AB1B20" w:rsidRPr="00013251">
        <w:t>.</w:t>
      </w:r>
      <w:r w:rsidR="00013251" w:rsidRPr="00013251">
        <w:t xml:space="preserve"> </w:t>
      </w:r>
      <w:r w:rsidR="00013251">
        <w:t xml:space="preserve">The MITC4+ version is described in Reference 15. </w:t>
      </w:r>
      <w:r w:rsidR="00AB1B20" w:rsidRPr="00EC1715">
        <w:t>The default QUAD4 is the MIN4 version.</w:t>
      </w:r>
      <w:r w:rsidR="00120C1D" w:rsidRPr="00EC1715">
        <w:t xml:space="preserve"> </w:t>
      </w:r>
      <w:r w:rsidR="0037711C">
        <w:t>Both</w:t>
      </w:r>
      <w:r w:rsidR="00AB1B20" w:rsidRPr="00EC1715">
        <w:t xml:space="preserve"> versions </w:t>
      </w:r>
      <w:r w:rsidR="0029577F">
        <w:t xml:space="preserve">(MIN4 and MITC4+) </w:t>
      </w:r>
      <w:r w:rsidR="00AB1B20" w:rsidRPr="00EC1715">
        <w:t>are differentiated by the Bulk Data File PARAM named QUAD4TYP.</w:t>
      </w:r>
      <w:r w:rsidR="00120C1D" w:rsidRPr="00EC1715">
        <w:t xml:space="preserve"> </w:t>
      </w:r>
      <w:r w:rsidR="00AB1B20" w:rsidRPr="00EC1715">
        <w:t>A value of QUAD4TYP</w:t>
      </w:r>
      <w:r w:rsidR="00120C1D" w:rsidRPr="00EC1715">
        <w:t xml:space="preserve"> </w:t>
      </w:r>
      <w:r w:rsidR="00AB1B20" w:rsidRPr="00EC1715">
        <w:t>= MIN4 uses the quad in Reference 5, whereas a value of MI</w:t>
      </w:r>
      <w:r w:rsidR="0029577F">
        <w:t>TC4+</w:t>
      </w:r>
      <w:r w:rsidR="00AB1B20" w:rsidRPr="00EC1715">
        <w:t xml:space="preserve"> uses the quad element in Reference </w:t>
      </w:r>
      <w:r w:rsidR="0029577F">
        <w:t>15</w:t>
      </w:r>
      <w:r w:rsidR="00AB1B20" w:rsidRPr="00EC1715">
        <w:t>.</w:t>
      </w:r>
      <w:r w:rsidR="00046A19">
        <w:t xml:space="preserve"> Note that the MITC4+ element formulation is newer, but </w:t>
      </w:r>
      <w:r w:rsidR="001B2FCA">
        <w:t>its</w:t>
      </w:r>
      <w:r w:rsidR="00046A19">
        <w:t xml:space="preserve"> current implementation in MYSTRAN is less comprehensive than for the MIN4 (</w:t>
      </w:r>
      <w:r w:rsidR="00864B97">
        <w:t>discussed in</w:t>
      </w:r>
      <w:r w:rsidR="00046A19">
        <w:t xml:space="preserve"> the following section).</w:t>
      </w:r>
    </w:p>
    <w:p w14:paraId="353F948F" w14:textId="63330BC9" w:rsidR="0029577F" w:rsidRPr="00EC1715" w:rsidRDefault="0029577F" w:rsidP="00BA1A2A">
      <w:r w:rsidRPr="00013251">
        <w:t xml:space="preserve">Note that in Version 2.06 of MYSTRAN, the MIN4T version of the QUAD4 element </w:t>
      </w:r>
      <w:r>
        <w:t>(</w:t>
      </w:r>
      <w:r w:rsidRPr="00013251">
        <w:t>described in Reference 9</w:t>
      </w:r>
      <w:r>
        <w:t>)</w:t>
      </w:r>
      <w:r w:rsidRPr="00013251">
        <w:t xml:space="preserve"> was added to correct the deficiency in the MIN4 QUAD4 that could develop stresses in rigid body motion for elements that were not rectangular. </w:t>
      </w:r>
      <w:r w:rsidRPr="00EC1715">
        <w:t>The MIN4T QUAD4 element is made up of 4 non-overlapping TRIA3 elements</w:t>
      </w:r>
      <w:r>
        <w:t xml:space="preserve">. </w:t>
      </w:r>
      <w:r w:rsidRPr="00013251">
        <w:t>However</w:t>
      </w:r>
      <w:r>
        <w:t>, the MIN4T demonstrated poor results for the problem of a plate with a hole (incorrect stress concentration). Therefore, the MIN4T has been depreciated as of 2025-09-01.</w:t>
      </w:r>
    </w:p>
    <w:p w14:paraId="4878AA2A" w14:textId="77777777" w:rsidR="00BA1A2A" w:rsidRPr="00EC1715" w:rsidRDefault="00BA1A2A" w:rsidP="00951B82">
      <w:pPr>
        <w:pStyle w:val="Bullet1"/>
        <w:spacing w:before="0"/>
      </w:pPr>
      <w:r w:rsidRPr="00EC1715">
        <w:t>Combination Membrane-Bending Elements:</w:t>
      </w:r>
    </w:p>
    <w:p w14:paraId="184A1835" w14:textId="77777777" w:rsidR="00BA1A2A" w:rsidRPr="00EC1715" w:rsidRDefault="00BA1A2A" w:rsidP="00576E68">
      <w:pPr>
        <w:pStyle w:val="Bullet2"/>
      </w:pPr>
      <w:r w:rsidRPr="00EC1715">
        <w:t>CTRIA3: triangular element for modeling thick plates and shells</w:t>
      </w:r>
    </w:p>
    <w:p w14:paraId="33775A7B" w14:textId="77777777" w:rsidR="00BA1A2A" w:rsidRPr="00EC1715" w:rsidRDefault="00BA1A2A" w:rsidP="00576E68">
      <w:pPr>
        <w:pStyle w:val="Bullet2"/>
      </w:pPr>
      <w:r w:rsidRPr="00EC1715">
        <w:t>CTRIA3K: triangular element for modeling thin plates and shells</w:t>
      </w:r>
    </w:p>
    <w:p w14:paraId="207926AD" w14:textId="49F82208" w:rsidR="00B35DCB" w:rsidRPr="00EC1715" w:rsidRDefault="00BA1A2A" w:rsidP="00B35DCB">
      <w:pPr>
        <w:pStyle w:val="Bullet2"/>
      </w:pPr>
      <w:r w:rsidRPr="00EC1715">
        <w:t>CQUAD4: quadrilateral element for modeling thick plates and shells</w:t>
      </w:r>
    </w:p>
    <w:p w14:paraId="044F3E61" w14:textId="77777777" w:rsidR="00BA1A2A" w:rsidRDefault="00BA1A2A" w:rsidP="00576E68">
      <w:pPr>
        <w:pStyle w:val="Bullet2"/>
      </w:pPr>
      <w:r w:rsidRPr="00EC1715">
        <w:t>CQUAD4K: quadrilateral element for modeling thin plates and shells</w:t>
      </w:r>
    </w:p>
    <w:p w14:paraId="29D5A998" w14:textId="109E8CFD" w:rsidR="00B35DCB" w:rsidRPr="00B35DCB" w:rsidRDefault="00B35DCB" w:rsidP="00576E68">
      <w:pPr>
        <w:pStyle w:val="Bullet2"/>
        <w:rPr>
          <w:highlight w:val="yellow"/>
        </w:rPr>
      </w:pPr>
      <w:r w:rsidRPr="00B35DCB">
        <w:rPr>
          <w:highlight w:val="yellow"/>
        </w:rPr>
        <w:t>CQUAD8:</w:t>
      </w:r>
    </w:p>
    <w:p w14:paraId="22494B4B" w14:textId="77777777" w:rsidR="00C55D4D" w:rsidRPr="00EC1715" w:rsidRDefault="00C55D4D" w:rsidP="00576E68">
      <w:pPr>
        <w:pStyle w:val="Bullet1"/>
      </w:pPr>
      <w:r w:rsidRPr="00EC1715">
        <w:t>In-plane shear element Elements:</w:t>
      </w:r>
    </w:p>
    <w:p w14:paraId="028462E9" w14:textId="77777777" w:rsidR="00C55D4D" w:rsidRPr="00EC1715" w:rsidRDefault="00C55D4D" w:rsidP="00576E68">
      <w:pPr>
        <w:pStyle w:val="Bullet2"/>
      </w:pPr>
      <w:r w:rsidRPr="00EC1715">
        <w:t>CSHEAR: quadrilateral element for modeling thin shear plates</w:t>
      </w:r>
    </w:p>
    <w:p w14:paraId="2BD3386C" w14:textId="77777777" w:rsidR="00C55D4D" w:rsidRPr="00EC1715" w:rsidRDefault="00C55D4D" w:rsidP="00C55D4D">
      <w:pPr>
        <w:tabs>
          <w:tab w:val="num" w:pos="1800"/>
        </w:tabs>
        <w:ind w:left="1800"/>
      </w:pPr>
    </w:p>
    <w:p w14:paraId="62553EC7" w14:textId="4D3E9A93" w:rsidR="00BA1A2A" w:rsidRPr="00EC1715" w:rsidRDefault="00BA1A2A" w:rsidP="00BA1A2A">
      <w:r w:rsidRPr="00EC1715">
        <w:lastRenderedPageBreak/>
        <w:t>The prope</w:t>
      </w:r>
      <w:r w:rsidR="00C55D4D" w:rsidRPr="00EC1715">
        <w:t>rty entry used for the combination membrane-bending</w:t>
      </w:r>
      <w:r w:rsidRPr="00EC1715">
        <w:t xml:space="preserve"> elements is</w:t>
      </w:r>
      <w:r w:rsidR="00871B00" w:rsidRPr="00EC1715">
        <w:t xml:space="preserve"> either</w:t>
      </w:r>
      <w:r w:rsidRPr="00EC1715">
        <w:t xml:space="preserve"> the PSHELL</w:t>
      </w:r>
      <w:r w:rsidR="00871B00" w:rsidRPr="00EC1715">
        <w:t xml:space="preserve"> or PCOMP</w:t>
      </w:r>
      <w:r w:rsidR="00DD51B7" w:rsidRPr="00EC1715">
        <w:t>/PCOMP1</w:t>
      </w:r>
      <w:r w:rsidRPr="00EC1715">
        <w:t xml:space="preserve"> entry</w:t>
      </w:r>
      <w:r w:rsidR="00871B00" w:rsidRPr="00EC1715">
        <w:t>.</w:t>
      </w:r>
      <w:r w:rsidR="00120C1D" w:rsidRPr="00EC1715">
        <w:t xml:space="preserve"> </w:t>
      </w:r>
      <w:r w:rsidR="00C55D4D" w:rsidRPr="00EC1715">
        <w:t>The SHEAR element properties are specified via the PSHELL entry.</w:t>
      </w:r>
      <w:r w:rsidR="00120C1D" w:rsidRPr="00EC1715">
        <w:t xml:space="preserve"> </w:t>
      </w:r>
      <w:r w:rsidR="00871B00" w:rsidRPr="00EC1715">
        <w:t>The PSHELL entry</w:t>
      </w:r>
      <w:r w:rsidRPr="00EC1715">
        <w:t xml:space="preserve"> has provision for specifying membrane, bending and transverse shear properties</w:t>
      </w:r>
      <w:r w:rsidR="000F66AC" w:rsidRPr="00EC1715">
        <w:t xml:space="preserve"> (CTRIA3K, CQUAD4K do not have transverse shear flexibility)</w:t>
      </w:r>
      <w:r w:rsidRPr="00EC1715">
        <w:t>.</w:t>
      </w:r>
      <w:r w:rsidR="00120C1D" w:rsidRPr="00EC1715">
        <w:t xml:space="preserve"> </w:t>
      </w:r>
      <w:r w:rsidRPr="00EC1715">
        <w:t>As with other property entries, the PSHELL entry has the property ID in field 2 and up to three material IDs (fields 3, 5 and 7); one each for membrane, bending and transverse shear.</w:t>
      </w:r>
      <w:r w:rsidR="00120C1D" w:rsidRPr="00EC1715">
        <w:t xml:space="preserve"> </w:t>
      </w:r>
      <w:r w:rsidRPr="00EC1715">
        <w:t>In addition, the membrane, bending and transverse shear properties themselves are input (fields 4, 6 and 8).</w:t>
      </w:r>
      <w:r w:rsidR="00120C1D" w:rsidRPr="00EC1715">
        <w:t xml:space="preserve"> </w:t>
      </w:r>
      <w:r w:rsidRPr="00EC1715">
        <w:t>A mass per unit area can also be input (field 9).</w:t>
      </w:r>
      <w:r w:rsidR="00120C1D" w:rsidRPr="00EC1715">
        <w:t xml:space="preserve"> </w:t>
      </w:r>
      <w:r w:rsidRPr="00EC1715">
        <w:t>The membrane, bending and transverse shear properties and material IDs are discussed in detail below.</w:t>
      </w:r>
    </w:p>
    <w:p w14:paraId="7B56454F" w14:textId="77777777" w:rsidR="00BA1A2A" w:rsidRPr="00EC1715" w:rsidRDefault="00BA1A2A" w:rsidP="00951B82">
      <w:pPr>
        <w:pStyle w:val="Bullet1"/>
        <w:spacing w:before="0"/>
      </w:pPr>
      <w:r w:rsidRPr="00EC1715">
        <w:t>PSHELL Property Values and Material IDs:</w:t>
      </w:r>
    </w:p>
    <w:p w14:paraId="274CE7BB" w14:textId="77777777" w:rsidR="00BA1A2A" w:rsidRPr="00EC1715" w:rsidRDefault="00BA1A2A" w:rsidP="00A32BC0">
      <w:pPr>
        <w:pStyle w:val="Bullet2"/>
      </w:pPr>
      <w:r w:rsidRPr="00EC1715">
        <w:t>Membrane</w:t>
      </w:r>
    </w:p>
    <w:p w14:paraId="02831CB4" w14:textId="6A5F47E8" w:rsidR="00BA1A2A" w:rsidRPr="00EC1715" w:rsidRDefault="00BA1A2A" w:rsidP="00A32BC0">
      <w:pPr>
        <w:pStyle w:val="Bullet3"/>
      </w:pPr>
      <w:r w:rsidRPr="00EC1715">
        <w:t>Field 3 specifies MID1, the ID of a material entry for the membrane portion of the plate.</w:t>
      </w:r>
      <w:r w:rsidR="00120C1D" w:rsidRPr="00EC1715">
        <w:t xml:space="preserve"> </w:t>
      </w:r>
      <w:r w:rsidRPr="00EC1715">
        <w:t>If this field is left blank, no membrane stiffness will be computed.</w:t>
      </w:r>
    </w:p>
    <w:p w14:paraId="05A563DA" w14:textId="63E8C677" w:rsidR="00BA1A2A" w:rsidRPr="00EC1715" w:rsidRDefault="00BA1A2A" w:rsidP="00A32BC0">
      <w:pPr>
        <w:pStyle w:val="Bullet3"/>
      </w:pPr>
      <w:r w:rsidRPr="00EC1715">
        <w:t>Field 4 specifies TM, the membrane thickness.</w:t>
      </w:r>
      <w:r w:rsidR="00120C1D" w:rsidRPr="00EC1715">
        <w:t xml:space="preserve"> </w:t>
      </w:r>
      <w:r w:rsidRPr="00EC1715">
        <w:t>This is required, even if the MID1 field is left blank, since it is used in the computation of bending and transverse shear properties.</w:t>
      </w:r>
    </w:p>
    <w:p w14:paraId="1BE0C0A9" w14:textId="77777777" w:rsidR="00BA1A2A" w:rsidRPr="00EC1715" w:rsidRDefault="00BA1A2A" w:rsidP="00A32BC0">
      <w:pPr>
        <w:pStyle w:val="Bullet2"/>
      </w:pPr>
      <w:r w:rsidRPr="00EC1715">
        <w:t>Bending</w:t>
      </w:r>
    </w:p>
    <w:p w14:paraId="2F5B1C33" w14:textId="2AC8E9B2" w:rsidR="00BA1A2A" w:rsidRPr="00EC1715" w:rsidRDefault="00BA1A2A" w:rsidP="00A32BC0">
      <w:pPr>
        <w:pStyle w:val="Bullet3"/>
      </w:pPr>
      <w:r w:rsidRPr="00EC1715">
        <w:t>Field 5 specifies MID2, the ID of a material entry for the bending portion of the plate.</w:t>
      </w:r>
      <w:r w:rsidR="00120C1D" w:rsidRPr="00EC1715">
        <w:t xml:space="preserve"> </w:t>
      </w:r>
      <w:r w:rsidRPr="00EC1715">
        <w:t>If this field is left blank, no bending</w:t>
      </w:r>
      <w:r w:rsidR="00A4479B" w:rsidRPr="00EC1715">
        <w:t xml:space="preserve"> stiffness</w:t>
      </w:r>
      <w:r w:rsidRPr="00EC1715">
        <w:t xml:space="preserve"> or transverse</w:t>
      </w:r>
      <w:r w:rsidR="00A4479B" w:rsidRPr="00EC1715">
        <w:t xml:space="preserve"> shear flexibility</w:t>
      </w:r>
      <w:r w:rsidRPr="00EC1715">
        <w:t xml:space="preserve"> will be computed.</w:t>
      </w:r>
    </w:p>
    <w:p w14:paraId="52366CAA" w14:textId="158C5C43" w:rsidR="00BA1A2A" w:rsidRPr="00EC1715" w:rsidRDefault="00BA1A2A" w:rsidP="00A32BC0">
      <w:pPr>
        <w:pStyle w:val="Bullet3"/>
      </w:pPr>
      <w:r w:rsidRPr="00EC1715">
        <w:t>Field 6 specifies 12(I/TM**3), a normalized bending property where I is the moment of inertia per unit width of the plate and TM is the membrane thickness discussed above.</w:t>
      </w:r>
      <w:r w:rsidR="009928DD" w:rsidRPr="00EC1715">
        <w:t xml:space="preserve"> </w:t>
      </w:r>
      <w:r w:rsidRPr="00EC1715">
        <w:t>This normalized bending property has a default value of 1.0.</w:t>
      </w:r>
      <w:r w:rsidR="009928DD" w:rsidRPr="00EC1715">
        <w:t xml:space="preserve"> </w:t>
      </w:r>
      <w:r w:rsidRPr="00EC1715">
        <w:t>If field 6 is left blank, it signifies a homogeneous plate.</w:t>
      </w:r>
    </w:p>
    <w:p w14:paraId="78DE1AF9" w14:textId="77777777" w:rsidR="00BA1A2A" w:rsidRPr="00EC1715" w:rsidRDefault="00BA1A2A" w:rsidP="00A32BC0">
      <w:pPr>
        <w:pStyle w:val="Bullet2"/>
      </w:pPr>
      <w:r w:rsidRPr="00EC1715">
        <w:t>Transverse Shear</w:t>
      </w:r>
    </w:p>
    <w:p w14:paraId="37E1F62A" w14:textId="6BA4B385" w:rsidR="00BA1A2A" w:rsidRPr="00EC1715" w:rsidRDefault="00BA1A2A" w:rsidP="00A32BC0">
      <w:pPr>
        <w:pStyle w:val="Bullet3"/>
      </w:pPr>
      <w:r w:rsidRPr="00EC1715">
        <w:t>Field 7 specifies MID3, the ID of a material entry for the transverse shear portion of the plate.</w:t>
      </w:r>
      <w:r w:rsidR="009928DD" w:rsidRPr="00EC1715">
        <w:t xml:space="preserve"> </w:t>
      </w:r>
      <w:r w:rsidRPr="00EC1715">
        <w:t>If this field is left blank, no transverse shear flexibility will be calculated.</w:t>
      </w:r>
      <w:r w:rsidR="009928DD" w:rsidRPr="00EC1715">
        <w:t xml:space="preserve"> </w:t>
      </w:r>
      <w:r w:rsidRPr="00EC1715">
        <w:t>Only the CTRIA3 and CQUAD4 thick plate elements have the capability for transverse shear flexibility.</w:t>
      </w:r>
    </w:p>
    <w:p w14:paraId="017A9693" w14:textId="3CA9105E" w:rsidR="00BA1A2A" w:rsidRPr="00EC1715" w:rsidRDefault="00BA1A2A" w:rsidP="00D460B0">
      <w:pPr>
        <w:pStyle w:val="Bullet3"/>
      </w:pPr>
      <w:r w:rsidRPr="00EC1715">
        <w:t>Field 8 specifies TS/TM, the ratio of shear to membrane thickness.</w:t>
      </w:r>
      <w:r w:rsidR="009928DD" w:rsidRPr="00EC1715">
        <w:t xml:space="preserve"> </w:t>
      </w:r>
      <w:r w:rsidRPr="00EC1715">
        <w:t>This has a default value of 5/6 = 0.833333, if field 8 is left blank.</w:t>
      </w:r>
      <w:r w:rsidR="009928DD" w:rsidRPr="00EC1715">
        <w:t xml:space="preserve"> </w:t>
      </w:r>
      <w:r w:rsidRPr="00EC1715">
        <w:t>This is an historic value that is based on the shear stress distribution in a solid cross-section beam.</w:t>
      </w:r>
      <w:r w:rsidR="009928DD" w:rsidRPr="00EC1715">
        <w:t xml:space="preserve"> </w:t>
      </w:r>
      <w:r w:rsidRPr="00EC1715">
        <w:t xml:space="preserve">A more realistic value for plates is based on Mindlin plate theory and is </w:t>
      </w:r>
      <m:oMath>
        <m:f>
          <m:fPr>
            <m:ctrlPr>
              <w:rPr>
                <w:rFonts w:ascii="Cambria Math" w:hAnsi="Cambria Math"/>
                <w:i/>
              </w:rPr>
            </m:ctrlPr>
          </m:fPr>
          <m:num>
            <m:sSup>
              <m:sSupPr>
                <m:ctrlPr>
                  <w:rPr>
                    <w:rFonts w:ascii="Cambria Math" w:hAnsi="Cambria Math"/>
                    <w:i/>
                  </w:rPr>
                </m:ctrlPr>
              </m:sSupPr>
              <m:e>
                <m:r>
                  <w:rPr>
                    <w:rFonts w:ascii="Cambria Math"/>
                  </w:rPr>
                  <m:t>π</m:t>
                </m:r>
              </m:e>
              <m:sup>
                <m:r>
                  <w:rPr>
                    <w:rFonts w:ascii="Cambria Math"/>
                  </w:rPr>
                  <m:t>2</m:t>
                </m:r>
              </m:sup>
            </m:sSup>
          </m:num>
          <m:den>
            <m:r>
              <w:rPr>
                <w:rFonts w:ascii="Cambria Math"/>
              </w:rPr>
              <m:t>12</m:t>
            </m:r>
          </m:den>
        </m:f>
      </m:oMath>
      <w:r w:rsidR="009928DD" w:rsidRPr="00EC1715">
        <w:t xml:space="preserve"> </w:t>
      </w:r>
      <w:r w:rsidRPr="00EC1715">
        <w:t>(or 0.822467), which is only a few percent different than the historic value.</w:t>
      </w:r>
      <w:r w:rsidR="009928DD" w:rsidRPr="00EC1715">
        <w:t xml:space="preserve"> </w:t>
      </w:r>
      <w:r w:rsidRPr="00EC1715">
        <w:t xml:space="preserve">The default value for all PSHELL property entries can be reset on the </w:t>
      </w:r>
      <w:r w:rsidRPr="00EC1715">
        <w:lastRenderedPageBreak/>
        <w:t>Bulk Data entry PARAM (with name TSTM_DEF in field 2 and the new value in field 3).</w:t>
      </w:r>
    </w:p>
    <w:p w14:paraId="1087CFA2" w14:textId="77777777" w:rsidR="00060808" w:rsidRPr="00EC1715" w:rsidRDefault="00060808" w:rsidP="00060808">
      <w:pPr>
        <w:pStyle w:val="SpecialSpace"/>
      </w:pPr>
    </w:p>
    <w:p w14:paraId="31ADE9B0" w14:textId="37692708" w:rsidR="00871B00" w:rsidRPr="00EC1715" w:rsidRDefault="00871B00" w:rsidP="00BA1A2A">
      <w:r w:rsidRPr="00EC1715">
        <w:t>The PCOMP</w:t>
      </w:r>
      <w:r w:rsidR="00DD51B7" w:rsidRPr="00EC1715">
        <w:t xml:space="preserve"> or PCOMP1</w:t>
      </w:r>
      <w:r w:rsidRPr="00EC1715">
        <w:t xml:space="preserve"> property entry</w:t>
      </w:r>
      <w:r w:rsidR="0063353E" w:rsidRPr="00EC1715">
        <w:t xml:space="preserve"> is for defining the </w:t>
      </w:r>
      <w:r w:rsidRPr="00EC1715">
        <w:t>plies</w:t>
      </w:r>
      <w:r w:rsidR="009B3019">
        <w:t xml:space="preserve"> (</w:t>
      </w:r>
      <w:r w:rsidR="0063353E" w:rsidRPr="00EC1715">
        <w:t>lamina</w:t>
      </w:r>
      <w:r w:rsidR="009B3019">
        <w:t xml:space="preserve">) </w:t>
      </w:r>
      <w:r w:rsidRPr="00EC1715">
        <w:t xml:space="preserve">of composite </w:t>
      </w:r>
      <w:r w:rsidR="0063353E" w:rsidRPr="00EC1715">
        <w:t>laminates</w:t>
      </w:r>
      <w:r w:rsidRPr="00EC1715">
        <w:t>.</w:t>
      </w:r>
      <w:r w:rsidR="009928DD" w:rsidRPr="00EC1715">
        <w:t xml:space="preserve"> </w:t>
      </w:r>
      <w:r w:rsidRPr="00EC1715">
        <w:t>Each ply can have a distinct material property that can be isotropic, orthotropic</w:t>
      </w:r>
      <w:r w:rsidR="007E0770">
        <w:t>,</w:t>
      </w:r>
      <w:r w:rsidRPr="00EC1715">
        <w:t xml:space="preserve"> or anisotropic.</w:t>
      </w:r>
      <w:r w:rsidR="009928DD" w:rsidRPr="00EC1715">
        <w:t xml:space="preserve"> </w:t>
      </w:r>
      <w:r w:rsidR="0063353E" w:rsidRPr="00EC1715">
        <w:t xml:space="preserve">The assumption is made that each ply is in a state of plane stress, the bonding material between the plies is perfect, and </w:t>
      </w:r>
      <w:r w:rsidR="00951B82" w:rsidRPr="00EC1715">
        <w:t>two-dimensional</w:t>
      </w:r>
      <w:r w:rsidR="0063353E" w:rsidRPr="00EC1715">
        <w:t xml:space="preserve"> plate theory can be used for the laminate.</w:t>
      </w:r>
      <w:r w:rsidR="00BA60EC">
        <w:t xml:space="preserve"> This is consistent with Classical Laminate Theory.</w:t>
      </w:r>
    </w:p>
    <w:p w14:paraId="095FDF3C" w14:textId="52F90761" w:rsidR="00BA1A2A" w:rsidRPr="00EC1715" w:rsidRDefault="00EC1715" w:rsidP="00BA1A2A">
      <w:r>
        <w:t>T</w:t>
      </w:r>
      <w:r w:rsidR="00BA1A2A" w:rsidRPr="00EC1715">
        <w:t>he triangular and quadrilateral element coordinate systems</w:t>
      </w:r>
      <w:r>
        <w:t xml:space="preserve"> are shown in the CTRI3, CQUAD4, and CQUAD8 entries</w:t>
      </w:r>
      <w:r w:rsidR="003A2034">
        <w:t xml:space="preserve"> (cards)</w:t>
      </w:r>
      <w:r w:rsidR="0098199F">
        <w:t xml:space="preserve"> </w:t>
      </w:r>
      <w:r w:rsidR="003A2034">
        <w:t>shown later in the manual</w:t>
      </w:r>
      <w:r w:rsidR="00BA1A2A" w:rsidRPr="00EC1715">
        <w:t>.</w:t>
      </w:r>
      <w:r w:rsidR="00120C1D" w:rsidRPr="00EC1715">
        <w:t xml:space="preserve"> </w:t>
      </w:r>
      <w:r w:rsidR="00BA1A2A" w:rsidRPr="00EC1715">
        <w:t>Figure</w:t>
      </w:r>
      <w:r>
        <w:t xml:space="preserve">s 3.1 and 3.2 show </w:t>
      </w:r>
      <w:r w:rsidR="00BA1A2A" w:rsidRPr="00EC1715">
        <w:t>the convention for plate force resultants</w:t>
      </w:r>
      <w:r w:rsidR="00AC1A96">
        <w:t>,</w:t>
      </w:r>
      <w:r w:rsidR="00BA1A2A" w:rsidRPr="00EC1715">
        <w:t xml:space="preserve"> which are the basis for calculating element stresses.</w:t>
      </w:r>
    </w:p>
    <w:p w14:paraId="2F94EE30" w14:textId="416B58A4" w:rsidR="00BA1A2A" w:rsidRPr="00EC1715" w:rsidRDefault="00BA1A2A" w:rsidP="00BA1A2A">
      <w:r w:rsidRPr="00AC1A96">
        <w:rPr>
          <w:highlight w:val="yellow"/>
        </w:rPr>
        <w:t>The quadrilateral elements can accommodate some out of plane warping, but they are generally intended for use as flat elements</w:t>
      </w:r>
      <w:r w:rsidRPr="00EC1715">
        <w:t>.</w:t>
      </w:r>
      <w:r w:rsidR="00120C1D" w:rsidRPr="00EC1715">
        <w:t xml:space="preserve"> </w:t>
      </w:r>
      <w:r w:rsidRPr="00EC1715">
        <w:t xml:space="preserve">When the quadrilateral element has out of plane distortio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rPr>
          <w:i/>
        </w:rPr>
        <w:t xml:space="preserve"> – y</w:t>
      </w:r>
      <w:r w:rsidRPr="00EC1715">
        <w:rPr>
          <w:iCs/>
          <w:sz w:val="28"/>
          <w:szCs w:val="28"/>
          <w:vertAlign w:val="subscript"/>
        </w:rPr>
        <w:t>e</w:t>
      </w:r>
      <w:r w:rsidR="00EC1715" w:rsidRPr="00EC1715">
        <w:rPr>
          <w:iCs/>
          <w:sz w:val="28"/>
          <w:szCs w:val="28"/>
          <w:vertAlign w:val="subscript"/>
        </w:rPr>
        <w:t>lement</w:t>
      </w:r>
      <w:r w:rsidRPr="00EC1715">
        <w:t xml:space="preserve"> plane for the element </w:t>
      </w:r>
      <w:r w:rsidRPr="00EC1715">
        <w:rPr>
          <w:highlight w:val="yellow"/>
        </w:rPr>
        <w:t xml:space="preserve">(as shown in </w:t>
      </w:r>
      <w:r w:rsidR="00EC1715" w:rsidRPr="00EC1715">
        <w:rPr>
          <w:highlight w:val="yellow"/>
        </w:rPr>
        <w:t>CQUAD4 entry</w:t>
      </w:r>
      <w:r w:rsidRPr="00EC1715">
        <w:rPr>
          <w:highlight w:val="yellow"/>
        </w:rPr>
        <w:t>)</w:t>
      </w:r>
      <w:r w:rsidR="00EC1715" w:rsidRPr="00EC1715">
        <w:rPr>
          <w:highlight w:val="yellow"/>
        </w:rPr>
        <w:t xml:space="preserve"> (anything about CQUAD8?)</w:t>
      </w:r>
      <w:r w:rsidRPr="00EC1715">
        <w:t xml:space="preserve"> is the mean plane between the grids.</w:t>
      </w:r>
    </w:p>
    <w:p w14:paraId="4C1C58AC" w14:textId="77777777" w:rsidR="00BA1A2A" w:rsidRPr="00EC1715" w:rsidRDefault="00BA1A2A" w:rsidP="00060808">
      <w:pPr>
        <w:spacing w:after="0"/>
      </w:pPr>
      <w:r w:rsidRPr="00EC1715">
        <w:t>Output for the plate elements includes:</w:t>
      </w:r>
    </w:p>
    <w:p w14:paraId="0BF4F000" w14:textId="77777777" w:rsidR="00BA1A2A" w:rsidRPr="00EC1715" w:rsidRDefault="00BA1A2A" w:rsidP="00060808">
      <w:pPr>
        <w:pStyle w:val="Bullet1"/>
      </w:pPr>
      <w:r w:rsidRPr="00EC1715">
        <w:t>Element engineering forces:</w:t>
      </w:r>
    </w:p>
    <w:p w14:paraId="18D19C60" w14:textId="0F744D74" w:rsidR="00BA1A2A" w:rsidRPr="00EC1715" w:rsidRDefault="00BA1A2A" w:rsidP="00576E68">
      <w:pPr>
        <w:pStyle w:val="Bullet2"/>
        <w:rPr>
          <w:color w:val="000000" w:themeColor="text1"/>
        </w:rPr>
      </w:pPr>
      <w:r w:rsidRPr="00EC1715">
        <w:t>Membrane force resultants (force/</w:t>
      </w:r>
      <w:r w:rsidRPr="00EC1715">
        <w:rPr>
          <w:color w:val="000000" w:themeColor="text1"/>
        </w:rPr>
        <w:t xml:space="preserve">length) as shown on Figure </w:t>
      </w:r>
      <w:r w:rsidR="00EC1715" w:rsidRPr="00EC1715">
        <w:rPr>
          <w:color w:val="000000" w:themeColor="text1"/>
        </w:rPr>
        <w:t>3.1</w:t>
      </w:r>
    </w:p>
    <w:p w14:paraId="1C7E6B24" w14:textId="01F3FD29" w:rsidR="00BA1A2A" w:rsidRPr="00EC1715" w:rsidRDefault="00BA1A2A" w:rsidP="00576E68">
      <w:pPr>
        <w:pStyle w:val="Bullet2"/>
        <w:rPr>
          <w:color w:val="000000" w:themeColor="text1"/>
        </w:rPr>
      </w:pPr>
      <w:r w:rsidRPr="00EC1715">
        <w:rPr>
          <w:color w:val="000000" w:themeColor="text1"/>
        </w:rPr>
        <w:t xml:space="preserve">Bending moment resultants (moment/length) as shown on </w:t>
      </w:r>
      <w:r w:rsidR="00EC1715" w:rsidRPr="00EC1715">
        <w:rPr>
          <w:color w:val="000000" w:themeColor="text1"/>
        </w:rPr>
        <w:t>Figure 3.2</w:t>
      </w:r>
    </w:p>
    <w:p w14:paraId="2D9C252F" w14:textId="014351F4" w:rsidR="00BA1A2A" w:rsidRPr="00EC1715" w:rsidRDefault="00BA1A2A" w:rsidP="00576E68">
      <w:pPr>
        <w:pStyle w:val="Bullet2"/>
        <w:rPr>
          <w:color w:val="000000" w:themeColor="text1"/>
        </w:rPr>
      </w:pPr>
      <w:r w:rsidRPr="00EC1715">
        <w:rPr>
          <w:color w:val="000000" w:themeColor="text1"/>
        </w:rPr>
        <w:t>Transverse shear force resultants (force/length)</w:t>
      </w:r>
      <w:r w:rsidR="00A54C04" w:rsidRPr="00EC1715">
        <w:rPr>
          <w:color w:val="000000" w:themeColor="text1"/>
        </w:rPr>
        <w:t xml:space="preserve"> for the QUAD4 and TRIA3</w:t>
      </w:r>
      <w:r w:rsidRPr="00EC1715">
        <w:rPr>
          <w:color w:val="000000" w:themeColor="text1"/>
        </w:rPr>
        <w:t xml:space="preserve"> as shown on Figure </w:t>
      </w:r>
      <w:r w:rsidR="00EC1715" w:rsidRPr="00EC1715">
        <w:rPr>
          <w:color w:val="000000" w:themeColor="text1"/>
        </w:rPr>
        <w:t>3.2</w:t>
      </w:r>
    </w:p>
    <w:p w14:paraId="16850B2F" w14:textId="77777777" w:rsidR="00BA1A2A" w:rsidRPr="00EC1715" w:rsidRDefault="00BA1A2A" w:rsidP="00576E68">
      <w:pPr>
        <w:pStyle w:val="Bullet1"/>
      </w:pPr>
      <w:r w:rsidRPr="00EC1715">
        <w:t xml:space="preserve">Element nodal forces </w:t>
      </w:r>
    </w:p>
    <w:p w14:paraId="7D588D68" w14:textId="77777777" w:rsidR="00BA1A2A" w:rsidRPr="00EC1715" w:rsidRDefault="00BA1A2A" w:rsidP="00060808">
      <w:pPr>
        <w:pStyle w:val="Bullet2"/>
      </w:pPr>
      <w:r w:rsidRPr="00EC1715">
        <w:t>Output in either global or basic coordinates at all grids for selected elements</w:t>
      </w:r>
    </w:p>
    <w:p w14:paraId="30132E24" w14:textId="77777777" w:rsidR="00BA1A2A" w:rsidRPr="00EC1715" w:rsidRDefault="00BA1A2A" w:rsidP="00576E68">
      <w:pPr>
        <w:pStyle w:val="Bullet1"/>
      </w:pPr>
      <w:r w:rsidRPr="00EC1715">
        <w:t>In plane element stresses at fiber distances Z1 and Z2 (on the PSHELL entry, with +/-TM/2 as default) that are derived from the above force and moment resultants</w:t>
      </w:r>
    </w:p>
    <w:p w14:paraId="5D5AABF3" w14:textId="271F2958" w:rsidR="00BA1A2A" w:rsidRPr="00EC1715" w:rsidRDefault="00BA1A2A" w:rsidP="00576E68">
      <w:pPr>
        <w:pStyle w:val="Bullet2"/>
      </w:pPr>
      <w:r w:rsidRPr="00EC1715">
        <w:t xml:space="preserve">Normal stress in the </w:t>
      </w:r>
      <w:r w:rsidRPr="00EC1715">
        <w:rPr>
          <w:i/>
        </w:rPr>
        <w:t>x</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214F9B9A" w14:textId="271C55B7" w:rsidR="00BA1A2A" w:rsidRPr="00EC1715" w:rsidRDefault="00BA1A2A" w:rsidP="00576E68">
      <w:pPr>
        <w:pStyle w:val="Bullet2"/>
      </w:pPr>
      <w:r w:rsidRPr="00EC1715">
        <w:t xml:space="preserve">Normal stress in the </w:t>
      </w:r>
      <w:r w:rsidRPr="00EC1715">
        <w:rPr>
          <w:i/>
        </w:rPr>
        <w:t>y</w:t>
      </w:r>
      <w:r w:rsidRPr="00EC1715">
        <w:rPr>
          <w:iCs/>
          <w:sz w:val="28"/>
          <w:szCs w:val="28"/>
          <w:vertAlign w:val="subscript"/>
        </w:rPr>
        <w:t>e</w:t>
      </w:r>
      <w:r w:rsidR="00EC1715" w:rsidRPr="00EC1715">
        <w:rPr>
          <w:iCs/>
          <w:sz w:val="28"/>
          <w:szCs w:val="28"/>
          <w:vertAlign w:val="subscript"/>
        </w:rPr>
        <w:t>lement</w:t>
      </w:r>
      <w:r w:rsidRPr="00EC1715">
        <w:t xml:space="preserve"> direction</w:t>
      </w:r>
    </w:p>
    <w:p w14:paraId="5B47DFDE" w14:textId="77777777" w:rsidR="00BA1A2A" w:rsidRPr="00EC1715" w:rsidRDefault="00BA1A2A" w:rsidP="00576E68">
      <w:pPr>
        <w:pStyle w:val="Bullet2"/>
      </w:pPr>
      <w:r w:rsidRPr="00EC1715">
        <w:t>In-plane shear stress</w:t>
      </w:r>
    </w:p>
    <w:p w14:paraId="70963C5F" w14:textId="77777777" w:rsidR="00BA1A2A" w:rsidRPr="00EC1715" w:rsidRDefault="00BA1A2A" w:rsidP="00576E68">
      <w:pPr>
        <w:pStyle w:val="Bullet2"/>
      </w:pPr>
      <w:r w:rsidRPr="00EC1715">
        <w:t>Major and minor principal stress and the associated angle</w:t>
      </w:r>
    </w:p>
    <w:p w14:paraId="10EBC09D" w14:textId="77777777" w:rsidR="00BA1A2A" w:rsidRPr="00EC1715" w:rsidRDefault="00BA1A2A" w:rsidP="00576E68">
      <w:pPr>
        <w:pStyle w:val="Bullet2"/>
      </w:pPr>
      <w:r w:rsidRPr="00EC1715">
        <w:t>Max in-plane shear stress</w:t>
      </w:r>
    </w:p>
    <w:p w14:paraId="6E3ADFB3" w14:textId="77777777" w:rsidR="00A54C04" w:rsidRPr="00EC1715" w:rsidRDefault="00A54C04" w:rsidP="00576E68">
      <w:pPr>
        <w:pStyle w:val="Bullet2"/>
      </w:pPr>
      <w:r w:rsidRPr="00EC1715">
        <w:t>von Mises or max shear stress</w:t>
      </w:r>
    </w:p>
    <w:p w14:paraId="421AF0E1" w14:textId="77777777" w:rsidR="00A54C04" w:rsidRPr="00EC1715" w:rsidRDefault="00A54C04" w:rsidP="00576E68">
      <w:pPr>
        <w:pStyle w:val="Bullet2"/>
      </w:pPr>
      <w:r w:rsidRPr="00EC1715">
        <w:t>Transverse shear stresses (for the QUAD4 and TRIA3)</w:t>
      </w:r>
    </w:p>
    <w:p w14:paraId="164120F3" w14:textId="77777777" w:rsidR="00060808" w:rsidRPr="00EC1715" w:rsidRDefault="00060808" w:rsidP="00060808">
      <w:pPr>
        <w:pStyle w:val="SpecialSpace"/>
      </w:pPr>
    </w:p>
    <w:p w14:paraId="3D1B5142" w14:textId="02E65697" w:rsidR="00A54C04" w:rsidRDefault="00A54C04" w:rsidP="00A54C04">
      <w:r w:rsidRPr="00EC1715">
        <w:lastRenderedPageBreak/>
        <w:t>For the QUAD4</w:t>
      </w:r>
      <w:r w:rsidR="009F5EC4">
        <w:t xml:space="preserve">, the </w:t>
      </w:r>
      <w:r w:rsidRPr="009F5EC4">
        <w:t>stresses</w:t>
      </w:r>
      <w:r w:rsidR="009F5EC4" w:rsidRPr="009F5EC4">
        <w:t xml:space="preserve">, </w:t>
      </w:r>
      <w:r w:rsidR="00EC1715" w:rsidRPr="009F5EC4">
        <w:t>strains</w:t>
      </w:r>
      <w:r w:rsidR="009F5EC4" w:rsidRPr="009F5EC4">
        <w:t xml:space="preserve">, and element engineering forces </w:t>
      </w:r>
      <w:r w:rsidRPr="009F5EC4">
        <w:t>can be output at the element center as well as at the corner nodes of the element.</w:t>
      </w:r>
      <w:r w:rsidR="00120C1D" w:rsidRPr="009F5EC4">
        <w:t xml:space="preserve"> </w:t>
      </w:r>
      <w:r w:rsidRPr="009F5EC4">
        <w:t>The TRIA3 element has constant stress</w:t>
      </w:r>
      <w:r w:rsidR="00EC1715" w:rsidRPr="009F5EC4">
        <w:t>/strain</w:t>
      </w:r>
      <w:r w:rsidRPr="009F5EC4">
        <w:t xml:space="preserve"> so only one output per element is provided.</w:t>
      </w:r>
    </w:p>
    <w:p w14:paraId="448A0974" w14:textId="3E2F1C9D" w:rsidR="002C2381" w:rsidRDefault="007E2CA4" w:rsidP="002C2381">
      <w:pPr>
        <w:pStyle w:val="Heading4"/>
        <w:keepLines/>
      </w:pPr>
      <w:r>
        <w:t xml:space="preserve">Plate and </w:t>
      </w:r>
      <w:r w:rsidR="002C2381">
        <w:t>Shell Elements: QUAD4 Detailed Discussion</w:t>
      </w:r>
    </w:p>
    <w:p w14:paraId="346427F1" w14:textId="0921B6B5" w:rsidR="00CB0DEF" w:rsidRDefault="00CB0DEF" w:rsidP="00D4073E">
      <w:pPr>
        <w:keepNext/>
        <w:keepLines/>
        <w:spacing w:after="0"/>
      </w:pPr>
      <w:r>
        <w:t xml:space="preserve">MYSTRAN supports </w:t>
      </w:r>
      <w:r w:rsidR="00AC1A96">
        <w:t>two</w:t>
      </w:r>
      <w:r>
        <w:t xml:space="preserve"> formulations for the CQUAD4: MIN4</w:t>
      </w:r>
      <w:r w:rsidR="009F5EC4">
        <w:t xml:space="preserve"> (default)</w:t>
      </w:r>
      <w:r w:rsidR="00AC1A96">
        <w:t xml:space="preserve"> and </w:t>
      </w:r>
      <w:r>
        <w:t>MITC4+. The formulation that is used is controlled by the QUAD4TYP parameter.</w:t>
      </w:r>
      <w:r w:rsidR="00130B99">
        <w:t xml:space="preserve"> The</w:t>
      </w:r>
      <w:r w:rsidR="00130B99" w:rsidRPr="00130B99">
        <w:t xml:space="preserve"> MITC4+ element formulation is newer, but its current implementation in MYSTRAN is less comprehensive than for the MIN4</w:t>
      </w:r>
      <w:r w:rsidR="00B02C9A">
        <w:t>. See the following tables:</w:t>
      </w:r>
    </w:p>
    <w:p w14:paraId="6AC121BC" w14:textId="77777777" w:rsidR="00CB0DEF" w:rsidRDefault="00CB0DEF" w:rsidP="00D4073E">
      <w:pPr>
        <w:keepNext/>
        <w:keepLines/>
        <w:spacing w:after="0"/>
      </w:pPr>
    </w:p>
    <w:p w14:paraId="63FEBBC3" w14:textId="015D137C" w:rsidR="007E2CA4" w:rsidRPr="00D4073E" w:rsidRDefault="007E2CA4" w:rsidP="00D4073E">
      <w:pPr>
        <w:keepNext/>
        <w:keepLines/>
        <w:spacing w:after="0"/>
        <w:rPr>
          <w:b/>
          <w:bCs/>
        </w:rPr>
      </w:pPr>
      <w:r w:rsidRPr="00D4073E">
        <w:rPr>
          <w:b/>
          <w:bCs/>
        </w:rPr>
        <w:t>Linear Static (SOL 101)</w:t>
      </w:r>
    </w:p>
    <w:tbl>
      <w:tblPr>
        <w:tblStyle w:val="TableGrid"/>
        <w:tblW w:w="7285" w:type="dxa"/>
        <w:tblLook w:val="04A0" w:firstRow="1" w:lastRow="0" w:firstColumn="1" w:lastColumn="0" w:noHBand="0" w:noVBand="1"/>
      </w:tblPr>
      <w:tblGrid>
        <w:gridCol w:w="3415"/>
        <w:gridCol w:w="1890"/>
        <w:gridCol w:w="1980"/>
      </w:tblGrid>
      <w:tr w:rsidR="004146F5" w14:paraId="63760C85" w14:textId="77777777" w:rsidTr="004146F5">
        <w:trPr>
          <w:trHeight w:val="440"/>
        </w:trPr>
        <w:tc>
          <w:tcPr>
            <w:tcW w:w="3415" w:type="dxa"/>
            <w:shd w:val="clear" w:color="auto" w:fill="D9D9D9" w:themeFill="background1" w:themeFillShade="D9"/>
            <w:tcMar>
              <w:right w:w="0" w:type="dxa"/>
            </w:tcMar>
            <w:vAlign w:val="center"/>
          </w:tcPr>
          <w:p w14:paraId="55DAF21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4B8624F6" w14:textId="671DDDF6" w:rsidR="004146F5" w:rsidRDefault="004146F5" w:rsidP="003C3530">
            <w:pPr>
              <w:pStyle w:val="Table"/>
              <w:keepNext/>
              <w:keepLines/>
            </w:pPr>
            <w:r>
              <w:t>MIN4</w:t>
            </w:r>
          </w:p>
        </w:tc>
        <w:tc>
          <w:tcPr>
            <w:tcW w:w="1980" w:type="dxa"/>
            <w:shd w:val="clear" w:color="auto" w:fill="D9D9D9" w:themeFill="background1" w:themeFillShade="D9"/>
            <w:tcMar>
              <w:right w:w="0" w:type="dxa"/>
            </w:tcMar>
            <w:vAlign w:val="center"/>
          </w:tcPr>
          <w:p w14:paraId="0E42E148" w14:textId="7D42DFA0" w:rsidR="004146F5" w:rsidRDefault="004146F5" w:rsidP="003C3530">
            <w:pPr>
              <w:pStyle w:val="Table"/>
              <w:keepNext/>
              <w:keepLines/>
            </w:pPr>
            <w:r>
              <w:t>MITC4+</w:t>
            </w:r>
          </w:p>
        </w:tc>
      </w:tr>
      <w:tr w:rsidR="004146F5" w14:paraId="78D27A71" w14:textId="77777777" w:rsidTr="004146F5">
        <w:tc>
          <w:tcPr>
            <w:tcW w:w="3415" w:type="dxa"/>
            <w:tcMar>
              <w:left w:w="115" w:type="dxa"/>
              <w:right w:w="0" w:type="dxa"/>
            </w:tcMar>
            <w:vAlign w:val="center"/>
          </w:tcPr>
          <w:p w14:paraId="7BB40A35" w14:textId="589B419E" w:rsidR="004146F5" w:rsidRDefault="004146F5" w:rsidP="003C3530">
            <w:pPr>
              <w:pStyle w:val="Table"/>
              <w:keepNext/>
              <w:keepLines/>
              <w:jc w:val="left"/>
            </w:pPr>
            <w:r>
              <w:t xml:space="preserve">Isotropic </w:t>
            </w:r>
          </w:p>
        </w:tc>
        <w:tc>
          <w:tcPr>
            <w:tcW w:w="1890" w:type="dxa"/>
            <w:tcMar>
              <w:right w:w="0" w:type="dxa"/>
            </w:tcMar>
            <w:vAlign w:val="center"/>
          </w:tcPr>
          <w:p w14:paraId="44F89A5A" w14:textId="38143802" w:rsidR="004146F5" w:rsidRDefault="004146F5" w:rsidP="003C3530">
            <w:pPr>
              <w:pStyle w:val="Table"/>
              <w:keepNext/>
              <w:keepLines/>
            </w:pPr>
            <w:r>
              <w:t>Y</w:t>
            </w:r>
          </w:p>
        </w:tc>
        <w:tc>
          <w:tcPr>
            <w:tcW w:w="1980" w:type="dxa"/>
            <w:tcMar>
              <w:right w:w="0" w:type="dxa"/>
            </w:tcMar>
            <w:vAlign w:val="center"/>
          </w:tcPr>
          <w:p w14:paraId="7079A28C" w14:textId="3CB15F3C" w:rsidR="004146F5" w:rsidRDefault="004146F5" w:rsidP="003C3530">
            <w:pPr>
              <w:pStyle w:val="Table"/>
              <w:keepNext/>
              <w:keepLines/>
            </w:pPr>
            <w:r>
              <w:t>Y</w:t>
            </w:r>
          </w:p>
        </w:tc>
      </w:tr>
      <w:tr w:rsidR="004146F5" w14:paraId="006C5E06" w14:textId="77777777" w:rsidTr="004146F5">
        <w:tc>
          <w:tcPr>
            <w:tcW w:w="3415" w:type="dxa"/>
            <w:tcMar>
              <w:left w:w="115" w:type="dxa"/>
              <w:right w:w="0" w:type="dxa"/>
            </w:tcMar>
            <w:vAlign w:val="center"/>
          </w:tcPr>
          <w:p w14:paraId="3DB026F4" w14:textId="339EA131" w:rsidR="004146F5" w:rsidRDefault="004146F5" w:rsidP="003C3530">
            <w:pPr>
              <w:pStyle w:val="Table"/>
              <w:keepNext/>
              <w:keepLines/>
              <w:jc w:val="left"/>
            </w:pPr>
            <w:r>
              <w:t>Orthotropic</w:t>
            </w:r>
          </w:p>
        </w:tc>
        <w:tc>
          <w:tcPr>
            <w:tcW w:w="1890" w:type="dxa"/>
            <w:tcMar>
              <w:right w:w="0" w:type="dxa"/>
            </w:tcMar>
            <w:vAlign w:val="center"/>
          </w:tcPr>
          <w:p w14:paraId="29D339AE" w14:textId="6386CDBE" w:rsidR="004146F5" w:rsidRDefault="004146F5" w:rsidP="003C3530">
            <w:pPr>
              <w:pStyle w:val="Table"/>
              <w:keepNext/>
              <w:keepLines/>
            </w:pPr>
            <w:r>
              <w:t>Y</w:t>
            </w:r>
          </w:p>
        </w:tc>
        <w:tc>
          <w:tcPr>
            <w:tcW w:w="1980" w:type="dxa"/>
            <w:tcMar>
              <w:right w:w="0" w:type="dxa"/>
            </w:tcMar>
            <w:vAlign w:val="center"/>
          </w:tcPr>
          <w:p w14:paraId="0C8A52B4" w14:textId="2D6779BD" w:rsidR="004146F5" w:rsidRDefault="004146F5" w:rsidP="003C3530">
            <w:pPr>
              <w:pStyle w:val="Table"/>
              <w:keepNext/>
              <w:keepLines/>
            </w:pPr>
            <w:r>
              <w:t>Y</w:t>
            </w:r>
          </w:p>
        </w:tc>
      </w:tr>
      <w:tr w:rsidR="004146F5" w14:paraId="53021F4D" w14:textId="77777777" w:rsidTr="004146F5">
        <w:tc>
          <w:tcPr>
            <w:tcW w:w="3415" w:type="dxa"/>
            <w:tcMar>
              <w:left w:w="115" w:type="dxa"/>
              <w:right w:w="0" w:type="dxa"/>
            </w:tcMar>
            <w:vAlign w:val="center"/>
          </w:tcPr>
          <w:p w14:paraId="585FC161" w14:textId="0A83CFE1" w:rsidR="004146F5" w:rsidRDefault="004146F5" w:rsidP="003C3530">
            <w:pPr>
              <w:pStyle w:val="Table"/>
              <w:keepNext/>
              <w:keepLines/>
              <w:jc w:val="left"/>
            </w:pPr>
            <w:r>
              <w:t>Anisotropic</w:t>
            </w:r>
          </w:p>
        </w:tc>
        <w:tc>
          <w:tcPr>
            <w:tcW w:w="1890" w:type="dxa"/>
            <w:tcMar>
              <w:right w:w="0" w:type="dxa"/>
            </w:tcMar>
            <w:vAlign w:val="center"/>
          </w:tcPr>
          <w:p w14:paraId="6C8A7EBA" w14:textId="1F056E2E" w:rsidR="004146F5" w:rsidRDefault="004146F5" w:rsidP="003C3530">
            <w:pPr>
              <w:pStyle w:val="Table"/>
              <w:keepNext/>
              <w:keepLines/>
            </w:pPr>
            <w:r>
              <w:t>Probably</w:t>
            </w:r>
          </w:p>
        </w:tc>
        <w:tc>
          <w:tcPr>
            <w:tcW w:w="1980" w:type="dxa"/>
            <w:tcMar>
              <w:right w:w="0" w:type="dxa"/>
            </w:tcMar>
            <w:vAlign w:val="center"/>
          </w:tcPr>
          <w:p w14:paraId="02D23AD6" w14:textId="50243341" w:rsidR="004146F5" w:rsidRDefault="004146F5" w:rsidP="003C3530">
            <w:pPr>
              <w:pStyle w:val="Table"/>
              <w:keepNext/>
              <w:keepLines/>
            </w:pPr>
            <w:r>
              <w:t>Probably</w:t>
            </w:r>
          </w:p>
        </w:tc>
      </w:tr>
      <w:tr w:rsidR="004146F5" w14:paraId="36EB4DA2" w14:textId="77777777" w:rsidTr="004146F5">
        <w:tc>
          <w:tcPr>
            <w:tcW w:w="3415" w:type="dxa"/>
            <w:tcMar>
              <w:left w:w="115" w:type="dxa"/>
              <w:right w:w="0" w:type="dxa"/>
            </w:tcMar>
            <w:vAlign w:val="center"/>
          </w:tcPr>
          <w:p w14:paraId="1377A1DF" w14:textId="585391A2" w:rsidR="004146F5" w:rsidRDefault="004146F5" w:rsidP="003C3530">
            <w:pPr>
              <w:pStyle w:val="Table"/>
              <w:keepNext/>
              <w:keepLines/>
              <w:jc w:val="left"/>
            </w:pPr>
            <w:r>
              <w:t>PCOMP</w:t>
            </w:r>
          </w:p>
        </w:tc>
        <w:tc>
          <w:tcPr>
            <w:tcW w:w="1890" w:type="dxa"/>
            <w:tcMar>
              <w:right w:w="0" w:type="dxa"/>
            </w:tcMar>
            <w:vAlign w:val="center"/>
          </w:tcPr>
          <w:p w14:paraId="6F8993C4" w14:textId="17CF1A7C" w:rsidR="004146F5" w:rsidRDefault="004146F5" w:rsidP="003C3530">
            <w:pPr>
              <w:pStyle w:val="Table"/>
              <w:keepNext/>
              <w:keepLines/>
            </w:pPr>
            <w:r>
              <w:t>Y</w:t>
            </w:r>
          </w:p>
        </w:tc>
        <w:tc>
          <w:tcPr>
            <w:tcW w:w="1980" w:type="dxa"/>
            <w:tcMar>
              <w:right w:w="0" w:type="dxa"/>
            </w:tcMar>
            <w:vAlign w:val="center"/>
          </w:tcPr>
          <w:p w14:paraId="1599505C" w14:textId="45E9D441" w:rsidR="004146F5" w:rsidRDefault="004146F5" w:rsidP="003C3530">
            <w:pPr>
              <w:pStyle w:val="Table"/>
              <w:keepNext/>
              <w:keepLines/>
            </w:pPr>
            <w:r>
              <w:t>N</w:t>
            </w:r>
          </w:p>
        </w:tc>
      </w:tr>
      <w:tr w:rsidR="004146F5" w14:paraId="3DE41E79" w14:textId="77777777" w:rsidTr="004146F5">
        <w:tc>
          <w:tcPr>
            <w:tcW w:w="3415" w:type="dxa"/>
            <w:tcMar>
              <w:left w:w="115" w:type="dxa"/>
              <w:right w:w="0" w:type="dxa"/>
            </w:tcMar>
            <w:vAlign w:val="center"/>
          </w:tcPr>
          <w:p w14:paraId="7C0E1890" w14:textId="3856EE42" w:rsidR="004146F5" w:rsidRDefault="004146F5" w:rsidP="003C3530">
            <w:pPr>
              <w:pStyle w:val="Table"/>
              <w:keepNext/>
              <w:keepLines/>
              <w:jc w:val="left"/>
            </w:pPr>
            <w:r>
              <w:t>PSHELL MID1</w:t>
            </w:r>
          </w:p>
        </w:tc>
        <w:tc>
          <w:tcPr>
            <w:tcW w:w="1890" w:type="dxa"/>
            <w:tcMar>
              <w:right w:w="0" w:type="dxa"/>
            </w:tcMar>
            <w:vAlign w:val="center"/>
          </w:tcPr>
          <w:p w14:paraId="43D14EEA" w14:textId="77D2D91E" w:rsidR="004146F5" w:rsidRDefault="004146F5" w:rsidP="003C3530">
            <w:pPr>
              <w:pStyle w:val="Table"/>
              <w:keepNext/>
              <w:keepLines/>
            </w:pPr>
            <w:r>
              <w:t>Y</w:t>
            </w:r>
          </w:p>
        </w:tc>
        <w:tc>
          <w:tcPr>
            <w:tcW w:w="1980" w:type="dxa"/>
            <w:tcMar>
              <w:right w:w="0" w:type="dxa"/>
            </w:tcMar>
            <w:vAlign w:val="center"/>
          </w:tcPr>
          <w:p w14:paraId="0DF330E4" w14:textId="2C247C81" w:rsidR="004146F5" w:rsidRDefault="004146F5" w:rsidP="003C3530">
            <w:pPr>
              <w:pStyle w:val="Table"/>
              <w:keepNext/>
              <w:keepLines/>
            </w:pPr>
            <w:r>
              <w:t>Y</w:t>
            </w:r>
          </w:p>
        </w:tc>
      </w:tr>
      <w:tr w:rsidR="004146F5" w14:paraId="22A2EFF3" w14:textId="77777777" w:rsidTr="004146F5">
        <w:tc>
          <w:tcPr>
            <w:tcW w:w="3415" w:type="dxa"/>
            <w:tcMar>
              <w:left w:w="115" w:type="dxa"/>
              <w:right w:w="0" w:type="dxa"/>
            </w:tcMar>
            <w:vAlign w:val="center"/>
          </w:tcPr>
          <w:p w14:paraId="7371EF94" w14:textId="68E59210" w:rsidR="004146F5" w:rsidRDefault="004146F5" w:rsidP="003C3530">
            <w:pPr>
              <w:pStyle w:val="Table"/>
              <w:keepNext/>
              <w:keepLines/>
              <w:jc w:val="left"/>
            </w:pPr>
            <w:r>
              <w:t>PSHELL MID2</w:t>
            </w:r>
          </w:p>
        </w:tc>
        <w:tc>
          <w:tcPr>
            <w:tcW w:w="1890" w:type="dxa"/>
            <w:tcMar>
              <w:right w:w="0" w:type="dxa"/>
            </w:tcMar>
            <w:vAlign w:val="center"/>
          </w:tcPr>
          <w:p w14:paraId="750108FB" w14:textId="09B6A2A3" w:rsidR="004146F5" w:rsidRDefault="004146F5" w:rsidP="003C3530">
            <w:pPr>
              <w:pStyle w:val="Table"/>
              <w:keepNext/>
              <w:keepLines/>
            </w:pPr>
            <w:r>
              <w:t>Y</w:t>
            </w:r>
          </w:p>
        </w:tc>
        <w:tc>
          <w:tcPr>
            <w:tcW w:w="1980" w:type="dxa"/>
            <w:tcMar>
              <w:right w:w="0" w:type="dxa"/>
            </w:tcMar>
            <w:vAlign w:val="center"/>
          </w:tcPr>
          <w:p w14:paraId="19D169B6" w14:textId="4CE7BB0B" w:rsidR="004146F5" w:rsidRDefault="004146F5" w:rsidP="003C3530">
            <w:pPr>
              <w:pStyle w:val="Table"/>
              <w:keepNext/>
              <w:keepLines/>
            </w:pPr>
            <w:r>
              <w:t>Y</w:t>
            </w:r>
          </w:p>
        </w:tc>
      </w:tr>
      <w:tr w:rsidR="004146F5" w14:paraId="6BC2CAF5" w14:textId="77777777" w:rsidTr="004146F5">
        <w:tc>
          <w:tcPr>
            <w:tcW w:w="3415" w:type="dxa"/>
            <w:tcMar>
              <w:left w:w="115" w:type="dxa"/>
              <w:right w:w="0" w:type="dxa"/>
            </w:tcMar>
            <w:vAlign w:val="center"/>
          </w:tcPr>
          <w:p w14:paraId="5FDBF087" w14:textId="7FEA1A16" w:rsidR="004146F5" w:rsidRDefault="004146F5" w:rsidP="003C3530">
            <w:pPr>
              <w:pStyle w:val="Table"/>
              <w:keepNext/>
              <w:keepLines/>
              <w:jc w:val="left"/>
            </w:pPr>
            <w:r>
              <w:t>PSHELL MID3</w:t>
            </w:r>
          </w:p>
        </w:tc>
        <w:tc>
          <w:tcPr>
            <w:tcW w:w="1890" w:type="dxa"/>
            <w:tcMar>
              <w:right w:w="0" w:type="dxa"/>
            </w:tcMar>
            <w:vAlign w:val="center"/>
          </w:tcPr>
          <w:p w14:paraId="13A74E2D" w14:textId="70FF7547" w:rsidR="004146F5" w:rsidRDefault="004146F5" w:rsidP="003C3530">
            <w:pPr>
              <w:pStyle w:val="Table"/>
              <w:keepNext/>
              <w:keepLines/>
            </w:pPr>
            <w:r>
              <w:t>Y</w:t>
            </w:r>
          </w:p>
        </w:tc>
        <w:tc>
          <w:tcPr>
            <w:tcW w:w="1980" w:type="dxa"/>
            <w:tcMar>
              <w:right w:w="0" w:type="dxa"/>
            </w:tcMar>
            <w:vAlign w:val="center"/>
          </w:tcPr>
          <w:p w14:paraId="7ABDC6C2" w14:textId="0E88237F" w:rsidR="004146F5" w:rsidRDefault="004146F5" w:rsidP="003C3530">
            <w:pPr>
              <w:pStyle w:val="Table"/>
              <w:keepNext/>
              <w:keepLines/>
            </w:pPr>
            <w:r>
              <w:t>Y</w:t>
            </w:r>
          </w:p>
        </w:tc>
      </w:tr>
      <w:tr w:rsidR="004146F5" w14:paraId="0D7EB0D1" w14:textId="77777777" w:rsidTr="004146F5">
        <w:tc>
          <w:tcPr>
            <w:tcW w:w="3415" w:type="dxa"/>
            <w:tcMar>
              <w:left w:w="115" w:type="dxa"/>
              <w:right w:w="0" w:type="dxa"/>
            </w:tcMar>
            <w:vAlign w:val="center"/>
          </w:tcPr>
          <w:p w14:paraId="2AF11AA2" w14:textId="06060D61" w:rsidR="004146F5" w:rsidRDefault="004146F5" w:rsidP="003C3530">
            <w:pPr>
              <w:pStyle w:val="Table"/>
              <w:keepNext/>
              <w:keepLines/>
              <w:jc w:val="left"/>
            </w:pPr>
            <w:r>
              <w:t>PSHELL MID4</w:t>
            </w:r>
          </w:p>
        </w:tc>
        <w:tc>
          <w:tcPr>
            <w:tcW w:w="1890" w:type="dxa"/>
            <w:tcMar>
              <w:right w:w="0" w:type="dxa"/>
            </w:tcMar>
            <w:vAlign w:val="center"/>
          </w:tcPr>
          <w:p w14:paraId="7E97759D" w14:textId="0F9BB54C" w:rsidR="004146F5" w:rsidRDefault="004146F5" w:rsidP="003C3530">
            <w:pPr>
              <w:pStyle w:val="Table"/>
              <w:keepNext/>
              <w:keepLines/>
            </w:pPr>
            <w:r>
              <w:t>Probably</w:t>
            </w:r>
          </w:p>
        </w:tc>
        <w:tc>
          <w:tcPr>
            <w:tcW w:w="1980" w:type="dxa"/>
            <w:tcMar>
              <w:right w:w="0" w:type="dxa"/>
            </w:tcMar>
            <w:vAlign w:val="center"/>
          </w:tcPr>
          <w:p w14:paraId="6679E96B" w14:textId="17C68738" w:rsidR="004146F5" w:rsidRDefault="004146F5" w:rsidP="003C3530">
            <w:pPr>
              <w:pStyle w:val="Table"/>
              <w:keepNext/>
              <w:keepLines/>
            </w:pPr>
            <w:r>
              <w:t>N</w:t>
            </w:r>
          </w:p>
        </w:tc>
      </w:tr>
      <w:tr w:rsidR="004146F5" w14:paraId="46BAEA51" w14:textId="77777777" w:rsidTr="004146F5">
        <w:tc>
          <w:tcPr>
            <w:tcW w:w="3415" w:type="dxa"/>
            <w:tcMar>
              <w:left w:w="115" w:type="dxa"/>
              <w:right w:w="0" w:type="dxa"/>
            </w:tcMar>
            <w:vAlign w:val="center"/>
          </w:tcPr>
          <w:p w14:paraId="5051F7A6" w14:textId="45F9D8A3" w:rsidR="004146F5" w:rsidRDefault="004146F5" w:rsidP="003C3530">
            <w:pPr>
              <w:pStyle w:val="Table"/>
              <w:keepNext/>
              <w:keepLines/>
              <w:jc w:val="left"/>
            </w:pPr>
            <w:r>
              <w:t>Gravity</w:t>
            </w:r>
          </w:p>
        </w:tc>
        <w:tc>
          <w:tcPr>
            <w:tcW w:w="1890" w:type="dxa"/>
            <w:tcMar>
              <w:right w:w="0" w:type="dxa"/>
            </w:tcMar>
            <w:vAlign w:val="center"/>
          </w:tcPr>
          <w:p w14:paraId="73967E35" w14:textId="0D093314" w:rsidR="004146F5" w:rsidRDefault="004146F5" w:rsidP="003C3530">
            <w:pPr>
              <w:pStyle w:val="Table"/>
              <w:keepNext/>
              <w:keepLines/>
            </w:pPr>
            <w:r>
              <w:t>Y</w:t>
            </w:r>
          </w:p>
        </w:tc>
        <w:tc>
          <w:tcPr>
            <w:tcW w:w="1980" w:type="dxa"/>
            <w:tcMar>
              <w:right w:w="0" w:type="dxa"/>
            </w:tcMar>
            <w:vAlign w:val="center"/>
          </w:tcPr>
          <w:p w14:paraId="6A55E4C4" w14:textId="3C5C1580" w:rsidR="004146F5" w:rsidRDefault="004146F5" w:rsidP="003C3530">
            <w:pPr>
              <w:pStyle w:val="Table"/>
              <w:keepNext/>
              <w:keepLines/>
            </w:pPr>
            <w:r>
              <w:t>Y</w:t>
            </w:r>
          </w:p>
        </w:tc>
      </w:tr>
      <w:tr w:rsidR="004146F5" w14:paraId="1301A04B" w14:textId="77777777" w:rsidTr="004146F5">
        <w:tc>
          <w:tcPr>
            <w:tcW w:w="3415" w:type="dxa"/>
            <w:tcMar>
              <w:left w:w="115" w:type="dxa"/>
              <w:right w:w="0" w:type="dxa"/>
            </w:tcMar>
            <w:vAlign w:val="center"/>
          </w:tcPr>
          <w:p w14:paraId="0BBBEE2F" w14:textId="77A298F0" w:rsidR="004146F5" w:rsidRDefault="004146F5" w:rsidP="003C3530">
            <w:pPr>
              <w:pStyle w:val="Table"/>
              <w:keepNext/>
              <w:keepLines/>
              <w:jc w:val="left"/>
            </w:pPr>
            <w:r>
              <w:t>Thermal load</w:t>
            </w:r>
          </w:p>
        </w:tc>
        <w:tc>
          <w:tcPr>
            <w:tcW w:w="1890" w:type="dxa"/>
            <w:tcMar>
              <w:right w:w="0" w:type="dxa"/>
            </w:tcMar>
            <w:vAlign w:val="center"/>
          </w:tcPr>
          <w:p w14:paraId="43AD42DD" w14:textId="35622EB0" w:rsidR="004146F5" w:rsidRDefault="004146F5" w:rsidP="003C3530">
            <w:pPr>
              <w:pStyle w:val="Table"/>
              <w:keepNext/>
              <w:keepLines/>
            </w:pPr>
            <w:r>
              <w:t>Probably</w:t>
            </w:r>
          </w:p>
        </w:tc>
        <w:tc>
          <w:tcPr>
            <w:tcW w:w="1980" w:type="dxa"/>
            <w:tcMar>
              <w:right w:w="0" w:type="dxa"/>
            </w:tcMar>
            <w:vAlign w:val="center"/>
          </w:tcPr>
          <w:p w14:paraId="155AE9B3" w14:textId="28613CB2" w:rsidR="004146F5" w:rsidRDefault="004146F5" w:rsidP="003C3530">
            <w:pPr>
              <w:pStyle w:val="Table"/>
              <w:keepNext/>
              <w:keepLines/>
            </w:pPr>
            <w:r>
              <w:t>Y</w:t>
            </w:r>
          </w:p>
        </w:tc>
      </w:tr>
      <w:tr w:rsidR="004146F5" w14:paraId="47BEFF03" w14:textId="77777777" w:rsidTr="004146F5">
        <w:tc>
          <w:tcPr>
            <w:tcW w:w="3415" w:type="dxa"/>
            <w:tcMar>
              <w:left w:w="115" w:type="dxa"/>
              <w:right w:w="0" w:type="dxa"/>
            </w:tcMar>
            <w:vAlign w:val="center"/>
          </w:tcPr>
          <w:p w14:paraId="406F12AC" w14:textId="6D8BCCF8" w:rsidR="004146F5" w:rsidRDefault="004146F5" w:rsidP="003C3530">
            <w:pPr>
              <w:pStyle w:val="Table"/>
              <w:keepNext/>
              <w:keepLines/>
              <w:jc w:val="left"/>
            </w:pPr>
            <w:r>
              <w:t>Pressure load</w:t>
            </w:r>
          </w:p>
        </w:tc>
        <w:tc>
          <w:tcPr>
            <w:tcW w:w="1890" w:type="dxa"/>
            <w:tcMar>
              <w:right w:w="0" w:type="dxa"/>
            </w:tcMar>
            <w:vAlign w:val="center"/>
          </w:tcPr>
          <w:p w14:paraId="002C1785" w14:textId="02B5D96D" w:rsidR="004146F5" w:rsidRDefault="004146F5" w:rsidP="003C3530">
            <w:pPr>
              <w:pStyle w:val="Table"/>
              <w:keepNext/>
              <w:keepLines/>
            </w:pPr>
            <w:r>
              <w:t>Probably</w:t>
            </w:r>
          </w:p>
        </w:tc>
        <w:tc>
          <w:tcPr>
            <w:tcW w:w="1980" w:type="dxa"/>
            <w:tcMar>
              <w:right w:w="0" w:type="dxa"/>
            </w:tcMar>
            <w:vAlign w:val="center"/>
          </w:tcPr>
          <w:p w14:paraId="27A43C7D" w14:textId="0D196EA4" w:rsidR="004146F5" w:rsidRDefault="004146F5" w:rsidP="003C3530">
            <w:pPr>
              <w:pStyle w:val="Table"/>
              <w:keepNext/>
              <w:keepLines/>
            </w:pPr>
            <w:r>
              <w:t>Y</w:t>
            </w:r>
          </w:p>
        </w:tc>
      </w:tr>
      <w:tr w:rsidR="004146F5" w14:paraId="1BE54678" w14:textId="77777777" w:rsidTr="004146F5">
        <w:tc>
          <w:tcPr>
            <w:tcW w:w="3415" w:type="dxa"/>
            <w:tcMar>
              <w:left w:w="115" w:type="dxa"/>
              <w:right w:w="0" w:type="dxa"/>
            </w:tcMar>
            <w:vAlign w:val="center"/>
          </w:tcPr>
          <w:p w14:paraId="0549E957" w14:textId="475D062F" w:rsidR="004146F5" w:rsidRDefault="004146F5" w:rsidP="003C3530">
            <w:pPr>
              <w:pStyle w:val="Table"/>
              <w:keepNext/>
              <w:keepLines/>
              <w:jc w:val="left"/>
            </w:pPr>
            <w:r>
              <w:t>Offset</w:t>
            </w:r>
          </w:p>
        </w:tc>
        <w:tc>
          <w:tcPr>
            <w:tcW w:w="1890" w:type="dxa"/>
            <w:tcMar>
              <w:right w:w="0" w:type="dxa"/>
            </w:tcMar>
            <w:vAlign w:val="center"/>
          </w:tcPr>
          <w:p w14:paraId="7F895A83" w14:textId="6EAE34A7" w:rsidR="004146F5" w:rsidRDefault="004146F5" w:rsidP="003C3530">
            <w:pPr>
              <w:pStyle w:val="Table"/>
              <w:keepNext/>
              <w:keepLines/>
            </w:pPr>
            <w:r>
              <w:t>Unknown</w:t>
            </w:r>
          </w:p>
        </w:tc>
        <w:tc>
          <w:tcPr>
            <w:tcW w:w="1980" w:type="dxa"/>
            <w:tcMar>
              <w:right w:w="0" w:type="dxa"/>
            </w:tcMar>
            <w:vAlign w:val="center"/>
          </w:tcPr>
          <w:p w14:paraId="7AFF497A" w14:textId="6DC96D17" w:rsidR="004146F5" w:rsidRDefault="004146F5" w:rsidP="003C3530">
            <w:pPr>
              <w:pStyle w:val="Table"/>
              <w:keepNext/>
              <w:keepLines/>
            </w:pPr>
            <w:r>
              <w:t>Unknown</w:t>
            </w:r>
          </w:p>
        </w:tc>
      </w:tr>
      <w:tr w:rsidR="004146F5" w14:paraId="74A93CA0" w14:textId="77777777" w:rsidTr="004146F5">
        <w:tc>
          <w:tcPr>
            <w:tcW w:w="3415" w:type="dxa"/>
            <w:tcMar>
              <w:left w:w="115" w:type="dxa"/>
              <w:right w:w="0" w:type="dxa"/>
            </w:tcMar>
            <w:vAlign w:val="center"/>
          </w:tcPr>
          <w:p w14:paraId="45CD1919" w14:textId="2586D34F" w:rsidR="004146F5" w:rsidRDefault="004146F5" w:rsidP="003C3530">
            <w:pPr>
              <w:pStyle w:val="Table"/>
              <w:keepNext/>
              <w:keepLines/>
              <w:jc w:val="left"/>
            </w:pPr>
            <w:r>
              <w:t>Stress Output</w:t>
            </w:r>
          </w:p>
        </w:tc>
        <w:tc>
          <w:tcPr>
            <w:tcW w:w="1890" w:type="dxa"/>
            <w:tcMar>
              <w:right w:w="0" w:type="dxa"/>
            </w:tcMar>
            <w:vAlign w:val="center"/>
          </w:tcPr>
          <w:p w14:paraId="6848B410" w14:textId="636AF5D4" w:rsidR="004146F5" w:rsidRDefault="004146F5" w:rsidP="003C3530">
            <w:pPr>
              <w:pStyle w:val="Table"/>
              <w:keepNext/>
              <w:keepLines/>
            </w:pPr>
            <w:r>
              <w:t>Y</w:t>
            </w:r>
          </w:p>
        </w:tc>
        <w:tc>
          <w:tcPr>
            <w:tcW w:w="1980" w:type="dxa"/>
            <w:tcMar>
              <w:right w:w="0" w:type="dxa"/>
            </w:tcMar>
            <w:vAlign w:val="center"/>
          </w:tcPr>
          <w:p w14:paraId="10EE4235" w14:textId="30D5B810" w:rsidR="004146F5" w:rsidRDefault="004146F5" w:rsidP="003C3530">
            <w:pPr>
              <w:pStyle w:val="Table"/>
              <w:keepNext/>
              <w:keepLines/>
            </w:pPr>
            <w:r>
              <w:t>Y</w:t>
            </w:r>
          </w:p>
        </w:tc>
      </w:tr>
      <w:tr w:rsidR="004146F5" w14:paraId="3485108F" w14:textId="77777777" w:rsidTr="004146F5">
        <w:tc>
          <w:tcPr>
            <w:tcW w:w="3415" w:type="dxa"/>
            <w:tcMar>
              <w:left w:w="115" w:type="dxa"/>
              <w:right w:w="0" w:type="dxa"/>
            </w:tcMar>
            <w:vAlign w:val="center"/>
          </w:tcPr>
          <w:p w14:paraId="3C6C9442" w14:textId="1E71325B" w:rsidR="004146F5" w:rsidRDefault="004146F5" w:rsidP="003C3530">
            <w:pPr>
              <w:pStyle w:val="Table"/>
              <w:keepNext/>
              <w:keepLines/>
              <w:jc w:val="left"/>
            </w:pPr>
            <w:r>
              <w:t>Strain Output</w:t>
            </w:r>
          </w:p>
        </w:tc>
        <w:tc>
          <w:tcPr>
            <w:tcW w:w="1890" w:type="dxa"/>
            <w:tcMar>
              <w:right w:w="0" w:type="dxa"/>
            </w:tcMar>
            <w:vAlign w:val="center"/>
          </w:tcPr>
          <w:p w14:paraId="2C808B68" w14:textId="54FCBC7B" w:rsidR="004146F5" w:rsidRDefault="004146F5" w:rsidP="003C3530">
            <w:pPr>
              <w:pStyle w:val="Table"/>
              <w:keepNext/>
              <w:keepLines/>
            </w:pPr>
            <w:r>
              <w:t>Y</w:t>
            </w:r>
          </w:p>
        </w:tc>
        <w:tc>
          <w:tcPr>
            <w:tcW w:w="1980" w:type="dxa"/>
            <w:tcMar>
              <w:right w:w="0" w:type="dxa"/>
            </w:tcMar>
            <w:vAlign w:val="center"/>
          </w:tcPr>
          <w:p w14:paraId="39B5B8FA" w14:textId="120308BE" w:rsidR="004146F5" w:rsidRDefault="004146F5" w:rsidP="003C3530">
            <w:pPr>
              <w:pStyle w:val="Table"/>
              <w:keepNext/>
              <w:keepLines/>
            </w:pPr>
            <w:r>
              <w:t>Y</w:t>
            </w:r>
          </w:p>
        </w:tc>
      </w:tr>
      <w:tr w:rsidR="004146F5" w14:paraId="2FE18A09" w14:textId="77777777" w:rsidTr="004146F5">
        <w:tc>
          <w:tcPr>
            <w:tcW w:w="3415" w:type="dxa"/>
            <w:tcMar>
              <w:left w:w="115" w:type="dxa"/>
              <w:right w:w="0" w:type="dxa"/>
            </w:tcMar>
            <w:vAlign w:val="center"/>
          </w:tcPr>
          <w:p w14:paraId="78010362" w14:textId="231FC5DF" w:rsidR="004146F5" w:rsidRDefault="004146F5" w:rsidP="003C3530">
            <w:pPr>
              <w:pStyle w:val="Table"/>
              <w:keepNext/>
              <w:keepLines/>
              <w:jc w:val="left"/>
            </w:pPr>
            <w:r>
              <w:t>Element Force Output</w:t>
            </w:r>
          </w:p>
        </w:tc>
        <w:tc>
          <w:tcPr>
            <w:tcW w:w="1890" w:type="dxa"/>
            <w:tcMar>
              <w:right w:w="0" w:type="dxa"/>
            </w:tcMar>
            <w:vAlign w:val="center"/>
          </w:tcPr>
          <w:p w14:paraId="59EBC767" w14:textId="7ED79EB6" w:rsidR="004146F5" w:rsidRDefault="004146F5" w:rsidP="003C3530">
            <w:pPr>
              <w:pStyle w:val="Table"/>
              <w:keepNext/>
              <w:keepLines/>
            </w:pPr>
            <w:r>
              <w:t>Y</w:t>
            </w:r>
          </w:p>
        </w:tc>
        <w:tc>
          <w:tcPr>
            <w:tcW w:w="1980" w:type="dxa"/>
            <w:tcMar>
              <w:right w:w="0" w:type="dxa"/>
            </w:tcMar>
            <w:vAlign w:val="center"/>
          </w:tcPr>
          <w:p w14:paraId="4DA1E99D" w14:textId="19732D14" w:rsidR="004146F5" w:rsidRDefault="004146F5" w:rsidP="003C3530">
            <w:pPr>
              <w:pStyle w:val="Table"/>
              <w:keepNext/>
              <w:keepLines/>
            </w:pPr>
            <w:r>
              <w:t>Y</w:t>
            </w:r>
          </w:p>
        </w:tc>
      </w:tr>
    </w:tbl>
    <w:p w14:paraId="3064A995" w14:textId="77777777" w:rsidR="007E2CA4" w:rsidRDefault="007E2CA4" w:rsidP="00A54C04"/>
    <w:p w14:paraId="7D8AEA51" w14:textId="64ECFF9D" w:rsidR="004D4F1F" w:rsidRPr="00D4073E" w:rsidRDefault="004D4F1F" w:rsidP="00D4073E">
      <w:pPr>
        <w:keepNext/>
        <w:keepLines/>
        <w:spacing w:after="0"/>
        <w:rPr>
          <w:b/>
          <w:bCs/>
        </w:rPr>
      </w:pPr>
      <w:r w:rsidRPr="00D4073E">
        <w:rPr>
          <w:b/>
          <w:bCs/>
        </w:rPr>
        <w:lastRenderedPageBreak/>
        <w:t>Buckling (SOL 105)</w:t>
      </w:r>
    </w:p>
    <w:tbl>
      <w:tblPr>
        <w:tblStyle w:val="TableGrid"/>
        <w:tblW w:w="7465" w:type="dxa"/>
        <w:tblLook w:val="04A0" w:firstRow="1" w:lastRow="0" w:firstColumn="1" w:lastColumn="0" w:noHBand="0" w:noVBand="1"/>
      </w:tblPr>
      <w:tblGrid>
        <w:gridCol w:w="3865"/>
        <w:gridCol w:w="1890"/>
        <w:gridCol w:w="1710"/>
      </w:tblGrid>
      <w:tr w:rsidR="004146F5" w14:paraId="6B3914A7" w14:textId="77777777" w:rsidTr="004146F5">
        <w:trPr>
          <w:trHeight w:val="440"/>
        </w:trPr>
        <w:tc>
          <w:tcPr>
            <w:tcW w:w="3865" w:type="dxa"/>
            <w:shd w:val="clear" w:color="auto" w:fill="D9D9D9" w:themeFill="background1" w:themeFillShade="D9"/>
            <w:tcMar>
              <w:right w:w="0" w:type="dxa"/>
            </w:tcMar>
            <w:vAlign w:val="center"/>
          </w:tcPr>
          <w:p w14:paraId="62333CE6" w14:textId="77777777" w:rsidR="004146F5" w:rsidRDefault="004146F5" w:rsidP="003C3530">
            <w:pPr>
              <w:pStyle w:val="Table"/>
              <w:keepNext/>
              <w:keepLines/>
            </w:pPr>
          </w:p>
        </w:tc>
        <w:tc>
          <w:tcPr>
            <w:tcW w:w="1890" w:type="dxa"/>
            <w:shd w:val="clear" w:color="auto" w:fill="D9D9D9" w:themeFill="background1" w:themeFillShade="D9"/>
            <w:noWrap/>
            <w:tcMar>
              <w:right w:w="0" w:type="dxa"/>
            </w:tcMar>
            <w:vAlign w:val="center"/>
          </w:tcPr>
          <w:p w14:paraId="62B44029" w14:textId="77777777" w:rsidR="004146F5" w:rsidRDefault="004146F5" w:rsidP="003C3530">
            <w:pPr>
              <w:pStyle w:val="Table"/>
              <w:keepNext/>
              <w:keepLines/>
            </w:pPr>
            <w:r>
              <w:t>MIN4</w:t>
            </w:r>
          </w:p>
        </w:tc>
        <w:tc>
          <w:tcPr>
            <w:tcW w:w="1710" w:type="dxa"/>
            <w:shd w:val="clear" w:color="auto" w:fill="D9D9D9" w:themeFill="background1" w:themeFillShade="D9"/>
            <w:tcMar>
              <w:right w:w="0" w:type="dxa"/>
            </w:tcMar>
            <w:vAlign w:val="center"/>
          </w:tcPr>
          <w:p w14:paraId="15EE1F72" w14:textId="5E0191CA" w:rsidR="004146F5" w:rsidRDefault="004146F5" w:rsidP="003C3530">
            <w:pPr>
              <w:pStyle w:val="Table"/>
              <w:keepNext/>
              <w:keepLines/>
            </w:pPr>
            <w:r>
              <w:t>MITC4+</w:t>
            </w:r>
          </w:p>
        </w:tc>
      </w:tr>
      <w:tr w:rsidR="004146F5" w14:paraId="18E84B6B" w14:textId="77777777" w:rsidTr="004146F5">
        <w:tc>
          <w:tcPr>
            <w:tcW w:w="3865" w:type="dxa"/>
            <w:tcMar>
              <w:left w:w="115" w:type="dxa"/>
              <w:right w:w="0" w:type="dxa"/>
            </w:tcMar>
            <w:vAlign w:val="center"/>
          </w:tcPr>
          <w:p w14:paraId="07DA4C5F" w14:textId="7534A3B8" w:rsidR="004146F5" w:rsidRDefault="004146F5" w:rsidP="003C3530">
            <w:pPr>
              <w:pStyle w:val="Table"/>
              <w:keepNext/>
              <w:keepLines/>
              <w:jc w:val="left"/>
            </w:pPr>
            <w:r>
              <w:t>Isotropic Buckling</w:t>
            </w:r>
          </w:p>
        </w:tc>
        <w:tc>
          <w:tcPr>
            <w:tcW w:w="1890" w:type="dxa"/>
            <w:tcMar>
              <w:right w:w="0" w:type="dxa"/>
            </w:tcMar>
            <w:vAlign w:val="center"/>
          </w:tcPr>
          <w:p w14:paraId="5CB09C2C" w14:textId="53320CB9" w:rsidR="004146F5" w:rsidRDefault="004146F5" w:rsidP="003C3530">
            <w:pPr>
              <w:pStyle w:val="Table"/>
              <w:keepNext/>
              <w:keepLines/>
            </w:pPr>
            <w:r>
              <w:t>Y</w:t>
            </w:r>
          </w:p>
        </w:tc>
        <w:tc>
          <w:tcPr>
            <w:tcW w:w="1710" w:type="dxa"/>
            <w:tcMar>
              <w:right w:w="0" w:type="dxa"/>
            </w:tcMar>
            <w:vAlign w:val="center"/>
          </w:tcPr>
          <w:p w14:paraId="61F897E6" w14:textId="59E34B7F" w:rsidR="004146F5" w:rsidRDefault="004146F5" w:rsidP="003C3530">
            <w:pPr>
              <w:pStyle w:val="Table"/>
              <w:keepNext/>
              <w:keepLines/>
            </w:pPr>
            <w:r>
              <w:t>Y</w:t>
            </w:r>
          </w:p>
        </w:tc>
      </w:tr>
      <w:tr w:rsidR="004146F5" w14:paraId="53ED6DC6" w14:textId="77777777" w:rsidTr="004146F5">
        <w:tc>
          <w:tcPr>
            <w:tcW w:w="3865" w:type="dxa"/>
            <w:tcMar>
              <w:left w:w="115" w:type="dxa"/>
              <w:right w:w="0" w:type="dxa"/>
            </w:tcMar>
            <w:vAlign w:val="center"/>
          </w:tcPr>
          <w:p w14:paraId="22A1FAD3" w14:textId="0B4E0536" w:rsidR="004146F5" w:rsidRDefault="004146F5" w:rsidP="003C3530">
            <w:pPr>
              <w:pStyle w:val="Table"/>
              <w:keepNext/>
              <w:keepLines/>
              <w:jc w:val="left"/>
            </w:pPr>
            <w:r>
              <w:t>Orthotropic Buckling</w:t>
            </w:r>
          </w:p>
        </w:tc>
        <w:tc>
          <w:tcPr>
            <w:tcW w:w="1890" w:type="dxa"/>
            <w:tcMar>
              <w:right w:w="0" w:type="dxa"/>
            </w:tcMar>
            <w:vAlign w:val="center"/>
          </w:tcPr>
          <w:p w14:paraId="3B2037E9" w14:textId="4DCCEA99" w:rsidR="004146F5" w:rsidRDefault="004146F5" w:rsidP="003C3530">
            <w:pPr>
              <w:pStyle w:val="Table"/>
              <w:keepNext/>
              <w:keepLines/>
            </w:pPr>
            <w:r>
              <w:t>Y</w:t>
            </w:r>
          </w:p>
        </w:tc>
        <w:tc>
          <w:tcPr>
            <w:tcW w:w="1710" w:type="dxa"/>
            <w:tcMar>
              <w:right w:w="0" w:type="dxa"/>
            </w:tcMar>
            <w:vAlign w:val="center"/>
          </w:tcPr>
          <w:p w14:paraId="4EF97AEB" w14:textId="1E13C603" w:rsidR="004146F5" w:rsidRDefault="004146F5" w:rsidP="003C3530">
            <w:pPr>
              <w:pStyle w:val="Table"/>
              <w:keepNext/>
              <w:keepLines/>
            </w:pPr>
            <w:r>
              <w:t>Probably</w:t>
            </w:r>
          </w:p>
        </w:tc>
      </w:tr>
      <w:tr w:rsidR="004146F5" w14:paraId="6A034FCD" w14:textId="77777777" w:rsidTr="004146F5">
        <w:tc>
          <w:tcPr>
            <w:tcW w:w="3865" w:type="dxa"/>
            <w:tcMar>
              <w:left w:w="115" w:type="dxa"/>
              <w:right w:w="0" w:type="dxa"/>
            </w:tcMar>
            <w:vAlign w:val="center"/>
          </w:tcPr>
          <w:p w14:paraId="56992E0E" w14:textId="3FC0F337" w:rsidR="004146F5" w:rsidRDefault="004146F5" w:rsidP="003C3530">
            <w:pPr>
              <w:pStyle w:val="Table"/>
              <w:keepNext/>
              <w:keepLines/>
              <w:jc w:val="left"/>
            </w:pPr>
            <w:r>
              <w:t>Anisotropic Buckling</w:t>
            </w:r>
          </w:p>
        </w:tc>
        <w:tc>
          <w:tcPr>
            <w:tcW w:w="1890" w:type="dxa"/>
            <w:tcMar>
              <w:right w:w="0" w:type="dxa"/>
            </w:tcMar>
            <w:vAlign w:val="center"/>
          </w:tcPr>
          <w:p w14:paraId="4D88A2DB" w14:textId="6D5F78ED" w:rsidR="004146F5" w:rsidRDefault="004146F5" w:rsidP="003C3530">
            <w:pPr>
              <w:pStyle w:val="Table"/>
              <w:keepNext/>
              <w:keepLines/>
            </w:pPr>
            <w:r>
              <w:t>Probably</w:t>
            </w:r>
          </w:p>
        </w:tc>
        <w:tc>
          <w:tcPr>
            <w:tcW w:w="1710" w:type="dxa"/>
            <w:tcMar>
              <w:right w:w="0" w:type="dxa"/>
            </w:tcMar>
            <w:vAlign w:val="center"/>
          </w:tcPr>
          <w:p w14:paraId="6063A6CF" w14:textId="77A0178F" w:rsidR="004146F5" w:rsidRDefault="004146F5" w:rsidP="003C3530">
            <w:pPr>
              <w:pStyle w:val="Table"/>
              <w:keepNext/>
              <w:keepLines/>
            </w:pPr>
            <w:r>
              <w:t>Probably</w:t>
            </w:r>
          </w:p>
        </w:tc>
      </w:tr>
      <w:tr w:rsidR="004146F5" w14:paraId="378543ED" w14:textId="77777777" w:rsidTr="004146F5">
        <w:tc>
          <w:tcPr>
            <w:tcW w:w="3865" w:type="dxa"/>
            <w:tcMar>
              <w:left w:w="115" w:type="dxa"/>
              <w:right w:w="0" w:type="dxa"/>
            </w:tcMar>
            <w:vAlign w:val="center"/>
          </w:tcPr>
          <w:p w14:paraId="1C196E4D" w14:textId="72B85C4D" w:rsidR="004146F5" w:rsidRDefault="004146F5" w:rsidP="003C3530">
            <w:pPr>
              <w:pStyle w:val="Table"/>
              <w:keepNext/>
              <w:keepLines/>
              <w:jc w:val="left"/>
            </w:pPr>
            <w:r>
              <w:t>PCOMP, symmetric</w:t>
            </w:r>
          </w:p>
        </w:tc>
        <w:tc>
          <w:tcPr>
            <w:tcW w:w="1890" w:type="dxa"/>
            <w:tcMar>
              <w:right w:w="0" w:type="dxa"/>
            </w:tcMar>
            <w:vAlign w:val="center"/>
          </w:tcPr>
          <w:p w14:paraId="16A938FF" w14:textId="7FD43248" w:rsidR="004146F5" w:rsidRDefault="004146F5" w:rsidP="003C3530">
            <w:pPr>
              <w:pStyle w:val="Table"/>
              <w:keepNext/>
              <w:keepLines/>
            </w:pPr>
            <w:r>
              <w:t>Y</w:t>
            </w:r>
          </w:p>
        </w:tc>
        <w:tc>
          <w:tcPr>
            <w:tcW w:w="1710" w:type="dxa"/>
            <w:tcMar>
              <w:right w:w="0" w:type="dxa"/>
            </w:tcMar>
            <w:vAlign w:val="center"/>
          </w:tcPr>
          <w:p w14:paraId="0DD17514" w14:textId="4DCA8FFB" w:rsidR="004146F5" w:rsidRDefault="004146F5" w:rsidP="003C3530">
            <w:pPr>
              <w:pStyle w:val="Table"/>
              <w:keepNext/>
              <w:keepLines/>
            </w:pPr>
            <w:r>
              <w:t>N</w:t>
            </w:r>
          </w:p>
        </w:tc>
      </w:tr>
      <w:tr w:rsidR="004146F5" w14:paraId="1518D7B2" w14:textId="77777777" w:rsidTr="004146F5">
        <w:tc>
          <w:tcPr>
            <w:tcW w:w="3865" w:type="dxa"/>
            <w:tcMar>
              <w:left w:w="115" w:type="dxa"/>
              <w:right w:w="0" w:type="dxa"/>
            </w:tcMar>
            <w:vAlign w:val="center"/>
          </w:tcPr>
          <w:p w14:paraId="0E8BB5C4" w14:textId="4311CDAB" w:rsidR="004146F5" w:rsidRDefault="004146F5" w:rsidP="003C3530">
            <w:pPr>
              <w:pStyle w:val="Table"/>
              <w:keepNext/>
              <w:keepLines/>
              <w:jc w:val="left"/>
            </w:pPr>
            <w:r>
              <w:t>PCOMP, unsymmetric</w:t>
            </w:r>
          </w:p>
        </w:tc>
        <w:tc>
          <w:tcPr>
            <w:tcW w:w="1890" w:type="dxa"/>
            <w:tcMar>
              <w:right w:w="0" w:type="dxa"/>
            </w:tcMar>
            <w:vAlign w:val="center"/>
          </w:tcPr>
          <w:p w14:paraId="20C8CB70" w14:textId="5E77959D" w:rsidR="004146F5" w:rsidRDefault="004146F5" w:rsidP="003C3530">
            <w:pPr>
              <w:pStyle w:val="Table"/>
              <w:keepNext/>
              <w:keepLines/>
            </w:pPr>
            <w:r>
              <w:t>N</w:t>
            </w:r>
          </w:p>
        </w:tc>
        <w:tc>
          <w:tcPr>
            <w:tcW w:w="1710" w:type="dxa"/>
            <w:tcMar>
              <w:right w:w="0" w:type="dxa"/>
            </w:tcMar>
            <w:vAlign w:val="center"/>
          </w:tcPr>
          <w:p w14:paraId="4A5AB685" w14:textId="6BF23EC2" w:rsidR="004146F5" w:rsidRDefault="004146F5" w:rsidP="003C3530">
            <w:pPr>
              <w:pStyle w:val="Table"/>
              <w:keepNext/>
              <w:keepLines/>
            </w:pPr>
            <w:r>
              <w:t>N</w:t>
            </w:r>
          </w:p>
        </w:tc>
      </w:tr>
      <w:tr w:rsidR="004146F5" w14:paraId="5EFC666D" w14:textId="77777777" w:rsidTr="004146F5">
        <w:tc>
          <w:tcPr>
            <w:tcW w:w="3865" w:type="dxa"/>
            <w:tcMar>
              <w:left w:w="115" w:type="dxa"/>
              <w:right w:w="0" w:type="dxa"/>
            </w:tcMar>
            <w:vAlign w:val="center"/>
          </w:tcPr>
          <w:p w14:paraId="1E65246B" w14:textId="2250E8FD" w:rsidR="004146F5" w:rsidRDefault="004146F5" w:rsidP="003C3530">
            <w:pPr>
              <w:pStyle w:val="Table"/>
              <w:keepNext/>
              <w:keepLines/>
              <w:jc w:val="left"/>
            </w:pPr>
            <w:r>
              <w:t>PSHELL, symmetric, MID1≠MID2</w:t>
            </w:r>
          </w:p>
        </w:tc>
        <w:tc>
          <w:tcPr>
            <w:tcW w:w="1890" w:type="dxa"/>
            <w:tcMar>
              <w:right w:w="0" w:type="dxa"/>
            </w:tcMar>
            <w:vAlign w:val="center"/>
          </w:tcPr>
          <w:p w14:paraId="2932E867" w14:textId="475E9130" w:rsidR="004146F5" w:rsidRDefault="004146F5" w:rsidP="003C3530">
            <w:pPr>
              <w:pStyle w:val="Table"/>
              <w:keepNext/>
              <w:keepLines/>
            </w:pPr>
            <w:r>
              <w:t>Probably</w:t>
            </w:r>
          </w:p>
        </w:tc>
        <w:tc>
          <w:tcPr>
            <w:tcW w:w="1710" w:type="dxa"/>
            <w:tcMar>
              <w:right w:w="0" w:type="dxa"/>
            </w:tcMar>
            <w:vAlign w:val="center"/>
          </w:tcPr>
          <w:p w14:paraId="283D9EA8" w14:textId="7226664B" w:rsidR="004146F5" w:rsidRDefault="004146F5" w:rsidP="003C3530">
            <w:pPr>
              <w:pStyle w:val="Table"/>
              <w:keepNext/>
              <w:keepLines/>
            </w:pPr>
            <w:r>
              <w:t>Y</w:t>
            </w:r>
          </w:p>
        </w:tc>
      </w:tr>
      <w:tr w:rsidR="004146F5" w14:paraId="79380992" w14:textId="77777777" w:rsidTr="004146F5">
        <w:tc>
          <w:tcPr>
            <w:tcW w:w="3865" w:type="dxa"/>
            <w:tcMar>
              <w:left w:w="115" w:type="dxa"/>
              <w:right w:w="0" w:type="dxa"/>
            </w:tcMar>
            <w:vAlign w:val="center"/>
          </w:tcPr>
          <w:p w14:paraId="13F243CF" w14:textId="440C7BA5" w:rsidR="004146F5" w:rsidRDefault="004146F5" w:rsidP="003C3530">
            <w:pPr>
              <w:pStyle w:val="Table"/>
              <w:keepNext/>
              <w:keepLines/>
              <w:jc w:val="left"/>
            </w:pPr>
            <w:r>
              <w:t>PSHELL, unsymmetric, [B]≠[0]</w:t>
            </w:r>
          </w:p>
        </w:tc>
        <w:tc>
          <w:tcPr>
            <w:tcW w:w="1890" w:type="dxa"/>
            <w:tcMar>
              <w:right w:w="0" w:type="dxa"/>
            </w:tcMar>
            <w:vAlign w:val="center"/>
          </w:tcPr>
          <w:p w14:paraId="5020185E" w14:textId="37291802" w:rsidR="004146F5" w:rsidRDefault="004146F5" w:rsidP="003C3530">
            <w:pPr>
              <w:pStyle w:val="Table"/>
              <w:keepNext/>
              <w:keepLines/>
            </w:pPr>
            <w:r>
              <w:t>N</w:t>
            </w:r>
          </w:p>
        </w:tc>
        <w:tc>
          <w:tcPr>
            <w:tcW w:w="1710" w:type="dxa"/>
            <w:tcMar>
              <w:right w:w="0" w:type="dxa"/>
            </w:tcMar>
            <w:vAlign w:val="center"/>
          </w:tcPr>
          <w:p w14:paraId="758E9005" w14:textId="709791B3" w:rsidR="004146F5" w:rsidRDefault="004146F5" w:rsidP="003C3530">
            <w:pPr>
              <w:pStyle w:val="Table"/>
              <w:keepNext/>
              <w:keepLines/>
            </w:pPr>
            <w:r>
              <w:t>N</w:t>
            </w:r>
          </w:p>
        </w:tc>
      </w:tr>
      <w:tr w:rsidR="004146F5" w14:paraId="3DD7148E" w14:textId="77777777" w:rsidTr="004146F5">
        <w:tc>
          <w:tcPr>
            <w:tcW w:w="3865" w:type="dxa"/>
            <w:tcMar>
              <w:left w:w="115" w:type="dxa"/>
              <w:right w:w="0" w:type="dxa"/>
            </w:tcMar>
            <w:vAlign w:val="center"/>
          </w:tcPr>
          <w:p w14:paraId="574485ED" w14:textId="5258E90B" w:rsidR="004146F5" w:rsidRDefault="004146F5" w:rsidP="003C3530">
            <w:pPr>
              <w:pStyle w:val="Table"/>
              <w:keepNext/>
              <w:keepLines/>
              <w:jc w:val="left"/>
            </w:pPr>
            <w:r>
              <w:t>PSHELL, unsymmetric, via MID2 manual modification*</w:t>
            </w:r>
          </w:p>
        </w:tc>
        <w:tc>
          <w:tcPr>
            <w:tcW w:w="1890" w:type="dxa"/>
            <w:tcMar>
              <w:right w:w="0" w:type="dxa"/>
            </w:tcMar>
            <w:vAlign w:val="center"/>
          </w:tcPr>
          <w:p w14:paraId="7AD2CBDB" w14:textId="0ACF4915" w:rsidR="004146F5" w:rsidRDefault="004146F5" w:rsidP="003C3530">
            <w:pPr>
              <w:pStyle w:val="Table"/>
              <w:keepNext/>
              <w:keepLines/>
            </w:pPr>
            <w:r>
              <w:t>Probably</w:t>
            </w:r>
          </w:p>
        </w:tc>
        <w:tc>
          <w:tcPr>
            <w:tcW w:w="1710" w:type="dxa"/>
            <w:tcMar>
              <w:right w:w="0" w:type="dxa"/>
            </w:tcMar>
            <w:vAlign w:val="center"/>
          </w:tcPr>
          <w:p w14:paraId="4BA2C11B" w14:textId="478599C8" w:rsidR="004146F5" w:rsidRDefault="004146F5" w:rsidP="003C3530">
            <w:pPr>
              <w:pStyle w:val="Table"/>
              <w:keepNext/>
              <w:keepLines/>
            </w:pPr>
            <w:r>
              <w:t>Y</w:t>
            </w:r>
          </w:p>
        </w:tc>
      </w:tr>
    </w:tbl>
    <w:p w14:paraId="5D500741" w14:textId="5EA1A326" w:rsidR="004D4F1F" w:rsidRDefault="004D4F1F" w:rsidP="003C3530">
      <w:pPr>
        <w:keepNext/>
        <w:keepLines/>
      </w:pPr>
      <w:r>
        <w:t>*</w:t>
      </w:r>
      <w:r w:rsidR="00F77684">
        <w:t>For the PSHELL, MID2 represents the bending stiffness matrix, which can be correlated to a laminate’s [D] matrix. For an unsymmetric laminate, [D] may be substituted with [D]*, to obtain an approximate solution (Reference 14). D*=D-BA</w:t>
      </w:r>
      <w:r w:rsidR="00F77684" w:rsidRPr="00F77684">
        <w:rPr>
          <w:vertAlign w:val="superscript"/>
        </w:rPr>
        <w:t>-1</w:t>
      </w:r>
      <w:r w:rsidR="00F77684">
        <w:t>B.</w:t>
      </w:r>
    </w:p>
    <w:p w14:paraId="1D580348" w14:textId="612CA668" w:rsidR="003C3530" w:rsidRPr="00D4073E" w:rsidRDefault="003C3530" w:rsidP="00D4073E">
      <w:pPr>
        <w:spacing w:before="240" w:after="120"/>
        <w:rPr>
          <w:b/>
          <w:bCs/>
        </w:rPr>
      </w:pPr>
      <w:r w:rsidRPr="00D4073E">
        <w:rPr>
          <w:b/>
          <w:bCs/>
        </w:rPr>
        <w:t>Natural Frequency</w:t>
      </w:r>
      <w:r w:rsidR="00EC0BBE">
        <w:rPr>
          <w:b/>
          <w:bCs/>
        </w:rPr>
        <w:t>/Normal Modes</w:t>
      </w:r>
      <w:r w:rsidRPr="00D4073E">
        <w:rPr>
          <w:b/>
          <w:bCs/>
        </w:rPr>
        <w:t xml:space="preserve"> (SOL 103)</w:t>
      </w:r>
    </w:p>
    <w:p w14:paraId="1017A5F4" w14:textId="7CA4A345" w:rsidR="003C3530" w:rsidRDefault="003C3530" w:rsidP="003C3530">
      <w:r>
        <w:t xml:space="preserve">The </w:t>
      </w:r>
      <w:r w:rsidR="00D10735">
        <w:t>MITC</w:t>
      </w:r>
      <w:r w:rsidR="00C16143">
        <w:t xml:space="preserve">4+ is supported for SOL 103. The MIN4 </w:t>
      </w:r>
      <w:r w:rsidR="005C1954">
        <w:t>is</w:t>
      </w:r>
      <w:r w:rsidR="00C16143">
        <w:t xml:space="preserve"> probably supported.</w:t>
      </w:r>
    </w:p>
    <w:p w14:paraId="04E1AFE6" w14:textId="73AF6CAE" w:rsidR="002F682A" w:rsidRDefault="007E2CA4" w:rsidP="002F682A">
      <w:pPr>
        <w:pStyle w:val="Heading4"/>
        <w:keepLines/>
      </w:pPr>
      <w:bookmarkStart w:id="415" w:name="_Hlk207049828"/>
      <w:r>
        <w:lastRenderedPageBreak/>
        <w:t xml:space="preserve">Plate and </w:t>
      </w:r>
      <w:r w:rsidR="002F682A">
        <w:t xml:space="preserve">Shell Elements: QUAD8 </w:t>
      </w:r>
      <w:bookmarkEnd w:id="415"/>
      <w:r w:rsidR="002F682A">
        <w:t>Detailed Discussion</w:t>
      </w:r>
    </w:p>
    <w:p w14:paraId="01882A80" w14:textId="5CCC834D" w:rsidR="00B02C9A" w:rsidRDefault="00B02C9A" w:rsidP="00B02C9A">
      <w:pPr>
        <w:keepNext/>
        <w:keepLines/>
        <w:spacing w:after="0"/>
      </w:pPr>
      <w:r w:rsidRPr="00E40408">
        <w:t>MYSTRAN has limited support for the CQUAD8</w:t>
      </w:r>
      <w:r w:rsidR="00E40408" w:rsidRPr="00E40408">
        <w:t xml:space="preserve"> (Reference 16)</w:t>
      </w:r>
      <w:r w:rsidR="004F719F" w:rsidRPr="00E40408">
        <w:t>.</w:t>
      </w:r>
      <w:r w:rsidR="00C947FA">
        <w:t xml:space="preserve"> It</w:t>
      </w:r>
      <w:r w:rsidR="00333B41" w:rsidRPr="00E40408">
        <w:t xml:space="preserve"> </w:t>
      </w:r>
      <w:r w:rsidR="00E40408" w:rsidRPr="00E40408">
        <w:t>support</w:t>
      </w:r>
      <w:r w:rsidR="00C947FA">
        <w:t>s</w:t>
      </w:r>
      <w:r w:rsidR="00E40408" w:rsidRPr="00E40408">
        <w:t xml:space="preserve"> an isotropic materia</w:t>
      </w:r>
      <w:r w:rsidR="00C947FA">
        <w:t>l with simple mechanical loading.</w:t>
      </w:r>
    </w:p>
    <w:p w14:paraId="4C129FC5" w14:textId="77777777" w:rsidR="00B02C9A" w:rsidRDefault="00B02C9A" w:rsidP="00CB0DEF">
      <w:pPr>
        <w:keepNext/>
        <w:keepLines/>
        <w:spacing w:after="0"/>
        <w:rPr>
          <w:b/>
          <w:bCs/>
        </w:rPr>
      </w:pPr>
    </w:p>
    <w:p w14:paraId="51D592B7" w14:textId="55201D58" w:rsidR="00CB0DEF" w:rsidRPr="00D4073E" w:rsidRDefault="00CB0DEF" w:rsidP="00CB0DEF">
      <w:pPr>
        <w:keepNext/>
        <w:keepLines/>
        <w:spacing w:after="0"/>
        <w:rPr>
          <w:b/>
          <w:bCs/>
        </w:rPr>
      </w:pPr>
      <w:r w:rsidRPr="00D4073E">
        <w:rPr>
          <w:b/>
          <w:bCs/>
        </w:rPr>
        <w:t>Linear Static (SOL 101)</w:t>
      </w:r>
    </w:p>
    <w:tbl>
      <w:tblPr>
        <w:tblStyle w:val="TableGrid"/>
        <w:tblW w:w="6205" w:type="dxa"/>
        <w:tblLook w:val="04A0" w:firstRow="1" w:lastRow="0" w:firstColumn="1" w:lastColumn="0" w:noHBand="0" w:noVBand="1"/>
      </w:tblPr>
      <w:tblGrid>
        <w:gridCol w:w="3415"/>
        <w:gridCol w:w="2790"/>
      </w:tblGrid>
      <w:tr w:rsidR="00B02C9A" w14:paraId="4E633B41" w14:textId="77777777" w:rsidTr="00E40408">
        <w:trPr>
          <w:trHeight w:val="440"/>
        </w:trPr>
        <w:tc>
          <w:tcPr>
            <w:tcW w:w="3415" w:type="dxa"/>
            <w:shd w:val="clear" w:color="auto" w:fill="D9D9D9" w:themeFill="background1" w:themeFillShade="D9"/>
            <w:tcMar>
              <w:right w:w="0" w:type="dxa"/>
            </w:tcMar>
            <w:vAlign w:val="center"/>
          </w:tcPr>
          <w:p w14:paraId="096A5CFD" w14:textId="77777777" w:rsidR="00B02C9A" w:rsidRDefault="00B02C9A" w:rsidP="00B02C9A">
            <w:pPr>
              <w:pStyle w:val="Table"/>
              <w:keepNext/>
              <w:keepLines/>
              <w:jc w:val="left"/>
            </w:pPr>
          </w:p>
        </w:tc>
        <w:tc>
          <w:tcPr>
            <w:tcW w:w="2790" w:type="dxa"/>
            <w:shd w:val="clear" w:color="auto" w:fill="D9D9D9" w:themeFill="background1" w:themeFillShade="D9"/>
            <w:noWrap/>
            <w:tcMar>
              <w:right w:w="0" w:type="dxa"/>
            </w:tcMar>
            <w:vAlign w:val="center"/>
          </w:tcPr>
          <w:p w14:paraId="507E0C9B" w14:textId="74E86AF7" w:rsidR="00B02C9A" w:rsidRDefault="00B02C9A" w:rsidP="00371290">
            <w:pPr>
              <w:pStyle w:val="Table"/>
              <w:keepNext/>
              <w:keepLines/>
            </w:pPr>
            <w:r>
              <w:t>MITC8+</w:t>
            </w:r>
          </w:p>
        </w:tc>
      </w:tr>
      <w:tr w:rsidR="00B02C9A" w14:paraId="3D3FCCFE" w14:textId="77777777" w:rsidTr="00E40408">
        <w:tc>
          <w:tcPr>
            <w:tcW w:w="3415" w:type="dxa"/>
            <w:tcMar>
              <w:left w:w="115" w:type="dxa"/>
              <w:right w:w="0" w:type="dxa"/>
            </w:tcMar>
            <w:vAlign w:val="center"/>
          </w:tcPr>
          <w:p w14:paraId="4FE4FA63" w14:textId="77777777" w:rsidR="00B02C9A" w:rsidRDefault="00B02C9A" w:rsidP="00371290">
            <w:pPr>
              <w:pStyle w:val="Table"/>
              <w:keepNext/>
              <w:keepLines/>
              <w:jc w:val="left"/>
            </w:pPr>
            <w:r>
              <w:t xml:space="preserve">Isotropic </w:t>
            </w:r>
          </w:p>
        </w:tc>
        <w:tc>
          <w:tcPr>
            <w:tcW w:w="2790" w:type="dxa"/>
            <w:tcMar>
              <w:right w:w="0" w:type="dxa"/>
            </w:tcMar>
            <w:vAlign w:val="center"/>
          </w:tcPr>
          <w:p w14:paraId="1E6696A3" w14:textId="77777777" w:rsidR="00B02C9A" w:rsidRDefault="00B02C9A" w:rsidP="00371290">
            <w:pPr>
              <w:pStyle w:val="Table"/>
              <w:keepNext/>
              <w:keepLines/>
            </w:pPr>
            <w:r>
              <w:t>Y</w:t>
            </w:r>
          </w:p>
        </w:tc>
      </w:tr>
      <w:tr w:rsidR="00B02C9A" w14:paraId="0A23B1CD" w14:textId="77777777" w:rsidTr="00E40408">
        <w:tc>
          <w:tcPr>
            <w:tcW w:w="3415" w:type="dxa"/>
            <w:tcMar>
              <w:left w:w="115" w:type="dxa"/>
              <w:right w:w="0" w:type="dxa"/>
            </w:tcMar>
            <w:vAlign w:val="center"/>
          </w:tcPr>
          <w:p w14:paraId="53A80A75" w14:textId="77777777" w:rsidR="00B02C9A" w:rsidRDefault="00B02C9A" w:rsidP="00371290">
            <w:pPr>
              <w:pStyle w:val="Table"/>
              <w:keepNext/>
              <w:keepLines/>
              <w:jc w:val="left"/>
            </w:pPr>
            <w:r>
              <w:t>Orthotropic</w:t>
            </w:r>
          </w:p>
        </w:tc>
        <w:tc>
          <w:tcPr>
            <w:tcW w:w="2790" w:type="dxa"/>
            <w:tcMar>
              <w:right w:w="0" w:type="dxa"/>
            </w:tcMar>
            <w:vAlign w:val="center"/>
          </w:tcPr>
          <w:p w14:paraId="70A61C2B" w14:textId="27602F89" w:rsidR="00B02C9A" w:rsidRDefault="00B02C9A" w:rsidP="00371290">
            <w:pPr>
              <w:pStyle w:val="Table"/>
              <w:keepNext/>
              <w:keepLines/>
            </w:pPr>
            <w:r>
              <w:t>N</w:t>
            </w:r>
          </w:p>
        </w:tc>
      </w:tr>
      <w:tr w:rsidR="00B02C9A" w14:paraId="481B337A" w14:textId="77777777" w:rsidTr="00E40408">
        <w:tc>
          <w:tcPr>
            <w:tcW w:w="3415" w:type="dxa"/>
            <w:tcMar>
              <w:left w:w="115" w:type="dxa"/>
              <w:right w:w="0" w:type="dxa"/>
            </w:tcMar>
            <w:vAlign w:val="center"/>
          </w:tcPr>
          <w:p w14:paraId="1668C9E3" w14:textId="77777777" w:rsidR="00B02C9A" w:rsidRDefault="00B02C9A" w:rsidP="00371290">
            <w:pPr>
              <w:pStyle w:val="Table"/>
              <w:keepNext/>
              <w:keepLines/>
              <w:jc w:val="left"/>
            </w:pPr>
            <w:r>
              <w:t>Anisotropic</w:t>
            </w:r>
          </w:p>
        </w:tc>
        <w:tc>
          <w:tcPr>
            <w:tcW w:w="2790" w:type="dxa"/>
            <w:tcMar>
              <w:right w:w="0" w:type="dxa"/>
            </w:tcMar>
            <w:vAlign w:val="center"/>
          </w:tcPr>
          <w:p w14:paraId="4D15B6B9" w14:textId="3C9BEB77" w:rsidR="00B02C9A" w:rsidRDefault="00B02C9A" w:rsidP="00371290">
            <w:pPr>
              <w:pStyle w:val="Table"/>
              <w:keepNext/>
              <w:keepLines/>
            </w:pPr>
            <w:r>
              <w:t>N</w:t>
            </w:r>
          </w:p>
        </w:tc>
      </w:tr>
      <w:tr w:rsidR="00B02C9A" w14:paraId="38CC6EC6" w14:textId="77777777" w:rsidTr="00E40408">
        <w:tc>
          <w:tcPr>
            <w:tcW w:w="3415" w:type="dxa"/>
            <w:tcMar>
              <w:left w:w="115" w:type="dxa"/>
              <w:right w:w="0" w:type="dxa"/>
            </w:tcMar>
            <w:vAlign w:val="center"/>
          </w:tcPr>
          <w:p w14:paraId="5692B2D3" w14:textId="77777777" w:rsidR="00B02C9A" w:rsidRDefault="00B02C9A" w:rsidP="00371290">
            <w:pPr>
              <w:pStyle w:val="Table"/>
              <w:keepNext/>
              <w:keepLines/>
              <w:jc w:val="left"/>
            </w:pPr>
            <w:r>
              <w:t>PCOMP</w:t>
            </w:r>
          </w:p>
        </w:tc>
        <w:tc>
          <w:tcPr>
            <w:tcW w:w="2790" w:type="dxa"/>
            <w:tcMar>
              <w:right w:w="0" w:type="dxa"/>
            </w:tcMar>
            <w:vAlign w:val="center"/>
          </w:tcPr>
          <w:p w14:paraId="54E32AE2" w14:textId="07DDBF76" w:rsidR="00B02C9A" w:rsidRDefault="00B02C9A" w:rsidP="00371290">
            <w:pPr>
              <w:pStyle w:val="Table"/>
              <w:keepNext/>
              <w:keepLines/>
            </w:pPr>
            <w:r>
              <w:t>N</w:t>
            </w:r>
          </w:p>
        </w:tc>
      </w:tr>
      <w:tr w:rsidR="00B02C9A" w14:paraId="5E704F06" w14:textId="77777777" w:rsidTr="00E40408">
        <w:tc>
          <w:tcPr>
            <w:tcW w:w="3415" w:type="dxa"/>
            <w:tcMar>
              <w:left w:w="115" w:type="dxa"/>
              <w:right w:w="0" w:type="dxa"/>
            </w:tcMar>
            <w:vAlign w:val="center"/>
          </w:tcPr>
          <w:p w14:paraId="15C262E5" w14:textId="77777777" w:rsidR="00B02C9A" w:rsidRDefault="00B02C9A" w:rsidP="00371290">
            <w:pPr>
              <w:pStyle w:val="Table"/>
              <w:keepNext/>
              <w:keepLines/>
              <w:jc w:val="left"/>
            </w:pPr>
            <w:r>
              <w:t>PSHELL MID1</w:t>
            </w:r>
          </w:p>
        </w:tc>
        <w:tc>
          <w:tcPr>
            <w:tcW w:w="2790" w:type="dxa"/>
            <w:tcMar>
              <w:right w:w="0" w:type="dxa"/>
            </w:tcMar>
            <w:vAlign w:val="center"/>
          </w:tcPr>
          <w:p w14:paraId="5D58B12C" w14:textId="32CF4218" w:rsidR="00B02C9A" w:rsidRDefault="00B02C9A" w:rsidP="00371290">
            <w:pPr>
              <w:pStyle w:val="Table"/>
              <w:keepNext/>
              <w:keepLines/>
            </w:pPr>
            <w:r>
              <w:t>Y</w:t>
            </w:r>
          </w:p>
        </w:tc>
      </w:tr>
      <w:tr w:rsidR="00B02C9A" w14:paraId="48BB8E08" w14:textId="77777777" w:rsidTr="00E40408">
        <w:tc>
          <w:tcPr>
            <w:tcW w:w="3415" w:type="dxa"/>
            <w:tcMar>
              <w:left w:w="115" w:type="dxa"/>
              <w:right w:w="0" w:type="dxa"/>
            </w:tcMar>
            <w:vAlign w:val="center"/>
          </w:tcPr>
          <w:p w14:paraId="15947173" w14:textId="77777777" w:rsidR="00B02C9A" w:rsidRDefault="00B02C9A" w:rsidP="00371290">
            <w:pPr>
              <w:pStyle w:val="Table"/>
              <w:keepNext/>
              <w:keepLines/>
              <w:jc w:val="left"/>
            </w:pPr>
            <w:r>
              <w:t>PSHELL MID2</w:t>
            </w:r>
          </w:p>
        </w:tc>
        <w:tc>
          <w:tcPr>
            <w:tcW w:w="2790" w:type="dxa"/>
            <w:tcMar>
              <w:right w:w="0" w:type="dxa"/>
            </w:tcMar>
            <w:vAlign w:val="center"/>
          </w:tcPr>
          <w:p w14:paraId="7AD0FB33" w14:textId="25D529D7" w:rsidR="00B02C9A" w:rsidRDefault="00E40408" w:rsidP="00371290">
            <w:pPr>
              <w:pStyle w:val="Table"/>
              <w:keepNext/>
              <w:keepLines/>
            </w:pPr>
            <w:r>
              <w:t>Only if MID1=MID2</w:t>
            </w:r>
          </w:p>
        </w:tc>
      </w:tr>
      <w:tr w:rsidR="00B02C9A" w14:paraId="4A165EDF" w14:textId="77777777" w:rsidTr="00E40408">
        <w:tc>
          <w:tcPr>
            <w:tcW w:w="3415" w:type="dxa"/>
            <w:tcMar>
              <w:left w:w="115" w:type="dxa"/>
              <w:right w:w="0" w:type="dxa"/>
            </w:tcMar>
            <w:vAlign w:val="center"/>
          </w:tcPr>
          <w:p w14:paraId="5E449FBF" w14:textId="77777777" w:rsidR="00B02C9A" w:rsidRDefault="00B02C9A" w:rsidP="00371290">
            <w:pPr>
              <w:pStyle w:val="Table"/>
              <w:keepNext/>
              <w:keepLines/>
              <w:jc w:val="left"/>
            </w:pPr>
            <w:r>
              <w:t>PSHELL MID3</w:t>
            </w:r>
          </w:p>
        </w:tc>
        <w:tc>
          <w:tcPr>
            <w:tcW w:w="2790" w:type="dxa"/>
            <w:tcMar>
              <w:right w:w="0" w:type="dxa"/>
            </w:tcMar>
            <w:vAlign w:val="center"/>
          </w:tcPr>
          <w:p w14:paraId="09B1503C" w14:textId="70BFDCB3" w:rsidR="00B02C9A" w:rsidRDefault="00B02C9A" w:rsidP="00371290">
            <w:pPr>
              <w:pStyle w:val="Table"/>
              <w:keepNext/>
              <w:keepLines/>
            </w:pPr>
            <w:r>
              <w:t>Y</w:t>
            </w:r>
          </w:p>
        </w:tc>
      </w:tr>
      <w:tr w:rsidR="00B02C9A" w14:paraId="706040FE" w14:textId="77777777" w:rsidTr="00E40408">
        <w:tc>
          <w:tcPr>
            <w:tcW w:w="3415" w:type="dxa"/>
            <w:tcMar>
              <w:left w:w="115" w:type="dxa"/>
              <w:right w:w="0" w:type="dxa"/>
            </w:tcMar>
            <w:vAlign w:val="center"/>
          </w:tcPr>
          <w:p w14:paraId="57426F92" w14:textId="77777777" w:rsidR="00B02C9A" w:rsidRDefault="00B02C9A" w:rsidP="00371290">
            <w:pPr>
              <w:pStyle w:val="Table"/>
              <w:keepNext/>
              <w:keepLines/>
              <w:jc w:val="left"/>
            </w:pPr>
            <w:r>
              <w:t>PSHELL MID4</w:t>
            </w:r>
          </w:p>
        </w:tc>
        <w:tc>
          <w:tcPr>
            <w:tcW w:w="2790" w:type="dxa"/>
            <w:tcMar>
              <w:right w:w="0" w:type="dxa"/>
            </w:tcMar>
            <w:vAlign w:val="center"/>
          </w:tcPr>
          <w:p w14:paraId="2ABF16B9" w14:textId="0610DA8D" w:rsidR="00B02C9A" w:rsidRDefault="00B02C9A" w:rsidP="00371290">
            <w:pPr>
              <w:pStyle w:val="Table"/>
              <w:keepNext/>
              <w:keepLines/>
            </w:pPr>
            <w:r>
              <w:t>N</w:t>
            </w:r>
          </w:p>
        </w:tc>
      </w:tr>
      <w:tr w:rsidR="00B02C9A" w14:paraId="1FF22663" w14:textId="77777777" w:rsidTr="00E40408">
        <w:tc>
          <w:tcPr>
            <w:tcW w:w="3415" w:type="dxa"/>
            <w:tcMar>
              <w:left w:w="115" w:type="dxa"/>
              <w:right w:w="0" w:type="dxa"/>
            </w:tcMar>
            <w:vAlign w:val="center"/>
          </w:tcPr>
          <w:p w14:paraId="37AA4FCD" w14:textId="77777777" w:rsidR="00B02C9A" w:rsidRDefault="00B02C9A" w:rsidP="00371290">
            <w:pPr>
              <w:pStyle w:val="Table"/>
              <w:keepNext/>
              <w:keepLines/>
              <w:jc w:val="left"/>
            </w:pPr>
            <w:r>
              <w:t>Gravity</w:t>
            </w:r>
          </w:p>
        </w:tc>
        <w:tc>
          <w:tcPr>
            <w:tcW w:w="2790" w:type="dxa"/>
            <w:tcMar>
              <w:right w:w="0" w:type="dxa"/>
            </w:tcMar>
            <w:vAlign w:val="center"/>
          </w:tcPr>
          <w:p w14:paraId="1BC44B4F" w14:textId="1811CF04" w:rsidR="00B02C9A" w:rsidRDefault="00B02C9A" w:rsidP="00371290">
            <w:pPr>
              <w:pStyle w:val="Table"/>
              <w:keepNext/>
              <w:keepLines/>
            </w:pPr>
            <w:r>
              <w:t>N</w:t>
            </w:r>
          </w:p>
        </w:tc>
      </w:tr>
      <w:tr w:rsidR="00B02C9A" w14:paraId="64CDAB90" w14:textId="77777777" w:rsidTr="00E40408">
        <w:tc>
          <w:tcPr>
            <w:tcW w:w="3415" w:type="dxa"/>
            <w:tcMar>
              <w:left w:w="115" w:type="dxa"/>
              <w:right w:w="0" w:type="dxa"/>
            </w:tcMar>
            <w:vAlign w:val="center"/>
          </w:tcPr>
          <w:p w14:paraId="27B76288" w14:textId="77777777" w:rsidR="00B02C9A" w:rsidRDefault="00B02C9A" w:rsidP="00371290">
            <w:pPr>
              <w:pStyle w:val="Table"/>
              <w:keepNext/>
              <w:keepLines/>
              <w:jc w:val="left"/>
            </w:pPr>
            <w:r>
              <w:t>Thermal load</w:t>
            </w:r>
          </w:p>
        </w:tc>
        <w:tc>
          <w:tcPr>
            <w:tcW w:w="2790" w:type="dxa"/>
            <w:tcMar>
              <w:right w:w="0" w:type="dxa"/>
            </w:tcMar>
            <w:vAlign w:val="center"/>
          </w:tcPr>
          <w:p w14:paraId="414BC895" w14:textId="6754C586" w:rsidR="00B02C9A" w:rsidRDefault="00B02C9A" w:rsidP="00371290">
            <w:pPr>
              <w:pStyle w:val="Table"/>
              <w:keepNext/>
              <w:keepLines/>
            </w:pPr>
            <w:r>
              <w:t>N</w:t>
            </w:r>
          </w:p>
        </w:tc>
      </w:tr>
      <w:tr w:rsidR="00B02C9A" w14:paraId="293C5537" w14:textId="77777777" w:rsidTr="00E40408">
        <w:tc>
          <w:tcPr>
            <w:tcW w:w="3415" w:type="dxa"/>
            <w:tcMar>
              <w:left w:w="115" w:type="dxa"/>
              <w:right w:w="0" w:type="dxa"/>
            </w:tcMar>
            <w:vAlign w:val="center"/>
          </w:tcPr>
          <w:p w14:paraId="413B92C5" w14:textId="77777777" w:rsidR="00B02C9A" w:rsidRDefault="00B02C9A" w:rsidP="00371290">
            <w:pPr>
              <w:pStyle w:val="Table"/>
              <w:keepNext/>
              <w:keepLines/>
              <w:jc w:val="left"/>
            </w:pPr>
            <w:r>
              <w:t>Pressure load</w:t>
            </w:r>
          </w:p>
        </w:tc>
        <w:tc>
          <w:tcPr>
            <w:tcW w:w="2790" w:type="dxa"/>
            <w:tcMar>
              <w:right w:w="0" w:type="dxa"/>
            </w:tcMar>
            <w:vAlign w:val="center"/>
          </w:tcPr>
          <w:p w14:paraId="257A7924" w14:textId="0F8CB366" w:rsidR="00B02C9A" w:rsidRDefault="00B02C9A" w:rsidP="00371290">
            <w:pPr>
              <w:pStyle w:val="Table"/>
              <w:keepNext/>
              <w:keepLines/>
            </w:pPr>
            <w:r>
              <w:t>N</w:t>
            </w:r>
          </w:p>
        </w:tc>
      </w:tr>
      <w:tr w:rsidR="00B02C9A" w14:paraId="02535061" w14:textId="77777777" w:rsidTr="00E40408">
        <w:tc>
          <w:tcPr>
            <w:tcW w:w="3415" w:type="dxa"/>
            <w:tcMar>
              <w:left w:w="115" w:type="dxa"/>
              <w:right w:w="0" w:type="dxa"/>
            </w:tcMar>
            <w:vAlign w:val="center"/>
          </w:tcPr>
          <w:p w14:paraId="0A9DE019" w14:textId="77777777" w:rsidR="00B02C9A" w:rsidRDefault="00B02C9A" w:rsidP="00371290">
            <w:pPr>
              <w:pStyle w:val="Table"/>
              <w:keepNext/>
              <w:keepLines/>
              <w:jc w:val="left"/>
            </w:pPr>
            <w:r>
              <w:t>Offset</w:t>
            </w:r>
          </w:p>
        </w:tc>
        <w:tc>
          <w:tcPr>
            <w:tcW w:w="2790" w:type="dxa"/>
            <w:tcMar>
              <w:right w:w="0" w:type="dxa"/>
            </w:tcMar>
            <w:vAlign w:val="center"/>
          </w:tcPr>
          <w:p w14:paraId="65AACCA3" w14:textId="40F3EBD1" w:rsidR="00B02C9A" w:rsidRDefault="00B02C9A" w:rsidP="00371290">
            <w:pPr>
              <w:pStyle w:val="Table"/>
              <w:keepNext/>
              <w:keepLines/>
            </w:pPr>
            <w:r>
              <w:t>N</w:t>
            </w:r>
          </w:p>
        </w:tc>
      </w:tr>
      <w:tr w:rsidR="00B02C9A" w14:paraId="3E9EEAC3" w14:textId="77777777" w:rsidTr="00E40408">
        <w:tc>
          <w:tcPr>
            <w:tcW w:w="3415" w:type="dxa"/>
            <w:tcMar>
              <w:left w:w="115" w:type="dxa"/>
              <w:right w:w="0" w:type="dxa"/>
            </w:tcMar>
            <w:vAlign w:val="center"/>
          </w:tcPr>
          <w:p w14:paraId="513F484B" w14:textId="77777777" w:rsidR="00B02C9A" w:rsidRDefault="00B02C9A" w:rsidP="00371290">
            <w:pPr>
              <w:pStyle w:val="Table"/>
              <w:keepNext/>
              <w:keepLines/>
              <w:jc w:val="left"/>
            </w:pPr>
            <w:r>
              <w:t>Stress Output</w:t>
            </w:r>
          </w:p>
        </w:tc>
        <w:tc>
          <w:tcPr>
            <w:tcW w:w="2790" w:type="dxa"/>
            <w:tcMar>
              <w:right w:w="0" w:type="dxa"/>
            </w:tcMar>
            <w:vAlign w:val="center"/>
          </w:tcPr>
          <w:p w14:paraId="03C541CA" w14:textId="77777777" w:rsidR="00B02C9A" w:rsidRDefault="00B02C9A" w:rsidP="00371290">
            <w:pPr>
              <w:pStyle w:val="Table"/>
              <w:keepNext/>
              <w:keepLines/>
            </w:pPr>
            <w:r>
              <w:t>Y</w:t>
            </w:r>
          </w:p>
        </w:tc>
      </w:tr>
      <w:tr w:rsidR="00B02C9A" w14:paraId="27025C87" w14:textId="77777777" w:rsidTr="00E40408">
        <w:tc>
          <w:tcPr>
            <w:tcW w:w="3415" w:type="dxa"/>
            <w:tcMar>
              <w:left w:w="115" w:type="dxa"/>
              <w:right w:w="0" w:type="dxa"/>
            </w:tcMar>
            <w:vAlign w:val="center"/>
          </w:tcPr>
          <w:p w14:paraId="71A12144" w14:textId="77777777" w:rsidR="00B02C9A" w:rsidRDefault="00B02C9A" w:rsidP="00371290">
            <w:pPr>
              <w:pStyle w:val="Table"/>
              <w:keepNext/>
              <w:keepLines/>
              <w:jc w:val="left"/>
            </w:pPr>
            <w:r>
              <w:t>Strain Output</w:t>
            </w:r>
          </w:p>
        </w:tc>
        <w:tc>
          <w:tcPr>
            <w:tcW w:w="2790" w:type="dxa"/>
            <w:tcMar>
              <w:right w:w="0" w:type="dxa"/>
            </w:tcMar>
            <w:vAlign w:val="center"/>
          </w:tcPr>
          <w:p w14:paraId="4D861328" w14:textId="77777777" w:rsidR="00B02C9A" w:rsidRDefault="00B02C9A" w:rsidP="00371290">
            <w:pPr>
              <w:pStyle w:val="Table"/>
              <w:keepNext/>
              <w:keepLines/>
            </w:pPr>
            <w:r>
              <w:t>Y</w:t>
            </w:r>
          </w:p>
        </w:tc>
      </w:tr>
      <w:tr w:rsidR="00B02C9A" w14:paraId="1064475B" w14:textId="77777777" w:rsidTr="00E40408">
        <w:tc>
          <w:tcPr>
            <w:tcW w:w="3415" w:type="dxa"/>
            <w:tcMar>
              <w:left w:w="115" w:type="dxa"/>
              <w:right w:w="0" w:type="dxa"/>
            </w:tcMar>
            <w:vAlign w:val="center"/>
          </w:tcPr>
          <w:p w14:paraId="20A46AC8" w14:textId="77777777" w:rsidR="00B02C9A" w:rsidRDefault="00B02C9A" w:rsidP="00371290">
            <w:pPr>
              <w:pStyle w:val="Table"/>
              <w:keepNext/>
              <w:keepLines/>
              <w:jc w:val="left"/>
            </w:pPr>
            <w:r>
              <w:t>Element Force Output</w:t>
            </w:r>
          </w:p>
        </w:tc>
        <w:tc>
          <w:tcPr>
            <w:tcW w:w="2790" w:type="dxa"/>
            <w:tcMar>
              <w:right w:w="0" w:type="dxa"/>
            </w:tcMar>
            <w:vAlign w:val="center"/>
          </w:tcPr>
          <w:p w14:paraId="5EA135EC" w14:textId="77777777" w:rsidR="00B02C9A" w:rsidRDefault="00B02C9A" w:rsidP="00371290">
            <w:pPr>
              <w:pStyle w:val="Table"/>
              <w:keepNext/>
              <w:keepLines/>
            </w:pPr>
            <w:r>
              <w:t>Y</w:t>
            </w:r>
          </w:p>
        </w:tc>
      </w:tr>
    </w:tbl>
    <w:p w14:paraId="721224D4" w14:textId="77777777" w:rsidR="00CB0DEF" w:rsidRDefault="00CB0DEF" w:rsidP="00CB0DEF"/>
    <w:p w14:paraId="7A0DFE16" w14:textId="5F2ADDD1" w:rsidR="002F682A" w:rsidRDefault="000D00CA" w:rsidP="000D00CA">
      <w:pPr>
        <w:pStyle w:val="Heading4"/>
      </w:pPr>
      <w:r>
        <w:t>Plate and Shell Elements: Running Loads/Moments</w:t>
      </w:r>
    </w:p>
    <w:p w14:paraId="08FDFF04" w14:textId="123C3619" w:rsidR="000D00CA" w:rsidRPr="000D00CA" w:rsidRDefault="00017821" w:rsidP="000D00CA">
      <w:r>
        <w:t>The following two figures show the show running loads and running moments (the forces/moments per unit width).</w:t>
      </w:r>
      <w:r w:rsidR="00DA2FFA">
        <w:t xml:space="preserve"> </w:t>
      </w:r>
    </w:p>
    <w:p w14:paraId="4A42CB0C" w14:textId="62AAEB33" w:rsidR="000D00CA" w:rsidRDefault="000D00CA" w:rsidP="000D00CA">
      <w:pPr>
        <w:jc w:val="center"/>
      </w:pPr>
      <w:r w:rsidRPr="000D00CA">
        <w:rPr>
          <w:noProof/>
        </w:rPr>
        <w:lastRenderedPageBreak/>
        <w:drawing>
          <wp:inline distT="0" distB="0" distL="0" distR="0" wp14:anchorId="520DF62B" wp14:editId="29CF29C2">
            <wp:extent cx="4648200" cy="3260692"/>
            <wp:effectExtent l="0" t="0" r="0" b="0"/>
            <wp:docPr id="10834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10110" name=""/>
                    <pic:cNvPicPr/>
                  </pic:nvPicPr>
                  <pic:blipFill>
                    <a:blip r:embed="rId11"/>
                    <a:stretch>
                      <a:fillRect/>
                    </a:stretch>
                  </pic:blipFill>
                  <pic:spPr>
                    <a:xfrm>
                      <a:off x="0" y="0"/>
                      <a:ext cx="4658075" cy="3267619"/>
                    </a:xfrm>
                    <a:prstGeom prst="rect">
                      <a:avLst/>
                    </a:prstGeom>
                  </pic:spPr>
                </pic:pic>
              </a:graphicData>
            </a:graphic>
          </wp:inline>
        </w:drawing>
      </w:r>
    </w:p>
    <w:p w14:paraId="6EAEC986" w14:textId="02CC8C54" w:rsidR="00EC1715" w:rsidRDefault="00EC1715" w:rsidP="000D00CA">
      <w:pPr>
        <w:jc w:val="center"/>
      </w:pPr>
      <w:r w:rsidRPr="00EC1715">
        <w:rPr>
          <w:highlight w:val="yellow"/>
        </w:rPr>
        <w:t>Figure 3.1:</w:t>
      </w:r>
    </w:p>
    <w:p w14:paraId="6DE82CF2" w14:textId="77777777" w:rsidR="000D00CA" w:rsidRDefault="000D00CA" w:rsidP="000D00CA">
      <w:pPr>
        <w:jc w:val="center"/>
      </w:pPr>
    </w:p>
    <w:p w14:paraId="51E16726" w14:textId="016E0B54" w:rsidR="000D00CA" w:rsidRDefault="000D00CA" w:rsidP="000D00CA">
      <w:pPr>
        <w:jc w:val="center"/>
      </w:pPr>
      <w:r w:rsidRPr="000D00CA">
        <w:rPr>
          <w:noProof/>
        </w:rPr>
        <w:drawing>
          <wp:inline distT="0" distB="0" distL="0" distR="0" wp14:anchorId="75B54458" wp14:editId="4F9DF560">
            <wp:extent cx="5029200" cy="3321099"/>
            <wp:effectExtent l="0" t="0" r="0" b="0"/>
            <wp:docPr id="169607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078880" name=""/>
                    <pic:cNvPicPr/>
                  </pic:nvPicPr>
                  <pic:blipFill>
                    <a:blip r:embed="rId12"/>
                    <a:stretch>
                      <a:fillRect/>
                    </a:stretch>
                  </pic:blipFill>
                  <pic:spPr>
                    <a:xfrm>
                      <a:off x="0" y="0"/>
                      <a:ext cx="5033689" cy="3324064"/>
                    </a:xfrm>
                    <a:prstGeom prst="rect">
                      <a:avLst/>
                    </a:prstGeom>
                  </pic:spPr>
                </pic:pic>
              </a:graphicData>
            </a:graphic>
          </wp:inline>
        </w:drawing>
      </w:r>
    </w:p>
    <w:p w14:paraId="605919FC" w14:textId="36E50756" w:rsidR="00EC1715" w:rsidRDefault="00EC1715" w:rsidP="000D00CA">
      <w:pPr>
        <w:jc w:val="center"/>
      </w:pPr>
      <w:r w:rsidRPr="00EC1715">
        <w:rPr>
          <w:highlight w:val="yellow"/>
        </w:rPr>
        <w:t>Figure 3.2:</w:t>
      </w:r>
    </w:p>
    <w:p w14:paraId="2E5872D7" w14:textId="77777777" w:rsidR="000D00CA" w:rsidRPr="000D00CA" w:rsidRDefault="000D00CA" w:rsidP="000D00CA"/>
    <w:p w14:paraId="1DBEE983" w14:textId="77777777" w:rsidR="000D00CA" w:rsidRDefault="000D00CA" w:rsidP="000D00CA"/>
    <w:p w14:paraId="6A8EFF38" w14:textId="77777777" w:rsidR="000D00CA" w:rsidRPr="000D00CA" w:rsidRDefault="000D00CA" w:rsidP="000D00CA"/>
    <w:p w14:paraId="58B0238D" w14:textId="77777777" w:rsidR="000D00CA" w:rsidRDefault="000D00CA" w:rsidP="000D00CA"/>
    <w:p w14:paraId="49E5EBD5" w14:textId="77777777" w:rsidR="000D00CA" w:rsidRPr="000D00CA" w:rsidRDefault="000D00CA" w:rsidP="000D00CA"/>
    <w:p w14:paraId="685D32D8" w14:textId="77777777" w:rsidR="00944BD4" w:rsidRDefault="00944BD4" w:rsidP="00541195">
      <w:pPr>
        <w:pStyle w:val="Heading4"/>
        <w:keepLines/>
      </w:pPr>
      <w:r>
        <w:t>3D Solid elements</w:t>
      </w:r>
    </w:p>
    <w:p w14:paraId="404AC715" w14:textId="1691BD01" w:rsidR="002D040A" w:rsidRDefault="002D040A" w:rsidP="00541195">
      <w:pPr>
        <w:keepNext/>
        <w:keepLines/>
      </w:pPr>
      <w:r>
        <w:t>MYSTRAN has hexahedra, pentahedra and tetrahedra elements for modeling of 3D structures.</w:t>
      </w:r>
      <w:r w:rsidR="00120C1D">
        <w:t xml:space="preserve"> </w:t>
      </w:r>
      <w:r>
        <w:t>The CHEXA hex element comes in 8 node and 20 node versions.</w:t>
      </w:r>
      <w:r w:rsidR="00120C1D">
        <w:t xml:space="preserve"> </w:t>
      </w:r>
      <w:r>
        <w:t>The CPENTA element comes in 6 node and 15 node versions.</w:t>
      </w:r>
      <w:r w:rsidR="00120C1D">
        <w:t xml:space="preserve"> </w:t>
      </w:r>
      <w:r>
        <w:t>The CTETRA is available in 4 node and 10 node versions.</w:t>
      </w:r>
      <w:r w:rsidR="00120C1D">
        <w:t xml:space="preserve"> </w:t>
      </w:r>
      <w:r>
        <w:t>Properties for these solid elements are specified on the PSOLID Bulk Data entry, with several choices for integration order and integration scheme.</w:t>
      </w:r>
      <w:r w:rsidR="00120C1D">
        <w:t xml:space="preserve"> </w:t>
      </w:r>
      <w:r>
        <w:t>Material properties are specified on the MAT1 entry.</w:t>
      </w:r>
      <w:r w:rsidR="00120C1D">
        <w:t xml:space="preserve"> </w:t>
      </w:r>
      <w:r>
        <w:t>Outputs for the solid elements are in the form of stresses at the element center</w:t>
      </w:r>
      <w:r w:rsidR="00A54C04">
        <w:t xml:space="preserve"> and can include von Mises and max shear results</w:t>
      </w:r>
      <w:r>
        <w:t>.</w:t>
      </w:r>
    </w:p>
    <w:p w14:paraId="7A43F9EC" w14:textId="77777777" w:rsidR="00BA1A2A" w:rsidRDefault="00944BD4" w:rsidP="00BA1A2A">
      <w:pPr>
        <w:pStyle w:val="Heading3"/>
      </w:pPr>
      <w:bookmarkStart w:id="416" w:name="_Toc534183754"/>
      <w:bookmarkStart w:id="417" w:name="_Toc12937164"/>
      <w:bookmarkStart w:id="418" w:name="_Toc12950830"/>
      <w:bookmarkStart w:id="419" w:name="_Toc12962683"/>
      <w:bookmarkStart w:id="420" w:name="_Toc13145819"/>
      <w:bookmarkStart w:id="421" w:name="_Toc13455216"/>
      <w:bookmarkStart w:id="422" w:name="_Toc13754738"/>
      <w:bookmarkStart w:id="423" w:name="_Toc13754969"/>
      <w:bookmarkStart w:id="424" w:name="_Toc13755467"/>
      <w:bookmarkStart w:id="425" w:name="_Toc13755989"/>
      <w:bookmarkStart w:id="426" w:name="_Toc21789376"/>
      <w:bookmarkStart w:id="427" w:name="_Toc27006583"/>
      <w:bookmarkStart w:id="428" w:name="_Toc27007475"/>
      <w:bookmarkStart w:id="429" w:name="_Toc27007566"/>
      <w:bookmarkStart w:id="430" w:name="_Toc27025009"/>
      <w:bookmarkStart w:id="431" w:name="_Toc27025754"/>
      <w:bookmarkStart w:id="432" w:name="_Toc27032813"/>
      <w:bookmarkStart w:id="433" w:name="_Toc27042456"/>
      <w:bookmarkStart w:id="434" w:name="_Toc27107026"/>
      <w:bookmarkStart w:id="435" w:name="_Toc27108776"/>
      <w:bookmarkStart w:id="436" w:name="_Toc27120799"/>
      <w:bookmarkStart w:id="437" w:name="_Toc27120909"/>
      <w:bookmarkStart w:id="438" w:name="_Toc27121549"/>
      <w:bookmarkStart w:id="439" w:name="_Toc27121653"/>
      <w:bookmarkStart w:id="440" w:name="_Toc27196833"/>
      <w:bookmarkStart w:id="441" w:name="_Toc27196938"/>
      <w:bookmarkStart w:id="442" w:name="_Toc27198209"/>
      <w:bookmarkStart w:id="443" w:name="_Toc27202731"/>
      <w:bookmarkStart w:id="444" w:name="_Toc27206189"/>
      <w:bookmarkStart w:id="445" w:name="_Toc27206294"/>
      <w:bookmarkStart w:id="446" w:name="_Toc27217202"/>
      <w:bookmarkStart w:id="447" w:name="_Toc27217307"/>
      <w:bookmarkStart w:id="448" w:name="_Toc27217411"/>
      <w:bookmarkStart w:id="449" w:name="_Toc27217784"/>
      <w:bookmarkStart w:id="450" w:name="_Toc27217888"/>
      <w:bookmarkStart w:id="451" w:name="_Toc27296293"/>
      <w:bookmarkStart w:id="452" w:name="_Toc27393801"/>
      <w:bookmarkStart w:id="453" w:name="_Toc27479817"/>
      <w:bookmarkStart w:id="454" w:name="_Toc27717196"/>
      <w:bookmarkStart w:id="455" w:name="_Toc28326993"/>
      <w:bookmarkStart w:id="456" w:name="_Toc28600324"/>
      <w:bookmarkStart w:id="457" w:name="_Toc28601216"/>
      <w:bookmarkStart w:id="458" w:name="_Toc39471422"/>
      <w:bookmarkStart w:id="459" w:name="_Toc55639587"/>
      <w:bookmarkStart w:id="460" w:name="_Toc55641075"/>
      <w:bookmarkStart w:id="461" w:name="_Toc195483728"/>
      <w:r>
        <w:t>Rigid</w:t>
      </w:r>
      <w:r w:rsidR="00BA1A2A">
        <w:t xml:space="preserve"> elemen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p>
    <w:p w14:paraId="2048218D" w14:textId="039F49E1" w:rsidR="00BA1A2A" w:rsidRDefault="00BA1A2A" w:rsidP="00BA1A2A">
      <w:pPr>
        <w:keepNext/>
      </w:pPr>
      <w:r>
        <w:t>In addition to the elastic elements discussed above, MYSTRAN also has a capability for specifying a rigid relationship among specified degrees of freedom.</w:t>
      </w:r>
      <w:r w:rsidR="00120C1D">
        <w:t xml:space="preserve"> </w:t>
      </w:r>
      <w:r>
        <w:t>These elements are suited for situations where a portion of a model is so much stiffer than the remainder that it could cause ill conditioning of the stiffness matrix</w:t>
      </w:r>
      <w:r w:rsidR="00A4479B">
        <w:t xml:space="preserve"> if it were modeled with elastic elements</w:t>
      </w:r>
      <w:r>
        <w:t>.</w:t>
      </w:r>
      <w:r w:rsidR="00120C1D">
        <w:t xml:space="preserve"> </w:t>
      </w:r>
      <w:r>
        <w:t>When rigid elements are used, selected degrees of freedom are eliminated from the solution set using equations (automatically generated in MYSTRAN) that represent rigid body notion of the “dependent” degrees of freedom based on rigid motion of a selected set of “independent” degrees of freedom.</w:t>
      </w:r>
      <w:r w:rsidR="00120C1D">
        <w:t xml:space="preserve"> </w:t>
      </w:r>
      <w:r>
        <w:t xml:space="preserve">Specification of rigid elements in MYSTRAN is accomplished with Bulk Data entries similar to elastic element </w:t>
      </w:r>
      <w:r>
        <w:lastRenderedPageBreak/>
        <w:t>connection entries (however, no property ID is needed).</w:t>
      </w:r>
      <w:r w:rsidR="00120C1D">
        <w:t xml:space="preserve"> </w:t>
      </w:r>
      <w:r>
        <w:t>Field 1 of the rigid element connection entry, like elastic elements, has a mnemonic describing the rigid element type</w:t>
      </w:r>
      <w:r w:rsidR="00951B82">
        <w:t>.</w:t>
      </w:r>
    </w:p>
    <w:p w14:paraId="38CAF971" w14:textId="47E0131C" w:rsidR="00BA1A2A" w:rsidRDefault="00BA1A2A" w:rsidP="00BA1A2A">
      <w:pPr>
        <w:keepNext/>
      </w:pPr>
      <w:r>
        <w:t>Care must be taken when using rigid elements in thermal distortion analyses.</w:t>
      </w:r>
      <w:r w:rsidR="00120C1D">
        <w:t xml:space="preserve"> </w:t>
      </w:r>
      <w:r>
        <w:t xml:space="preserve">The rigid elements do not expand with temperature and can otherwise constrain a model that the user expects to expand in a </w:t>
      </w:r>
      <w:r w:rsidR="00060808">
        <w:t>stress-free</w:t>
      </w:r>
      <w:r>
        <w:t xml:space="preserve"> manner.</w:t>
      </w:r>
    </w:p>
    <w:p w14:paraId="1A61744D" w14:textId="77777777" w:rsidR="00BA1A2A" w:rsidRDefault="00BA1A2A" w:rsidP="00BA1A2A">
      <w:pPr>
        <w:pStyle w:val="Heading4"/>
      </w:pPr>
      <w:bookmarkStart w:id="462" w:name="_Toc534183755"/>
      <w:bookmarkStart w:id="463" w:name="_Toc27042457"/>
      <w:bookmarkStart w:id="464" w:name="_Toc27120800"/>
      <w:bookmarkStart w:id="465" w:name="_Toc27120910"/>
      <w:bookmarkStart w:id="466" w:name="_Toc27121550"/>
      <w:bookmarkStart w:id="467" w:name="_Toc27121654"/>
      <w:bookmarkStart w:id="468" w:name="_Toc27196834"/>
      <w:bookmarkStart w:id="469" w:name="_Toc27196939"/>
      <w:bookmarkStart w:id="470" w:name="_Toc27198210"/>
      <w:bookmarkStart w:id="471" w:name="_Toc27202732"/>
      <w:bookmarkStart w:id="472" w:name="_Toc27206190"/>
      <w:bookmarkStart w:id="473" w:name="_Toc27206295"/>
      <w:bookmarkStart w:id="474" w:name="_Toc27217203"/>
      <w:bookmarkStart w:id="475" w:name="_Toc27217308"/>
      <w:bookmarkStart w:id="476" w:name="_Toc27217412"/>
      <w:bookmarkStart w:id="477" w:name="_Toc27217785"/>
      <w:bookmarkStart w:id="478" w:name="_Toc27217889"/>
      <w:bookmarkStart w:id="479" w:name="_Toc27296294"/>
      <w:bookmarkStart w:id="480" w:name="_Toc27393802"/>
      <w:bookmarkStart w:id="481" w:name="_Toc27479818"/>
      <w:bookmarkStart w:id="482" w:name="_Toc27717197"/>
      <w:bookmarkStart w:id="483" w:name="_Toc28326994"/>
      <w:bookmarkStart w:id="484" w:name="_Toc28600325"/>
      <w:bookmarkStart w:id="485" w:name="_Toc28601217"/>
      <w:bookmarkStart w:id="486" w:name="_Toc39471423"/>
      <w:bookmarkStart w:id="487" w:name="_Toc55639588"/>
      <w:bookmarkStart w:id="488" w:name="_Toc55641076"/>
      <w:r>
        <w:t>RBE2 rigid element</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452A3C05" w14:textId="71848B41" w:rsidR="00BA1A2A" w:rsidRDefault="00BA1A2A" w:rsidP="00BA1A2A">
      <w:r>
        <w:t>The RBE2 element specifies that the motion of a set of grid point</w:t>
      </w:r>
      <w:r w:rsidR="00C8544A">
        <w:t>s</w:t>
      </w:r>
      <w:r>
        <w:t xml:space="preserve"> </w:t>
      </w:r>
      <w:r w:rsidR="00C8544A">
        <w:t>(</w:t>
      </w:r>
      <w:r>
        <w:t>all having the same set of depe</w:t>
      </w:r>
      <w:r w:rsidR="00C8544A">
        <w:t>ndent degree of freedom numbers)</w:t>
      </w:r>
      <w:r>
        <w:t xml:space="preserve"> are dependent on the six d</w:t>
      </w:r>
      <w:r w:rsidR="00C8544A">
        <w:t>egrees of freedom at another gri</w:t>
      </w:r>
      <w:r>
        <w:t>d point.</w:t>
      </w:r>
    </w:p>
    <w:p w14:paraId="36B173A4" w14:textId="4DA4B77E" w:rsidR="00BA1A2A" w:rsidRDefault="00BA1A2A" w:rsidP="00BA1A2A">
      <w:r>
        <w:t>An example of the equations developed by MYSTRAN to eliminate the dependent degrees of freedom is shown in Figure 3-7 (for a simple one-dimensional problem).</w:t>
      </w:r>
      <w:r w:rsidR="009928DD">
        <w:t xml:space="preserve"> </w:t>
      </w:r>
      <w:r>
        <w:t>In this example, degrees of freedom 1, 2 and 6 at grid 103 will be eliminated from the solution set of degrees of freedom using the equations shown.</w:t>
      </w:r>
      <w:r w:rsidR="009928DD">
        <w:t xml:space="preserve"> </w:t>
      </w:r>
      <w:r>
        <w:t>The user does not have to input these equations; only the Bulk Data RBE2 field entries.</w:t>
      </w:r>
    </w:p>
    <w:p w14:paraId="44438245" w14:textId="77777777" w:rsidR="00E96C51" w:rsidRDefault="00E96C51" w:rsidP="00E96C51">
      <w:pPr>
        <w:pStyle w:val="Heading3"/>
      </w:pPr>
      <w:bookmarkStart w:id="489" w:name="_Toc195483729"/>
      <w:r>
        <w:t>RBE3 element</w:t>
      </w:r>
      <w:bookmarkEnd w:id="489"/>
    </w:p>
    <w:p w14:paraId="4F58933E" w14:textId="2F6EBDFA" w:rsidR="00E96C51" w:rsidRDefault="00E96C51" w:rsidP="00E96C51">
      <w:r>
        <w:t>The RBE3 element is not a rigid element but is used to distribute loads and mass from some central grid point to other grids in the model.</w:t>
      </w:r>
      <w:r w:rsidR="009928DD">
        <w:t xml:space="preserve"> </w:t>
      </w:r>
      <w:r>
        <w:t>It is defined by a dependent, central, point at which the load or mass is defined along with grids to which the load or mass are to be distributed along with weighting factors at these distributed grids.</w:t>
      </w:r>
      <w:r w:rsidR="009928DD">
        <w:t xml:space="preserve"> </w:t>
      </w:r>
      <w:r>
        <w:t>The dependent point on the RBE3 should never be connected to other elastic elements in the model to avoid stiffening of the structure by the RBE3 element.</w:t>
      </w:r>
      <w:r w:rsidR="009928DD">
        <w:t xml:space="preserve"> </w:t>
      </w:r>
      <w:r>
        <w:t>Appendix E gives a mathematical derivation of the RBE3 equations which reduce the dependent grid point out of the model equations of motion.</w:t>
      </w:r>
    </w:p>
    <w:p w14:paraId="17965739" w14:textId="77777777" w:rsidR="00C55D4D" w:rsidRDefault="00C55D4D" w:rsidP="00C55D4D">
      <w:pPr>
        <w:pStyle w:val="Heading3"/>
      </w:pPr>
      <w:bookmarkStart w:id="490" w:name="_Toc195483730"/>
      <w:r>
        <w:t>RSPLINE element</w:t>
      </w:r>
      <w:bookmarkEnd w:id="490"/>
    </w:p>
    <w:p w14:paraId="04A978BC" w14:textId="223E7698" w:rsidR="00C55D4D" w:rsidRDefault="00546D80" w:rsidP="00060808">
      <w:pPr>
        <w:spacing w:after="0"/>
      </w:pPr>
      <w:r>
        <w:t>The RSPLINE element is generally used to model transitions from a coarse to a fine mesh.</w:t>
      </w:r>
      <w:r w:rsidR="009928DD">
        <w:t xml:space="preserve"> </w:t>
      </w:r>
      <w:r>
        <w:t>In MYSTRAN, the RSPLINE element connects to 2 independent end points.</w:t>
      </w:r>
      <w:r w:rsidR="009928DD">
        <w:t xml:space="preserve"> </w:t>
      </w:r>
      <w:r>
        <w:t>Displacements along and perpendicular to the line between the end points is interpolated using the 6 displacements of the end points as follows:</w:t>
      </w:r>
    </w:p>
    <w:p w14:paraId="578E4691" w14:textId="01A50F7D" w:rsidR="00C42274" w:rsidRDefault="00FA6A30" w:rsidP="00FA6A30">
      <w:pPr>
        <w:pStyle w:val="Bullet1"/>
      </w:pPr>
      <w:r>
        <w:t>Displacements</w:t>
      </w:r>
      <w:r w:rsidR="00C42274">
        <w:t xml:space="preserve"> along the line and rotations about the line are linear</w:t>
      </w:r>
    </w:p>
    <w:p w14:paraId="1E752C50" w14:textId="77777777" w:rsidR="00C42274" w:rsidRDefault="00C42274" w:rsidP="00FA6A30">
      <w:pPr>
        <w:pStyle w:val="Bullet1"/>
      </w:pPr>
      <w:r>
        <w:t>Displacements perpendicular to the line are cubic</w:t>
      </w:r>
    </w:p>
    <w:p w14:paraId="5E9DA5D1" w14:textId="77777777" w:rsidR="00C42274" w:rsidRDefault="00C42274" w:rsidP="00FA6A30">
      <w:pPr>
        <w:pStyle w:val="Bullet1"/>
      </w:pPr>
      <w:r>
        <w:t>Rotations normal to the line are quadratic</w:t>
      </w:r>
    </w:p>
    <w:p w14:paraId="5DEDE53C" w14:textId="77777777" w:rsidR="00060808" w:rsidRPr="00590C30" w:rsidRDefault="00060808" w:rsidP="00060808">
      <w:pPr>
        <w:pStyle w:val="SpecialSpace"/>
      </w:pPr>
    </w:p>
    <w:p w14:paraId="025CB618" w14:textId="77777777" w:rsidR="00BA1A2A" w:rsidRDefault="00BA1A2A" w:rsidP="00BA1A2A">
      <w:pPr>
        <w:pStyle w:val="Heading2"/>
      </w:pPr>
      <w:bookmarkStart w:id="491" w:name="_Toc534183756"/>
      <w:bookmarkStart w:id="492" w:name="_Toc12937165"/>
      <w:bookmarkStart w:id="493" w:name="_Toc12950831"/>
      <w:bookmarkStart w:id="494" w:name="_Toc12962684"/>
      <w:bookmarkStart w:id="495" w:name="_Toc13145820"/>
      <w:bookmarkStart w:id="496" w:name="_Toc13455217"/>
      <w:bookmarkStart w:id="497" w:name="_Ref13535919"/>
      <w:bookmarkStart w:id="498" w:name="_Toc13754739"/>
      <w:bookmarkStart w:id="499" w:name="_Toc13754970"/>
      <w:bookmarkStart w:id="500" w:name="_Toc13755468"/>
      <w:bookmarkStart w:id="501" w:name="_Toc13755990"/>
      <w:bookmarkStart w:id="502" w:name="_Toc21789377"/>
      <w:bookmarkStart w:id="503" w:name="_Toc27006584"/>
      <w:bookmarkStart w:id="504" w:name="_Toc27007476"/>
      <w:bookmarkStart w:id="505" w:name="_Toc27007567"/>
      <w:bookmarkStart w:id="506" w:name="_Toc27025010"/>
      <w:bookmarkStart w:id="507" w:name="_Toc27025755"/>
      <w:bookmarkStart w:id="508" w:name="_Toc27032814"/>
      <w:bookmarkStart w:id="509" w:name="_Toc27042458"/>
      <w:bookmarkStart w:id="510" w:name="_Toc27107027"/>
      <w:bookmarkStart w:id="511" w:name="_Toc27108777"/>
      <w:bookmarkStart w:id="512" w:name="_Toc27120801"/>
      <w:bookmarkStart w:id="513" w:name="_Toc27120911"/>
      <w:bookmarkStart w:id="514" w:name="_Toc27121551"/>
      <w:bookmarkStart w:id="515" w:name="_Toc27121655"/>
      <w:bookmarkStart w:id="516" w:name="_Toc27196835"/>
      <w:bookmarkStart w:id="517" w:name="_Toc27196940"/>
      <w:bookmarkStart w:id="518" w:name="_Toc27198211"/>
      <w:bookmarkStart w:id="519" w:name="_Toc27202733"/>
      <w:bookmarkStart w:id="520" w:name="_Toc27206191"/>
      <w:bookmarkStart w:id="521" w:name="_Toc27206296"/>
      <w:bookmarkStart w:id="522" w:name="_Toc27217204"/>
      <w:bookmarkStart w:id="523" w:name="_Toc27217309"/>
      <w:bookmarkStart w:id="524" w:name="_Toc27217413"/>
      <w:bookmarkStart w:id="525" w:name="_Toc27217786"/>
      <w:bookmarkStart w:id="526" w:name="_Toc27217890"/>
      <w:bookmarkStart w:id="527" w:name="_Toc27296295"/>
      <w:bookmarkStart w:id="528" w:name="_Toc27393803"/>
      <w:bookmarkStart w:id="529" w:name="_Toc27479819"/>
      <w:bookmarkStart w:id="530" w:name="_Toc27717198"/>
      <w:bookmarkStart w:id="531" w:name="_Toc28326995"/>
      <w:bookmarkStart w:id="532" w:name="_Toc28600326"/>
      <w:bookmarkStart w:id="533" w:name="_Toc28601218"/>
      <w:bookmarkStart w:id="534" w:name="_Toc39471424"/>
      <w:bookmarkStart w:id="535" w:name="_Toc55639589"/>
      <w:bookmarkStart w:id="536" w:name="_Toc55641077"/>
      <w:bookmarkStart w:id="537" w:name="_Toc195483731"/>
      <w:r>
        <w:t>Applied loads</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74569BFB" w14:textId="77777777" w:rsidR="00BA1A2A" w:rsidRDefault="00BA1A2A" w:rsidP="00060808">
      <w:pPr>
        <w:spacing w:after="0"/>
      </w:pPr>
      <w:r>
        <w:t>MYSTRAN provides several methods of specifying applied loads:</w:t>
      </w:r>
    </w:p>
    <w:p w14:paraId="69F9C937" w14:textId="77777777" w:rsidR="00BA1A2A" w:rsidRDefault="00BA1A2A" w:rsidP="00FA6A30">
      <w:pPr>
        <w:pStyle w:val="Bullet1"/>
      </w:pPr>
      <w:r>
        <w:t>Forces and/or moments applied directly to grids</w:t>
      </w:r>
    </w:p>
    <w:p w14:paraId="2A9DC0A0" w14:textId="77777777" w:rsidR="00BA1A2A" w:rsidRDefault="00BA1A2A" w:rsidP="00FA6A30">
      <w:pPr>
        <w:pStyle w:val="Bullet1"/>
      </w:pPr>
      <w:r>
        <w:t>Pressure loading on plate elements</w:t>
      </w:r>
    </w:p>
    <w:p w14:paraId="17448D29" w14:textId="77777777" w:rsidR="00BA1A2A" w:rsidRDefault="00BA1A2A" w:rsidP="00FA6A30">
      <w:pPr>
        <w:pStyle w:val="Bullet1"/>
      </w:pPr>
      <w:r>
        <w:t>Gravity loads</w:t>
      </w:r>
    </w:p>
    <w:p w14:paraId="53BB067B" w14:textId="77777777" w:rsidR="00BA1A2A" w:rsidRDefault="00BA1A2A" w:rsidP="00FA6A30">
      <w:pPr>
        <w:pStyle w:val="Bullet1"/>
      </w:pPr>
      <w:r>
        <w:t>Equivalent loads due to thermal expansion</w:t>
      </w:r>
    </w:p>
    <w:p w14:paraId="6908BB18" w14:textId="77777777" w:rsidR="00BA1A2A" w:rsidRDefault="00BA1A2A" w:rsidP="00FA6A30">
      <w:pPr>
        <w:pStyle w:val="Bullet1"/>
      </w:pPr>
      <w:r>
        <w:t>Equivalent loads due to enforced displacements</w:t>
      </w:r>
    </w:p>
    <w:p w14:paraId="54162CE6" w14:textId="77777777" w:rsidR="00080714" w:rsidRDefault="00080714" w:rsidP="00FA6A30">
      <w:pPr>
        <w:pStyle w:val="Bullet1"/>
      </w:pPr>
      <w:r>
        <w:t>Loads on scalar points (SLOAD)</w:t>
      </w:r>
    </w:p>
    <w:p w14:paraId="0E060A54" w14:textId="77777777" w:rsidR="00FA6A30" w:rsidRDefault="00FA6A30" w:rsidP="00FA6A30">
      <w:pPr>
        <w:pStyle w:val="SpecialSpace"/>
      </w:pPr>
    </w:p>
    <w:p w14:paraId="3B397637" w14:textId="4A545C87" w:rsidR="00BA1A2A" w:rsidRDefault="00BA1A2A" w:rsidP="00FA6A30">
      <w:r>
        <w:t>All of the Bulk Data entries defining these loads have a set ID which is used to control whether they are used in a particular subcase.</w:t>
      </w:r>
      <w:r w:rsidR="009928DD">
        <w:t xml:space="preserve"> </w:t>
      </w:r>
      <w:r>
        <w:t>Thus, the user is free to include load entries in the Bul</w:t>
      </w:r>
      <w:r w:rsidR="00A4479B">
        <w:t xml:space="preserve">k Data that may not be used in </w:t>
      </w:r>
      <w:r>
        <w:t>a particular execution of the program (that might be used in a subsequent run, for example).</w:t>
      </w:r>
    </w:p>
    <w:p w14:paraId="081C9ABE" w14:textId="77777777" w:rsidR="00BA1A2A" w:rsidRDefault="00BA1A2A" w:rsidP="009D1E9B">
      <w:pPr>
        <w:pStyle w:val="Heading3"/>
        <w:keepLines/>
      </w:pPr>
      <w:bookmarkStart w:id="538" w:name="_Toc534183757"/>
      <w:bookmarkStart w:id="539" w:name="_Toc12937166"/>
      <w:bookmarkStart w:id="540" w:name="_Toc12950832"/>
      <w:bookmarkStart w:id="541" w:name="_Toc12962685"/>
      <w:bookmarkStart w:id="542" w:name="_Toc13145821"/>
      <w:bookmarkStart w:id="543" w:name="_Toc13455218"/>
      <w:bookmarkStart w:id="544" w:name="_Toc13754740"/>
      <w:bookmarkStart w:id="545" w:name="_Toc13754971"/>
      <w:bookmarkStart w:id="546" w:name="_Toc13755469"/>
      <w:bookmarkStart w:id="547" w:name="_Toc13755991"/>
      <w:bookmarkStart w:id="548" w:name="_Toc21789378"/>
      <w:bookmarkStart w:id="549" w:name="_Toc27006585"/>
      <w:bookmarkStart w:id="550" w:name="_Toc27007477"/>
      <w:bookmarkStart w:id="551" w:name="_Toc27007568"/>
      <w:bookmarkStart w:id="552" w:name="_Toc27025011"/>
      <w:bookmarkStart w:id="553" w:name="_Toc27025756"/>
      <w:bookmarkStart w:id="554" w:name="_Toc27032815"/>
      <w:bookmarkStart w:id="555" w:name="_Toc27042459"/>
      <w:bookmarkStart w:id="556" w:name="_Toc27107028"/>
      <w:bookmarkStart w:id="557" w:name="_Toc27108778"/>
      <w:bookmarkStart w:id="558" w:name="_Toc27120802"/>
      <w:bookmarkStart w:id="559" w:name="_Toc27120912"/>
      <w:bookmarkStart w:id="560" w:name="_Toc27121552"/>
      <w:bookmarkStart w:id="561" w:name="_Toc27121656"/>
      <w:bookmarkStart w:id="562" w:name="_Toc27196836"/>
      <w:bookmarkStart w:id="563" w:name="_Toc27196941"/>
      <w:bookmarkStart w:id="564" w:name="_Toc27198212"/>
      <w:bookmarkStart w:id="565" w:name="_Toc27202734"/>
      <w:bookmarkStart w:id="566" w:name="_Toc27206192"/>
      <w:bookmarkStart w:id="567" w:name="_Toc27206297"/>
      <w:bookmarkStart w:id="568" w:name="_Toc27217205"/>
      <w:bookmarkStart w:id="569" w:name="_Toc27217310"/>
      <w:bookmarkStart w:id="570" w:name="_Toc27217414"/>
      <w:bookmarkStart w:id="571" w:name="_Toc27217787"/>
      <w:bookmarkStart w:id="572" w:name="_Toc27217891"/>
      <w:bookmarkStart w:id="573" w:name="_Toc27296296"/>
      <w:bookmarkStart w:id="574" w:name="_Toc27393804"/>
      <w:bookmarkStart w:id="575" w:name="_Toc27479820"/>
      <w:bookmarkStart w:id="576" w:name="_Toc27717199"/>
      <w:bookmarkStart w:id="577" w:name="_Toc28326996"/>
      <w:bookmarkStart w:id="578" w:name="_Toc28600327"/>
      <w:bookmarkStart w:id="579" w:name="_Toc28601219"/>
      <w:bookmarkStart w:id="580" w:name="_Toc39471425"/>
      <w:bookmarkStart w:id="581" w:name="_Toc55639590"/>
      <w:bookmarkStart w:id="582" w:name="_Toc55641078"/>
      <w:bookmarkStart w:id="583" w:name="_Toc195483732"/>
      <w:r>
        <w:t>Forces and moments directly applied to grids</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784DDFF6" w14:textId="272811B7" w:rsidR="00BA1A2A" w:rsidRDefault="00BA1A2A" w:rsidP="009D1E9B">
      <w:pPr>
        <w:keepNext/>
        <w:keepLines/>
      </w:pPr>
      <w:r>
        <w:t>Bulk Data entries FORCE and MOMENT are used to define forces and/or moments applied directly to a grid point.</w:t>
      </w:r>
      <w:r w:rsidR="009928DD">
        <w:t xml:space="preserve"> </w:t>
      </w:r>
      <w:r>
        <w:t>Both of these entries have, in field 2, a set ID.</w:t>
      </w:r>
    </w:p>
    <w:p w14:paraId="35DDDDE9" w14:textId="6EDB5C19" w:rsidR="00BA1A2A" w:rsidRDefault="00BA1A2A" w:rsidP="00BA1A2A">
      <w:r>
        <w:t>Field 3 of both the FORCE and MOMENT entry specifies the grid point where the load is to be applied.</w:t>
      </w:r>
      <w:r w:rsidR="009928DD">
        <w:t xml:space="preserve"> </w:t>
      </w:r>
      <w:r>
        <w:t>Field 5 specifies an overall scale factor and fields 6 – 8 specify the vector components of the load.</w:t>
      </w:r>
      <w:r w:rsidR="009928DD">
        <w:t xml:space="preserve"> </w:t>
      </w:r>
      <w:r>
        <w:t>The load applied in a component direction is the product of the overall scale factor times the vector component in that direction.</w:t>
      </w:r>
      <w:r w:rsidR="009928DD">
        <w:t xml:space="preserve"> </w:t>
      </w:r>
      <w:r>
        <w:t>The vector components are in a coordinate s</w:t>
      </w:r>
      <w:r w:rsidR="00A4479B">
        <w:t>ystem whose ID</w:t>
      </w:r>
      <w:r>
        <w:t xml:space="preserve"> is specified in field 4.</w:t>
      </w:r>
    </w:p>
    <w:p w14:paraId="098626E8" w14:textId="08EE77E6" w:rsidR="00BA1A2A" w:rsidRDefault="00BA1A2A" w:rsidP="00BA1A2A">
      <w:r>
        <w:t>FORCE and MOMENT entries to be used in a particular subcase must be requested in Case Control with a LOAD = SID Case Control entry.</w:t>
      </w:r>
      <w:r w:rsidR="009928DD">
        <w:t xml:space="preserve"> </w:t>
      </w:r>
      <w:r>
        <w:t>The SID is either the set ID from the FORCE and/or MOMENT entries or is the set ID of a Bulk Data LOAD entry (see below) that has the FORCE and/or MOMENT set IDs specified.</w:t>
      </w:r>
    </w:p>
    <w:p w14:paraId="688A7195" w14:textId="77777777" w:rsidR="00BA1A2A" w:rsidRDefault="00BA1A2A" w:rsidP="00BA1A2A">
      <w:pPr>
        <w:pStyle w:val="Heading3"/>
      </w:pPr>
      <w:bookmarkStart w:id="584" w:name="_Toc534183758"/>
      <w:bookmarkStart w:id="585" w:name="_Toc12937167"/>
      <w:bookmarkStart w:id="586" w:name="_Toc12950833"/>
      <w:bookmarkStart w:id="587" w:name="_Toc12962686"/>
      <w:bookmarkStart w:id="588" w:name="_Toc13145822"/>
      <w:bookmarkStart w:id="589" w:name="_Toc13455219"/>
      <w:bookmarkStart w:id="590" w:name="_Toc13754741"/>
      <w:bookmarkStart w:id="591" w:name="_Toc13754972"/>
      <w:bookmarkStart w:id="592" w:name="_Toc13755470"/>
      <w:bookmarkStart w:id="593" w:name="_Toc13755992"/>
      <w:bookmarkStart w:id="594" w:name="_Toc21789379"/>
      <w:bookmarkStart w:id="595" w:name="_Toc27006586"/>
      <w:bookmarkStart w:id="596" w:name="_Toc27007478"/>
      <w:bookmarkStart w:id="597" w:name="_Toc27007569"/>
      <w:bookmarkStart w:id="598" w:name="_Toc27025012"/>
      <w:bookmarkStart w:id="599" w:name="_Toc27025757"/>
      <w:bookmarkStart w:id="600" w:name="_Toc27032816"/>
      <w:bookmarkStart w:id="601" w:name="_Toc27042460"/>
      <w:bookmarkStart w:id="602" w:name="_Toc27107029"/>
      <w:bookmarkStart w:id="603" w:name="_Toc27108779"/>
      <w:bookmarkStart w:id="604" w:name="_Toc27120803"/>
      <w:bookmarkStart w:id="605" w:name="_Toc27120913"/>
      <w:bookmarkStart w:id="606" w:name="_Toc27121553"/>
      <w:bookmarkStart w:id="607" w:name="_Toc27121657"/>
      <w:bookmarkStart w:id="608" w:name="_Toc27196837"/>
      <w:bookmarkStart w:id="609" w:name="_Toc27196942"/>
      <w:bookmarkStart w:id="610" w:name="_Toc27198213"/>
      <w:bookmarkStart w:id="611" w:name="_Toc27202735"/>
      <w:bookmarkStart w:id="612" w:name="_Toc27206193"/>
      <w:bookmarkStart w:id="613" w:name="_Toc27206298"/>
      <w:bookmarkStart w:id="614" w:name="_Toc27217206"/>
      <w:bookmarkStart w:id="615" w:name="_Toc27217311"/>
      <w:bookmarkStart w:id="616" w:name="_Toc27217415"/>
      <w:bookmarkStart w:id="617" w:name="_Toc27217788"/>
      <w:bookmarkStart w:id="618" w:name="_Toc27217892"/>
      <w:bookmarkStart w:id="619" w:name="_Toc27296297"/>
      <w:bookmarkStart w:id="620" w:name="_Toc27393805"/>
      <w:bookmarkStart w:id="621" w:name="_Toc27479821"/>
      <w:bookmarkStart w:id="622" w:name="_Toc27717200"/>
      <w:bookmarkStart w:id="623" w:name="_Toc28326997"/>
      <w:bookmarkStart w:id="624" w:name="_Toc28600328"/>
      <w:bookmarkStart w:id="625" w:name="_Toc28601220"/>
      <w:bookmarkStart w:id="626" w:name="_Toc39471426"/>
      <w:bookmarkStart w:id="627" w:name="_Toc55639591"/>
      <w:bookmarkStart w:id="628" w:name="_Toc55641079"/>
      <w:bookmarkStart w:id="629" w:name="_Toc195483733"/>
      <w:r>
        <w:t>Pressure loads on plate elements</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4B5C3005" w14:textId="53516E11" w:rsidR="00BA1A2A" w:rsidRDefault="00BA1A2A" w:rsidP="00BA1A2A">
      <w:r>
        <w:t>Pressure loads normal to the surface of plate elements can be specified on PLOAD2</w:t>
      </w:r>
      <w:r w:rsidR="003F7857">
        <w:t xml:space="preserve"> and PLOAD4</w:t>
      </w:r>
      <w:r>
        <w:t xml:space="preserve"> Bulk Data entries.</w:t>
      </w:r>
      <w:r w:rsidR="009928DD">
        <w:t xml:space="preserve"> </w:t>
      </w:r>
      <w:r>
        <w:t>As with the grid point load ent</w:t>
      </w:r>
      <w:r w:rsidR="003F7857">
        <w:t>ries discussed above, the PLOAD entries have</w:t>
      </w:r>
      <w:r>
        <w:t xml:space="preserve"> a set ID in field 2 that must be referenced (directly or indirectly) in Case Control in order to be used for a particular subcase.</w:t>
      </w:r>
      <w:r w:rsidR="009928DD">
        <w:t xml:space="preserve"> </w:t>
      </w:r>
      <w:r>
        <w:t>The pressure value is specified in field 3.</w:t>
      </w:r>
      <w:r w:rsidR="009928DD">
        <w:t xml:space="preserve"> </w:t>
      </w:r>
      <w:r>
        <w:t xml:space="preserve">The remainder of the entry </w:t>
      </w:r>
      <w:r>
        <w:lastRenderedPageBreak/>
        <w:t>presents two options for specifying what plate elements are to have this pressure value.</w:t>
      </w:r>
      <w:r w:rsidR="009928DD">
        <w:t xml:space="preserve"> </w:t>
      </w:r>
      <w:r>
        <w:t>One option is to list the element IDs using in fields 4 through 9 of the parent entry and, if necessary, fields 2 through 9 of continuation entries.</w:t>
      </w:r>
      <w:r w:rsidR="009928DD">
        <w:t xml:space="preserve"> </w:t>
      </w:r>
      <w:r>
        <w:t>The other option allows the elements to be specified using a THRU option, in which case any element whose ID is in the range of EID1 (field 4) through EID2 (field 6) will receive the pressure value in field 3.</w:t>
      </w:r>
    </w:p>
    <w:p w14:paraId="003C3116" w14:textId="77777777" w:rsidR="00BA1A2A" w:rsidRDefault="00BA1A2A" w:rsidP="00BA1A2A">
      <w:r>
        <w:t>Pressure loads are requested in Case Control the same as was described for the FORCE and MOMENT entries (either directly or by use of the LOAD Bulk Data entry).</w:t>
      </w:r>
    </w:p>
    <w:p w14:paraId="7B74C914" w14:textId="77777777" w:rsidR="00BA1A2A" w:rsidRDefault="00BA1A2A" w:rsidP="00BA1A2A">
      <w:pPr>
        <w:pStyle w:val="Heading3"/>
      </w:pPr>
      <w:bookmarkStart w:id="630" w:name="_Toc534183759"/>
      <w:bookmarkStart w:id="631" w:name="_Toc12937168"/>
      <w:bookmarkStart w:id="632" w:name="_Toc12950834"/>
      <w:bookmarkStart w:id="633" w:name="_Toc12962687"/>
      <w:bookmarkStart w:id="634" w:name="_Toc13145823"/>
      <w:bookmarkStart w:id="635" w:name="_Toc13455220"/>
      <w:bookmarkStart w:id="636" w:name="_Toc13754742"/>
      <w:bookmarkStart w:id="637" w:name="_Toc13754973"/>
      <w:bookmarkStart w:id="638" w:name="_Toc13755471"/>
      <w:bookmarkStart w:id="639" w:name="_Toc13755993"/>
      <w:bookmarkStart w:id="640" w:name="_Toc21789380"/>
      <w:bookmarkStart w:id="641" w:name="_Toc27006587"/>
      <w:bookmarkStart w:id="642" w:name="_Toc27007479"/>
      <w:bookmarkStart w:id="643" w:name="_Toc27007570"/>
      <w:bookmarkStart w:id="644" w:name="_Toc27025013"/>
      <w:bookmarkStart w:id="645" w:name="_Toc27025758"/>
      <w:bookmarkStart w:id="646" w:name="_Toc27032817"/>
      <w:bookmarkStart w:id="647" w:name="_Toc27042461"/>
      <w:bookmarkStart w:id="648" w:name="_Toc27107030"/>
      <w:bookmarkStart w:id="649" w:name="_Toc27108780"/>
      <w:bookmarkStart w:id="650" w:name="_Toc27120804"/>
      <w:bookmarkStart w:id="651" w:name="_Toc27120914"/>
      <w:bookmarkStart w:id="652" w:name="_Toc27121554"/>
      <w:bookmarkStart w:id="653" w:name="_Toc27121658"/>
      <w:bookmarkStart w:id="654" w:name="_Toc27196838"/>
      <w:bookmarkStart w:id="655" w:name="_Toc27196943"/>
      <w:bookmarkStart w:id="656" w:name="_Toc27198214"/>
      <w:bookmarkStart w:id="657" w:name="_Toc27202736"/>
      <w:bookmarkStart w:id="658" w:name="_Toc27206194"/>
      <w:bookmarkStart w:id="659" w:name="_Toc27206299"/>
      <w:bookmarkStart w:id="660" w:name="_Toc27217207"/>
      <w:bookmarkStart w:id="661" w:name="_Toc27217312"/>
      <w:bookmarkStart w:id="662" w:name="_Toc27217416"/>
      <w:bookmarkStart w:id="663" w:name="_Toc27217789"/>
      <w:bookmarkStart w:id="664" w:name="_Toc27217893"/>
      <w:bookmarkStart w:id="665" w:name="_Toc27296298"/>
      <w:bookmarkStart w:id="666" w:name="_Toc27393806"/>
      <w:bookmarkStart w:id="667" w:name="_Toc27479822"/>
      <w:bookmarkStart w:id="668" w:name="_Toc27717201"/>
      <w:bookmarkStart w:id="669" w:name="_Toc28326998"/>
      <w:bookmarkStart w:id="670" w:name="_Toc28600329"/>
      <w:bookmarkStart w:id="671" w:name="_Toc28601221"/>
      <w:bookmarkStart w:id="672" w:name="_Toc39471427"/>
      <w:bookmarkStart w:id="673" w:name="_Toc55639592"/>
      <w:bookmarkStart w:id="674" w:name="_Toc55641080"/>
      <w:bookmarkStart w:id="675" w:name="_Toc195483734"/>
      <w:r>
        <w:t>Gravity load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6CA8CF4E" w14:textId="1FCD16AC" w:rsidR="00BA1A2A" w:rsidRDefault="00BA1A2A" w:rsidP="00BA1A2A">
      <w:r>
        <w:t>Gravity loads for the model are specified using the GRAV Bulk Data entry.</w:t>
      </w:r>
      <w:r w:rsidR="009928DD">
        <w:t xml:space="preserve"> </w:t>
      </w:r>
      <w:r>
        <w:t>The GRAV entry specifies an acceleration vector that, in conjunction with the mass at the grid points (discussed later), allows MYSTRAN to calculate static forces at all of the grid points due to the specified acceleration using the inertia properties of the model (grid point masses, etc., discussed later).</w:t>
      </w:r>
      <w:r w:rsidR="009928DD">
        <w:t xml:space="preserve"> </w:t>
      </w:r>
      <w:r>
        <w:t>As with other loads, the GRAV entry has a set ID in field 2.</w:t>
      </w:r>
      <w:r w:rsidR="009928DD">
        <w:t xml:space="preserve"> </w:t>
      </w:r>
      <w:r>
        <w:t>Fields 4 through 7 specify the magnitude and vector components of the acceleration in a coordinate system whose ID is given in field 3.</w:t>
      </w:r>
      <w:r w:rsidR="009928DD">
        <w:t xml:space="preserve"> </w:t>
      </w:r>
      <w:r>
        <w:t>The magnitude and/or vector components must be given in units consistent with model mass, discussed in a later section.</w:t>
      </w:r>
    </w:p>
    <w:p w14:paraId="7E46A615" w14:textId="77777777" w:rsidR="00BA1A2A" w:rsidRDefault="00BA1A2A" w:rsidP="00BA1A2A">
      <w:r>
        <w:t>Gravity loads are requested in Case Control the same as was described for the FORCE and MOMENT entries (either directly or by use of the LOAD Bulk Data entry).</w:t>
      </w:r>
    </w:p>
    <w:p w14:paraId="7D18A980" w14:textId="77777777" w:rsidR="00BA1A2A" w:rsidRDefault="00BA1A2A" w:rsidP="00BA1A2A">
      <w:pPr>
        <w:pStyle w:val="Heading3"/>
      </w:pPr>
      <w:bookmarkStart w:id="676" w:name="_Toc534183760"/>
      <w:bookmarkStart w:id="677" w:name="_Toc12937169"/>
      <w:bookmarkStart w:id="678" w:name="_Toc12950835"/>
      <w:bookmarkStart w:id="679" w:name="_Toc12962688"/>
      <w:bookmarkStart w:id="680" w:name="_Toc13145824"/>
      <w:bookmarkStart w:id="681" w:name="_Toc13455221"/>
      <w:bookmarkStart w:id="682" w:name="_Toc13754743"/>
      <w:bookmarkStart w:id="683" w:name="_Toc13754974"/>
      <w:bookmarkStart w:id="684" w:name="_Toc13755472"/>
      <w:bookmarkStart w:id="685" w:name="_Toc13755994"/>
      <w:bookmarkStart w:id="686" w:name="_Toc21789381"/>
      <w:bookmarkStart w:id="687" w:name="_Toc27006588"/>
      <w:bookmarkStart w:id="688" w:name="_Toc27007480"/>
      <w:bookmarkStart w:id="689" w:name="_Toc27007571"/>
      <w:bookmarkStart w:id="690" w:name="_Toc27025014"/>
      <w:bookmarkStart w:id="691" w:name="_Toc27025759"/>
      <w:bookmarkStart w:id="692" w:name="_Toc27032818"/>
      <w:bookmarkStart w:id="693" w:name="_Toc27042462"/>
      <w:bookmarkStart w:id="694" w:name="_Toc27107031"/>
      <w:bookmarkStart w:id="695" w:name="_Toc27108781"/>
      <w:bookmarkStart w:id="696" w:name="_Toc27120805"/>
      <w:bookmarkStart w:id="697" w:name="_Toc27120915"/>
      <w:bookmarkStart w:id="698" w:name="_Toc27121555"/>
      <w:bookmarkStart w:id="699" w:name="_Toc27121659"/>
      <w:bookmarkStart w:id="700" w:name="_Toc27196839"/>
      <w:bookmarkStart w:id="701" w:name="_Toc27196944"/>
      <w:bookmarkStart w:id="702" w:name="_Toc27198215"/>
      <w:bookmarkStart w:id="703" w:name="_Toc27202737"/>
      <w:bookmarkStart w:id="704" w:name="_Toc27206195"/>
      <w:bookmarkStart w:id="705" w:name="_Toc27206300"/>
      <w:bookmarkStart w:id="706" w:name="_Toc27217208"/>
      <w:bookmarkStart w:id="707" w:name="_Toc27217313"/>
      <w:bookmarkStart w:id="708" w:name="_Toc27217417"/>
      <w:bookmarkStart w:id="709" w:name="_Toc27217790"/>
      <w:bookmarkStart w:id="710" w:name="_Toc27217894"/>
      <w:bookmarkStart w:id="711" w:name="_Toc27296299"/>
      <w:bookmarkStart w:id="712" w:name="_Toc27393807"/>
      <w:bookmarkStart w:id="713" w:name="_Toc27479823"/>
      <w:bookmarkStart w:id="714" w:name="_Toc27717202"/>
      <w:bookmarkStart w:id="715" w:name="_Toc28326999"/>
      <w:bookmarkStart w:id="716" w:name="_Toc28600330"/>
      <w:bookmarkStart w:id="717" w:name="_Toc28601222"/>
      <w:bookmarkStart w:id="718" w:name="_Toc39471428"/>
      <w:bookmarkStart w:id="719" w:name="_Toc55639593"/>
      <w:bookmarkStart w:id="720" w:name="_Toc55641081"/>
      <w:bookmarkStart w:id="721" w:name="_Toc195483735"/>
      <w:r>
        <w:t>Equivalent loads due to thermal expansion</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3F69C22D" w14:textId="77777777" w:rsidR="00BA1A2A" w:rsidRDefault="00BA1A2A" w:rsidP="00951B82">
      <w:pPr>
        <w:spacing w:after="0"/>
      </w:pPr>
      <w:r>
        <w:t>The equivalent loads due to thermal expansion are calculated automatically in MYSTRAN based on grid and/or element temperature data supplied by the user on a variety of Bulk Data entries, listed below, all of which have a set ID in field 2 of the entry:</w:t>
      </w:r>
    </w:p>
    <w:p w14:paraId="73174EDC" w14:textId="77777777" w:rsidR="00BA1A2A" w:rsidRDefault="00BA1A2A" w:rsidP="00951B82">
      <w:pPr>
        <w:pStyle w:val="Bullet1"/>
      </w:pPr>
      <w:r>
        <w:t xml:space="preserve">Grid </w:t>
      </w:r>
      <w:r w:rsidRPr="00951B82">
        <w:t>temperature</w:t>
      </w:r>
      <w:r>
        <w:t xml:space="preserve"> definition Bulk Data entries:</w:t>
      </w:r>
    </w:p>
    <w:p w14:paraId="119C519E" w14:textId="77777777" w:rsidR="00BA1A2A" w:rsidRDefault="00BA1A2A" w:rsidP="00CE2DE7">
      <w:pPr>
        <w:pStyle w:val="Bullet2"/>
      </w:pPr>
      <w:r>
        <w:t>TEMPD specifies a default temperature for all grids</w:t>
      </w:r>
    </w:p>
    <w:p w14:paraId="0B94D4DD" w14:textId="77777777" w:rsidR="00BA1A2A" w:rsidRDefault="00BA1A2A" w:rsidP="00CE2DE7">
      <w:pPr>
        <w:pStyle w:val="Bullet2"/>
      </w:pPr>
      <w:r>
        <w:t>TEMP specifies a temperature for grids listed on this entry. These temperatures override any default values on TEMPD entries.</w:t>
      </w:r>
    </w:p>
    <w:p w14:paraId="6EBA2E69" w14:textId="77777777" w:rsidR="00BA1A2A" w:rsidRDefault="00BA1A2A" w:rsidP="00CE2DE7">
      <w:pPr>
        <w:pStyle w:val="Bullet1"/>
      </w:pPr>
      <w:r>
        <w:t>Element temperature Bulk Data entries:</w:t>
      </w:r>
    </w:p>
    <w:p w14:paraId="6D8B3E2E" w14:textId="77777777" w:rsidR="00BA1A2A" w:rsidRDefault="00BA1A2A" w:rsidP="00CE2DE7">
      <w:pPr>
        <w:pStyle w:val="Bullet2"/>
      </w:pPr>
      <w:r>
        <w:t>TEMPRB specifies average element temperatures for ROD and BAR elements as well as temperature gradients through the depth for BAR elements</w:t>
      </w:r>
    </w:p>
    <w:p w14:paraId="72959035" w14:textId="77777777" w:rsidR="00BA1A2A" w:rsidRDefault="00BA1A2A" w:rsidP="00CE2DE7">
      <w:pPr>
        <w:pStyle w:val="Bullet2"/>
      </w:pPr>
      <w:r>
        <w:t>TEMPP1 specifies average element temperatures and gradients through t</w:t>
      </w:r>
      <w:r w:rsidR="007F20D7">
        <w:t>he thickness for plate elements</w:t>
      </w:r>
    </w:p>
    <w:p w14:paraId="40E6DF3F" w14:textId="77777777" w:rsidR="00060808" w:rsidRDefault="00060808" w:rsidP="00060808">
      <w:pPr>
        <w:pStyle w:val="SpecialSpace"/>
      </w:pPr>
    </w:p>
    <w:p w14:paraId="5C024814" w14:textId="7D2F6FF4" w:rsidR="00BA1A2A" w:rsidRDefault="00BA1A2A" w:rsidP="00BA1A2A">
      <w:r>
        <w:lastRenderedPageBreak/>
        <w:t>When a temperature load is to be used, all of the elements in the model must have a temperature defined.</w:t>
      </w:r>
      <w:r w:rsidR="009928DD">
        <w:t xml:space="preserve"> </w:t>
      </w:r>
      <w:r>
        <w:t>This may be done either indirectly using a TEMPD or TEMP entry that defines the temperatures of the grids to which the element connects, or directly by specification on a TEMPRB or TEMPP1 element temperature entry.</w:t>
      </w:r>
      <w:r w:rsidR="009928DD">
        <w:t xml:space="preserve"> </w:t>
      </w:r>
      <w:r>
        <w:t>Thermal expansion coefficients and reference temperatures, needed in the calculation of equivalent loads due to thermal expansion, must be specified on material Bulk Data entries.</w:t>
      </w:r>
    </w:p>
    <w:p w14:paraId="73E08217" w14:textId="77777777" w:rsidR="00BA1A2A" w:rsidRDefault="00BA1A2A" w:rsidP="00BA1A2A">
      <w:r>
        <w:t>The user must request temperatures in Case Control with the Case Control entry TEMP = SID where SID is the set ID on the above Bulk Data temperature entries which define the temperatures for the model.</w:t>
      </w:r>
    </w:p>
    <w:p w14:paraId="06EBB268" w14:textId="77777777" w:rsidR="00BA1A2A" w:rsidRDefault="00BA1A2A" w:rsidP="00BA1A2A">
      <w:pPr>
        <w:pStyle w:val="Heading3"/>
      </w:pPr>
      <w:bookmarkStart w:id="722" w:name="_Toc534183761"/>
      <w:bookmarkStart w:id="723" w:name="_Toc12937170"/>
      <w:bookmarkStart w:id="724" w:name="_Toc12950836"/>
      <w:bookmarkStart w:id="725" w:name="_Toc12962689"/>
      <w:bookmarkStart w:id="726" w:name="_Toc13145825"/>
      <w:bookmarkStart w:id="727" w:name="_Toc13455222"/>
      <w:bookmarkStart w:id="728" w:name="_Toc13754744"/>
      <w:bookmarkStart w:id="729" w:name="_Toc13754975"/>
      <w:bookmarkStart w:id="730" w:name="_Toc13755473"/>
      <w:bookmarkStart w:id="731" w:name="_Toc13755995"/>
      <w:bookmarkStart w:id="732" w:name="_Toc21789382"/>
      <w:bookmarkStart w:id="733" w:name="_Toc27006589"/>
      <w:bookmarkStart w:id="734" w:name="_Toc27007481"/>
      <w:bookmarkStart w:id="735" w:name="_Toc27007572"/>
      <w:bookmarkStart w:id="736" w:name="_Toc27025015"/>
      <w:bookmarkStart w:id="737" w:name="_Toc27025760"/>
      <w:bookmarkStart w:id="738" w:name="_Toc27032819"/>
      <w:bookmarkStart w:id="739" w:name="_Toc27042463"/>
      <w:bookmarkStart w:id="740" w:name="_Toc27107032"/>
      <w:bookmarkStart w:id="741" w:name="_Toc27108782"/>
      <w:bookmarkStart w:id="742" w:name="_Toc27120806"/>
      <w:bookmarkStart w:id="743" w:name="_Toc27120916"/>
      <w:bookmarkStart w:id="744" w:name="_Toc27121556"/>
      <w:bookmarkStart w:id="745" w:name="_Toc27121660"/>
      <w:bookmarkStart w:id="746" w:name="_Toc27196840"/>
      <w:bookmarkStart w:id="747" w:name="_Toc27196945"/>
      <w:bookmarkStart w:id="748" w:name="_Toc27198216"/>
      <w:bookmarkStart w:id="749" w:name="_Toc27202738"/>
      <w:bookmarkStart w:id="750" w:name="_Toc27206196"/>
      <w:bookmarkStart w:id="751" w:name="_Toc27206301"/>
      <w:bookmarkStart w:id="752" w:name="_Toc27217209"/>
      <w:bookmarkStart w:id="753" w:name="_Toc27217314"/>
      <w:bookmarkStart w:id="754" w:name="_Toc27217418"/>
      <w:bookmarkStart w:id="755" w:name="_Toc27217791"/>
      <w:bookmarkStart w:id="756" w:name="_Toc27217895"/>
      <w:bookmarkStart w:id="757" w:name="_Toc27296300"/>
      <w:bookmarkStart w:id="758" w:name="_Toc27393808"/>
      <w:bookmarkStart w:id="759" w:name="_Toc27479824"/>
      <w:bookmarkStart w:id="760" w:name="_Toc27717203"/>
      <w:bookmarkStart w:id="761" w:name="_Toc28327000"/>
      <w:bookmarkStart w:id="762" w:name="_Toc28600331"/>
      <w:bookmarkStart w:id="763" w:name="_Toc28601223"/>
      <w:bookmarkStart w:id="764" w:name="_Toc39471429"/>
      <w:bookmarkStart w:id="765" w:name="_Toc55639594"/>
      <w:bookmarkStart w:id="766" w:name="_Toc55641082"/>
      <w:bookmarkStart w:id="767" w:name="_Toc195483736"/>
      <w:r>
        <w:t>Equivalent loads due to enforced displacements</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666CBF7E" w14:textId="35F2D938" w:rsidR="00BA1A2A" w:rsidRDefault="00BA1A2A" w:rsidP="00BA1A2A">
      <w:r>
        <w:t>If the user knows, a priori, the displacement (translation or rotation) of some degrees of freedom, MYSTRAN handles this by what is referred to as “enforced displacements”.</w:t>
      </w:r>
      <w:r w:rsidR="009928DD">
        <w:t xml:space="preserve"> </w:t>
      </w:r>
      <w:r>
        <w:t>The user specifies the known displacement on a Bulk Data SPC entry (in the global directions for the grid) and MYSTRAN uses this as a constraint.</w:t>
      </w:r>
      <w:r w:rsidR="009928DD">
        <w:t xml:space="preserve"> </w:t>
      </w:r>
      <w:r>
        <w:t>The Bulk Data SPC entries’ set ID must be selected in Case Control with the Case Control entry SPC = SID, where SID is the set ID of the Bulk Data SPC entries defining the enforced displacements.</w:t>
      </w:r>
    </w:p>
    <w:p w14:paraId="62D7A76D" w14:textId="234E815D" w:rsidR="00BA1A2A" w:rsidRDefault="00BA1A2A" w:rsidP="00BA1A2A">
      <w:r>
        <w:t>The program calculates loads necessary to enforce this constraint and applies them to the structure in combination with all other loads specified.</w:t>
      </w:r>
      <w:r w:rsidR="009928DD">
        <w:t xml:space="preserve"> </w:t>
      </w:r>
      <w:r>
        <w:t>When forces of constraint are calculated in the program, the forces listed (in the output, if Case Control entry SPCFORCES is included) are those necessary to make the degrees of freedom displace the amounts that were specified as enforced displacements.</w:t>
      </w:r>
    </w:p>
    <w:p w14:paraId="3814A0E8" w14:textId="77777777" w:rsidR="0020589A" w:rsidRDefault="0020589A" w:rsidP="0020589A">
      <w:pPr>
        <w:pStyle w:val="Heading3"/>
      </w:pPr>
      <w:bookmarkStart w:id="768" w:name="_Toc195483737"/>
      <w:r>
        <w:t>Loads due to rigid body rotation about a specified grid (RFORCE</w:t>
      </w:r>
      <w:r w:rsidR="00DF5D73">
        <w:t>)</w:t>
      </w:r>
      <w:bookmarkEnd w:id="768"/>
    </w:p>
    <w:p w14:paraId="2E8843EB" w14:textId="33A6B1C2" w:rsidR="00BA1A2A" w:rsidRDefault="0020589A" w:rsidP="0020589A">
      <w:r>
        <w:t>The finite element model can have loads calculated due to a rigid body angular velocity and/or angular acceleration.</w:t>
      </w:r>
      <w:r w:rsidR="009928DD">
        <w:t xml:space="preserve"> </w:t>
      </w:r>
      <w:r>
        <w:t>The loads are calculated as if the body were rotating when, in actuality, it is fixed.</w:t>
      </w:r>
      <w:r w:rsidR="009928DD">
        <w:t xml:space="preserve"> </w:t>
      </w:r>
      <w:r>
        <w:t>The equivalent loads due to this angular velocity and acceleration are applied to the fixed body.</w:t>
      </w:r>
      <w:r w:rsidR="009928DD">
        <w:t xml:space="preserve"> </w:t>
      </w:r>
      <w:r>
        <w:t>In this fashion, situations such as rotating turbines with centripetal forces can be simulated.</w:t>
      </w:r>
      <w:r w:rsidR="009928DD">
        <w:t xml:space="preserve"> </w:t>
      </w:r>
      <w:r>
        <w:t>This force is calculated via the Bulk data entry RFORCE.</w:t>
      </w:r>
    </w:p>
    <w:p w14:paraId="3CA2601E" w14:textId="77777777" w:rsidR="00BA1A2A" w:rsidRDefault="00BA1A2A" w:rsidP="00BA1A2A">
      <w:pPr>
        <w:pStyle w:val="Heading3"/>
      </w:pPr>
      <w:bookmarkStart w:id="769" w:name="_Toc534183762"/>
      <w:bookmarkStart w:id="770" w:name="_Toc12937171"/>
      <w:bookmarkStart w:id="771" w:name="_Toc12950837"/>
      <w:bookmarkStart w:id="772" w:name="_Toc12962690"/>
      <w:bookmarkStart w:id="773" w:name="_Toc13145826"/>
      <w:bookmarkStart w:id="774" w:name="_Toc13455223"/>
      <w:bookmarkStart w:id="775" w:name="_Toc13754745"/>
      <w:bookmarkStart w:id="776" w:name="_Toc13754976"/>
      <w:bookmarkStart w:id="777" w:name="_Toc13755474"/>
      <w:bookmarkStart w:id="778" w:name="_Toc13755996"/>
      <w:bookmarkStart w:id="779" w:name="_Toc21789383"/>
      <w:bookmarkStart w:id="780" w:name="_Toc27006590"/>
      <w:bookmarkStart w:id="781" w:name="_Toc27007482"/>
      <w:bookmarkStart w:id="782" w:name="_Toc27007573"/>
      <w:bookmarkStart w:id="783" w:name="_Toc27025016"/>
      <w:bookmarkStart w:id="784" w:name="_Toc27025761"/>
      <w:bookmarkStart w:id="785" w:name="_Toc27032820"/>
      <w:bookmarkStart w:id="786" w:name="_Toc27042464"/>
      <w:bookmarkStart w:id="787" w:name="_Toc27107033"/>
      <w:bookmarkStart w:id="788" w:name="_Toc27108783"/>
      <w:bookmarkStart w:id="789" w:name="_Toc27120807"/>
      <w:bookmarkStart w:id="790" w:name="_Toc27120917"/>
      <w:bookmarkStart w:id="791" w:name="_Toc27121557"/>
      <w:bookmarkStart w:id="792" w:name="_Toc27121661"/>
      <w:bookmarkStart w:id="793" w:name="_Toc27196841"/>
      <w:bookmarkStart w:id="794" w:name="_Toc27196946"/>
      <w:bookmarkStart w:id="795" w:name="_Toc27198217"/>
      <w:bookmarkStart w:id="796" w:name="_Toc27202739"/>
      <w:bookmarkStart w:id="797" w:name="_Toc27206197"/>
      <w:bookmarkStart w:id="798" w:name="_Toc27206302"/>
      <w:bookmarkStart w:id="799" w:name="_Toc27217210"/>
      <w:bookmarkStart w:id="800" w:name="_Toc27217315"/>
      <w:bookmarkStart w:id="801" w:name="_Toc27217419"/>
      <w:bookmarkStart w:id="802" w:name="_Toc27217792"/>
      <w:bookmarkStart w:id="803" w:name="_Toc27217896"/>
      <w:bookmarkStart w:id="804" w:name="_Toc27296301"/>
      <w:bookmarkStart w:id="805" w:name="_Toc27393809"/>
      <w:bookmarkStart w:id="806" w:name="_Toc27479825"/>
      <w:bookmarkStart w:id="807" w:name="_Toc27717204"/>
      <w:bookmarkStart w:id="808" w:name="_Toc28327001"/>
      <w:bookmarkStart w:id="809" w:name="_Toc28600332"/>
      <w:bookmarkStart w:id="810" w:name="_Toc28601224"/>
      <w:bookmarkStart w:id="811" w:name="_Toc39471430"/>
      <w:bookmarkStart w:id="812" w:name="_Toc55639595"/>
      <w:bookmarkStart w:id="813" w:name="_Toc55641083"/>
      <w:bookmarkStart w:id="814" w:name="_Toc195483738"/>
      <w:r>
        <w:t>LOAD Bulk Data entry – combining loads</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20DD9115" w14:textId="0279928B" w:rsidR="00BA1A2A" w:rsidRDefault="00BA1A2A" w:rsidP="00BA1A2A">
      <w:r>
        <w:t xml:space="preserve">Loads defined via the FORCE, MOMENT, GRAV and PLOAD2 entries that have different set IDs can be combined into one set for use in a subcase using the LOAD Bulk Data entry (not to be </w:t>
      </w:r>
      <w:r>
        <w:lastRenderedPageBreak/>
        <w:t>confused with the LOAD Case Control entry).</w:t>
      </w:r>
      <w:r w:rsidR="009928DD">
        <w:t xml:space="preserve"> </w:t>
      </w:r>
      <w:r>
        <w:t>The LOAD Bulk Data entry has a set ID in field 2.</w:t>
      </w:r>
      <w:r w:rsidR="009928DD">
        <w:t xml:space="preserve"> </w:t>
      </w:r>
      <w:r>
        <w:t>The following fields (including possible continuation entries) specify which of the individual load sets to use.</w:t>
      </w:r>
      <w:r w:rsidR="009928DD">
        <w:t xml:space="preserve"> </w:t>
      </w:r>
      <w:r>
        <w:t>This is specified as pairs of set IDs (of FORCE, MOMENT, GRAV or PLOAD2 loads) and scale factors for each of the separate loads.</w:t>
      </w:r>
      <w:r w:rsidR="009928DD">
        <w:t xml:space="preserve"> </w:t>
      </w:r>
      <w:r>
        <w:t>In addition, an overall scale factor for the combination of the loads on the LOAD Bulk Data entry is defined in field 3.</w:t>
      </w:r>
    </w:p>
    <w:p w14:paraId="6F139EC1" w14:textId="77777777" w:rsidR="00BA1A2A" w:rsidRDefault="00BA1A2A" w:rsidP="00BA1A2A">
      <w:pPr>
        <w:pStyle w:val="Heading2"/>
        <w:keepNext/>
      </w:pPr>
      <w:bookmarkStart w:id="815" w:name="_Toc534183763"/>
      <w:bookmarkStart w:id="816" w:name="_Toc12937172"/>
      <w:bookmarkStart w:id="817" w:name="_Toc12950838"/>
      <w:bookmarkStart w:id="818" w:name="_Toc12962691"/>
      <w:bookmarkStart w:id="819" w:name="_Toc13145827"/>
      <w:bookmarkStart w:id="820" w:name="_Toc13455224"/>
      <w:bookmarkStart w:id="821" w:name="_Toc13754746"/>
      <w:bookmarkStart w:id="822" w:name="_Toc13754977"/>
      <w:bookmarkStart w:id="823" w:name="_Toc13755475"/>
      <w:bookmarkStart w:id="824" w:name="_Toc13755997"/>
      <w:bookmarkStart w:id="825" w:name="_Toc21789384"/>
      <w:bookmarkStart w:id="826" w:name="_Toc27006591"/>
      <w:bookmarkStart w:id="827" w:name="_Toc27007483"/>
      <w:bookmarkStart w:id="828" w:name="_Toc27007574"/>
      <w:bookmarkStart w:id="829" w:name="_Toc27025017"/>
      <w:bookmarkStart w:id="830" w:name="_Toc27025762"/>
      <w:bookmarkStart w:id="831" w:name="_Toc27032821"/>
      <w:bookmarkStart w:id="832" w:name="_Toc27042465"/>
      <w:bookmarkStart w:id="833" w:name="_Toc27107034"/>
      <w:bookmarkStart w:id="834" w:name="_Toc27108784"/>
      <w:bookmarkStart w:id="835" w:name="_Toc27120808"/>
      <w:bookmarkStart w:id="836" w:name="_Toc27120918"/>
      <w:bookmarkStart w:id="837" w:name="_Toc27121558"/>
      <w:bookmarkStart w:id="838" w:name="_Toc27121662"/>
      <w:bookmarkStart w:id="839" w:name="_Toc27196842"/>
      <w:bookmarkStart w:id="840" w:name="_Toc27196947"/>
      <w:bookmarkStart w:id="841" w:name="_Toc27198218"/>
      <w:bookmarkStart w:id="842" w:name="_Toc27202740"/>
      <w:bookmarkStart w:id="843" w:name="_Toc27206198"/>
      <w:bookmarkStart w:id="844" w:name="_Toc27206303"/>
      <w:bookmarkStart w:id="845" w:name="_Toc27217211"/>
      <w:bookmarkStart w:id="846" w:name="_Toc27217316"/>
      <w:bookmarkStart w:id="847" w:name="_Toc27217420"/>
      <w:bookmarkStart w:id="848" w:name="_Toc27217793"/>
      <w:bookmarkStart w:id="849" w:name="_Toc27217897"/>
      <w:bookmarkStart w:id="850" w:name="_Toc27296302"/>
      <w:bookmarkStart w:id="851" w:name="_Toc27393810"/>
      <w:bookmarkStart w:id="852" w:name="_Toc27479826"/>
      <w:bookmarkStart w:id="853" w:name="_Toc27717205"/>
      <w:bookmarkStart w:id="854" w:name="_Toc28327002"/>
      <w:bookmarkStart w:id="855" w:name="_Toc28600333"/>
      <w:bookmarkStart w:id="856" w:name="_Toc28601225"/>
      <w:bookmarkStart w:id="857" w:name="_Toc39471431"/>
      <w:bookmarkStart w:id="858" w:name="_Toc55639596"/>
      <w:bookmarkStart w:id="859" w:name="_Toc55641084"/>
      <w:bookmarkStart w:id="860" w:name="_Toc195483739"/>
      <w:r>
        <w:t>Constraints</w:t>
      </w:r>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5EBE40EE" w14:textId="77777777" w:rsidR="00BA1A2A" w:rsidRDefault="00BA1A2A" w:rsidP="00886D59">
      <w:pPr>
        <w:pStyle w:val="Heading3"/>
        <w:keepLines/>
      </w:pPr>
      <w:bookmarkStart w:id="861" w:name="_Toc534183764"/>
      <w:bookmarkStart w:id="862" w:name="_Toc12937173"/>
      <w:bookmarkStart w:id="863" w:name="_Toc12950839"/>
      <w:bookmarkStart w:id="864" w:name="_Toc12962692"/>
      <w:bookmarkStart w:id="865" w:name="_Toc13145828"/>
      <w:bookmarkStart w:id="866" w:name="_Toc13455225"/>
      <w:bookmarkStart w:id="867" w:name="_Toc13754747"/>
      <w:bookmarkStart w:id="868" w:name="_Toc13754978"/>
      <w:bookmarkStart w:id="869" w:name="_Toc13755476"/>
      <w:bookmarkStart w:id="870" w:name="_Toc13755998"/>
      <w:bookmarkStart w:id="871" w:name="_Toc21789385"/>
      <w:bookmarkStart w:id="872" w:name="_Toc27006592"/>
      <w:bookmarkStart w:id="873" w:name="_Toc27007484"/>
      <w:bookmarkStart w:id="874" w:name="_Toc27007575"/>
      <w:bookmarkStart w:id="875" w:name="_Toc27025018"/>
      <w:bookmarkStart w:id="876" w:name="_Toc27025763"/>
      <w:bookmarkStart w:id="877" w:name="_Toc27032822"/>
      <w:bookmarkStart w:id="878" w:name="_Toc27042466"/>
      <w:bookmarkStart w:id="879" w:name="_Toc27107035"/>
      <w:bookmarkStart w:id="880" w:name="_Toc27108785"/>
      <w:bookmarkStart w:id="881" w:name="_Toc27120809"/>
      <w:bookmarkStart w:id="882" w:name="_Toc27120919"/>
      <w:bookmarkStart w:id="883" w:name="_Toc27121559"/>
      <w:bookmarkStart w:id="884" w:name="_Toc27121663"/>
      <w:bookmarkStart w:id="885" w:name="_Toc27196843"/>
      <w:bookmarkStart w:id="886" w:name="_Toc27196948"/>
      <w:bookmarkStart w:id="887" w:name="_Toc27198219"/>
      <w:bookmarkStart w:id="888" w:name="_Toc27202741"/>
      <w:bookmarkStart w:id="889" w:name="_Toc27206199"/>
      <w:bookmarkStart w:id="890" w:name="_Toc27206304"/>
      <w:bookmarkStart w:id="891" w:name="_Toc27217212"/>
      <w:bookmarkStart w:id="892" w:name="_Toc27217317"/>
      <w:bookmarkStart w:id="893" w:name="_Toc27217421"/>
      <w:bookmarkStart w:id="894" w:name="_Toc27217794"/>
      <w:bookmarkStart w:id="895" w:name="_Toc27217898"/>
      <w:bookmarkStart w:id="896" w:name="_Toc27296303"/>
      <w:bookmarkStart w:id="897" w:name="_Toc27393811"/>
      <w:bookmarkStart w:id="898" w:name="_Toc27479827"/>
      <w:bookmarkStart w:id="899" w:name="_Toc27717206"/>
      <w:bookmarkStart w:id="900" w:name="_Toc28327003"/>
      <w:bookmarkStart w:id="901" w:name="_Toc28600334"/>
      <w:bookmarkStart w:id="902" w:name="_Toc28601226"/>
      <w:bookmarkStart w:id="903" w:name="_Toc39471432"/>
      <w:bookmarkStart w:id="904" w:name="_Toc55639597"/>
      <w:bookmarkStart w:id="905" w:name="_Toc55641085"/>
      <w:bookmarkStart w:id="906" w:name="_Toc195483740"/>
      <w:r>
        <w:t>Single point constraints</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p>
    <w:p w14:paraId="4BAAE4B5" w14:textId="77777777" w:rsidR="00BA1A2A" w:rsidRDefault="00BA1A2A" w:rsidP="00060808">
      <w:pPr>
        <w:keepNext/>
        <w:keepLines/>
        <w:spacing w:after="0"/>
      </w:pPr>
      <w:r>
        <w:t>Single point constraints (SPC’s) are needed for the following reasons:</w:t>
      </w:r>
    </w:p>
    <w:p w14:paraId="18FD3C6D" w14:textId="11264972" w:rsidR="00BA1A2A" w:rsidRDefault="00BA1A2A" w:rsidP="00CE2DE7">
      <w:pPr>
        <w:pStyle w:val="Bullet1"/>
      </w:pPr>
      <w:r>
        <w:t>To specify boundary conditions where the model is to be grounded.</w:t>
      </w:r>
      <w:r w:rsidR="009928DD">
        <w:t xml:space="preserve"> </w:t>
      </w:r>
      <w:r>
        <w:t>These constraints will result in those degrees of freedom being zero and will also result in, generally, non-zero forces of constraint at the specified degrees of freedom.</w:t>
      </w:r>
    </w:p>
    <w:p w14:paraId="1CF8013B" w14:textId="1BA82AB1" w:rsidR="00BA1A2A" w:rsidRPr="00604F73" w:rsidRDefault="00BA1A2A" w:rsidP="00CE2DE7">
      <w:pPr>
        <w:pStyle w:val="Bullet1"/>
        <w:rPr>
          <w:highlight w:val="yellow"/>
        </w:rPr>
      </w:pPr>
      <w:r>
        <w:t>To</w:t>
      </w:r>
      <w:r w:rsidR="00DE2C7D">
        <w:t xml:space="preserve"> remove singularities</w:t>
      </w:r>
      <w:r>
        <w:t xml:space="preserve"> in the model.</w:t>
      </w:r>
      <w:r w:rsidR="009928DD">
        <w:t xml:space="preserve"> </w:t>
      </w:r>
      <w:r>
        <w:t>The global stiffness matrix is built on the basis of six degrees of freedom (3 translations and 3 rotations) per grid point which, for some models, means that some degrees of freedom may not have any stiffness.</w:t>
      </w:r>
      <w:r w:rsidR="009928DD">
        <w:t xml:space="preserve"> </w:t>
      </w:r>
      <w:r>
        <w:t>For example, a 2D model of a plate for bending and membrane action would have, at most, five degrees of freedom per grid since the plate elements have no stiffness for rotation about the normal to the plate.</w:t>
      </w:r>
      <w:r w:rsidR="009928DD">
        <w:t xml:space="preserve"> </w:t>
      </w:r>
      <w:r>
        <w:t>Thus, this plate model will have a singular global stiffness matrix for the degrees of freedom representing rotation a</w:t>
      </w:r>
      <w:r w:rsidR="00025BF9">
        <w:t>bout the normal to the plate.</w:t>
      </w:r>
      <w:r w:rsidR="009928DD">
        <w:t xml:space="preserve"> </w:t>
      </w:r>
      <w:r w:rsidR="00025BF9">
        <w:t>T</w:t>
      </w:r>
      <w:r>
        <w:t>he user</w:t>
      </w:r>
      <w:r w:rsidR="00025BF9">
        <w:t xml:space="preserve"> has a choice of identifying these explicitly or by having MYSTRAN constrain degrees of freedom that are singular through the use of an </w:t>
      </w:r>
      <w:r w:rsidR="00025BF9" w:rsidRPr="00604F73">
        <w:rPr>
          <w:highlight w:val="yellow"/>
        </w:rPr>
        <w:t>AUTOSPC feature (see Bulk Data PARAM entry for parameter AUTOSPC).</w:t>
      </w:r>
      <w:r w:rsidR="009928DD" w:rsidRPr="00604F73">
        <w:rPr>
          <w:highlight w:val="yellow"/>
        </w:rPr>
        <w:t xml:space="preserve"> </w:t>
      </w:r>
      <w:r w:rsidR="00025BF9" w:rsidRPr="00604F73">
        <w:rPr>
          <w:highlight w:val="yellow"/>
        </w:rPr>
        <w:t>In either event, these degrees of freedom are constrained to</w:t>
      </w:r>
      <w:r w:rsidR="0045734E" w:rsidRPr="00604F73">
        <w:rPr>
          <w:highlight w:val="yellow"/>
        </w:rPr>
        <w:t xml:space="preserve"> zero prior to solving for the</w:t>
      </w:r>
      <w:r w:rsidR="00025BF9" w:rsidRPr="00604F73">
        <w:rPr>
          <w:highlight w:val="yellow"/>
        </w:rPr>
        <w:t xml:space="preserve"> displacements.</w:t>
      </w:r>
      <w:r w:rsidR="009928DD" w:rsidRPr="00604F73">
        <w:rPr>
          <w:highlight w:val="yellow"/>
        </w:rPr>
        <w:t xml:space="preserve"> </w:t>
      </w:r>
      <w:r w:rsidR="002F7273" w:rsidRPr="00604F73">
        <w:rPr>
          <w:highlight w:val="yellow"/>
        </w:rPr>
        <w:t>If th</w:t>
      </w:r>
      <w:r w:rsidRPr="00604F73">
        <w:rPr>
          <w:highlight w:val="yellow"/>
        </w:rPr>
        <w:t>e</w:t>
      </w:r>
      <w:r w:rsidR="002F7273" w:rsidRPr="00604F73">
        <w:rPr>
          <w:highlight w:val="yellow"/>
        </w:rPr>
        <w:t>re</w:t>
      </w:r>
      <w:r w:rsidR="00DF45A1" w:rsidRPr="00604F73">
        <w:rPr>
          <w:highlight w:val="yellow"/>
        </w:rPr>
        <w:t xml:space="preserve"> is</w:t>
      </w:r>
      <w:r w:rsidR="002F7273" w:rsidRPr="00604F73">
        <w:rPr>
          <w:highlight w:val="yellow"/>
        </w:rPr>
        <w:t xml:space="preserve"> </w:t>
      </w:r>
      <w:r w:rsidRPr="00604F73">
        <w:rPr>
          <w:highlight w:val="yellow"/>
        </w:rPr>
        <w:t>no stiffness fo</w:t>
      </w:r>
      <w:r w:rsidR="002F7273" w:rsidRPr="00604F73">
        <w:rPr>
          <w:highlight w:val="yellow"/>
        </w:rPr>
        <w:t>r these degrees of freedom, the</w:t>
      </w:r>
      <w:r w:rsidR="009928DD" w:rsidRPr="00604F73">
        <w:rPr>
          <w:highlight w:val="yellow"/>
        </w:rPr>
        <w:t xml:space="preserve"> </w:t>
      </w:r>
      <w:r w:rsidRPr="00604F73">
        <w:rPr>
          <w:highlight w:val="yellow"/>
        </w:rPr>
        <w:t>forces of constraint</w:t>
      </w:r>
      <w:r w:rsidR="00DF45A1" w:rsidRPr="00604F73">
        <w:rPr>
          <w:highlight w:val="yellow"/>
        </w:rPr>
        <w:t xml:space="preserve"> for them</w:t>
      </w:r>
      <w:r w:rsidR="002F7273" w:rsidRPr="00604F73">
        <w:rPr>
          <w:highlight w:val="yellow"/>
        </w:rPr>
        <w:t xml:space="preserve"> will be zero</w:t>
      </w:r>
    </w:p>
    <w:p w14:paraId="3D394D31" w14:textId="77777777" w:rsidR="00BA1A2A" w:rsidRDefault="00BA1A2A" w:rsidP="00CE2DE7">
      <w:pPr>
        <w:pStyle w:val="Bullet1"/>
      </w:pPr>
      <w:r>
        <w:t>To specify enforced displacements at degrees of freedom where the user knows, a priori, the nonzero value of those displacements.</w:t>
      </w:r>
    </w:p>
    <w:p w14:paraId="4ADBB6FD" w14:textId="77777777" w:rsidR="00060808" w:rsidRDefault="00060808" w:rsidP="00060808">
      <w:pPr>
        <w:pStyle w:val="SpecialSpace"/>
      </w:pPr>
    </w:p>
    <w:p w14:paraId="4541141C" w14:textId="6CEB38A4" w:rsidR="00025BF9" w:rsidRDefault="007F20D7" w:rsidP="00BA1A2A">
      <w:r>
        <w:t>For the user defined SPC’s the constraints are specified on SPC or SPC1 Bulk Data entries (or as “permanent” single point constraints in field 8 of the GRID Bulk Data entry).</w:t>
      </w:r>
      <w:r w:rsidR="009928DD">
        <w:t xml:space="preserve"> </w:t>
      </w:r>
      <w:r>
        <w:t>Both the SPC and SPC1 entries have a set ID in field 2</w:t>
      </w:r>
      <w:r w:rsidR="00BA1A2A">
        <w:t>.</w:t>
      </w:r>
      <w:r w:rsidR="009928DD">
        <w:t xml:space="preserve"> </w:t>
      </w:r>
      <w:r w:rsidR="00BA1A2A">
        <w:t>In addition, there is a SPCADD Bulk Data entry that can be used to combine requests made by the SPC and/or the SPC1 entries.</w:t>
      </w:r>
      <w:r w:rsidR="009928DD">
        <w:t xml:space="preserve"> </w:t>
      </w:r>
      <w:r>
        <w:t>The constraints specified on the SPC, SPC1 or SPCADD entries must be selected in Case Control with the SPC = SID Case Control entry, where SID is the set ID of either a SPCADD or of one or more SPC and/or SPC1 Bulk Data entries.</w:t>
      </w:r>
    </w:p>
    <w:p w14:paraId="50678ED0" w14:textId="7CA517B3" w:rsidR="00BA1A2A" w:rsidRDefault="00BA1A2A" w:rsidP="00BA1A2A">
      <w:r>
        <w:lastRenderedPageBreak/>
        <w:t>The SPC Bulk Data entry must be used for nonzero enforced displace</w:t>
      </w:r>
      <w:r w:rsidR="00DE2C7D">
        <w:t>ments.</w:t>
      </w:r>
      <w:r w:rsidR="009928DD">
        <w:t xml:space="preserve"> </w:t>
      </w:r>
      <w:r w:rsidR="00DE2C7D">
        <w:t>Either the SPC or SPC1 e</w:t>
      </w:r>
      <w:r>
        <w:t>ntry (two different methods of specifying zero constraints of selected degrees of freedom) can be used for the other types of SPC’s.</w:t>
      </w:r>
    </w:p>
    <w:p w14:paraId="0A418CFD" w14:textId="77777777" w:rsidR="00BA1A2A" w:rsidRDefault="00BA1A2A" w:rsidP="00BA1A2A">
      <w:r>
        <w:t>There can be only one SPC request in Case Control for any one MYSTRAN execution.</w:t>
      </w:r>
    </w:p>
    <w:p w14:paraId="67FB417A" w14:textId="77777777" w:rsidR="00A97462" w:rsidRPr="00604F73" w:rsidRDefault="00A97462" w:rsidP="00A97462">
      <w:pPr>
        <w:pStyle w:val="Heading4"/>
        <w:rPr>
          <w:highlight w:val="yellow"/>
        </w:rPr>
      </w:pPr>
      <w:bookmarkStart w:id="907" w:name="_Toc55639598"/>
      <w:bookmarkStart w:id="908" w:name="_Toc55641086"/>
      <w:r w:rsidRPr="00604F73">
        <w:rPr>
          <w:highlight w:val="yellow"/>
        </w:rPr>
        <w:t>AUTOSPC Feature</w:t>
      </w:r>
      <w:bookmarkEnd w:id="907"/>
      <w:bookmarkEnd w:id="908"/>
    </w:p>
    <w:p w14:paraId="3929BD1E" w14:textId="485457CE" w:rsidR="0045734E" w:rsidRPr="00604F73" w:rsidRDefault="007F20D7" w:rsidP="00025BF9">
      <w:pPr>
        <w:rPr>
          <w:highlight w:val="yellow"/>
        </w:rPr>
      </w:pPr>
      <w:r w:rsidRPr="00604F73">
        <w:rPr>
          <w:highlight w:val="yellow"/>
        </w:rPr>
        <w:t>The AUTOSPC feature mentioned above is done automatically in MYSTRAN unless the user includes a Bulk data PARAM AUTOSPC entry with an N in field 3 to request that MYSTRAN do not perform an AUTOSPC calculation.</w:t>
      </w:r>
      <w:r w:rsidR="009928DD" w:rsidRPr="00604F73">
        <w:rPr>
          <w:highlight w:val="yellow"/>
        </w:rPr>
        <w:t xml:space="preserve"> </w:t>
      </w:r>
      <w:r w:rsidR="0045734E" w:rsidRPr="00604F73">
        <w:rPr>
          <w:highlight w:val="yellow"/>
        </w:rPr>
        <w:t>The explanation of the AUTOSPC feature that follows assumes the user is familiar with the displacement set notation defined in Section 3.6.</w:t>
      </w:r>
    </w:p>
    <w:p w14:paraId="351FEC03" w14:textId="71B46405" w:rsidR="00025BF9" w:rsidRPr="00604F73" w:rsidRDefault="002F7273" w:rsidP="00060808">
      <w:pPr>
        <w:spacing w:after="0"/>
        <w:rPr>
          <w:highlight w:val="yellow"/>
        </w:rPr>
      </w:pPr>
      <w:r w:rsidRPr="00604F73">
        <w:rPr>
          <w:highlight w:val="yellow"/>
        </w:rPr>
        <w:t>In order to identify singular de</w:t>
      </w:r>
      <w:r w:rsidR="0045734E" w:rsidRPr="00604F73">
        <w:rPr>
          <w:highlight w:val="yellow"/>
        </w:rPr>
        <w:t>grees of freedom when</w:t>
      </w:r>
      <w:r w:rsidR="003C7B07" w:rsidRPr="00604F73">
        <w:rPr>
          <w:highlight w:val="yellow"/>
        </w:rPr>
        <w:t xml:space="preserve"> the G-set singularity processor</w:t>
      </w:r>
      <w:r w:rsidR="0045734E" w:rsidRPr="00604F73">
        <w:rPr>
          <w:highlight w:val="yellow"/>
        </w:rPr>
        <w:t xml:space="preserve"> is run</w:t>
      </w:r>
      <w:r w:rsidR="003C7B07" w:rsidRPr="00604F73">
        <w:rPr>
          <w:highlight w:val="yellow"/>
        </w:rPr>
        <w:t>, MYSTRAN uses a comparison of stiffness terms</w:t>
      </w:r>
      <w:r w:rsidRPr="00604F73">
        <w:rPr>
          <w:highlight w:val="yellow"/>
        </w:rPr>
        <w:t xml:space="preserve"> to a small number and constra</w:t>
      </w:r>
      <w:r w:rsidR="00FB1FB9" w:rsidRPr="00604F73">
        <w:rPr>
          <w:highlight w:val="yellow"/>
        </w:rPr>
        <w:t>ins the degree of freedom if this criterion is</w:t>
      </w:r>
      <w:r w:rsidR="003C7B07" w:rsidRPr="00604F73">
        <w:rPr>
          <w:highlight w:val="yellow"/>
        </w:rPr>
        <w:t xml:space="preserve"> met.</w:t>
      </w:r>
      <w:r w:rsidR="009928DD" w:rsidRPr="00604F73">
        <w:rPr>
          <w:highlight w:val="yellow"/>
        </w:rPr>
        <w:t xml:space="preserve"> </w:t>
      </w:r>
      <w:r w:rsidR="003C7B07" w:rsidRPr="00604F73">
        <w:rPr>
          <w:highlight w:val="yellow"/>
        </w:rPr>
        <w:t>The specific procedure is</w:t>
      </w:r>
      <w:r w:rsidRPr="00604F73">
        <w:rPr>
          <w:highlight w:val="yellow"/>
        </w:rPr>
        <w:t xml:space="preserve"> </w:t>
      </w:r>
      <w:r w:rsidR="006F1F27" w:rsidRPr="00604F73">
        <w:rPr>
          <w:highlight w:val="yellow"/>
        </w:rPr>
        <w:t>explained below:</w:t>
      </w:r>
    </w:p>
    <w:p w14:paraId="405D8961" w14:textId="77777777" w:rsidR="006F1F27" w:rsidRPr="00604F73" w:rsidRDefault="006F1F27" w:rsidP="00CE2DE7">
      <w:pPr>
        <w:pStyle w:val="Bullet1"/>
        <w:rPr>
          <w:highlight w:val="yellow"/>
        </w:rPr>
      </w:pPr>
      <w:r w:rsidRPr="00604F73">
        <w:rPr>
          <w:highlight w:val="yellow"/>
        </w:rPr>
        <w:t>For each grid</w:t>
      </w:r>
      <w:r w:rsidR="003C7B07" w:rsidRPr="00604F73">
        <w:rPr>
          <w:highlight w:val="yellow"/>
        </w:rPr>
        <w:t xml:space="preserve"> of the G-set stiffness matrix</w:t>
      </w:r>
      <w:r w:rsidRPr="00604F73">
        <w:rPr>
          <w:highlight w:val="yellow"/>
        </w:rPr>
        <w:t>, the</w:t>
      </w:r>
      <w:r w:rsidR="003C7B07" w:rsidRPr="00604F73">
        <w:rPr>
          <w:highlight w:val="yellow"/>
        </w:rPr>
        <w:t xml:space="preserve"> two</w:t>
      </w:r>
      <w:r w:rsidRPr="00604F73">
        <w:rPr>
          <w:highlight w:val="yellow"/>
        </w:rPr>
        <w:t xml:space="preserve"> 3x3 stiffness matrices (one for translation and one for rotation) are obtained</w:t>
      </w:r>
      <w:r w:rsidR="003C7B07" w:rsidRPr="00604F73">
        <w:rPr>
          <w:highlight w:val="yellow"/>
        </w:rPr>
        <w:t xml:space="preserve"> for one grid</w:t>
      </w:r>
      <w:r w:rsidRPr="00604F73">
        <w:rPr>
          <w:highlight w:val="yellow"/>
        </w:rPr>
        <w:t>.</w:t>
      </w:r>
    </w:p>
    <w:p w14:paraId="52DD1DDA" w14:textId="77777777" w:rsidR="006F1F27" w:rsidRPr="00604F73" w:rsidRDefault="009715B4" w:rsidP="00CE2DE7">
      <w:pPr>
        <w:pStyle w:val="Bullet1"/>
        <w:rPr>
          <w:highlight w:val="yellow"/>
        </w:rPr>
      </w:pPr>
      <w:r w:rsidRPr="00604F73">
        <w:rPr>
          <w:highlight w:val="yellow"/>
        </w:rPr>
        <w:t xml:space="preserve">The three </w:t>
      </w:r>
      <w:r w:rsidR="006F1F27" w:rsidRPr="00604F73">
        <w:rPr>
          <w:highlight w:val="yellow"/>
        </w:rPr>
        <w:t>eigenvalues a</w:t>
      </w:r>
      <w:r w:rsidR="003C7B07" w:rsidRPr="00604F73">
        <w:rPr>
          <w:highlight w:val="yellow"/>
        </w:rPr>
        <w:t>nd eigenvectors of the</w:t>
      </w:r>
      <w:r w:rsidR="007F20D7" w:rsidRPr="00604F73">
        <w:rPr>
          <w:highlight w:val="yellow"/>
        </w:rPr>
        <w:t xml:space="preserve"> two</w:t>
      </w:r>
      <w:r w:rsidR="006F1F27" w:rsidRPr="00604F73">
        <w:rPr>
          <w:highlight w:val="yellow"/>
        </w:rPr>
        <w:t xml:space="preserve"> 3x3 matrix are determined.</w:t>
      </w:r>
    </w:p>
    <w:p w14:paraId="2DC1BC49" w14:textId="0AF72A80" w:rsidR="009715B4" w:rsidRPr="00604F73" w:rsidRDefault="009715B4" w:rsidP="00CE2DE7">
      <w:pPr>
        <w:pStyle w:val="Bullet1"/>
        <w:rPr>
          <w:highlight w:val="yellow"/>
        </w:rPr>
      </w:pPr>
      <w:r w:rsidRPr="00604F73">
        <w:rPr>
          <w:highlight w:val="yellow"/>
        </w:rPr>
        <w:t>The ratio of each of the three eigenvalues to the eigenvalue that is the max among the three is determined.</w:t>
      </w:r>
      <w:r w:rsidR="009928DD" w:rsidRPr="00604F73">
        <w:rPr>
          <w:highlight w:val="yellow"/>
        </w:rPr>
        <w:t xml:space="preserve"> </w:t>
      </w:r>
      <w:r w:rsidRPr="00604F73">
        <w:rPr>
          <w:highlight w:val="yellow"/>
        </w:rPr>
        <w:t>A co</w:t>
      </w:r>
      <w:r w:rsidR="00E73FB6" w:rsidRPr="00604F73">
        <w:rPr>
          <w:highlight w:val="yellow"/>
        </w:rPr>
        <w:t>mparison of the ratio to</w:t>
      </w:r>
      <w:r w:rsidR="00A97462" w:rsidRPr="00604F73">
        <w:rPr>
          <w:highlight w:val="yellow"/>
        </w:rPr>
        <w:t xml:space="preserve"> AUTOSPC_RAT</w:t>
      </w:r>
      <w:r w:rsidRPr="00604F73">
        <w:rPr>
          <w:highlight w:val="yellow"/>
        </w:rPr>
        <w:t xml:space="preserve"> (see PARAM AUTOSPC Bulk Data entry field 4) is made.</w:t>
      </w:r>
    </w:p>
    <w:p w14:paraId="3455D114" w14:textId="1C6D28EF" w:rsidR="009715B4" w:rsidRPr="00604F73" w:rsidRDefault="009715B4" w:rsidP="00CE2DE7">
      <w:pPr>
        <w:pStyle w:val="Bullet1"/>
        <w:rPr>
          <w:highlight w:val="yellow"/>
        </w:rPr>
      </w:pPr>
      <w:r w:rsidRPr="00604F73">
        <w:rPr>
          <w:highlight w:val="yellow"/>
        </w:rPr>
        <w:t>If the ratio is less than the criteria, one degree of freedom will be constrained.</w:t>
      </w:r>
      <w:r w:rsidR="009928DD" w:rsidRPr="00604F73">
        <w:rPr>
          <w:highlight w:val="yellow"/>
        </w:rPr>
        <w:t xml:space="preserve"> </w:t>
      </w:r>
      <w:r w:rsidRPr="00604F73">
        <w:rPr>
          <w:highlight w:val="yellow"/>
        </w:rPr>
        <w:t>The degree of freedom that is constrained is the one whose eigenvector absolute value is largest (using the eigenvector corresponding to the eigenvalue for that ratio).</w:t>
      </w:r>
    </w:p>
    <w:p w14:paraId="1AB4F75D" w14:textId="77777777" w:rsidR="00CE2DE7" w:rsidRDefault="00CE2DE7" w:rsidP="00CE2DE7">
      <w:pPr>
        <w:pStyle w:val="SpecialSpace"/>
      </w:pPr>
    </w:p>
    <w:p w14:paraId="700ABCAF" w14:textId="45AAA731" w:rsidR="0045734E" w:rsidRDefault="0045734E" w:rsidP="0045734E">
      <w:r>
        <w:t>If the eigenvalues of the 3x3 matrices are exactly zero, then no forces of constraint will result from the AUTOSPC’s.</w:t>
      </w:r>
      <w:r w:rsidR="009928DD">
        <w:t xml:space="preserve"> </w:t>
      </w:r>
      <w:r>
        <w:t xml:space="preserve">There are instances in problems with near singularities in which the eigenvalue ratios are not exactly zero </w:t>
      </w:r>
      <w:r w:rsidR="004F3C30">
        <w:t>and, in those cases,</w:t>
      </w:r>
      <w:r>
        <w:t xml:space="preserve"> some small</w:t>
      </w:r>
      <w:r w:rsidR="00B46268">
        <w:t xml:space="preserve"> force</w:t>
      </w:r>
      <w:r>
        <w:t xml:space="preserve"> of constraint will result.</w:t>
      </w:r>
      <w:r w:rsidR="009928DD">
        <w:t xml:space="preserve"> </w:t>
      </w:r>
      <w:r>
        <w:t>These should be generally negligible, but the user should always request output of th</w:t>
      </w:r>
      <w:r w:rsidR="00B46268">
        <w:t>e forces of constraint, especial</w:t>
      </w:r>
      <w:r>
        <w:t>ly when using the AUTOSPC feature.</w:t>
      </w:r>
      <w:r w:rsidR="009928DD">
        <w:t xml:space="preserve"> </w:t>
      </w:r>
      <w:r>
        <w:t>An example of a case where these small ratios can be nonzero is in the case of modeling a curved surface with only plate elements.</w:t>
      </w:r>
      <w:r w:rsidR="009928DD">
        <w:t xml:space="preserve"> </w:t>
      </w:r>
      <w:r>
        <w:t>If the user makes several models and continually refines the mesh, then at some point two contiguous elements will become n</w:t>
      </w:r>
      <w:r w:rsidR="00B7345A">
        <w:t>early parallel.</w:t>
      </w:r>
      <w:r w:rsidR="009928DD">
        <w:t xml:space="preserve"> </w:t>
      </w:r>
      <w:r w:rsidR="00B7345A">
        <w:t xml:space="preserve">At this point </w:t>
      </w:r>
      <w:r>
        <w:t>there will be negligible stiffness at a common node for rotation about the normal to the plate.</w:t>
      </w:r>
      <w:r w:rsidR="009928DD">
        <w:t xml:space="preserve"> </w:t>
      </w:r>
      <w:r>
        <w:t>When this stiffness gets small enough, MYSTRAN will constrain it if the AUTOSPC feature is turned on.</w:t>
      </w:r>
    </w:p>
    <w:p w14:paraId="66F56C60" w14:textId="314A0768" w:rsidR="00491336" w:rsidRDefault="00491336" w:rsidP="00BA1A2A">
      <w:r>
        <w:t>Through this procedure, the AUTOSPC feature can identify many, but perhaps not all, singular degrees of freedom.</w:t>
      </w:r>
      <w:r w:rsidR="009928DD">
        <w:t xml:space="preserve"> </w:t>
      </w:r>
      <w:r>
        <w:t>In the case where the model has either rigid elements or multi-point constraints</w:t>
      </w:r>
      <w:r w:rsidR="0045734E">
        <w:t xml:space="preserve"> </w:t>
      </w:r>
      <w:r w:rsidR="0045734E">
        <w:lastRenderedPageBreak/>
        <w:t>(MPC’s)</w:t>
      </w:r>
      <w:r>
        <w:t xml:space="preserve"> a situation can arise where the G-set stiffness matrix is singular</w:t>
      </w:r>
      <w:r w:rsidR="003C7B07">
        <w:t>.</w:t>
      </w:r>
      <w:r w:rsidR="009928DD">
        <w:t xml:space="preserve"> </w:t>
      </w:r>
      <w:r w:rsidR="003C7B07">
        <w:t>When the G-set singularity processor is called for each grid, any grid that is specified as independent on an MPC or rigid element is skipped.</w:t>
      </w:r>
      <w:r w:rsidR="009928DD">
        <w:t xml:space="preserve"> </w:t>
      </w:r>
      <w:r w:rsidR="003C7B07">
        <w:t>This is done since these grids may not have any stiffness (they may have no elastic element connected to all six grid components)</w:t>
      </w:r>
      <w:r w:rsidR="0045734E">
        <w:t xml:space="preserve"> in the G-set stiffness matrix but </w:t>
      </w:r>
      <w:r w:rsidR="00A97462">
        <w:t>may get stiffness when the MPC</w:t>
      </w:r>
      <w:r w:rsidR="0045734E">
        <w:t xml:space="preserve"> and rigid element degrees of freedom are eliminated.</w:t>
      </w:r>
      <w:r w:rsidR="00060808">
        <w:t xml:space="preserve"> Thus,</w:t>
      </w:r>
      <w:r w:rsidR="0045734E">
        <w:t xml:space="preserve"> they must be ignored until after the reduction from the G-set to the N-set. After this reductio</w:t>
      </w:r>
      <w:r w:rsidR="00A97462">
        <w:t>n, the N-set stiffness matrix will be</w:t>
      </w:r>
      <w:r w:rsidR="0045734E">
        <w:t xml:space="preserve"> scanned</w:t>
      </w:r>
      <w:r w:rsidR="00A97462">
        <w:t xml:space="preserve"> (if</w:t>
      </w:r>
      <w:r w:rsidR="009928DD">
        <w:t xml:space="preserve"> </w:t>
      </w:r>
      <w:r w:rsidR="00A97462">
        <w:t>AUTOSPC_NSET on the PARAM AUTOSPC entry is</w:t>
      </w:r>
      <w:r w:rsidR="00B7345A">
        <w:t xml:space="preserve"> equal to 1</w:t>
      </w:r>
      <w:r w:rsidR="00A97462">
        <w:t>)</w:t>
      </w:r>
      <w:r w:rsidR="0045734E">
        <w:t xml:space="preserve"> to see if any rows are null</w:t>
      </w:r>
      <w:r w:rsidR="00E73FB6">
        <w:t>. There may be null rows</w:t>
      </w:r>
      <w:r w:rsidR="0045734E">
        <w:t xml:space="preserve"> if some of the independent degrees of freedom on MPC’s and rigid elements do not have stiffness at this point</w:t>
      </w:r>
      <w:r w:rsidR="00CC4642">
        <w:t>.</w:t>
      </w:r>
      <w:r w:rsidR="009928DD">
        <w:t xml:space="preserve"> </w:t>
      </w:r>
      <w:r w:rsidR="00CC4642">
        <w:t>If any rows</w:t>
      </w:r>
      <w:r w:rsidR="0045734E">
        <w:t xml:space="preserve"> are</w:t>
      </w:r>
      <w:r w:rsidR="00CC4642">
        <w:t xml:space="preserve"> null, the</w:t>
      </w:r>
      <w:r w:rsidR="0045734E">
        <w:t xml:space="preserve"> degrees of freedom</w:t>
      </w:r>
      <w:r w:rsidR="00CC4642">
        <w:t xml:space="preserve"> corresponding to these rows</w:t>
      </w:r>
      <w:r w:rsidR="0045734E">
        <w:t xml:space="preserve"> are AUTOSPC’d also.</w:t>
      </w:r>
      <w:r w:rsidR="009928DD">
        <w:t xml:space="preserve"> </w:t>
      </w:r>
      <w:r w:rsidR="00B7345A">
        <w:t>AUTOSPC_NSET can also be set to 2 or 3 also.</w:t>
      </w:r>
      <w:r w:rsidR="009928DD">
        <w:t xml:space="preserve"> </w:t>
      </w:r>
      <w:r w:rsidR="00B7345A">
        <w:t>If equal to 2, then MYSTRAN will remove any N-set degrees of freedom whose diagonal stiffness ratio (to max diagonal stiffness) is less than AUTOSPC_RAT. If it is equal to 3, then both actions for AUTOSPC_NSET = 1 and 2 are applied.</w:t>
      </w:r>
      <w:r w:rsidR="009928DD">
        <w:t xml:space="preserve"> </w:t>
      </w:r>
      <w:r w:rsidR="00B7345A">
        <w:t>In general</w:t>
      </w:r>
      <w:r w:rsidR="007439EF">
        <w:t xml:space="preserve">, </w:t>
      </w:r>
      <w:r w:rsidR="00B7345A">
        <w:t>AUTOSPC_NSET = 1 (default) is recommended.</w:t>
      </w:r>
    </w:p>
    <w:p w14:paraId="1B994830" w14:textId="77777777" w:rsidR="00BA1A2A" w:rsidRDefault="00BA1A2A" w:rsidP="00BA1A2A">
      <w:pPr>
        <w:pStyle w:val="Heading3"/>
      </w:pPr>
      <w:bookmarkStart w:id="909" w:name="_Toc21789386"/>
      <w:bookmarkStart w:id="910" w:name="_Toc27006593"/>
      <w:bookmarkStart w:id="911" w:name="_Toc27007485"/>
      <w:bookmarkStart w:id="912" w:name="_Toc27007576"/>
      <w:bookmarkStart w:id="913" w:name="_Toc27025019"/>
      <w:bookmarkStart w:id="914" w:name="_Toc27025764"/>
      <w:bookmarkStart w:id="915" w:name="_Toc27032823"/>
      <w:bookmarkStart w:id="916" w:name="_Toc27042467"/>
      <w:bookmarkStart w:id="917" w:name="_Toc27107036"/>
      <w:bookmarkStart w:id="918" w:name="_Toc27108786"/>
      <w:bookmarkStart w:id="919" w:name="_Toc27120810"/>
      <w:bookmarkStart w:id="920" w:name="_Toc27120920"/>
      <w:bookmarkStart w:id="921" w:name="_Toc27121560"/>
      <w:bookmarkStart w:id="922" w:name="_Toc27121664"/>
      <w:bookmarkStart w:id="923" w:name="_Toc27196844"/>
      <w:bookmarkStart w:id="924" w:name="_Toc27196949"/>
      <w:bookmarkStart w:id="925" w:name="_Toc27198220"/>
      <w:bookmarkStart w:id="926" w:name="_Toc27202742"/>
      <w:bookmarkStart w:id="927" w:name="_Toc27206200"/>
      <w:bookmarkStart w:id="928" w:name="_Toc27206305"/>
      <w:bookmarkStart w:id="929" w:name="_Toc27217213"/>
      <w:bookmarkStart w:id="930" w:name="_Toc27217318"/>
      <w:bookmarkStart w:id="931" w:name="_Toc27217422"/>
      <w:bookmarkStart w:id="932" w:name="_Toc27217795"/>
      <w:bookmarkStart w:id="933" w:name="_Toc27217899"/>
      <w:bookmarkStart w:id="934" w:name="_Toc27296304"/>
      <w:bookmarkStart w:id="935" w:name="_Toc27393812"/>
      <w:bookmarkStart w:id="936" w:name="_Toc27479828"/>
      <w:bookmarkStart w:id="937" w:name="_Toc27717207"/>
      <w:bookmarkStart w:id="938" w:name="_Toc28327004"/>
      <w:bookmarkStart w:id="939" w:name="_Toc28600335"/>
      <w:bookmarkStart w:id="940" w:name="_Toc28601227"/>
      <w:bookmarkStart w:id="941" w:name="_Toc39471433"/>
      <w:bookmarkStart w:id="942" w:name="_Toc55639599"/>
      <w:bookmarkStart w:id="943" w:name="_Toc55641087"/>
      <w:bookmarkStart w:id="944" w:name="_Toc195483741"/>
      <w:r>
        <w:t>Multi point constraints</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750224D0" w14:textId="77777777" w:rsidR="00BA1A2A" w:rsidRDefault="00BA1A2A" w:rsidP="00060808">
      <w:pPr>
        <w:spacing w:after="0"/>
      </w:pPr>
      <w:r>
        <w:t>Mul</w:t>
      </w:r>
      <w:r w:rsidR="007F20D7">
        <w:t>ti point constraints (MPC’s) may be</w:t>
      </w:r>
      <w:r>
        <w:t xml:space="preserve"> needed for the following reason:</w:t>
      </w:r>
    </w:p>
    <w:p w14:paraId="54FFF4CC" w14:textId="25583059" w:rsidR="00BA1A2A" w:rsidRDefault="00BA1A2A" w:rsidP="004F3C30">
      <w:pPr>
        <w:pStyle w:val="Bullet1"/>
      </w:pPr>
      <w:r>
        <w:t>To specify linear dependence of some degrees of freedom on other degrees of freedom.</w:t>
      </w:r>
      <w:r w:rsidR="009928DD">
        <w:t xml:space="preserve"> </w:t>
      </w:r>
      <w:r>
        <w:t>The equation relating the linear dependence is specified on MPC Bulk Data entries. Rigid elements are really automated multi point constraints that represent rigid motion of an “element” and are a subset of the more general MPC relationship.</w:t>
      </w:r>
      <w:r w:rsidR="009928DD">
        <w:t xml:space="preserve"> </w:t>
      </w:r>
      <w:r>
        <w:t>MPC’s are a more general way of specifying linear dependence of some degrees of freedom on other degrees of freedom.</w:t>
      </w:r>
    </w:p>
    <w:p w14:paraId="6805B3F9" w14:textId="77777777" w:rsidR="00060808" w:rsidRDefault="00060808" w:rsidP="00060808">
      <w:pPr>
        <w:pStyle w:val="SpecialSpace"/>
      </w:pPr>
    </w:p>
    <w:p w14:paraId="2E9450B0" w14:textId="77777777" w:rsidR="00DE2C7D" w:rsidRDefault="00DE2C7D" w:rsidP="00DE2C7D">
      <w:r>
        <w:t>There can be only one MPC request in Case Control for any one MYSTRAN execution.</w:t>
      </w:r>
    </w:p>
    <w:p w14:paraId="0B88B2CC" w14:textId="77777777" w:rsidR="00B25FE7" w:rsidRDefault="006F0CC4" w:rsidP="00051108">
      <w:pPr>
        <w:pStyle w:val="Heading3"/>
        <w:keepNext w:val="0"/>
      </w:pPr>
      <w:bookmarkStart w:id="945" w:name="_Toc195483742"/>
      <w:r>
        <w:t>Boundary degrees of freedom in Craig-Bampton analyses</w:t>
      </w:r>
      <w:r w:rsidR="00972EB9">
        <w:t xml:space="preserve"> (SUPORT)</w:t>
      </w:r>
      <w:bookmarkEnd w:id="945"/>
    </w:p>
    <w:p w14:paraId="2EB75514" w14:textId="28CF7025" w:rsidR="00BA1A2A" w:rsidRDefault="00972EB9" w:rsidP="00051108">
      <w:pPr>
        <w:pStyle w:val="Header"/>
        <w:tabs>
          <w:tab w:val="clear" w:pos="4320"/>
          <w:tab w:val="clear" w:pos="8640"/>
        </w:tabs>
      </w:pPr>
      <w:r>
        <w:t>This feature is primarily included for Craig-Bampton</w:t>
      </w:r>
      <w:r w:rsidR="007D14F2">
        <w:t xml:space="preserve"> (CB)</w:t>
      </w:r>
      <w:r>
        <w:t xml:space="preserve"> model generation.</w:t>
      </w:r>
      <w:r w:rsidR="009928DD">
        <w:t xml:space="preserve"> </w:t>
      </w:r>
      <w:r>
        <w:t>It provides a set of degrees of freedom (DOF’s) that are to be boundary DOF’s used in calculating modal properties of a substructure.</w:t>
      </w:r>
      <w:r w:rsidR="009928DD">
        <w:t xml:space="preserve"> </w:t>
      </w:r>
      <w:r>
        <w:t>Reference 11</w:t>
      </w:r>
      <w:r w:rsidR="00051108">
        <w:t xml:space="preserve"> and Appendix D</w:t>
      </w:r>
      <w:r>
        <w:t xml:space="preserve"> desc</w:t>
      </w:r>
      <w:r w:rsidR="00051108">
        <w:t>ribe</w:t>
      </w:r>
      <w:r>
        <w:t xml:space="preserve"> the Craig-Bampton method</w:t>
      </w:r>
      <w:r w:rsidR="00CB23B2">
        <w:t xml:space="preserve"> as it is currently implemented in MYSTRAN</w:t>
      </w:r>
      <w:r>
        <w:t>.</w:t>
      </w:r>
      <w:r w:rsidR="009928DD">
        <w:t xml:space="preserve"> </w:t>
      </w:r>
      <w:r>
        <w:t>The boundary DOF’s are identified on Bulk Data SUPORT entries</w:t>
      </w:r>
      <w:r w:rsidR="006F0CC4">
        <w:t xml:space="preserve"> and define the R-set of degrees of freedom (see later discussion on displacement set notation)</w:t>
      </w:r>
      <w:r>
        <w:t xml:space="preserve">. </w:t>
      </w:r>
      <w:r w:rsidR="006F0CC4">
        <w:t>For CB analyses the modal properties of the substructure are determined with fixed boundaries so that the R-set is constrained to zero for the purposes of calculating modal properties of the substructure.</w:t>
      </w:r>
      <w:r w:rsidR="009928DD">
        <w:t xml:space="preserve"> </w:t>
      </w:r>
      <w:r w:rsidR="006F0CC4">
        <w:t>The SUPORT feature is not intended for use in any of the other MYSTRAN solutions (e.g. statics, eigenvalues).</w:t>
      </w:r>
      <w:r w:rsidR="009928DD">
        <w:t xml:space="preserve"> </w:t>
      </w:r>
      <w:r>
        <w:t xml:space="preserve">If the SUPORT feature is used in any solution method other </w:t>
      </w:r>
      <w:r>
        <w:lastRenderedPageBreak/>
        <w:t>than Craig-Bampton, the result is the same as if the SUPORT DOF’s were identified as constrained to zero motion on SPC or SPC1 Bulk Data entries.</w:t>
      </w:r>
    </w:p>
    <w:p w14:paraId="3A7C8959" w14:textId="77777777" w:rsidR="00BA1A2A" w:rsidRDefault="00BA1A2A" w:rsidP="00BD7DEC">
      <w:pPr>
        <w:pStyle w:val="Heading2"/>
        <w:keepNext/>
        <w:keepLines/>
      </w:pPr>
      <w:bookmarkStart w:id="946" w:name="_Toc534183765"/>
      <w:bookmarkStart w:id="947" w:name="_Toc12937174"/>
      <w:bookmarkStart w:id="948" w:name="_Toc12950840"/>
      <w:bookmarkStart w:id="949" w:name="_Toc12962693"/>
      <w:bookmarkStart w:id="950" w:name="_Toc13145829"/>
      <w:bookmarkStart w:id="951" w:name="_Toc13455226"/>
      <w:bookmarkStart w:id="952" w:name="_Toc13754748"/>
      <w:bookmarkStart w:id="953" w:name="_Toc13754979"/>
      <w:bookmarkStart w:id="954" w:name="_Toc13755477"/>
      <w:bookmarkStart w:id="955" w:name="_Toc13755999"/>
      <w:bookmarkStart w:id="956" w:name="_Toc21789387"/>
      <w:bookmarkStart w:id="957" w:name="_Toc27006594"/>
      <w:bookmarkStart w:id="958" w:name="_Toc27007486"/>
      <w:bookmarkStart w:id="959" w:name="_Toc27007577"/>
      <w:bookmarkStart w:id="960" w:name="_Toc27025020"/>
      <w:bookmarkStart w:id="961" w:name="_Toc27025765"/>
      <w:bookmarkStart w:id="962" w:name="_Toc27032824"/>
      <w:bookmarkStart w:id="963" w:name="_Toc27042468"/>
      <w:bookmarkStart w:id="964" w:name="_Toc27107037"/>
      <w:bookmarkStart w:id="965" w:name="_Toc27108787"/>
      <w:bookmarkStart w:id="966" w:name="_Toc27120811"/>
      <w:bookmarkStart w:id="967" w:name="_Toc27120921"/>
      <w:bookmarkStart w:id="968" w:name="_Toc27121561"/>
      <w:bookmarkStart w:id="969" w:name="_Toc27121665"/>
      <w:bookmarkStart w:id="970" w:name="_Toc27196845"/>
      <w:bookmarkStart w:id="971" w:name="_Toc27196950"/>
      <w:bookmarkStart w:id="972" w:name="_Toc27198221"/>
      <w:bookmarkStart w:id="973" w:name="_Toc27202743"/>
      <w:bookmarkStart w:id="974" w:name="_Toc27206201"/>
      <w:bookmarkStart w:id="975" w:name="_Toc27206306"/>
      <w:bookmarkStart w:id="976" w:name="_Toc27217214"/>
      <w:bookmarkStart w:id="977" w:name="_Toc27217319"/>
      <w:bookmarkStart w:id="978" w:name="_Toc27217423"/>
      <w:bookmarkStart w:id="979" w:name="_Toc27217796"/>
      <w:bookmarkStart w:id="980" w:name="_Toc27217900"/>
      <w:bookmarkStart w:id="981" w:name="_Toc27296305"/>
      <w:bookmarkStart w:id="982" w:name="_Toc27393813"/>
      <w:bookmarkStart w:id="983" w:name="_Toc27479829"/>
      <w:bookmarkStart w:id="984" w:name="_Toc27717208"/>
      <w:bookmarkStart w:id="985" w:name="_Toc28327005"/>
      <w:bookmarkStart w:id="986" w:name="_Toc28600336"/>
      <w:bookmarkStart w:id="987" w:name="_Toc28601228"/>
      <w:bookmarkStart w:id="988" w:name="_Toc39471434"/>
      <w:bookmarkStart w:id="989" w:name="_Toc55639600"/>
      <w:bookmarkStart w:id="990" w:name="_Toc55641088"/>
      <w:bookmarkStart w:id="991" w:name="_Toc195483743"/>
      <w:r>
        <w:t>Mass</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679B4D92" w14:textId="77777777" w:rsidR="00BA1A2A" w:rsidRDefault="00BA1A2A" w:rsidP="00060808">
      <w:pPr>
        <w:keepNext/>
        <w:keepLines/>
        <w:spacing w:after="0"/>
      </w:pPr>
      <w:r>
        <w:t>Mass for the finite element model can be specified in several ways:</w:t>
      </w:r>
    </w:p>
    <w:p w14:paraId="17E4CEB7" w14:textId="77777777" w:rsidR="00BA1A2A" w:rsidRPr="00CD4503" w:rsidRDefault="00BA1A2A" w:rsidP="00CD4503">
      <w:pPr>
        <w:pStyle w:val="Bullet1"/>
      </w:pPr>
      <w:r w:rsidRPr="00CD4503">
        <w:t>Mass density for finite elements (specified on property Bulk Data material entries)</w:t>
      </w:r>
    </w:p>
    <w:p w14:paraId="5081AE00" w14:textId="77777777" w:rsidR="00BA1A2A" w:rsidRPr="00CD4503" w:rsidRDefault="00BA1A2A" w:rsidP="00CD4503">
      <w:pPr>
        <w:pStyle w:val="Bullet1"/>
      </w:pPr>
      <w:r w:rsidRPr="00CD4503">
        <w:t>Mass per unit length, or per unit area, for finite elements (specified on element property Bulk Data entries)</w:t>
      </w:r>
    </w:p>
    <w:p w14:paraId="1C557CC8" w14:textId="77777777" w:rsidR="00BA1A2A" w:rsidRDefault="00BA1A2A" w:rsidP="00CD4503">
      <w:pPr>
        <w:pStyle w:val="Bullet1"/>
      </w:pPr>
      <w:r w:rsidRPr="00CD4503">
        <w:t>Concentrated masses at grids (using CONM2 Bulk Data entry) with possible offsets and moments</w:t>
      </w:r>
      <w:r>
        <w:t xml:space="preserve"> of inertia.</w:t>
      </w:r>
    </w:p>
    <w:p w14:paraId="43DEA12B" w14:textId="77777777" w:rsidR="00060808" w:rsidRDefault="00060808" w:rsidP="00060808">
      <w:pPr>
        <w:pStyle w:val="SpecialSpace"/>
      </w:pPr>
    </w:p>
    <w:p w14:paraId="2EB382CD" w14:textId="77777777" w:rsidR="00BA1A2A" w:rsidRDefault="00BA1A2A" w:rsidP="00BA1A2A">
      <w:r>
        <w:t>Any of the above can be used in combination, or separately, in defining the mass for any finite element (or grid point in the case of CONM2’s) in the model.</w:t>
      </w:r>
    </w:p>
    <w:p w14:paraId="1F67830D" w14:textId="77777777" w:rsidR="00BA1A2A" w:rsidRDefault="00BA1A2A" w:rsidP="00BA1A2A">
      <w:pPr>
        <w:pStyle w:val="Heading3"/>
      </w:pPr>
      <w:bookmarkStart w:id="992" w:name="_Toc534183766"/>
      <w:bookmarkStart w:id="993" w:name="_Toc12937175"/>
      <w:bookmarkStart w:id="994" w:name="_Toc12950841"/>
      <w:bookmarkStart w:id="995" w:name="_Toc12962694"/>
      <w:bookmarkStart w:id="996" w:name="_Toc13145830"/>
      <w:bookmarkStart w:id="997" w:name="_Toc13455227"/>
      <w:bookmarkStart w:id="998" w:name="_Toc13754749"/>
      <w:bookmarkStart w:id="999" w:name="_Toc13754980"/>
      <w:bookmarkStart w:id="1000" w:name="_Toc13755478"/>
      <w:bookmarkStart w:id="1001" w:name="_Toc13756000"/>
      <w:bookmarkStart w:id="1002" w:name="_Toc21789388"/>
      <w:bookmarkStart w:id="1003" w:name="_Toc27006595"/>
      <w:bookmarkStart w:id="1004" w:name="_Toc27007487"/>
      <w:bookmarkStart w:id="1005" w:name="_Toc27007578"/>
      <w:bookmarkStart w:id="1006" w:name="_Toc27025021"/>
      <w:bookmarkStart w:id="1007" w:name="_Toc27025766"/>
      <w:bookmarkStart w:id="1008" w:name="_Toc27032825"/>
      <w:bookmarkStart w:id="1009" w:name="_Toc27042469"/>
      <w:bookmarkStart w:id="1010" w:name="_Toc27107038"/>
      <w:bookmarkStart w:id="1011" w:name="_Toc27108788"/>
      <w:bookmarkStart w:id="1012" w:name="_Toc27120812"/>
      <w:bookmarkStart w:id="1013" w:name="_Toc27120922"/>
      <w:bookmarkStart w:id="1014" w:name="_Toc27121562"/>
      <w:bookmarkStart w:id="1015" w:name="_Toc27121666"/>
      <w:bookmarkStart w:id="1016" w:name="_Toc27196846"/>
      <w:bookmarkStart w:id="1017" w:name="_Toc27196951"/>
      <w:bookmarkStart w:id="1018" w:name="_Toc27198222"/>
      <w:bookmarkStart w:id="1019" w:name="_Toc27202744"/>
      <w:bookmarkStart w:id="1020" w:name="_Toc27206202"/>
      <w:bookmarkStart w:id="1021" w:name="_Toc27206307"/>
      <w:bookmarkStart w:id="1022" w:name="_Toc27217215"/>
      <w:bookmarkStart w:id="1023" w:name="_Toc27217320"/>
      <w:bookmarkStart w:id="1024" w:name="_Toc27217424"/>
      <w:bookmarkStart w:id="1025" w:name="_Toc27217797"/>
      <w:bookmarkStart w:id="1026" w:name="_Toc27217901"/>
      <w:bookmarkStart w:id="1027" w:name="_Toc27296306"/>
      <w:bookmarkStart w:id="1028" w:name="_Toc27393814"/>
      <w:bookmarkStart w:id="1029" w:name="_Toc27479830"/>
      <w:bookmarkStart w:id="1030" w:name="_Toc27717209"/>
      <w:bookmarkStart w:id="1031" w:name="_Toc28327006"/>
      <w:bookmarkStart w:id="1032" w:name="_Toc28600337"/>
      <w:bookmarkStart w:id="1033" w:name="_Toc28601229"/>
      <w:bookmarkStart w:id="1034" w:name="_Toc39471435"/>
      <w:bookmarkStart w:id="1035" w:name="_Toc55639601"/>
      <w:bookmarkStart w:id="1036" w:name="_Toc55641089"/>
      <w:bookmarkStart w:id="1037" w:name="_Toc195483744"/>
      <w:r>
        <w:t>Mass density on material entrie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6E15D30A" w14:textId="0657441C" w:rsidR="00BA1A2A" w:rsidRDefault="00BA1A2A" w:rsidP="00BA1A2A">
      <w:r>
        <w:t>The MAT1 Bulk data entry used to define material properties, discussed earlier, has a field to specify the mass density of the material.</w:t>
      </w:r>
      <w:r w:rsidR="009928DD">
        <w:t xml:space="preserve"> </w:t>
      </w:r>
      <w:r>
        <w:t>This mass density, together with the volume of each finite element, can be used by MYSTRAN to calculate a mass for each element.</w:t>
      </w:r>
      <w:r w:rsidR="009928DD">
        <w:t xml:space="preserve"> </w:t>
      </w:r>
      <w:r>
        <w:t>For example, plate elements have a surface area defined by the grid locations of the three or four grids that the plate element is connected to.</w:t>
      </w:r>
      <w:r w:rsidR="009928DD">
        <w:t xml:space="preserve"> </w:t>
      </w:r>
      <w:r>
        <w:t>The plate element thickness (membrane thickness on the property entry PSHELL) along with the surface area defines a volume for the element.</w:t>
      </w:r>
      <w:r w:rsidR="009928DD">
        <w:t xml:space="preserve"> </w:t>
      </w:r>
      <w:r>
        <w:t>The mass density on the MAT1 entry times this volume defines the mass for this element.</w:t>
      </w:r>
      <w:r w:rsidR="009928DD">
        <w:t xml:space="preserve"> </w:t>
      </w:r>
      <w:r>
        <w:t>Similarly, a beam element (BAR) has a length defined by the two grids that the element connects to and has a cross-sectional area specified on the PBAR entry.</w:t>
      </w:r>
      <w:r w:rsidR="009928DD">
        <w:t xml:space="preserve"> </w:t>
      </w:r>
      <w:r>
        <w:t>The element volume is calculated from this area and length.</w:t>
      </w:r>
    </w:p>
    <w:p w14:paraId="564E22A3" w14:textId="77777777" w:rsidR="00BA1A2A" w:rsidRDefault="00BA1A2A" w:rsidP="00BA1A2A">
      <w:pPr>
        <w:pStyle w:val="Heading3"/>
        <w:keepLines/>
      </w:pPr>
      <w:bookmarkStart w:id="1038" w:name="_Toc534183767"/>
      <w:bookmarkStart w:id="1039" w:name="_Toc12937176"/>
      <w:bookmarkStart w:id="1040" w:name="_Toc12950842"/>
      <w:bookmarkStart w:id="1041" w:name="_Toc12962695"/>
      <w:bookmarkStart w:id="1042" w:name="_Toc13145831"/>
      <w:bookmarkStart w:id="1043" w:name="_Toc13455228"/>
      <w:bookmarkStart w:id="1044" w:name="_Toc13754750"/>
      <w:bookmarkStart w:id="1045" w:name="_Toc13754981"/>
      <w:bookmarkStart w:id="1046" w:name="_Toc13755479"/>
      <w:bookmarkStart w:id="1047" w:name="_Toc13756001"/>
      <w:bookmarkStart w:id="1048" w:name="_Toc21789389"/>
      <w:bookmarkStart w:id="1049" w:name="_Toc27006596"/>
      <w:bookmarkStart w:id="1050" w:name="_Toc27007488"/>
      <w:bookmarkStart w:id="1051" w:name="_Toc27007579"/>
      <w:bookmarkStart w:id="1052" w:name="_Toc27025022"/>
      <w:bookmarkStart w:id="1053" w:name="_Toc27025767"/>
      <w:bookmarkStart w:id="1054" w:name="_Toc27032826"/>
      <w:bookmarkStart w:id="1055" w:name="_Toc27042470"/>
      <w:bookmarkStart w:id="1056" w:name="_Toc27107039"/>
      <w:bookmarkStart w:id="1057" w:name="_Toc27108789"/>
      <w:bookmarkStart w:id="1058" w:name="_Toc27120813"/>
      <w:bookmarkStart w:id="1059" w:name="_Toc27120923"/>
      <w:bookmarkStart w:id="1060" w:name="_Toc27121563"/>
      <w:bookmarkStart w:id="1061" w:name="_Toc27121667"/>
      <w:bookmarkStart w:id="1062" w:name="_Toc27196847"/>
      <w:bookmarkStart w:id="1063" w:name="_Toc27196952"/>
      <w:bookmarkStart w:id="1064" w:name="_Toc27198223"/>
      <w:bookmarkStart w:id="1065" w:name="_Toc27202745"/>
      <w:bookmarkStart w:id="1066" w:name="_Toc27206203"/>
      <w:bookmarkStart w:id="1067" w:name="_Toc27206308"/>
      <w:bookmarkStart w:id="1068" w:name="_Toc27217216"/>
      <w:bookmarkStart w:id="1069" w:name="_Toc27217321"/>
      <w:bookmarkStart w:id="1070" w:name="_Toc27217425"/>
      <w:bookmarkStart w:id="1071" w:name="_Toc27217798"/>
      <w:bookmarkStart w:id="1072" w:name="_Toc27217902"/>
      <w:bookmarkStart w:id="1073" w:name="_Toc27296307"/>
      <w:bookmarkStart w:id="1074" w:name="_Toc27393815"/>
      <w:bookmarkStart w:id="1075" w:name="_Toc27479831"/>
      <w:bookmarkStart w:id="1076" w:name="_Toc27717210"/>
      <w:bookmarkStart w:id="1077" w:name="_Toc28327007"/>
      <w:bookmarkStart w:id="1078" w:name="_Toc28600338"/>
      <w:bookmarkStart w:id="1079" w:name="_Toc28601230"/>
      <w:bookmarkStart w:id="1080" w:name="_Toc39471436"/>
      <w:bookmarkStart w:id="1081" w:name="_Toc55639602"/>
      <w:bookmarkStart w:id="1082" w:name="_Toc55641090"/>
      <w:bookmarkStart w:id="1083" w:name="_Toc195483745"/>
      <w:r>
        <w:lastRenderedPageBreak/>
        <w:t>Mass per unit length or area of finite elements</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422BEE4" w14:textId="70E86799" w:rsidR="00BA1A2A" w:rsidRDefault="00BA1A2A" w:rsidP="00BA1A2A">
      <w:pPr>
        <w:keepNext/>
        <w:keepLines/>
      </w:pPr>
      <w:r>
        <w:t>Mass can also be defined using data entered on the element pr</w:t>
      </w:r>
      <w:r w:rsidR="00DE2C7D">
        <w:t>operty Bulk Data entries.</w:t>
      </w:r>
      <w:r w:rsidR="009928DD">
        <w:t xml:space="preserve"> </w:t>
      </w:r>
      <w:r w:rsidR="00DE2C7D">
        <w:t>The P</w:t>
      </w:r>
      <w:r>
        <w:t>BAR entry, for example, has a provision for specifying mass per unit length of the bar.</w:t>
      </w:r>
      <w:r w:rsidR="009928DD">
        <w:t xml:space="preserve"> </w:t>
      </w:r>
      <w:r>
        <w:t>The plate element property entries have a field in which a mass per unit area can be defined.</w:t>
      </w:r>
      <w:r w:rsidR="009928DD">
        <w:t xml:space="preserve"> </w:t>
      </w:r>
      <w:r>
        <w:t>These can be used in conjunction with the other two methods of defining mass, or can be used independently to completely define the mass for an element.</w:t>
      </w:r>
    </w:p>
    <w:p w14:paraId="54020C51" w14:textId="77777777" w:rsidR="00BA1A2A" w:rsidRDefault="00BA1A2A" w:rsidP="00BA1A2A">
      <w:pPr>
        <w:pStyle w:val="Heading3"/>
      </w:pPr>
      <w:bookmarkStart w:id="1084" w:name="_Toc534183768"/>
      <w:bookmarkStart w:id="1085" w:name="_Toc12937177"/>
      <w:bookmarkStart w:id="1086" w:name="_Toc12950843"/>
      <w:bookmarkStart w:id="1087" w:name="_Toc12962696"/>
      <w:bookmarkStart w:id="1088" w:name="_Toc13145832"/>
      <w:bookmarkStart w:id="1089" w:name="_Toc13455229"/>
      <w:bookmarkStart w:id="1090" w:name="_Toc13754751"/>
      <w:bookmarkStart w:id="1091" w:name="_Toc13754982"/>
      <w:bookmarkStart w:id="1092" w:name="_Toc13755480"/>
      <w:bookmarkStart w:id="1093" w:name="_Toc13756002"/>
      <w:bookmarkStart w:id="1094" w:name="_Toc21789390"/>
      <w:bookmarkStart w:id="1095" w:name="_Toc27006597"/>
      <w:bookmarkStart w:id="1096" w:name="_Toc27007489"/>
      <w:bookmarkStart w:id="1097" w:name="_Toc27007580"/>
      <w:bookmarkStart w:id="1098" w:name="_Toc27025023"/>
      <w:bookmarkStart w:id="1099" w:name="_Toc27025768"/>
      <w:bookmarkStart w:id="1100" w:name="_Toc27032827"/>
      <w:bookmarkStart w:id="1101" w:name="_Toc27042471"/>
      <w:bookmarkStart w:id="1102" w:name="_Toc27107040"/>
      <w:bookmarkStart w:id="1103" w:name="_Toc27108790"/>
      <w:bookmarkStart w:id="1104" w:name="_Toc27120814"/>
      <w:bookmarkStart w:id="1105" w:name="_Toc27120924"/>
      <w:bookmarkStart w:id="1106" w:name="_Toc27121564"/>
      <w:bookmarkStart w:id="1107" w:name="_Toc27121668"/>
      <w:bookmarkStart w:id="1108" w:name="_Toc27196848"/>
      <w:bookmarkStart w:id="1109" w:name="_Toc27196953"/>
      <w:bookmarkStart w:id="1110" w:name="_Toc27198224"/>
      <w:bookmarkStart w:id="1111" w:name="_Toc27202746"/>
      <w:bookmarkStart w:id="1112" w:name="_Toc27206204"/>
      <w:bookmarkStart w:id="1113" w:name="_Toc27206309"/>
      <w:bookmarkStart w:id="1114" w:name="_Toc27217217"/>
      <w:bookmarkStart w:id="1115" w:name="_Toc27217322"/>
      <w:bookmarkStart w:id="1116" w:name="_Toc27217426"/>
      <w:bookmarkStart w:id="1117" w:name="_Toc27217799"/>
      <w:bookmarkStart w:id="1118" w:name="_Toc27217903"/>
      <w:bookmarkStart w:id="1119" w:name="_Toc27296308"/>
      <w:bookmarkStart w:id="1120" w:name="_Toc27393816"/>
      <w:bookmarkStart w:id="1121" w:name="_Toc27479832"/>
      <w:bookmarkStart w:id="1122" w:name="_Toc27717211"/>
      <w:bookmarkStart w:id="1123" w:name="_Toc28327008"/>
      <w:bookmarkStart w:id="1124" w:name="_Toc28600339"/>
      <w:bookmarkStart w:id="1125" w:name="_Toc28601231"/>
      <w:bookmarkStart w:id="1126" w:name="_Toc39471437"/>
      <w:bookmarkStart w:id="1127" w:name="_Toc55639603"/>
      <w:bookmarkStart w:id="1128" w:name="_Toc55641091"/>
      <w:bookmarkStart w:id="1129" w:name="_Toc195483746"/>
      <w:r>
        <w:t>Concentrated masses at grids</w:t>
      </w:r>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13F145BC" w14:textId="17791B0C" w:rsidR="00BA1A2A" w:rsidRDefault="00BA1A2A" w:rsidP="00BA1A2A">
      <w:r>
        <w:t>Concentrated masses can be placed directly at grid points using the CONM2 Bulk Data entry.</w:t>
      </w:r>
      <w:r w:rsidR="009928DD">
        <w:t xml:space="preserve"> </w:t>
      </w:r>
      <w:r>
        <w:t>This entry provides the user with the option of specifying a mass value with possible offsets from the grid poi</w:t>
      </w:r>
      <w:r w:rsidR="00DE2C7D">
        <w:t>nt and mass moments of inertia,</w:t>
      </w:r>
      <w:r w:rsidR="007F20D7">
        <w:t xml:space="preserve"> </w:t>
      </w:r>
      <w:r>
        <w:t>including products of inerti</w:t>
      </w:r>
      <w:r w:rsidR="00DE2C7D">
        <w:t>a</w:t>
      </w:r>
      <w:r>
        <w:t>.</w:t>
      </w:r>
      <w:r w:rsidR="009928DD">
        <w:t xml:space="preserve"> </w:t>
      </w:r>
      <w:r>
        <w:t>The offsets and inertia’s can be specified in a coordinate system referenced on the CONM2 entry.</w:t>
      </w:r>
      <w:r w:rsidR="009928DD">
        <w:t xml:space="preserve"> </w:t>
      </w:r>
      <w:r>
        <w:t>Use of the CONM2 presents a convenient method for including “rigid masses” at grid points.</w:t>
      </w:r>
      <w:r w:rsidR="009928DD">
        <w:t xml:space="preserve"> </w:t>
      </w:r>
      <w:r>
        <w:t>The CONM2 entry has an “element” ID in field 2, the ID for the grid to which the mass is attached in field 3, the coordinate system in which the mass properties are specified in field 4 and the mass value in field 5.</w:t>
      </w:r>
      <w:r w:rsidR="009928DD">
        <w:t xml:space="preserve"> </w:t>
      </w:r>
      <w:r>
        <w:t>The remainder of the logical entry (which can span two physical entries) is used to specify possible offsets and moments and products of inertia.</w:t>
      </w:r>
      <w:r w:rsidR="009928DD">
        <w:t xml:space="preserve"> </w:t>
      </w:r>
      <w:r>
        <w:t>The offsets are the relative coordinates of the c.g of the mass with respect to the grid and are specified in the coordinate system whose ID is in field 3.</w:t>
      </w:r>
      <w:r w:rsidR="009928DD">
        <w:t xml:space="preserve"> </w:t>
      </w:r>
      <w:r>
        <w:t xml:space="preserve">The inertia values are the moments and products of inertia of the mass about </w:t>
      </w:r>
      <w:r w:rsidR="00892D49">
        <w:t>its</w:t>
      </w:r>
      <w:r>
        <w:t xml:space="preserve"> own c.g., also with respect to the coordinate system specified in field 3.</w:t>
      </w:r>
      <w:r w:rsidR="009928DD">
        <w:t xml:space="preserve"> </w:t>
      </w:r>
      <w:r>
        <w:t>Moments of inertia about any of the three axes of this coordinate system can be specified.</w:t>
      </w:r>
      <w:r w:rsidR="009928DD">
        <w:t xml:space="preserve"> </w:t>
      </w:r>
      <w:r>
        <w:t>There are, possibly, six products of inertia but only the three independent ones need be specified.</w:t>
      </w:r>
      <w:r w:rsidR="009928DD">
        <w:t xml:space="preserve"> </w:t>
      </w:r>
      <w:r>
        <w:t>The offsets and inertia values are optional.</w:t>
      </w:r>
    </w:p>
    <w:p w14:paraId="4CFF334B" w14:textId="77777777" w:rsidR="00BA1A2A" w:rsidRDefault="00BA1A2A" w:rsidP="00BA1A2A">
      <w:r>
        <w:t xml:space="preserve">A 6 x 6 symmetric mass matrix, </w:t>
      </w:r>
      <w:r>
        <w:rPr>
          <w:i/>
        </w:rPr>
        <w:t>M,</w:t>
      </w:r>
      <w:r>
        <w:t xml:space="preserve"> (at the c.g. of the mass) is created by MYSTRAN as given by:</w:t>
      </w:r>
    </w:p>
    <w:p w14:paraId="6E9CD68B" w14:textId="5EDF3D98" w:rsidR="00BA1A2A" w:rsidRPr="00892D49" w:rsidRDefault="00BA1A2A" w:rsidP="00D460B0">
      <w:pPr>
        <w:pStyle w:val="MTDisplayEquation"/>
        <w:rPr>
          <w:color w:val="C00000"/>
        </w:rPr>
      </w:pPr>
      <w:r>
        <w:tab/>
      </w:r>
      <m:oMath>
        <m:r>
          <w:rPr>
            <w:rFonts w:ascii="Cambria Math"/>
          </w:rPr>
          <m:t>M=</m:t>
        </m:r>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rPr>
                    <m:t>m</m:t>
                  </m:r>
                </m:e>
                <m:e>
                  <m:r>
                    <w:rPr>
                      <w:rFonts w:ascii="Cambria Math"/>
                    </w:rPr>
                    <m:t>0</m:t>
                  </m:r>
                </m:e>
                <m:e>
                  <m:r>
                    <w:rPr>
                      <w:rFonts w:ascii="Cambria Math"/>
                    </w:rPr>
                    <m:t>0</m:t>
                  </m:r>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2</m:t>
                      </m:r>
                    </m:sub>
                  </m:sSub>
                </m:e>
              </m:mr>
              <m:mr>
                <m:e/>
                <m:e>
                  <m:r>
                    <w:rPr>
                      <w:rFonts w:ascii="Cambria Math"/>
                    </w:rPr>
                    <m:t>m</m:t>
                  </m:r>
                </m:e>
                <m:e>
                  <m:r>
                    <w:rPr>
                      <w:rFonts w:ascii="Cambria Math"/>
                    </w:rPr>
                    <m:t>0</m:t>
                  </m:r>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3</m:t>
                      </m:r>
                    </m:sub>
                  </m:sSub>
                </m:e>
                <m:e>
                  <m:r>
                    <w:rPr>
                      <w:rFonts w:ascii="Cambria Math"/>
                    </w:rPr>
                    <m:t>0</m:t>
                  </m:r>
                </m:e>
                <m:e>
                  <m:r>
                    <w:rPr>
                      <w:rFonts w:ascii="Cambria Math"/>
                    </w:rPr>
                    <m:t>m</m:t>
                  </m:r>
                  <m:sSub>
                    <m:sSubPr>
                      <m:ctrlPr>
                        <w:rPr>
                          <w:rFonts w:ascii="Cambria Math" w:hAnsi="Cambria Math"/>
                          <w:i/>
                        </w:rPr>
                      </m:ctrlPr>
                    </m:sSubPr>
                    <m:e>
                      <m:r>
                        <w:rPr>
                          <w:rFonts w:ascii="Cambria Math"/>
                        </w:rPr>
                        <m:t>d</m:t>
                      </m:r>
                    </m:e>
                    <m:sub>
                      <m:r>
                        <w:rPr>
                          <w:rFonts w:ascii="Cambria Math"/>
                        </w:rPr>
                        <m:t>1</m:t>
                      </m:r>
                    </m:sub>
                  </m:sSub>
                </m:e>
              </m:mr>
              <m:mr>
                <m:e>
                  <m:r>
                    <w:rPr>
                      <w:rFonts w:ascii="Cambria Math"/>
                    </w:rPr>
                    <m:t>0</m:t>
                  </m:r>
                </m:e>
                <m:e/>
                <m:e>
                  <m:r>
                    <w:rPr>
                      <w:rFonts w:ascii="Cambria Math"/>
                    </w:rPr>
                    <m:t>m</m:t>
                  </m:r>
                </m:e>
                <m:e>
                  <m:r>
                    <w:rPr>
                      <w:rFonts w:ascii="Cambria Math"/>
                    </w:rPr>
                    <m:t>m</m:t>
                  </m:r>
                  <m:sSub>
                    <m:sSubPr>
                      <m:ctrlPr>
                        <w:rPr>
                          <w:rFonts w:ascii="Cambria Math" w:hAnsi="Cambria Math"/>
                          <w:i/>
                        </w:rPr>
                      </m:ctrlPr>
                    </m:sSubPr>
                    <m:e>
                      <m:r>
                        <w:rPr>
                          <w:rFonts w:ascii="Cambria Math"/>
                        </w:rPr>
                        <m:t>d</m:t>
                      </m:r>
                    </m:e>
                    <m:sub>
                      <m:r>
                        <w:rPr>
                          <w:rFonts w:ascii="Cambria Math"/>
                        </w:rPr>
                        <m:t>2</m:t>
                      </m:r>
                    </m:sub>
                  </m:sSub>
                </m:e>
                <m:e>
                  <m:r>
                    <w:rPr>
                      <w:rFonts w:ascii="Cambria Math"/>
                    </w:rPr>
                    <m:t>-</m:t>
                  </m:r>
                  <m:r>
                    <w:rPr>
                      <w:rFonts w:ascii="Cambria Math"/>
                    </w:rPr>
                    <m:t>m</m:t>
                  </m:r>
                  <m:sSub>
                    <m:sSubPr>
                      <m:ctrlPr>
                        <w:rPr>
                          <w:rFonts w:ascii="Cambria Math" w:hAnsi="Cambria Math"/>
                          <w:i/>
                        </w:rPr>
                      </m:ctrlPr>
                    </m:sSubPr>
                    <m:e>
                      <m:r>
                        <w:rPr>
                          <w:rFonts w:ascii="Cambria Math"/>
                        </w:rPr>
                        <m:t>d</m:t>
                      </m:r>
                    </m:e>
                    <m:sub>
                      <m:r>
                        <w:rPr>
                          <w:rFonts w:ascii="Cambria Math"/>
                        </w:rPr>
                        <m:t>1</m:t>
                      </m:r>
                    </m:sub>
                  </m:sSub>
                </m:e>
                <m:e>
                  <m:r>
                    <w:rPr>
                      <w:rFonts w:ascii="Cambria Math"/>
                    </w:rPr>
                    <m:t>0</m:t>
                  </m:r>
                </m:e>
              </m:mr>
              <m:mr>
                <m:e/>
                <m:e/>
                <m:e/>
                <m:e>
                  <m:sSub>
                    <m:sSubPr>
                      <m:ctrlPr>
                        <w:rPr>
                          <w:rFonts w:ascii="Cambria Math" w:hAnsi="Cambria Math"/>
                          <w:i/>
                        </w:rPr>
                      </m:ctrlPr>
                    </m:sSubPr>
                    <m:e>
                      <m:r>
                        <w:rPr>
                          <w:rFonts w:ascii="Cambria Math"/>
                        </w:rPr>
                        <m:t>I</m:t>
                      </m:r>
                    </m:e>
                    <m:sub>
                      <m:r>
                        <w:rPr>
                          <w:rFonts w:ascii="Cambria Math"/>
                        </w:rPr>
                        <m:t>11</m:t>
                      </m:r>
                    </m:sub>
                  </m:sSub>
                </m:e>
                <m:e>
                  <m:r>
                    <w:rPr>
                      <w:rFonts w:ascii="Cambria Math"/>
                    </w:rPr>
                    <m:t>-</m:t>
                  </m:r>
                  <m:sSub>
                    <m:sSubPr>
                      <m:ctrlPr>
                        <w:rPr>
                          <w:rFonts w:ascii="Cambria Math" w:hAnsi="Cambria Math"/>
                          <w:i/>
                        </w:rPr>
                      </m:ctrlPr>
                    </m:sSubPr>
                    <m:e>
                      <m:r>
                        <w:rPr>
                          <w:rFonts w:ascii="Cambria Math"/>
                        </w:rPr>
                        <m:t>I</m:t>
                      </m:r>
                    </m:e>
                    <m:sub>
                      <m:r>
                        <w:rPr>
                          <w:rFonts w:ascii="Cambria Math"/>
                        </w:rPr>
                        <m:t>12</m:t>
                      </m:r>
                    </m:sub>
                  </m:sSub>
                </m:e>
                <m:e>
                  <m:r>
                    <w:rPr>
                      <w:rFonts w:ascii="Cambria Math"/>
                    </w:rPr>
                    <m:t>-</m:t>
                  </m:r>
                  <m:sSub>
                    <m:sSubPr>
                      <m:ctrlPr>
                        <w:rPr>
                          <w:rFonts w:ascii="Cambria Math" w:hAnsi="Cambria Math"/>
                          <w:i/>
                        </w:rPr>
                      </m:ctrlPr>
                    </m:sSubPr>
                    <m:e>
                      <m:r>
                        <w:rPr>
                          <w:rFonts w:ascii="Cambria Math"/>
                        </w:rPr>
                        <m:t>I</m:t>
                      </m:r>
                    </m:e>
                    <m:sub>
                      <m:r>
                        <w:rPr>
                          <w:rFonts w:ascii="Cambria Math"/>
                        </w:rPr>
                        <m:t>13</m:t>
                      </m:r>
                    </m:sub>
                  </m:sSub>
                </m:e>
              </m:mr>
              <m:mr>
                <m:e/>
                <m:e>
                  <m:r>
                    <w:rPr>
                      <w:rFonts w:ascii="Cambria Math"/>
                    </w:rPr>
                    <m:t>SYM</m:t>
                  </m:r>
                </m:e>
                <m:e/>
                <m:e/>
                <m:e>
                  <m:sSub>
                    <m:sSubPr>
                      <m:ctrlPr>
                        <w:rPr>
                          <w:rFonts w:ascii="Cambria Math" w:hAnsi="Cambria Math"/>
                          <w:i/>
                        </w:rPr>
                      </m:ctrlPr>
                    </m:sSubPr>
                    <m:e>
                      <m:r>
                        <w:rPr>
                          <w:rFonts w:ascii="Cambria Math"/>
                        </w:rPr>
                        <m:t>I</m:t>
                      </m:r>
                    </m:e>
                    <m:sub>
                      <m:r>
                        <w:rPr>
                          <w:rFonts w:ascii="Cambria Math"/>
                        </w:rPr>
                        <m:t>22</m:t>
                      </m:r>
                    </m:sub>
                  </m:sSub>
                </m:e>
                <m:e>
                  <m:sSub>
                    <m:sSubPr>
                      <m:ctrlPr>
                        <w:rPr>
                          <w:rFonts w:ascii="Cambria Math" w:hAnsi="Cambria Math"/>
                          <w:i/>
                        </w:rPr>
                      </m:ctrlPr>
                    </m:sSubPr>
                    <m:e>
                      <m:r>
                        <w:rPr>
                          <w:rFonts w:ascii="Cambria Math"/>
                        </w:rPr>
                        <m:t>I</m:t>
                      </m:r>
                    </m:e>
                    <m:sub>
                      <m:r>
                        <w:rPr>
                          <w:rFonts w:ascii="Cambria Math"/>
                        </w:rPr>
                        <m:t>23</m:t>
                      </m:r>
                    </m:sub>
                  </m:sSub>
                </m:e>
              </m:mr>
              <m:mr>
                <m:e/>
                <m:e/>
                <m:e/>
                <m:e/>
                <m:e/>
                <m:e>
                  <m:sSub>
                    <m:sSubPr>
                      <m:ctrlPr>
                        <w:rPr>
                          <w:rFonts w:ascii="Cambria Math" w:hAnsi="Cambria Math"/>
                          <w:i/>
                        </w:rPr>
                      </m:ctrlPr>
                    </m:sSubPr>
                    <m:e>
                      <m:r>
                        <w:rPr>
                          <w:rFonts w:ascii="Cambria Math"/>
                        </w:rPr>
                        <m:t>I</m:t>
                      </m:r>
                    </m:e>
                    <m:sub>
                      <m:r>
                        <w:rPr>
                          <w:rFonts w:ascii="Cambria Math"/>
                        </w:rPr>
                        <m:t>33</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9D0DD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9D0DDE">
        <w:rPr>
          <w:noProof/>
          <w:color w:val="C00000"/>
        </w:rPr>
        <w:instrText>1</w:instrText>
      </w:r>
      <w:r w:rsidRPr="00892D49">
        <w:rPr>
          <w:noProof/>
          <w:color w:val="C00000"/>
        </w:rPr>
        <w:fldChar w:fldCharType="end"/>
      </w:r>
      <w:r w:rsidRPr="00892D49">
        <w:rPr>
          <w:color w:val="C00000"/>
        </w:rPr>
        <w:fldChar w:fldCharType="end"/>
      </w:r>
    </w:p>
    <w:p w14:paraId="4728C480" w14:textId="22FD299B" w:rsidR="00BA1A2A" w:rsidRDefault="00BA1A2A" w:rsidP="00BA1A2A">
      <w:r>
        <w:t>In the above</w:t>
      </w:r>
      <w:r>
        <w:rPr>
          <w:i/>
        </w:rPr>
        <w:t xml:space="preserve">, </w:t>
      </w:r>
      <w:r w:rsidRPr="00CB17F7">
        <w:t>m</w:t>
      </w:r>
      <w:r>
        <w:t xml:space="preserve"> denotes the mass value on the CONM2 entry and </w:t>
      </w:r>
      <w:r w:rsidR="00B46268">
        <w:t>d</w:t>
      </w:r>
      <w:r w:rsidRPr="00DE2C7D">
        <w:rPr>
          <w:vertAlign w:val="subscript"/>
        </w:rPr>
        <w:t>1</w:t>
      </w:r>
      <w:r w:rsidR="00B46268">
        <w:t>, d</w:t>
      </w:r>
      <w:r w:rsidRPr="00DE2C7D">
        <w:rPr>
          <w:vertAlign w:val="subscript"/>
        </w:rPr>
        <w:t>2</w:t>
      </w:r>
      <w:r>
        <w:t xml:space="preserve"> and </w:t>
      </w:r>
      <w:r w:rsidR="00B46268">
        <w:t>d</w:t>
      </w:r>
      <w:r w:rsidRPr="00DE2C7D">
        <w:rPr>
          <w:vertAlign w:val="subscript"/>
        </w:rPr>
        <w:t>3</w:t>
      </w:r>
      <w:r>
        <w:t xml:space="preserve"> denote the offsets of </w:t>
      </w:r>
      <w:r>
        <w:rPr>
          <w:i/>
        </w:rPr>
        <w:t>m</w:t>
      </w:r>
      <w:r>
        <w:t xml:space="preserve"> from the grid and </w:t>
      </w:r>
      <w:r w:rsidRPr="00CB17F7">
        <w:t xml:space="preserve">Iij </w:t>
      </w:r>
      <w:r>
        <w:t>are the six independent moments an</w:t>
      </w:r>
      <w:r w:rsidR="00DE2C7D">
        <w:t>d products of inertia.</w:t>
      </w:r>
      <w:r w:rsidR="009928DD">
        <w:t xml:space="preserve"> </w:t>
      </w:r>
      <w:r w:rsidR="00DE2C7D">
        <w:t xml:space="preserve">The 1,2 and </w:t>
      </w:r>
      <w:r>
        <w:t>3 subscripts refer to the 3 axes of the coordinate system whose ID is in field 4 of the CONM2 entry.</w:t>
      </w:r>
    </w:p>
    <w:p w14:paraId="020744A9" w14:textId="77777777" w:rsidR="00BA1A2A" w:rsidRDefault="00BA1A2A" w:rsidP="00BA1A2A">
      <w:pPr>
        <w:pStyle w:val="Heading3"/>
      </w:pPr>
      <w:bookmarkStart w:id="1130" w:name="_Toc534183769"/>
      <w:bookmarkStart w:id="1131" w:name="_Toc12937178"/>
      <w:bookmarkStart w:id="1132" w:name="_Toc12950844"/>
      <w:bookmarkStart w:id="1133" w:name="_Toc12962697"/>
      <w:bookmarkStart w:id="1134" w:name="_Toc13145833"/>
      <w:bookmarkStart w:id="1135" w:name="_Toc13455230"/>
      <w:bookmarkStart w:id="1136" w:name="_Toc13754752"/>
      <w:bookmarkStart w:id="1137" w:name="_Toc13754983"/>
      <w:bookmarkStart w:id="1138" w:name="_Toc13755481"/>
      <w:bookmarkStart w:id="1139" w:name="_Toc13756003"/>
      <w:bookmarkStart w:id="1140" w:name="_Toc21789391"/>
      <w:bookmarkStart w:id="1141" w:name="_Toc27006598"/>
      <w:bookmarkStart w:id="1142" w:name="_Toc27007490"/>
      <w:bookmarkStart w:id="1143" w:name="_Toc27007581"/>
      <w:bookmarkStart w:id="1144" w:name="_Toc27025024"/>
      <w:bookmarkStart w:id="1145" w:name="_Toc27025769"/>
      <w:bookmarkStart w:id="1146" w:name="_Toc27032828"/>
      <w:bookmarkStart w:id="1147" w:name="_Toc27042472"/>
      <w:bookmarkStart w:id="1148" w:name="_Toc27107041"/>
      <w:bookmarkStart w:id="1149" w:name="_Toc27108791"/>
      <w:bookmarkStart w:id="1150" w:name="_Toc27120815"/>
      <w:bookmarkStart w:id="1151" w:name="_Toc27120925"/>
      <w:bookmarkStart w:id="1152" w:name="_Toc27121565"/>
      <w:bookmarkStart w:id="1153" w:name="_Toc27121669"/>
      <w:bookmarkStart w:id="1154" w:name="_Toc27196849"/>
      <w:bookmarkStart w:id="1155" w:name="_Toc27196954"/>
      <w:bookmarkStart w:id="1156" w:name="_Toc27198225"/>
      <w:bookmarkStart w:id="1157" w:name="_Toc27202747"/>
      <w:bookmarkStart w:id="1158" w:name="_Toc27206205"/>
      <w:bookmarkStart w:id="1159" w:name="_Toc27206310"/>
      <w:bookmarkStart w:id="1160" w:name="_Toc27217218"/>
      <w:bookmarkStart w:id="1161" w:name="_Toc27217323"/>
      <w:bookmarkStart w:id="1162" w:name="_Toc27217427"/>
      <w:bookmarkStart w:id="1163" w:name="_Toc27217800"/>
      <w:bookmarkStart w:id="1164" w:name="_Toc27217904"/>
      <w:bookmarkStart w:id="1165" w:name="_Toc27296309"/>
      <w:bookmarkStart w:id="1166" w:name="_Toc27393817"/>
      <w:bookmarkStart w:id="1167" w:name="_Toc27479833"/>
      <w:bookmarkStart w:id="1168" w:name="_Toc27717212"/>
      <w:bookmarkStart w:id="1169" w:name="_Toc28327009"/>
      <w:bookmarkStart w:id="1170" w:name="_Toc28600340"/>
      <w:bookmarkStart w:id="1171" w:name="_Toc28601232"/>
      <w:bookmarkStart w:id="1172" w:name="_Toc39471438"/>
      <w:bookmarkStart w:id="1173" w:name="_Toc55639604"/>
      <w:bookmarkStart w:id="1174" w:name="_Toc55641092"/>
      <w:bookmarkStart w:id="1175" w:name="_Toc195483747"/>
      <w:r>
        <w:lastRenderedPageBreak/>
        <w:t>Model total mass</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4D80120C" w14:textId="661AD1AA" w:rsidR="00BA1A2A" w:rsidRDefault="00BA1A2A" w:rsidP="00BA1A2A">
      <w:r>
        <w:t>MYSTRAN can calculate the rigid body mass properties (total mass, overall c.g. and moments of inertia) of the finite element model if the user desires.</w:t>
      </w:r>
      <w:r w:rsidR="009928DD">
        <w:t xml:space="preserve"> </w:t>
      </w:r>
      <w:r>
        <w:t>The calculation is done in the basic coordinate system and can be done relative to any user specified grid point.</w:t>
      </w:r>
      <w:r w:rsidR="009928DD">
        <w:t xml:space="preserve"> </w:t>
      </w:r>
      <w:r>
        <w:t>The Bulk Data entry PARAM with a parameter name of GRDPNT in field 2 is used to request output of the rigid body mass properties of the model.</w:t>
      </w:r>
      <w:r w:rsidR="009928DD">
        <w:t xml:space="preserve"> </w:t>
      </w:r>
      <w:r>
        <w:t>If field 3 of this PARAM entry contains a grid point ID, the calculation will give the mass properties relative to that grid point.</w:t>
      </w:r>
      <w:r w:rsidR="009928DD">
        <w:t xml:space="preserve"> </w:t>
      </w:r>
      <w:r>
        <w:t>If field 3 is blank (or zero), the calculation will be done relative to the origin of the basic coordinate system.</w:t>
      </w:r>
    </w:p>
    <w:p w14:paraId="73164CD9" w14:textId="77777777" w:rsidR="00BA1A2A" w:rsidRDefault="00BA1A2A" w:rsidP="00BA1A2A">
      <w:pPr>
        <w:pStyle w:val="Heading3"/>
        <w:keepLines/>
      </w:pPr>
      <w:bookmarkStart w:id="1176" w:name="_Toc534183770"/>
      <w:bookmarkStart w:id="1177" w:name="_Toc12937179"/>
      <w:bookmarkStart w:id="1178" w:name="_Toc12950845"/>
      <w:bookmarkStart w:id="1179" w:name="_Toc12962698"/>
      <w:bookmarkStart w:id="1180" w:name="_Toc13145834"/>
      <w:bookmarkStart w:id="1181" w:name="_Toc13455231"/>
      <w:bookmarkStart w:id="1182" w:name="_Toc13754753"/>
      <w:bookmarkStart w:id="1183" w:name="_Toc13754984"/>
      <w:bookmarkStart w:id="1184" w:name="_Toc13755482"/>
      <w:bookmarkStart w:id="1185" w:name="_Toc13756004"/>
      <w:bookmarkStart w:id="1186" w:name="_Toc21789392"/>
      <w:bookmarkStart w:id="1187" w:name="_Toc27006599"/>
      <w:bookmarkStart w:id="1188" w:name="_Toc27007491"/>
      <w:bookmarkStart w:id="1189" w:name="_Toc27007582"/>
      <w:bookmarkStart w:id="1190" w:name="_Toc27025025"/>
      <w:bookmarkStart w:id="1191" w:name="_Toc27025770"/>
      <w:bookmarkStart w:id="1192" w:name="_Toc27032829"/>
      <w:bookmarkStart w:id="1193" w:name="_Toc27042473"/>
      <w:bookmarkStart w:id="1194" w:name="_Toc27107042"/>
      <w:bookmarkStart w:id="1195" w:name="_Toc27108792"/>
      <w:bookmarkStart w:id="1196" w:name="_Toc27120816"/>
      <w:bookmarkStart w:id="1197" w:name="_Toc27120926"/>
      <w:bookmarkStart w:id="1198" w:name="_Toc27121566"/>
      <w:bookmarkStart w:id="1199" w:name="_Toc27121670"/>
      <w:bookmarkStart w:id="1200" w:name="_Toc27196850"/>
      <w:bookmarkStart w:id="1201" w:name="_Toc27196955"/>
      <w:bookmarkStart w:id="1202" w:name="_Toc27198226"/>
      <w:bookmarkStart w:id="1203" w:name="_Toc27202748"/>
      <w:bookmarkStart w:id="1204" w:name="_Toc27206206"/>
      <w:bookmarkStart w:id="1205" w:name="_Toc27206311"/>
      <w:bookmarkStart w:id="1206" w:name="_Toc27217219"/>
      <w:bookmarkStart w:id="1207" w:name="_Toc27217324"/>
      <w:bookmarkStart w:id="1208" w:name="_Toc27217428"/>
      <w:bookmarkStart w:id="1209" w:name="_Toc27217801"/>
      <w:bookmarkStart w:id="1210" w:name="_Toc27217905"/>
      <w:bookmarkStart w:id="1211" w:name="_Toc27296310"/>
      <w:bookmarkStart w:id="1212" w:name="_Toc27393818"/>
      <w:bookmarkStart w:id="1213" w:name="_Toc27479834"/>
      <w:bookmarkStart w:id="1214" w:name="_Toc27717213"/>
      <w:bookmarkStart w:id="1215" w:name="_Toc28327010"/>
      <w:bookmarkStart w:id="1216" w:name="_Toc28600341"/>
      <w:bookmarkStart w:id="1217" w:name="_Toc28601233"/>
      <w:bookmarkStart w:id="1218" w:name="_Toc39471439"/>
      <w:bookmarkStart w:id="1219" w:name="_Toc55639605"/>
      <w:bookmarkStart w:id="1220" w:name="_Toc55641093"/>
      <w:bookmarkStart w:id="1221" w:name="_Toc195483748"/>
      <w:r>
        <w:t>Mass units</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42916C6A" w14:textId="3F782F8B" w:rsidR="00BA1A2A" w:rsidRDefault="00BA1A2A" w:rsidP="00BA1A2A">
      <w:pPr>
        <w:keepNext/>
        <w:keepLines/>
      </w:pPr>
      <w:r>
        <w:t xml:space="preserve">All units of mass input in </w:t>
      </w:r>
      <w:r w:rsidR="00F776D4">
        <w:t>the Bulk data must be consistent</w:t>
      </w:r>
      <w:r>
        <w:t>.</w:t>
      </w:r>
      <w:r w:rsidR="009928DD">
        <w:t xml:space="preserve"> </w:t>
      </w:r>
      <w:r>
        <w:t>However, the user can input these in terms of mass or weight.</w:t>
      </w:r>
      <w:r w:rsidR="009928DD">
        <w:t xml:space="preserve"> </w:t>
      </w:r>
      <w:r>
        <w:t>If weight units are used, the finite element mass matrix must be converted back to mass units prior to performing eigenvalue analyses.</w:t>
      </w:r>
      <w:r w:rsidR="009928DD">
        <w:t xml:space="preserve"> </w:t>
      </w:r>
      <w:r>
        <w:t>This is accomplished using the Bulk Data PARAM entry with a parameter name of WTMASS in field 2.</w:t>
      </w:r>
      <w:r w:rsidR="009928DD">
        <w:t xml:space="preserve"> </w:t>
      </w:r>
      <w:r>
        <w:t xml:space="preserve">The value of the WTMASS parameter is used to </w:t>
      </w:r>
      <w:r>
        <w:rPr>
          <w:u w:val="single"/>
        </w:rPr>
        <w:t>multiply</w:t>
      </w:r>
      <w:r>
        <w:t xml:space="preserve"> the mass matrix prior to eigenvalue analyses.</w:t>
      </w:r>
      <w:r w:rsidR="009928DD">
        <w:t xml:space="preserve"> </w:t>
      </w:r>
      <w:r>
        <w:t>Thus, if the user has input weight units instead of mass units a WTMASS value of 1.0/gravity (e.g. 1.0/386 if gravity is 386 in/sec</w:t>
      </w:r>
      <w:r>
        <w:rPr>
          <w:vertAlign w:val="superscript"/>
        </w:rPr>
        <w:t>2</w:t>
      </w:r>
      <w:r>
        <w:t>) must be used.</w:t>
      </w:r>
      <w:r w:rsidR="009928DD">
        <w:t xml:space="preserve"> </w:t>
      </w:r>
      <w:r>
        <w:t>The units of the output for the rigid body mass properties of the whole model (discussed above) are the same as the input units (mass or weight).</w:t>
      </w:r>
    </w:p>
    <w:p w14:paraId="6C56ABC5" w14:textId="75C98EBD" w:rsidR="00BA1A2A" w:rsidRDefault="00BA1A2A" w:rsidP="00BA1A2A">
      <w:r>
        <w:t>If the user has specified a gravity loading (see section on Applied Loads) the units of the acceleration on the GRAV entry must also be consistent with the units of mass.</w:t>
      </w:r>
      <w:r w:rsidR="009928DD">
        <w:t xml:space="preserve"> </w:t>
      </w:r>
      <w:r>
        <w:t>For example, if mass units are used then the GRAV entry should specify the gravity loading in acceleration units.</w:t>
      </w:r>
      <w:r w:rsidR="009928DD">
        <w:t xml:space="preserve"> </w:t>
      </w:r>
      <w:r>
        <w:t>However, if weight units are used the gravity loading should be specified in terms of g’s.</w:t>
      </w:r>
    </w:p>
    <w:p w14:paraId="694A1B09" w14:textId="77777777" w:rsidR="00BA1A2A" w:rsidRDefault="00BA1A2A" w:rsidP="00BA1A2A">
      <w:pPr>
        <w:pStyle w:val="Heading2"/>
        <w:keepNext/>
      </w:pPr>
      <w:bookmarkStart w:id="1222" w:name="_Toc534183771"/>
      <w:bookmarkStart w:id="1223" w:name="_Toc12937180"/>
      <w:bookmarkStart w:id="1224" w:name="_Toc12950846"/>
      <w:bookmarkStart w:id="1225" w:name="_Toc12962699"/>
      <w:bookmarkStart w:id="1226" w:name="_Toc13145835"/>
      <w:bookmarkStart w:id="1227" w:name="_Toc13455232"/>
      <w:bookmarkStart w:id="1228" w:name="_Toc13754754"/>
      <w:bookmarkStart w:id="1229" w:name="_Toc13754985"/>
      <w:bookmarkStart w:id="1230" w:name="_Toc13755483"/>
      <w:bookmarkStart w:id="1231" w:name="_Toc13756005"/>
      <w:bookmarkStart w:id="1232" w:name="_Toc21789393"/>
      <w:bookmarkStart w:id="1233" w:name="_Toc27006600"/>
      <w:bookmarkStart w:id="1234" w:name="_Toc27007492"/>
      <w:bookmarkStart w:id="1235" w:name="_Toc27007583"/>
      <w:bookmarkStart w:id="1236" w:name="_Toc27025026"/>
      <w:bookmarkStart w:id="1237" w:name="_Toc27025771"/>
      <w:bookmarkStart w:id="1238" w:name="_Toc27032830"/>
      <w:bookmarkStart w:id="1239" w:name="_Toc27042474"/>
      <w:bookmarkStart w:id="1240" w:name="_Toc27107043"/>
      <w:bookmarkStart w:id="1241" w:name="_Toc27108793"/>
      <w:bookmarkStart w:id="1242" w:name="_Toc27120817"/>
      <w:bookmarkStart w:id="1243" w:name="_Toc27120927"/>
      <w:bookmarkStart w:id="1244" w:name="_Toc27121567"/>
      <w:bookmarkStart w:id="1245" w:name="_Toc27121671"/>
      <w:bookmarkStart w:id="1246" w:name="_Toc27196851"/>
      <w:bookmarkStart w:id="1247" w:name="_Toc27196956"/>
      <w:bookmarkStart w:id="1248" w:name="_Toc27198227"/>
      <w:bookmarkStart w:id="1249" w:name="_Toc27202749"/>
      <w:bookmarkStart w:id="1250" w:name="_Toc27206207"/>
      <w:bookmarkStart w:id="1251" w:name="_Toc27206312"/>
      <w:bookmarkStart w:id="1252" w:name="_Toc27217220"/>
      <w:bookmarkStart w:id="1253" w:name="_Toc27217325"/>
      <w:bookmarkStart w:id="1254" w:name="_Toc27217429"/>
      <w:bookmarkStart w:id="1255" w:name="_Toc27217802"/>
      <w:bookmarkStart w:id="1256" w:name="_Toc27217906"/>
      <w:bookmarkStart w:id="1257" w:name="_Toc27296311"/>
      <w:bookmarkStart w:id="1258" w:name="_Toc27393819"/>
      <w:bookmarkStart w:id="1259" w:name="_Toc27479835"/>
      <w:bookmarkStart w:id="1260" w:name="_Toc27717214"/>
      <w:bookmarkStart w:id="1261" w:name="_Toc28327011"/>
      <w:bookmarkStart w:id="1262" w:name="_Toc28600342"/>
      <w:bookmarkStart w:id="1263" w:name="_Toc28601234"/>
      <w:bookmarkStart w:id="1264" w:name="_Toc39471440"/>
      <w:bookmarkStart w:id="1265" w:name="_Toc55639606"/>
      <w:bookmarkStart w:id="1266" w:name="_Toc55641094"/>
      <w:bookmarkStart w:id="1267" w:name="_Toc195483749"/>
      <w:r>
        <w:t>Displacement set not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14:paraId="12EC46B3" w14:textId="4781FF5F" w:rsidR="00BA1A2A" w:rsidRDefault="00BA1A2A" w:rsidP="00BA1A2A">
      <w:pPr>
        <w:keepNext/>
      </w:pPr>
      <w:r>
        <w:t>As was mentioned in an earlier section, MYSTRAN originally constructs stiffness and mass matrices for the model based on all grid points having six degrees of freedom.</w:t>
      </w:r>
      <w:r w:rsidR="009928DD">
        <w:t xml:space="preserve"> </w:t>
      </w:r>
      <w:r>
        <w:t>These matrices are referred to as the G-set matrices such that if there are n grid points, the original stiffness and mass matrices w</w:t>
      </w:r>
      <w:r w:rsidR="00320FEF">
        <w:t>ill have 6n rows and columns (i.e.,</w:t>
      </w:r>
      <w:r>
        <w:t xml:space="preserve"> the G-set consists of 6n degrees of freedom).</w:t>
      </w:r>
      <w:r w:rsidR="009928DD">
        <w:t xml:space="preserve"> </w:t>
      </w:r>
      <w:r>
        <w:t xml:space="preserve">The stiffness matrix for these </w:t>
      </w:r>
      <w:r w:rsidR="0028160C">
        <w:t xml:space="preserve">G-set </w:t>
      </w:r>
      <w:r>
        <w:t>degrees of freedom must, therefore, be singular since no constraints of any kind will have been imposed on it; either through specification of boundary constraints or through rigid elements (which cause constraints as well).</w:t>
      </w:r>
      <w:r w:rsidR="009928DD">
        <w:t xml:space="preserve"> </w:t>
      </w:r>
      <w:r>
        <w:t xml:space="preserve">In order to reduce this matrix to the independent degrees of freedom, MYSTRAN partitions and reduces the G-set to the independent </w:t>
      </w:r>
      <w:r>
        <w:lastRenderedPageBreak/>
        <w:t>degr</w:t>
      </w:r>
      <w:r w:rsidR="007D14F2">
        <w:t>ees of freedom, denoted as the L</w:t>
      </w:r>
      <w:r>
        <w:t>-set.</w:t>
      </w:r>
      <w:r w:rsidR="009928DD">
        <w:t xml:space="preserve"> </w:t>
      </w:r>
      <w:r>
        <w:t>This section describes the various sets as MYSTRAN</w:t>
      </w:r>
      <w:r w:rsidR="007D14F2">
        <w:t xml:space="preserve"> reduces from the G-set to the L</w:t>
      </w:r>
      <w:r>
        <w:t>-set.</w:t>
      </w:r>
    </w:p>
    <w:p w14:paraId="5A2F3A71" w14:textId="15A07F78" w:rsidR="00BA1A2A" w:rsidRDefault="00320FEF" w:rsidP="00BA1A2A">
      <w:r>
        <w:t>Th</w:t>
      </w:r>
      <w:r w:rsidR="00BA1A2A">
        <w:t>e G set is</w:t>
      </w:r>
      <w:r w:rsidR="0028160C">
        <w:t xml:space="preserve"> initially</w:t>
      </w:r>
      <w:r w:rsidR="00BA1A2A">
        <w:t xml:space="preserve"> constructed in a degree of freedom (DOF) order</w:t>
      </w:r>
      <w:r w:rsidR="004B7880">
        <w:t xml:space="preserve"> that is discussed in the section on Grid point sequencing.</w:t>
      </w:r>
      <w:r w:rsidR="009928DD">
        <w:t xml:space="preserve"> </w:t>
      </w:r>
      <w:r w:rsidR="00BA1A2A">
        <w:t>The G-set is then partitioned into two sets; one of which consists of all degrees of fre</w:t>
      </w:r>
      <w:r>
        <w:t>edom denoted as dependent on</w:t>
      </w:r>
      <w:r w:rsidR="00BA1A2A">
        <w:t xml:space="preserve"> rigid elements</w:t>
      </w:r>
      <w:r>
        <w:t xml:space="preserve"> or multi-point constraints</w:t>
      </w:r>
      <w:r w:rsidR="00BA1A2A">
        <w:t xml:space="preserve"> (M-set) plus all others (denoted as the N-set).</w:t>
      </w:r>
      <w:r w:rsidR="009928DD">
        <w:t xml:space="preserve"> </w:t>
      </w:r>
      <w:r w:rsidR="00BA1A2A">
        <w:t>In displacement set notation, then:</w:t>
      </w:r>
    </w:p>
    <w:p w14:paraId="54BF412E" w14:textId="3B216646"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G</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N</m:t>
                      </m:r>
                    </m:sub>
                  </m:sSub>
                </m:e>
              </m:mr>
              <m:mr>
                <m:e>
                  <m:sSub>
                    <m:sSubPr>
                      <m:ctrlPr>
                        <w:rPr>
                          <w:rFonts w:ascii="Cambria Math" w:hAnsi="Cambria Math"/>
                          <w:i/>
                        </w:rPr>
                      </m:ctrlPr>
                    </m:sSubPr>
                    <m:e>
                      <m:r>
                        <w:rPr>
                          <w:rFonts w:ascii="Cambria Math"/>
                        </w:rPr>
                        <m:t>U</m:t>
                      </m:r>
                    </m:e>
                    <m:sub>
                      <m:r>
                        <w:rPr>
                          <w:rFonts w:ascii="Cambria Math"/>
                        </w:rPr>
                        <m:t>M</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2</w:instrText>
        </w:r>
      </w:fldSimple>
      <w:r>
        <w:fldChar w:fldCharType="end"/>
      </w:r>
    </w:p>
    <w:p w14:paraId="1B38E6F1" w14:textId="795BB6E6" w:rsidR="00BA1A2A" w:rsidRDefault="00BA1A2A" w:rsidP="00BA1A2A">
      <w:r>
        <w:t>The M-set degrees of free</w:t>
      </w:r>
      <w:r w:rsidR="00320FEF">
        <w:t>dom are eliminated using the multi point constraint</w:t>
      </w:r>
      <w:r>
        <w:t xml:space="preserve"> equations as well as equations developed in MYSTRAN based on the rigid element geometry and the dependent degrees of freedom in the N-set.</w:t>
      </w:r>
      <w:r w:rsidR="009928DD">
        <w:t xml:space="preserve"> </w:t>
      </w:r>
      <w:r>
        <w:t>Following this reduction, the stiffness and mass matrices are in terms of the N-set degrees of freedom.</w:t>
      </w:r>
      <w:r w:rsidR="009928DD">
        <w:t xml:space="preserve"> </w:t>
      </w:r>
      <w:r>
        <w:t>This N-set is further partitioned into two sets; those that are constrained via single point constraints (denoted as the S-set) plus all other degrees of freedom from the N-set (denoted as the F-set).</w:t>
      </w:r>
      <w:r w:rsidR="009928DD">
        <w:t xml:space="preserve"> </w:t>
      </w:r>
      <w:r>
        <w:t>The displacement set notation for this is:</w:t>
      </w:r>
    </w:p>
    <w:p w14:paraId="374FF572" w14:textId="10F14CD9" w:rsidR="00BA1A2A" w:rsidRPr="00892D49" w:rsidRDefault="00BA1A2A" w:rsidP="00D460B0">
      <w:pPr>
        <w:pStyle w:val="MTDisplayEquation"/>
        <w:rPr>
          <w:color w:val="C00000"/>
        </w:rPr>
      </w:pPr>
      <w:r>
        <w:tab/>
      </w:r>
      <m:oMath>
        <m:sSub>
          <m:sSubPr>
            <m:ctrlPr>
              <w:rPr>
                <w:rFonts w:ascii="Cambria Math" w:hAnsi="Cambria Math"/>
                <w:i/>
              </w:rPr>
            </m:ctrlPr>
          </m:sSubPr>
          <m:e>
            <m:r>
              <w:rPr>
                <w:rFonts w:ascii="Cambria Math"/>
              </w:rPr>
              <m:t>U</m:t>
            </m:r>
          </m:e>
          <m:sub>
            <m:r>
              <w:rPr>
                <w:rFonts w:ascii="Cambria Math"/>
              </w:rPr>
              <m:t>N</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F</m:t>
                      </m:r>
                    </m:sub>
                  </m:sSub>
                </m:e>
              </m:mr>
              <m:mr>
                <m:e>
                  <m:sSub>
                    <m:sSubPr>
                      <m:ctrlPr>
                        <w:rPr>
                          <w:rFonts w:ascii="Cambria Math" w:hAnsi="Cambria Math"/>
                          <w:i/>
                        </w:rPr>
                      </m:ctrlPr>
                    </m:sSubPr>
                    <m:e>
                      <m:r>
                        <w:rPr>
                          <w:rFonts w:ascii="Cambria Math"/>
                        </w:rPr>
                        <m:t>U</m:t>
                      </m:r>
                    </m:e>
                    <m:sub>
                      <m:r>
                        <w:rPr>
                          <w:rFonts w:ascii="Cambria Math"/>
                        </w:rPr>
                        <m:t>S</m:t>
                      </m:r>
                    </m:sub>
                  </m:sSub>
                </m:e>
              </m:mr>
            </m:m>
          </m:e>
        </m:d>
      </m:oMath>
      <w:r>
        <w:tab/>
      </w:r>
      <w:r w:rsidRPr="00892D49">
        <w:rPr>
          <w:color w:val="C00000"/>
        </w:rPr>
        <w:fldChar w:fldCharType="begin"/>
      </w:r>
      <w:r w:rsidRPr="00892D49">
        <w:rPr>
          <w:color w:val="C00000"/>
        </w:rPr>
        <w:instrText xml:space="preserve"> MACROBUTTON MTPlaceRef \* MERGEFORMAT </w:instrText>
      </w:r>
      <w:r w:rsidRPr="00892D49">
        <w:rPr>
          <w:color w:val="C00000"/>
        </w:rPr>
        <w:fldChar w:fldCharType="begin"/>
      </w:r>
      <w:r w:rsidRPr="00892D49">
        <w:rPr>
          <w:color w:val="C00000"/>
        </w:rPr>
        <w:instrText xml:space="preserve"> SEQ MTEqn \h \* MERGEFORMAT </w:instrText>
      </w:r>
      <w:r w:rsidRPr="00892D49">
        <w:rPr>
          <w:color w:val="C00000"/>
        </w:rPr>
        <w:fldChar w:fldCharType="end"/>
      </w:r>
      <w:r w:rsidRPr="00892D49">
        <w:rPr>
          <w:color w:val="C00000"/>
        </w:rPr>
        <w:fldChar w:fldCharType="begin"/>
      </w:r>
      <w:r w:rsidRPr="00892D49">
        <w:rPr>
          <w:color w:val="C00000"/>
        </w:rPr>
        <w:instrText xml:space="preserve"> SEQ MTChap \c \* Arabic \* MERGEFORMAT </w:instrText>
      </w:r>
      <w:r w:rsidRPr="00892D49">
        <w:rPr>
          <w:color w:val="C00000"/>
        </w:rPr>
        <w:fldChar w:fldCharType="separate"/>
      </w:r>
      <w:r w:rsidR="009D0DDE">
        <w:rPr>
          <w:noProof/>
          <w:color w:val="C00000"/>
        </w:rPr>
        <w:instrText>0</w:instrText>
      </w:r>
      <w:r w:rsidRPr="00892D49">
        <w:rPr>
          <w:noProof/>
          <w:color w:val="C00000"/>
        </w:rPr>
        <w:fldChar w:fldCharType="end"/>
      </w:r>
      <w:r w:rsidRPr="00892D49">
        <w:rPr>
          <w:color w:val="C00000"/>
        </w:rPr>
        <w:instrText>-</w:instrText>
      </w:r>
      <w:r w:rsidRPr="00892D49">
        <w:rPr>
          <w:color w:val="C00000"/>
        </w:rPr>
        <w:fldChar w:fldCharType="begin"/>
      </w:r>
      <w:r w:rsidRPr="00892D49">
        <w:rPr>
          <w:color w:val="C00000"/>
        </w:rPr>
        <w:instrText xml:space="preserve"> SEQ MTEqn \c \* Arabic \* MERGEFORMAT </w:instrText>
      </w:r>
      <w:r w:rsidRPr="00892D49">
        <w:rPr>
          <w:color w:val="C00000"/>
        </w:rPr>
        <w:fldChar w:fldCharType="separate"/>
      </w:r>
      <w:r w:rsidR="009D0DDE">
        <w:rPr>
          <w:noProof/>
          <w:color w:val="C00000"/>
        </w:rPr>
        <w:instrText>3</w:instrText>
      </w:r>
      <w:r w:rsidRPr="00892D49">
        <w:rPr>
          <w:noProof/>
          <w:color w:val="C00000"/>
        </w:rPr>
        <w:fldChar w:fldCharType="end"/>
      </w:r>
      <w:r w:rsidRPr="00892D49">
        <w:rPr>
          <w:color w:val="C00000"/>
        </w:rPr>
        <w:fldChar w:fldCharType="end"/>
      </w:r>
    </w:p>
    <w:p w14:paraId="2854F110" w14:textId="108AE634" w:rsidR="00BA1A2A" w:rsidRDefault="00BA1A2A" w:rsidP="00BA1A2A">
      <w:r>
        <w:t>The S-set degrees of freedom are eliminated using the single point constraints (both zero constraints and enforced displacements).</w:t>
      </w:r>
      <w:r w:rsidR="009928DD">
        <w:t xml:space="preserve"> </w:t>
      </w:r>
      <w:r>
        <w:t>Following this reduction, the stiffness and mass matrices are in terms of the F-set degrees of freedom.</w:t>
      </w:r>
      <w:r w:rsidR="009928DD">
        <w:t xml:space="preserve"> </w:t>
      </w:r>
      <w:r>
        <w:t>At this point, the F-set may well be an independent set of degrees of freedom.</w:t>
      </w:r>
      <w:r w:rsidR="009928DD">
        <w:t xml:space="preserve"> </w:t>
      </w:r>
      <w:r>
        <w:t>However, MYSTRAN allows for a further reduction of the F-set based on Guyan reduction (static condensation).</w:t>
      </w:r>
      <w:r w:rsidR="009928DD">
        <w:t xml:space="preserve"> </w:t>
      </w:r>
      <w:r>
        <w:t>A Guyan reduction is necessary, for real eigenvalue analysis</w:t>
      </w:r>
      <w:r w:rsidR="00D13D43">
        <w:t xml:space="preserve"> by the Givens method</w:t>
      </w:r>
      <w:r>
        <w:t>, if there are any zeros on the diagonal of the mass matrix.</w:t>
      </w:r>
      <w:r w:rsidR="009928DD">
        <w:t xml:space="preserve"> </w:t>
      </w:r>
      <w:r>
        <w:t>Zero</w:t>
      </w:r>
      <w:r w:rsidR="00D13D43">
        <w:t xml:space="preserve"> diagonal terms</w:t>
      </w:r>
      <w:r>
        <w:t xml:space="preserve"> would occur, for example, if the mass matrix had mass terms only for the translation degrees of freedom and not for the rotation degrees of freedom.</w:t>
      </w:r>
      <w:r w:rsidR="009928DD">
        <w:t xml:space="preserve"> </w:t>
      </w:r>
      <w:r>
        <w:t>Other situations could also result in zero diagonal terms in the mass matrix.</w:t>
      </w:r>
      <w:r w:rsidR="009928DD">
        <w:t xml:space="preserve"> </w:t>
      </w:r>
      <w:r>
        <w:t>The degrees of freedom</w:t>
      </w:r>
      <w:r w:rsidR="00320FEF">
        <w:t xml:space="preserve"> to be eliminated by static condensation</w:t>
      </w:r>
      <w:r>
        <w:t xml:space="preserve"> are denoted as the O-set.</w:t>
      </w:r>
      <w:r w:rsidR="009928DD">
        <w:t xml:space="preserve"> </w:t>
      </w:r>
      <w:r>
        <w:t>The O-set is defined using the Bulk Data entry OMIT or OMIT1 (or alternately via the ASET or ASET1 entry).</w:t>
      </w:r>
      <w:r w:rsidR="009928DD">
        <w:t xml:space="preserve"> </w:t>
      </w:r>
      <w:r>
        <w:t>In general, there is no reason to specify an O-set for static analysis.</w:t>
      </w:r>
      <w:r w:rsidR="009928DD">
        <w:t xml:space="preserve"> </w:t>
      </w:r>
      <w:r>
        <w:t>At any rate, the F-set is partitioned into these 0-set degrees of freedom plus all remaining degrees of freedom in the F-set (denoted as the A-set).</w:t>
      </w:r>
      <w:r w:rsidR="009928DD">
        <w:t xml:space="preserve"> </w:t>
      </w:r>
      <w:r>
        <w:t>The displacement set notation for this is:</w:t>
      </w:r>
    </w:p>
    <w:p w14:paraId="5DE52B2C" w14:textId="16A0DDED" w:rsidR="00BA1A2A" w:rsidRDefault="00BA1A2A" w:rsidP="00D460B0">
      <w:pPr>
        <w:pStyle w:val="MTDisplayEquation"/>
      </w:pPr>
      <w:r>
        <w:tab/>
      </w:r>
      <m:oMath>
        <m:sSub>
          <m:sSubPr>
            <m:ctrlPr>
              <w:rPr>
                <w:rFonts w:ascii="Cambria Math" w:hAnsi="Cambria Math"/>
                <w:i/>
              </w:rPr>
            </m:ctrlPr>
          </m:sSubPr>
          <m:e>
            <m:r>
              <w:rPr>
                <w:rFonts w:ascii="Cambria Math"/>
              </w:rPr>
              <m:t>U</m:t>
            </m:r>
          </m:e>
          <m:sub>
            <m:r>
              <w:rPr>
                <w:rFonts w:ascii="Cambria Math"/>
              </w:rPr>
              <m:t>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A</m:t>
                      </m:r>
                    </m:sub>
                  </m:sSub>
                </m:e>
              </m:mr>
              <m:mr>
                <m:e>
                  <m:sSub>
                    <m:sSubPr>
                      <m:ctrlPr>
                        <w:rPr>
                          <w:rFonts w:ascii="Cambria Math" w:hAnsi="Cambria Math"/>
                          <w:i/>
                        </w:rPr>
                      </m:ctrlPr>
                    </m:sSubPr>
                    <m:e>
                      <m:r>
                        <w:rPr>
                          <w:rFonts w:ascii="Cambria Math"/>
                        </w:rPr>
                        <m:t>U</m:t>
                      </m:r>
                    </m:e>
                    <m:sub>
                      <m:r>
                        <w:rPr>
                          <w:rFonts w:ascii="Cambria Math"/>
                        </w:rPr>
                        <m:t>O</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4</w:instrText>
        </w:r>
      </w:fldSimple>
      <w:r>
        <w:fldChar w:fldCharType="end"/>
      </w:r>
    </w:p>
    <w:p w14:paraId="55C3DCE3" w14:textId="004F9DCA" w:rsidR="00433EDA" w:rsidRDefault="007D14F2" w:rsidP="00433EDA">
      <w:r>
        <w:t>The O-set degrees of freedom are eliminated via Guyan</w:t>
      </w:r>
      <w:r w:rsidR="00433EDA">
        <w:t xml:space="preserve"> reduction</w:t>
      </w:r>
      <w:r>
        <w:t xml:space="preserve"> </w:t>
      </w:r>
      <w:r w:rsidR="00433EDA">
        <w:t>(static condensation).</w:t>
      </w:r>
      <w:r w:rsidR="009928DD">
        <w:t xml:space="preserve"> </w:t>
      </w:r>
      <w:r w:rsidR="00433EDA">
        <w:t>Following this reduction, the stiffness and mass matrices are in terms of the A-set degrees of freedom.</w:t>
      </w:r>
      <w:r w:rsidR="009928DD">
        <w:t xml:space="preserve"> </w:t>
      </w:r>
      <w:r w:rsidR="00433EDA">
        <w:t xml:space="preserve">In the </w:t>
      </w:r>
      <w:r w:rsidR="00433EDA">
        <w:lastRenderedPageBreak/>
        <w:t>static and eigenvalue analysis solutions, the A-set is the final, independent, set of degrees of freedom.</w:t>
      </w:r>
      <w:r w:rsidR="009928DD">
        <w:t xml:space="preserve"> </w:t>
      </w:r>
      <w:r w:rsidR="00433EDA">
        <w:t>However, for Craig-Bampton (CB) model generation the A-set is comprised of the L and R-sets.</w:t>
      </w:r>
      <w:r w:rsidR="009928DD">
        <w:t xml:space="preserve"> </w:t>
      </w:r>
      <w:r w:rsidR="00433EDA">
        <w:t>The displacement set notation for this is:</w:t>
      </w:r>
    </w:p>
    <w:p w14:paraId="07773F48" w14:textId="14725C57" w:rsidR="00433EDA" w:rsidRDefault="00433EDA" w:rsidP="00D460B0">
      <w:pPr>
        <w:pStyle w:val="MTDisplayEquation"/>
      </w:pPr>
      <w:r>
        <w:tab/>
      </w:r>
      <m:oMath>
        <m:sSub>
          <m:sSubPr>
            <m:ctrlPr>
              <w:rPr>
                <w:rFonts w:ascii="Cambria Math" w:hAnsi="Cambria Math"/>
                <w:i/>
              </w:rPr>
            </m:ctrlPr>
          </m:sSubPr>
          <m:e>
            <m:r>
              <w:rPr>
                <w:rFonts w:ascii="Cambria Math"/>
              </w:rPr>
              <m:t>U</m:t>
            </m:r>
          </m:e>
          <m:sub>
            <m:r>
              <w:rPr>
                <w:rFonts w:ascii="Cambria Math"/>
              </w:rPr>
              <m:t>A</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U</m:t>
                      </m:r>
                    </m:e>
                    <m:sub>
                      <m:r>
                        <w:rPr>
                          <w:rFonts w:ascii="Cambria Math"/>
                        </w:rPr>
                        <m:t>L</m:t>
                      </m:r>
                    </m:sub>
                  </m:sSub>
                </m:e>
              </m:mr>
              <m:mr>
                <m:e>
                  <m:sSub>
                    <m:sSubPr>
                      <m:ctrlPr>
                        <w:rPr>
                          <w:rFonts w:ascii="Cambria Math" w:hAnsi="Cambria Math"/>
                          <w:i/>
                        </w:rPr>
                      </m:ctrlPr>
                    </m:sSubPr>
                    <m:e>
                      <m:r>
                        <w:rPr>
                          <w:rFonts w:ascii="Cambria Math"/>
                        </w:rPr>
                        <m:t>U</m:t>
                      </m:r>
                    </m:e>
                    <m:sub>
                      <m:r>
                        <w:rPr>
                          <w:rFonts w:ascii="Cambria Math"/>
                        </w:rPr>
                        <m:t>R</m:t>
                      </m:r>
                    </m:sub>
                  </m:sSub>
                </m:e>
              </m:mr>
            </m:m>
          </m:e>
        </m:d>
      </m:oMath>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Chap \c \* Arabic \* MERGEFORMAT ">
        <w:r w:rsidR="009D0DDE">
          <w:rPr>
            <w:noProof/>
          </w:rPr>
          <w:instrText>0</w:instrText>
        </w:r>
      </w:fldSimple>
      <w:r>
        <w:instrText>-</w:instrText>
      </w:r>
      <w:fldSimple w:instr=" SEQ MTEqn \c \* Arabic \* MERGEFORMAT ">
        <w:r w:rsidR="009D0DDE">
          <w:rPr>
            <w:noProof/>
          </w:rPr>
          <w:instrText>5</w:instrText>
        </w:r>
      </w:fldSimple>
      <w:r>
        <w:fldChar w:fldCharType="end"/>
      </w:r>
    </w:p>
    <w:p w14:paraId="0C1AC72D" w14:textId="70C62BF8" w:rsidR="007D14F2" w:rsidRDefault="00433EDA" w:rsidP="00BA1A2A">
      <w:r>
        <w:t>The R-set are the degrees of freedom at the boundary of the substructure where it connects to other substructures.</w:t>
      </w:r>
      <w:r w:rsidR="009928DD">
        <w:t xml:space="preserve"> </w:t>
      </w:r>
      <w:r>
        <w:t>The R-set is defined by the user via the SUPORT Bulk Data entry.</w:t>
      </w:r>
      <w:r w:rsidR="009928DD">
        <w:t xml:space="preserve"> </w:t>
      </w:r>
      <w:r>
        <w:t>In CB analysis, the R-set are constrained to zero for the purposes of calculating the</w:t>
      </w:r>
      <w:r w:rsidR="00F5414A">
        <w:t xml:space="preserve"> fixed interface</w:t>
      </w:r>
      <w:r>
        <w:t xml:space="preserve"> modal properties of the substructure and the R-set is used in determining the </w:t>
      </w:r>
      <w:r w:rsidR="00F5414A">
        <w:t>boundary st</w:t>
      </w:r>
      <w:r w:rsidR="00C64379">
        <w:t>iffness and mass.</w:t>
      </w:r>
      <w:r w:rsidR="009928DD">
        <w:t xml:space="preserve"> </w:t>
      </w:r>
      <w:r w:rsidR="00C64379">
        <w:t>As shown in R</w:t>
      </w:r>
      <w:r w:rsidR="00F5414A">
        <w:t>eference 11, these matrices provide the overall properties of the substructure in terms of modal and boundary degrees of freedom which are typically a much smaller subset of the physical degrees of freedom in the R and L-sets combined.</w:t>
      </w:r>
    </w:p>
    <w:p w14:paraId="138655BB" w14:textId="4145C4BC" w:rsidR="00F5414A" w:rsidRDefault="007D14F2" w:rsidP="00BA1A2A">
      <w:r>
        <w:t>Following elimination of the R-</w:t>
      </w:r>
      <w:r w:rsidR="00BA1A2A">
        <w:t>set degrees of freedom, MYSTRAN is set to solv</w:t>
      </w:r>
      <w:r>
        <w:t>e for the displacements of th</w:t>
      </w:r>
      <w:r w:rsidR="00F5414A">
        <w:t xml:space="preserve">e L-set. </w:t>
      </w:r>
    </w:p>
    <w:p w14:paraId="2393AE0B" w14:textId="724B9E19" w:rsidR="00BA1A2A" w:rsidRDefault="00F5414A" w:rsidP="00BA1A2A">
      <w:r>
        <w:t>If there is no R-set defined by the user, then the L-set is equivalent to the A-set.</w:t>
      </w:r>
      <w:r w:rsidR="009928DD">
        <w:t xml:space="preserve"> </w:t>
      </w:r>
      <w:r>
        <w:t>If there is no O-set defined by the user, then the A-set is equivalent to the F-set.</w:t>
      </w:r>
      <w:r w:rsidR="009928DD">
        <w:t xml:space="preserve"> </w:t>
      </w:r>
      <w:r>
        <w:t>If there is no S-set, the F-set is equivalent to the N-set (although the stiffness matrix for this would be singular since no boundary constraints would exist).</w:t>
      </w:r>
      <w:r w:rsidR="009928DD">
        <w:t xml:space="preserve"> </w:t>
      </w:r>
      <w:r>
        <w:t>If there is no M-set then the N-set is equivalent to the G-set.</w:t>
      </w:r>
    </w:p>
    <w:p w14:paraId="5B1FADAB" w14:textId="5EA35DD1" w:rsidR="00BA1A2A" w:rsidRDefault="00BA1A2A" w:rsidP="00BA1A2A">
      <w:r>
        <w:t>The mutually exclusive sets are the M-set</w:t>
      </w:r>
      <w:r w:rsidR="00F5414A">
        <w:t>, the S-set, the O-set and the R</w:t>
      </w:r>
      <w:r>
        <w:t>-set</w:t>
      </w:r>
      <w:r w:rsidR="00F5414A">
        <w:t xml:space="preserve"> and the L-set</w:t>
      </w:r>
      <w:r>
        <w:t>.</w:t>
      </w:r>
      <w:r w:rsidR="009928DD">
        <w:t xml:space="preserve"> </w:t>
      </w:r>
      <w:r>
        <w:t>The G-set consists of all of these.</w:t>
      </w:r>
    </w:p>
    <w:p w14:paraId="68A59145" w14:textId="77777777" w:rsidR="00751057" w:rsidRDefault="00AE20BA" w:rsidP="00751057">
      <w:r>
        <w:t>Appendix B has a complete mathematical discussion on the details of how the G-set is reduced to the A-set</w:t>
      </w:r>
      <w:r w:rsidR="00751057">
        <w:t>.</w:t>
      </w:r>
    </w:p>
    <w:p w14:paraId="3A82374A" w14:textId="55D27162" w:rsidR="00751057" w:rsidRDefault="00D13D43" w:rsidP="00751057">
      <w:r>
        <w:t>When the degree of freedom</w:t>
      </w:r>
      <w:r w:rsidR="00EB1AFA">
        <w:t xml:space="preserve"> (DOF)</w:t>
      </w:r>
      <w:r>
        <w:t xml:space="preserve"> tables are printed out (if requested by the user through the PARAM PRTSET and PARAM </w:t>
      </w:r>
      <w:r w:rsidR="0028160C">
        <w:t>PR</w:t>
      </w:r>
      <w:r>
        <w:t>TDOF Bulk Data entries), the S-set is broken d</w:t>
      </w:r>
      <w:r w:rsidR="00EB1AFA">
        <w:t>own into the several sub-sets.</w:t>
      </w:r>
      <w:r w:rsidR="009928DD">
        <w:t xml:space="preserve"> </w:t>
      </w:r>
      <w:r w:rsidR="00EB1AFA">
        <w:t>Below is a summary of all of the columns of the DOF table:</w:t>
      </w:r>
    </w:p>
    <w:p w14:paraId="7521EA78" w14:textId="130178C1" w:rsidR="00EB1AFA" w:rsidRPr="00BB6CA5" w:rsidRDefault="00EB1AFA" w:rsidP="00BB6CA5">
      <w:pPr>
        <w:pStyle w:val="Bullet1"/>
      </w:pPr>
      <w:r>
        <w:t xml:space="preserve">G: </w:t>
      </w:r>
      <w:r w:rsidRPr="00BB6CA5">
        <w:t>All DOF’s in the model</w:t>
      </w:r>
    </w:p>
    <w:p w14:paraId="24FA797A" w14:textId="77777777" w:rsidR="00EB1AFA" w:rsidRPr="00BB6CA5" w:rsidRDefault="00EB1AFA" w:rsidP="00BB6CA5">
      <w:pPr>
        <w:pStyle w:val="Bullet1"/>
      </w:pPr>
      <w:r w:rsidRPr="00BB6CA5">
        <w:t>M: All DOF's multi-point constrained</w:t>
      </w:r>
    </w:p>
    <w:p w14:paraId="4E1C00B2" w14:textId="1DF7071D" w:rsidR="00EB1AFA" w:rsidRPr="00BB6CA5" w:rsidRDefault="00EB1AFA" w:rsidP="00BB6CA5">
      <w:pPr>
        <w:pStyle w:val="Bullet1"/>
      </w:pPr>
      <w:r w:rsidRPr="00BB6CA5">
        <w:t>N: G – M</w:t>
      </w:r>
      <w:r w:rsidR="00A40EBF" w:rsidRPr="00BB6CA5">
        <w:t xml:space="preserve"> (or F + S)</w:t>
      </w:r>
    </w:p>
    <w:p w14:paraId="598F0FAD" w14:textId="77777777" w:rsidR="00D13D43" w:rsidRPr="00BB6CA5" w:rsidRDefault="00D13D43" w:rsidP="00BB6CA5">
      <w:pPr>
        <w:pStyle w:val="Bullet1"/>
      </w:pPr>
      <w:r w:rsidRPr="00BB6CA5">
        <w:t>SA: DOF’s SPC’d when AUTOSPC = Y</w:t>
      </w:r>
    </w:p>
    <w:p w14:paraId="5C2BEDE8" w14:textId="5F0CCA97" w:rsidR="00D13D43" w:rsidRPr="00BB6CA5" w:rsidRDefault="00D13D43" w:rsidP="00BB6CA5">
      <w:pPr>
        <w:pStyle w:val="Bullet1"/>
      </w:pPr>
      <w:r w:rsidRPr="00BB6CA5">
        <w:t>SB: DOF’s SPC’d to zero via Bulk Data S</w:t>
      </w:r>
      <w:r w:rsidR="00AE7485" w:rsidRPr="00BB6CA5">
        <w:t>PC, SPC1 Bulk Data entries (requested in Case</w:t>
      </w:r>
      <w:r w:rsidR="00AE600C">
        <w:t xml:space="preserve"> </w:t>
      </w:r>
      <w:r w:rsidRPr="00BB6CA5">
        <w:t>Control)</w:t>
      </w:r>
    </w:p>
    <w:p w14:paraId="2EFCB2C4" w14:textId="77777777" w:rsidR="00D13D43" w:rsidRPr="00BB6CA5" w:rsidRDefault="00D13D43" w:rsidP="00BB6CA5">
      <w:pPr>
        <w:pStyle w:val="Bullet1"/>
      </w:pPr>
      <w:r w:rsidRPr="00BB6CA5">
        <w:lastRenderedPageBreak/>
        <w:t>SE: DOF’s SPC’d to nonzero value</w:t>
      </w:r>
      <w:r w:rsidR="00AE7485" w:rsidRPr="00BB6CA5">
        <w:t>s (enforced displacements) (</w:t>
      </w:r>
      <w:r w:rsidRPr="00BB6CA5">
        <w:t>requested in Case Control)</w:t>
      </w:r>
    </w:p>
    <w:p w14:paraId="003F8814" w14:textId="77777777" w:rsidR="00D13D43" w:rsidRPr="00BB6CA5" w:rsidRDefault="00D13D43" w:rsidP="00BB6CA5">
      <w:pPr>
        <w:pStyle w:val="Bullet1"/>
      </w:pPr>
      <w:r w:rsidRPr="00BB6CA5">
        <w:t>SG: DOF’s SPC’d to zero values that are identified in field 8 of the Bulk data GRID entry</w:t>
      </w:r>
    </w:p>
    <w:p w14:paraId="52C13D28" w14:textId="77777777" w:rsidR="00AE7485" w:rsidRPr="00BB6CA5" w:rsidRDefault="00D13D43" w:rsidP="00BB6CA5">
      <w:pPr>
        <w:pStyle w:val="Bullet1"/>
      </w:pPr>
      <w:r w:rsidRPr="00BB6CA5">
        <w:t xml:space="preserve">SZ: </w:t>
      </w:r>
      <w:r w:rsidR="00EB1AFA" w:rsidRPr="00BB6CA5">
        <w:t xml:space="preserve">SA + SB + SG </w:t>
      </w:r>
      <w:r w:rsidRPr="00BB6CA5">
        <w:t>(all zero value SPC’s</w:t>
      </w:r>
      <w:r w:rsidR="00AE7485" w:rsidRPr="00BB6CA5">
        <w:t>)</w:t>
      </w:r>
    </w:p>
    <w:p w14:paraId="65A57596" w14:textId="77777777" w:rsidR="00EB1AFA" w:rsidRPr="00BB6CA5" w:rsidRDefault="00EB1AFA" w:rsidP="00BB6CA5">
      <w:pPr>
        <w:pStyle w:val="Bullet1"/>
      </w:pPr>
      <w:r w:rsidRPr="00BB6CA5">
        <w:t>S: All DOF’s single-point constrained (S = SA + SB + SG + SE)</w:t>
      </w:r>
    </w:p>
    <w:p w14:paraId="76F8CC51" w14:textId="77777777" w:rsidR="00EB1AFA" w:rsidRPr="00BB6CA5" w:rsidRDefault="00EB1AFA" w:rsidP="00BB6CA5">
      <w:pPr>
        <w:pStyle w:val="Bullet1"/>
      </w:pPr>
      <w:r w:rsidRPr="00BB6CA5">
        <w:t>F: N – S</w:t>
      </w:r>
      <w:r w:rsidR="00A40EBF" w:rsidRPr="00BB6CA5">
        <w:t xml:space="preserve"> ( or A + O)</w:t>
      </w:r>
    </w:p>
    <w:p w14:paraId="766AA37A" w14:textId="77777777" w:rsidR="00EB1AFA" w:rsidRPr="00BB6CA5" w:rsidRDefault="00EB1AFA" w:rsidP="00BB6CA5">
      <w:pPr>
        <w:pStyle w:val="Bullet1"/>
      </w:pPr>
      <w:r w:rsidRPr="00BB6CA5">
        <w:t>O: All DOF’s statically omitted</w:t>
      </w:r>
    </w:p>
    <w:p w14:paraId="69873D49" w14:textId="77777777" w:rsidR="00EB1AFA" w:rsidRPr="00BB6CA5" w:rsidRDefault="00EB1AFA" w:rsidP="00BB6CA5">
      <w:pPr>
        <w:pStyle w:val="Bullet1"/>
      </w:pPr>
      <w:r w:rsidRPr="00BB6CA5">
        <w:t>A: F – O</w:t>
      </w:r>
      <w:r w:rsidR="00A40EBF" w:rsidRPr="00BB6CA5">
        <w:t xml:space="preserve"> (or L + R)</w:t>
      </w:r>
    </w:p>
    <w:p w14:paraId="357C2DD9" w14:textId="77777777" w:rsidR="00EB1AFA" w:rsidRPr="00BB6CA5" w:rsidRDefault="00EB1AFA" w:rsidP="00BB6CA5">
      <w:pPr>
        <w:pStyle w:val="Bullet1"/>
      </w:pPr>
      <w:r w:rsidRPr="00BB6CA5">
        <w:t>R: All DOF's defined via Bulk Data SUPORT entries</w:t>
      </w:r>
    </w:p>
    <w:p w14:paraId="72F26E50" w14:textId="77777777" w:rsidR="00EB1AFA" w:rsidRDefault="00EB1AFA" w:rsidP="00BB6CA5">
      <w:pPr>
        <w:pStyle w:val="Bullet1"/>
      </w:pPr>
      <w:r w:rsidRPr="00BB6CA5">
        <w:t>L: A – R</w:t>
      </w:r>
    </w:p>
    <w:p w14:paraId="73AC6773" w14:textId="7B097D12" w:rsidR="00E426A9" w:rsidRDefault="00E426A9" w:rsidP="00411D86">
      <w:pPr>
        <w:pStyle w:val="Heading1"/>
      </w:pPr>
      <w:r>
        <w:br w:type="page"/>
      </w:r>
      <w:bookmarkStart w:id="1268" w:name="_Toc195483750"/>
      <w:r w:rsidR="003C67ED">
        <w:lastRenderedPageBreak/>
        <w:t xml:space="preserve">MYSTRAN </w:t>
      </w:r>
      <w:r w:rsidR="004D28C0">
        <w:t>SOLUTION TYPES</w:t>
      </w:r>
      <w:bookmarkEnd w:id="1268"/>
    </w:p>
    <w:p w14:paraId="6AB85463" w14:textId="77777777" w:rsidR="00E9462B" w:rsidRDefault="00E426A9" w:rsidP="00BA1A2A">
      <w:r>
        <w:t xml:space="preserve">MYSTRAN currently has </w:t>
      </w:r>
      <w:r w:rsidR="00E9462B">
        <w:t>5</w:t>
      </w:r>
      <w:r>
        <w:t xml:space="preserve"> solution types</w:t>
      </w:r>
      <w:r w:rsidR="00E9462B">
        <w:t>:</w:t>
      </w:r>
    </w:p>
    <w:p w14:paraId="3B16CA11" w14:textId="752AB4CC" w:rsidR="00E9462B" w:rsidRDefault="00E426A9" w:rsidP="00E9462B">
      <w:pPr>
        <w:pStyle w:val="Bullet1"/>
      </w:pPr>
      <w:r>
        <w:t>SOL = 1</w:t>
      </w:r>
      <w:r w:rsidR="008528BB">
        <w:t>01</w:t>
      </w:r>
      <w:r>
        <w:t xml:space="preserve"> for static</w:t>
      </w:r>
      <w:r w:rsidR="00E9462B">
        <w:t xml:space="preserve"> analysis</w:t>
      </w:r>
    </w:p>
    <w:p w14:paraId="75EE43DB" w14:textId="194A7CC2" w:rsidR="00E9462B" w:rsidRDefault="00E426A9" w:rsidP="00E9462B">
      <w:pPr>
        <w:pStyle w:val="Bullet1"/>
      </w:pPr>
      <w:r>
        <w:t xml:space="preserve">SOL = </w:t>
      </w:r>
      <w:r w:rsidR="008528BB">
        <w:t>10</w:t>
      </w:r>
      <w:r>
        <w:t xml:space="preserve">3 for </w:t>
      </w:r>
      <w:r w:rsidR="008528BB">
        <w:t>natural frequency (normal modes)</w:t>
      </w:r>
      <w:r w:rsidR="00E9462B">
        <w:t xml:space="preserve"> – Eigen solution</w:t>
      </w:r>
    </w:p>
    <w:p w14:paraId="693CB72A" w14:textId="73BFABDA" w:rsidR="00E9462B" w:rsidRDefault="00E9462B" w:rsidP="00E9462B">
      <w:pPr>
        <w:pStyle w:val="Bullet1"/>
      </w:pPr>
      <w:r>
        <w:t>SOL = 104 for differential stiffness</w:t>
      </w:r>
    </w:p>
    <w:p w14:paraId="58CEC87F" w14:textId="5F3F9A8E" w:rsidR="00E9462B" w:rsidRDefault="00E9462B" w:rsidP="00E9462B">
      <w:pPr>
        <w:pStyle w:val="Bullet1"/>
      </w:pPr>
      <w:r>
        <w:t>SOL = 105 for Eigen solution buckling</w:t>
      </w:r>
    </w:p>
    <w:p w14:paraId="18231461" w14:textId="77777777" w:rsidR="00E9462B" w:rsidRDefault="00E426A9" w:rsidP="00E9462B">
      <w:pPr>
        <w:pStyle w:val="Bullet1"/>
      </w:pPr>
      <w:r>
        <w:t>SOL = 31 for Craig-Bampton</w:t>
      </w:r>
      <w:r w:rsidR="00201AAB">
        <w:t xml:space="preserve"> (CB)</w:t>
      </w:r>
      <w:r>
        <w:t xml:space="preserve"> model generation</w:t>
      </w:r>
      <w:r w:rsidR="00201AAB">
        <w:t>.</w:t>
      </w:r>
    </w:p>
    <w:p w14:paraId="462F480A" w14:textId="77777777" w:rsidR="00E9462B" w:rsidRDefault="00E9462B" w:rsidP="00BA1A2A"/>
    <w:p w14:paraId="30E8278D" w14:textId="383C485B" w:rsidR="00D13D43" w:rsidRDefault="00E9462B" w:rsidP="00BA1A2A">
      <w:r>
        <w:t>The</w:t>
      </w:r>
      <w:r w:rsidR="00201AAB">
        <w:t xml:space="preserve"> CB model generation is a </w:t>
      </w:r>
      <w:r w:rsidR="00201AAB" w:rsidRPr="00E9462B">
        <w:rPr>
          <w:highlight w:val="yellow"/>
        </w:rPr>
        <w:t>new analysis type</w:t>
      </w:r>
      <w:r w:rsidR="00201AAB">
        <w:t xml:space="preserve"> and is discussed in more detail</w:t>
      </w:r>
      <w:r w:rsidR="00751057">
        <w:t>.</w:t>
      </w:r>
    </w:p>
    <w:p w14:paraId="6564C95D" w14:textId="31E347DD" w:rsidR="00E426A9" w:rsidRDefault="00E426A9" w:rsidP="00E426A9">
      <w:pPr>
        <w:pStyle w:val="Heading2"/>
      </w:pPr>
      <w:bookmarkStart w:id="1269" w:name="_Toc195483751"/>
      <w:r>
        <w:t>Static</w:t>
      </w:r>
      <w:bookmarkEnd w:id="1269"/>
      <w:r w:rsidR="00B217A1">
        <w:t xml:space="preserve"> Analysis</w:t>
      </w:r>
    </w:p>
    <w:p w14:paraId="5BCC94B0" w14:textId="0CA6D398" w:rsidR="00B05147" w:rsidRDefault="00201AAB" w:rsidP="00BA1A2A">
      <w:r>
        <w:t>SOL</w:t>
      </w:r>
      <w:r w:rsidR="00E426A9">
        <w:t xml:space="preserve"> 1</w:t>
      </w:r>
      <w:r w:rsidR="008528BB">
        <w:t>01</w:t>
      </w:r>
      <w:r w:rsidR="00E426A9">
        <w:t xml:space="preserve"> or, alternately, SOL STATICS is for static solution of a model with constant loads.</w:t>
      </w:r>
      <w:r w:rsidR="009928DD">
        <w:t xml:space="preserve"> </w:t>
      </w:r>
      <w:r w:rsidR="00E426A9">
        <w:t xml:space="preserve">It is the same as statics for NASTRAN and uses all of the features described above for model </w:t>
      </w:r>
      <w:r>
        <w:t>description, load definition, etc.</w:t>
      </w:r>
      <w:r w:rsidR="009928DD">
        <w:t xml:space="preserve"> </w:t>
      </w:r>
      <w:r>
        <w:t>O</w:t>
      </w:r>
      <w:r w:rsidR="00B05147">
        <w:t>utput for displacements, applied loads, constraint forces, grid point force balance, element forces and stresses are available.</w:t>
      </w:r>
      <w:r w:rsidR="009928DD">
        <w:t xml:space="preserve"> </w:t>
      </w:r>
      <w:r w:rsidR="00B05147">
        <w:t xml:space="preserve">In </w:t>
      </w:r>
      <w:r w:rsidR="00BB6CA5">
        <w:t>addition,</w:t>
      </w:r>
      <w:r w:rsidR="00B05147">
        <w:t xml:space="preserve"> output of matrices and debug information is available</w:t>
      </w:r>
      <w:r w:rsidR="00751057">
        <w:t>.</w:t>
      </w:r>
    </w:p>
    <w:p w14:paraId="52711AA0" w14:textId="1F0AF04B" w:rsidR="00201AAB" w:rsidRDefault="008528BB" w:rsidP="00201AAB">
      <w:pPr>
        <w:pStyle w:val="Heading2"/>
      </w:pPr>
      <w:r>
        <w:t>Natural Frequency (Normal Modes)</w:t>
      </w:r>
    </w:p>
    <w:p w14:paraId="0E45F907" w14:textId="6D82F032" w:rsidR="00802BB6" w:rsidRDefault="00201AAB" w:rsidP="00201AAB">
      <w:r>
        <w:t>SOL 3 or, alternately, SOL MODES, or SOL MODAL or SOL NORMAL MODES is for eigenvalue analyses of a model.</w:t>
      </w:r>
      <w:r w:rsidR="009928DD">
        <w:t xml:space="preserve"> </w:t>
      </w:r>
      <w:r>
        <w:t>It is the same as the eigenvalue analysis type of solution in NASTRAN.</w:t>
      </w:r>
      <w:r w:rsidR="009928DD">
        <w:t xml:space="preserve"> </w:t>
      </w:r>
      <w:r>
        <w:t>All of the model features in statics (with a few exceptions such as loads and enforced displacements) are available.</w:t>
      </w:r>
      <w:r w:rsidR="009928DD">
        <w:t xml:space="preserve"> </w:t>
      </w:r>
      <w:r>
        <w:t>Besides the eigenvalues themselves, output for displacements, constraint forces, element forces and stresses are available.</w:t>
      </w:r>
      <w:r w:rsidR="009928DD">
        <w:t xml:space="preserve"> </w:t>
      </w:r>
      <w:r>
        <w:t>Also, output of modal participation factors and modal effective mass is available</w:t>
      </w:r>
      <w:r w:rsidR="00B05147">
        <w:t>.</w:t>
      </w:r>
      <w:r w:rsidR="009928DD">
        <w:t xml:space="preserve"> </w:t>
      </w:r>
      <w:r w:rsidR="00B05147">
        <w:t xml:space="preserve">In </w:t>
      </w:r>
      <w:r w:rsidR="00751057">
        <w:t>addition,</w:t>
      </w:r>
      <w:r w:rsidR="00B05147">
        <w:t xml:space="preserve"> output of matrices and debug information is available</w:t>
      </w:r>
      <w:r w:rsidR="00751057">
        <w:t>.</w:t>
      </w:r>
    </w:p>
    <w:p w14:paraId="5345B290" w14:textId="77777777" w:rsidR="00802BB6" w:rsidRDefault="00802BB6">
      <w:pPr>
        <w:spacing w:after="0" w:line="240" w:lineRule="auto"/>
        <w:jc w:val="left"/>
      </w:pPr>
      <w:r>
        <w:br w:type="page"/>
      </w:r>
    </w:p>
    <w:p w14:paraId="01351C15" w14:textId="77777777" w:rsidR="00201AAB" w:rsidRDefault="00201AAB" w:rsidP="00201AAB"/>
    <w:p w14:paraId="20F2743A" w14:textId="7D4597AE" w:rsidR="00B26A4E" w:rsidRDefault="00B26A4E" w:rsidP="00B26A4E">
      <w:pPr>
        <w:pStyle w:val="Heading2"/>
      </w:pPr>
      <w:bookmarkStart w:id="1270" w:name="_Toc195483753"/>
      <w:r>
        <w:t>Differential Stiffness</w:t>
      </w:r>
      <w:bookmarkEnd w:id="1270"/>
    </w:p>
    <w:p w14:paraId="10151FB0" w14:textId="1983E1A8" w:rsidR="00B217A1" w:rsidRDefault="00097579" w:rsidP="00201AAB">
      <w:r>
        <w:t>SOL 4 or, alternately, SOL DIFFEREN is for static analysis with the same differential stiffness that would also be used in linear static buckling analysis</w:t>
      </w:r>
      <w:r w:rsidR="00265CC4">
        <w:t>.</w:t>
      </w:r>
    </w:p>
    <w:p w14:paraId="5E3839F6" w14:textId="77777777" w:rsidR="00265CC4" w:rsidRDefault="00265CC4" w:rsidP="00201AAB"/>
    <w:p w14:paraId="75AEA0F3" w14:textId="71D8FA40" w:rsidR="00B217A1" w:rsidRDefault="00B217A1" w:rsidP="00B217A1">
      <w:pPr>
        <w:pStyle w:val="Heading2"/>
      </w:pPr>
      <w:r>
        <w:t xml:space="preserve">Buckling </w:t>
      </w:r>
    </w:p>
    <w:p w14:paraId="730551E0" w14:textId="614E95B1" w:rsidR="00B217A1" w:rsidRDefault="00B217A1" w:rsidP="00B217A1">
      <w:bookmarkStart w:id="1271" w:name="_Toc195483754"/>
      <w:r>
        <w:t xml:space="preserve">SOL </w:t>
      </w:r>
      <w:r w:rsidR="00265CC4">
        <w:t>10</w:t>
      </w:r>
      <w:r>
        <w:t>5 or, alternately, SOL BUCKLING is for linear static buckling. A differential stiffness matrix is calculated and added to the normal linear elastic stiffness matrix. This solution requires two subcases: an initial static load of some value (generally a unit load) simulating the buckling load followed by a subcase with an eigenvalue extraction method. The eigenvalue found is a multiplier of the load applied in the first subcase in order to get the buckling load</w:t>
      </w:r>
      <w:r w:rsidR="004E3D43">
        <w:t>.</w:t>
      </w:r>
    </w:p>
    <w:p w14:paraId="3FC60050" w14:textId="58D445A3" w:rsidR="009574F8" w:rsidRDefault="009574F8" w:rsidP="00B217A1">
      <w:r>
        <w:t>Shell buckling is partially implemented (See Section 3.2).</w:t>
      </w:r>
    </w:p>
    <w:p w14:paraId="5B04A8CD" w14:textId="77777777" w:rsidR="00270D9A" w:rsidRDefault="00270D9A" w:rsidP="00B217A1"/>
    <w:p w14:paraId="514021D2" w14:textId="77777777" w:rsidR="00B05147" w:rsidRDefault="00B05147" w:rsidP="00B05147">
      <w:pPr>
        <w:pStyle w:val="Heading2"/>
      </w:pPr>
      <w:r>
        <w:t>Craig-Bampton model generation</w:t>
      </w:r>
      <w:bookmarkEnd w:id="1271"/>
    </w:p>
    <w:p w14:paraId="53CBD71B" w14:textId="4B98F436" w:rsidR="00B05147" w:rsidRDefault="001033B6" w:rsidP="00BA1A2A">
      <w:r>
        <w:t xml:space="preserve">SOL 31 or SOL GEN CB MODEL is for </w:t>
      </w:r>
      <w:r w:rsidR="00B05147">
        <w:t>Craig-Bampton (CB) model generation</w:t>
      </w:r>
      <w:r>
        <w:t xml:space="preserve"> and</w:t>
      </w:r>
      <w:r w:rsidR="00B05147">
        <w:t xml:space="preserve"> is a new feature</w:t>
      </w:r>
      <w:r>
        <w:t xml:space="preserve"> in MYSTRAN</w:t>
      </w:r>
      <w:r w:rsidR="00B05147">
        <w:t xml:space="preserve"> that is not a direct solution type available in NASTRAN.</w:t>
      </w:r>
      <w:r w:rsidR="009928DD">
        <w:t xml:space="preserve"> </w:t>
      </w:r>
      <w:r w:rsidR="00B05147">
        <w:t>It involves reduction of a large model</w:t>
      </w:r>
      <w:r w:rsidR="00DA11F8">
        <w:t>,</w:t>
      </w:r>
      <w:r w:rsidR="00B05147">
        <w:t xml:space="preserve"> </w:t>
      </w:r>
      <w:r>
        <w:t xml:space="preserve">originally </w:t>
      </w:r>
      <w:r w:rsidR="00B05147">
        <w:t>in terms of physical degrees of freedom (DOF’s) at all grid locations</w:t>
      </w:r>
      <w:r w:rsidR="00DA11F8">
        <w:t>,</w:t>
      </w:r>
      <w:r w:rsidR="00B05147">
        <w:t xml:space="preserve"> to one in which the DOF’s are a smaller subset using modal DOF’s for fixed base modes to describe the vibration charact</w:t>
      </w:r>
      <w:r>
        <w:t>eristics of the model and</w:t>
      </w:r>
      <w:r w:rsidR="00B05147">
        <w:t xml:space="preserve"> physical</w:t>
      </w:r>
      <w:r>
        <w:t xml:space="preserve"> DOF’s</w:t>
      </w:r>
      <w:r w:rsidR="00B05147">
        <w:t xml:space="preserve"> for the boundaries between substructures.</w:t>
      </w:r>
      <w:r w:rsidR="009928DD">
        <w:t xml:space="preserve"> </w:t>
      </w:r>
      <w:r w:rsidR="00B05147">
        <w:t>Appendix D gives a det</w:t>
      </w:r>
      <w:r>
        <w:t>ailed description of CB analyses</w:t>
      </w:r>
      <w:r w:rsidR="00E662BA">
        <w:t xml:space="preserve"> including references to the original work by those that pioneered the technique</w:t>
      </w:r>
      <w:r w:rsidR="00F56942">
        <w:t xml:space="preserve"> and also includes an example problem</w:t>
      </w:r>
      <w:r>
        <w:t>.</w:t>
      </w:r>
      <w:r w:rsidR="009928DD">
        <w:t xml:space="preserve"> </w:t>
      </w:r>
      <w:r>
        <w:t>U</w:t>
      </w:r>
      <w:r w:rsidR="00B05147">
        <w:t>sing NASTRAN to get CB model</w:t>
      </w:r>
      <w:r>
        <w:t>s is a more cumbersome technique</w:t>
      </w:r>
      <w:r w:rsidR="00E662BA">
        <w:t xml:space="preserve"> than the direct one in MYSTRAN</w:t>
      </w:r>
      <w:r>
        <w:t xml:space="preserve"> </w:t>
      </w:r>
      <w:r w:rsidR="00E662BA">
        <w:t xml:space="preserve">in that it employs </w:t>
      </w:r>
      <w:r>
        <w:t>a rather complicated (and in some areas arcane) DMAP (or Direct Matrix Abstraction Programming) program.</w:t>
      </w:r>
    </w:p>
    <w:p w14:paraId="22C600B9" w14:textId="60283873" w:rsidR="00E662BA" w:rsidRDefault="00E662BA" w:rsidP="00BA1A2A">
      <w:r>
        <w:t>Sometimes called dynamic substructure analysis</w:t>
      </w:r>
      <w:r w:rsidR="00F56942">
        <w:t>,</w:t>
      </w:r>
      <w:r>
        <w:t xml:space="preserve"> CB analysis is </w:t>
      </w:r>
      <w:r w:rsidR="009C6B84">
        <w:t>often</w:t>
      </w:r>
      <w:r>
        <w:t xml:space="preserve"> used in cases where a very large mode</w:t>
      </w:r>
      <w:r w:rsidR="00F56942">
        <w:t>l is broken into smaller pieces</w:t>
      </w:r>
      <w:r>
        <w:t xml:space="preserve"> each of which is generally a defined substructure.</w:t>
      </w:r>
      <w:r w:rsidR="009928DD">
        <w:t xml:space="preserve"> </w:t>
      </w:r>
      <w:r>
        <w:t>An example would be a spacecraft with several scientific instrument and appendages.</w:t>
      </w:r>
      <w:r w:rsidR="009928DD">
        <w:t xml:space="preserve"> </w:t>
      </w:r>
      <w:r>
        <w:t>Each of these individual pieces may come from different analytical groups and may be needed in a combined analysis.</w:t>
      </w:r>
      <w:r w:rsidR="009928DD">
        <w:t xml:space="preserve"> </w:t>
      </w:r>
      <w:r>
        <w:t>Each of the groups developing models of their substructure would deliver a</w:t>
      </w:r>
      <w:r w:rsidR="00F56942">
        <w:t>n analytical</w:t>
      </w:r>
      <w:r>
        <w:t xml:space="preserve"> </w:t>
      </w:r>
      <w:r>
        <w:lastRenderedPageBreak/>
        <w:t>CB model of their hardware and the systems contractor would assemble these for a combined structural</w:t>
      </w:r>
      <w:r w:rsidR="00F56942">
        <w:t xml:space="preserve"> dynamic</w:t>
      </w:r>
      <w:r>
        <w:t xml:space="preserve"> analysis.</w:t>
      </w:r>
    </w:p>
    <w:p w14:paraId="75AD37B9" w14:textId="0F800909" w:rsidR="00E705B9" w:rsidRDefault="00E705B9" w:rsidP="00BA1A2A">
      <w:r>
        <w:t>The input to a</w:t>
      </w:r>
      <w:r w:rsidR="00DA11F8">
        <w:t xml:space="preserve"> SOL 31</w:t>
      </w:r>
      <w:r>
        <w:t xml:space="preserve"> CB</w:t>
      </w:r>
      <w:r w:rsidR="00DA11F8">
        <w:t xml:space="preserve"> model generation</w:t>
      </w:r>
      <w:r>
        <w:t xml:space="preserve"> analysis</w:t>
      </w:r>
      <w:r w:rsidR="00DA11F8">
        <w:t xml:space="preserve"> for a single substructure</w:t>
      </w:r>
      <w:r>
        <w:t xml:space="preserve"> is the same as that for a standard eigenvalue analysis with a few additions.</w:t>
      </w:r>
      <w:r w:rsidR="009928DD">
        <w:t xml:space="preserve"> </w:t>
      </w:r>
      <w:r w:rsidR="00E662BA">
        <w:t>The biggest difference is in defining the boundary DOF’s</w:t>
      </w:r>
      <w:r w:rsidR="00DA11F8">
        <w:t xml:space="preserve"> for the su</w:t>
      </w:r>
      <w:r w:rsidR="00BC4AA0">
        <w:t>bstructure where</w:t>
      </w:r>
      <w:r w:rsidR="00DA11F8">
        <w:t xml:space="preserve"> it</w:t>
      </w:r>
      <w:r w:rsidR="00E662BA">
        <w:t xml:space="preserve"> connects to other substructures</w:t>
      </w:r>
      <w:r w:rsidR="00F56942">
        <w:t>.</w:t>
      </w:r>
      <w:r w:rsidR="009928DD">
        <w:t xml:space="preserve"> </w:t>
      </w:r>
      <w:r w:rsidR="00F56942">
        <w:t>Th</w:t>
      </w:r>
      <w:r w:rsidR="00DA11F8">
        <w:t>e boundaries are defined</w:t>
      </w:r>
      <w:r w:rsidR="00E662BA">
        <w:t xml:space="preserve"> using Bulk Data SUPORT entries which key MYSTRAN to put these DOF’s into the R-set.</w:t>
      </w:r>
      <w:r w:rsidR="009928DD">
        <w:t xml:space="preserve"> </w:t>
      </w:r>
      <w:r w:rsidR="00E662BA">
        <w:t>The fixed base modes of the substructure are those for which the R-set is constrained to zero.</w:t>
      </w:r>
      <w:r w:rsidR="009928DD">
        <w:t xml:space="preserve"> </w:t>
      </w:r>
      <w:r w:rsidR="00E662BA">
        <w:t>However, the model delivered to the system contractor for integration cannot be grounded at these DOF’s since they will be active in the combined analysis.</w:t>
      </w:r>
      <w:r w:rsidR="009928DD">
        <w:t xml:space="preserve"> </w:t>
      </w:r>
      <w:r w:rsidR="00E662BA">
        <w:t xml:space="preserve">Thus, the CB solution takes into account that these boundary DOF’s are </w:t>
      </w:r>
      <w:r w:rsidR="009C6B84">
        <w:t>free in the matrices that define the CB model even though they were temporarily grounded to obtain the fixed mode properties of the substructure.</w:t>
      </w:r>
      <w:r w:rsidR="009928DD">
        <w:t xml:space="preserve"> </w:t>
      </w:r>
      <w:r w:rsidR="009C6B84">
        <w:t>It should be mentioned that the boundary DOF’s defined via the SUPORT Bulk Data entry must be the only DOF’s constrained to zero motion except for those removed to avoid singularities.</w:t>
      </w:r>
    </w:p>
    <w:p w14:paraId="5488AB6D" w14:textId="52CA45FC" w:rsidR="009C6B84" w:rsidRDefault="009C6B84" w:rsidP="00891BCF">
      <w:pPr>
        <w:spacing w:after="0"/>
      </w:pPr>
      <w:r>
        <w:t>The output from the CB analysis</w:t>
      </w:r>
      <w:r w:rsidR="00EC65B7">
        <w:t xml:space="preserve"> of a single substructure</w:t>
      </w:r>
      <w:r>
        <w:t xml:space="preserve"> is quite different than those from a normal eigenvalue analysis except that the fixed base modal frequencies and mode shapes can be output and are the same as those that would result from a SO</w:t>
      </w:r>
      <w:r w:rsidR="00477326">
        <w:t>L 3 eigenvalue analysis with the</w:t>
      </w:r>
      <w:r>
        <w:t xml:space="preserve"> R-set constrained to zero motion.</w:t>
      </w:r>
      <w:r w:rsidR="009928DD">
        <w:t xml:space="preserve"> </w:t>
      </w:r>
      <w:r>
        <w:t>The rest of the available outputs are generally for Output Transformation M</w:t>
      </w:r>
      <w:r w:rsidR="00477326">
        <w:t xml:space="preserve">atrices (OTM’s) </w:t>
      </w:r>
      <w:r w:rsidR="00F56942">
        <w:t>and other CB model matrices needed</w:t>
      </w:r>
      <w:r w:rsidR="00477326">
        <w:t xml:space="preserve"> by the sys</w:t>
      </w:r>
      <w:r>
        <w:t>tems contractor in performing the combined analysis.</w:t>
      </w:r>
      <w:r w:rsidR="009928DD">
        <w:t xml:space="preserve"> </w:t>
      </w:r>
      <w:r w:rsidR="00796435">
        <w:t>Appendix D discusses all of the available OTM’s from a SOL 31 CB model generation analysis.</w:t>
      </w:r>
      <w:r w:rsidR="009928DD">
        <w:t xml:space="preserve"> </w:t>
      </w:r>
      <w:r w:rsidR="005A730C">
        <w:t>However, the following is a general idea of how to obtain CB model data from MYSTRAN:</w:t>
      </w:r>
    </w:p>
    <w:p w14:paraId="2316DDAF" w14:textId="77777777" w:rsidR="005A730C" w:rsidRDefault="00D168BF" w:rsidP="00751057">
      <w:pPr>
        <w:pStyle w:val="Bullet1"/>
      </w:pPr>
      <w:r>
        <w:t xml:space="preserve">For any of the matrices listed in Table 9.5 of Appendix B (including Net C.G. loads and Interface Force LTM) use the OUTPUT4 entry in Executive Control. Theses are written to disk files with the names </w:t>
      </w:r>
      <w:r w:rsidRPr="00D168BF">
        <w:rPr>
          <w:i/>
        </w:rPr>
        <w:t>filename</w:t>
      </w:r>
      <w:r w:rsidR="00CE2FEA">
        <w:t>.ext wher</w:t>
      </w:r>
      <w:r>
        <w:t>e ext (file extension) is OPi</w:t>
      </w:r>
      <w:r w:rsidR="00CE2FEA">
        <w:t xml:space="preserve"> with i=1,2,3,4,5,6,7 as defined by the user in the OUTPUT4 command.</w:t>
      </w:r>
    </w:p>
    <w:p w14:paraId="10CAFEE8" w14:textId="4F2F2D6A" w:rsidR="00A54C04" w:rsidRDefault="00D168BF" w:rsidP="00751057">
      <w:pPr>
        <w:pStyle w:val="Bullet1"/>
      </w:pPr>
      <w:r>
        <w:t>For displacement, acceleration, element force, element stress, MPC forces, use normal Case Control requests (including defining sets of grids/elements for output).</w:t>
      </w:r>
      <w:r w:rsidR="009928DD">
        <w:t xml:space="preserve"> </w:t>
      </w:r>
      <w:r>
        <w:t xml:space="preserve">These OTM’s are output in the normal F06 output file and also onto </w:t>
      </w:r>
      <w:r w:rsidR="00CE2FEA">
        <w:t>disk files with the extension OP</w:t>
      </w:r>
      <w:r>
        <w:t>8 (for grid</w:t>
      </w:r>
      <w:r w:rsidR="00CE2FEA">
        <w:t xml:space="preserve"> related OTM’s) and extension OP</w:t>
      </w:r>
      <w:r>
        <w:t>9 (for element related OTM’s. Text files (extensions OT8 and OT9) have explanations of the rows of the OTM’s written to the</w:t>
      </w:r>
      <w:r w:rsidR="00CE2FEA">
        <w:t xml:space="preserve"> OP8 and OP9 files.</w:t>
      </w:r>
    </w:p>
    <w:p w14:paraId="59638498" w14:textId="77777777" w:rsidR="00751057" w:rsidRDefault="00751057" w:rsidP="00751057">
      <w:pPr>
        <w:pStyle w:val="SpecialSpace"/>
      </w:pPr>
    </w:p>
    <w:p w14:paraId="04096147" w14:textId="26D8BFB7" w:rsidR="00F77817" w:rsidRDefault="00A54C04" w:rsidP="00BA1A2A">
      <w:r>
        <w:t>In addition to creating CB models, MYSTRAN can synthesize CB models, along with an optional finite element model, into a systems model for eigenvalue analyses.</w:t>
      </w:r>
      <w:r w:rsidR="009928DD">
        <w:t xml:space="preserve"> </w:t>
      </w:r>
      <w:r>
        <w:t>This feature is demonstrated in</w:t>
      </w:r>
      <w:r w:rsidR="009928DD">
        <w:t>:</w:t>
      </w:r>
      <w:r w:rsidR="00D61B3F">
        <w:t xml:space="preserve"> </w:t>
      </w:r>
      <w:r w:rsidR="00D61B3F" w:rsidRPr="00D61B3F">
        <w:rPr>
          <w:highlight w:val="yellow"/>
        </w:rPr>
        <w:t>???</w:t>
      </w:r>
    </w:p>
    <w:p w14:paraId="038501DD" w14:textId="25C65D41" w:rsidR="00BA1A2A" w:rsidRDefault="00BA1A2A" w:rsidP="00BA1A2A"/>
    <w:p w14:paraId="20A53056" w14:textId="01B3D0AA" w:rsidR="00BA1A2A" w:rsidRDefault="00BA1A2A" w:rsidP="00BA1A2A">
      <w:pPr>
        <w:pStyle w:val="Caption"/>
        <w:jc w:val="center"/>
      </w:pPr>
      <w:bookmarkStart w:id="1272" w:name="_Toc13270406"/>
      <w:bookmarkStart w:id="1273" w:name="_Toc13270846"/>
      <w:bookmarkStart w:id="1274" w:name="_Toc13455292"/>
      <w:bookmarkStart w:id="1275" w:name="_Toc27007728"/>
      <w:bookmarkStart w:id="1276" w:name="_Toc27378478"/>
      <w:bookmarkStart w:id="1277" w:name="_Toc27479910"/>
      <w:r>
        <w:lastRenderedPageBreak/>
        <w:t xml:space="preserve">Figure </w:t>
      </w:r>
      <w:fldSimple w:instr=" STYLEREF 1 \s ">
        <w:r w:rsidR="009D0DDE">
          <w:rPr>
            <w:noProof/>
          </w:rPr>
          <w:t>4</w:t>
        </w:r>
      </w:fldSimple>
      <w:r>
        <w:noBreakHyphen/>
      </w:r>
      <w:fldSimple w:instr=" SEQ Figure \* ARABIC \s 1 ">
        <w:r w:rsidR="009D0DDE">
          <w:rPr>
            <w:noProof/>
          </w:rPr>
          <w:t>1</w:t>
        </w:r>
      </w:fldSimple>
      <w:r>
        <w:t>: Bar Element Geometry and Coordinate System</w:t>
      </w:r>
      <w:bookmarkEnd w:id="1272"/>
      <w:bookmarkEnd w:id="1273"/>
      <w:bookmarkEnd w:id="1274"/>
      <w:bookmarkEnd w:id="1275"/>
      <w:bookmarkEnd w:id="1276"/>
      <w:bookmarkEnd w:id="1277"/>
    </w:p>
    <w:p w14:paraId="7C3C1DCB" w14:textId="77777777" w:rsidR="00BA1A2A" w:rsidRDefault="00BA1A2A" w:rsidP="00BA1A2A"/>
    <w:p w14:paraId="294FEAAF" w14:textId="0377BD66" w:rsidR="00EB6851" w:rsidRDefault="00370320" w:rsidP="00BA1A2A">
      <w:pPr>
        <w:pStyle w:val="Caption"/>
        <w:jc w:val="center"/>
      </w:pPr>
      <w:r>
        <w:rPr>
          <w:noProof/>
        </w:rPr>
        <w:drawing>
          <wp:inline distT="0" distB="0" distL="0" distR="0" wp14:anchorId="0633BDA8" wp14:editId="202D8B56">
            <wp:extent cx="4819650" cy="3884621"/>
            <wp:effectExtent l="0" t="0" r="0" b="1905"/>
            <wp:docPr id="1112276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33489" cy="3895775"/>
                    </a:xfrm>
                    <a:prstGeom prst="rect">
                      <a:avLst/>
                    </a:prstGeom>
                    <a:noFill/>
                    <a:ln>
                      <a:noFill/>
                    </a:ln>
                  </pic:spPr>
                </pic:pic>
              </a:graphicData>
            </a:graphic>
          </wp:inline>
        </w:drawing>
      </w:r>
    </w:p>
    <w:p w14:paraId="60942CAD" w14:textId="77777777" w:rsidR="00EB6851" w:rsidRPr="00EB6851" w:rsidRDefault="00EB6851" w:rsidP="00EB6851"/>
    <w:p w14:paraId="2F82E275" w14:textId="232EEA3D" w:rsidR="00BA1A2A" w:rsidRDefault="00D76CAE" w:rsidP="00BA1A2A">
      <w:pPr>
        <w:pStyle w:val="Caption"/>
        <w:jc w:val="center"/>
      </w:pPr>
      <w:r w:rsidRPr="00AA736C">
        <w:rPr>
          <w:position w:val="-102"/>
        </w:rPr>
        <w:object w:dxaOrig="8280" w:dyaOrig="2160" w14:anchorId="09FF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108pt" o:ole="">
            <v:imagedata r:id="rId14" o:title=""/>
          </v:shape>
          <o:OLEObject Type="Embed" ProgID="Equation.DSMT4" ShapeID="_x0000_i1025" DrawAspect="Content" ObjectID="_1818829319" r:id="rId15"/>
        </w:object>
      </w:r>
      <w:r w:rsidR="00BA1A2A" w:rsidRPr="00EB6851">
        <w:br w:type="page"/>
      </w:r>
      <w:bookmarkStart w:id="1278" w:name="_Toc13270407"/>
      <w:bookmarkStart w:id="1279" w:name="_Toc13270847"/>
      <w:bookmarkStart w:id="1280" w:name="_Toc13455293"/>
      <w:bookmarkStart w:id="1281" w:name="_Toc27007729"/>
      <w:bookmarkStart w:id="1282" w:name="_Toc27378479"/>
      <w:bookmarkStart w:id="1283" w:name="_Toc27479911"/>
      <w:r w:rsidR="00BA1A2A">
        <w:lastRenderedPageBreak/>
        <w:t xml:space="preserve">Figure </w:t>
      </w:r>
      <w:fldSimple w:instr=" STYLEREF 1 \s ">
        <w:r w:rsidR="009D0DDE">
          <w:rPr>
            <w:noProof/>
          </w:rPr>
          <w:t>4</w:t>
        </w:r>
      </w:fldSimple>
      <w:r w:rsidR="00BA1A2A">
        <w:noBreakHyphen/>
      </w:r>
      <w:fldSimple w:instr=" SEQ Figure \* ARABIC \s 1 ">
        <w:r w:rsidR="009D0DDE">
          <w:rPr>
            <w:noProof/>
          </w:rPr>
          <w:t>2</w:t>
        </w:r>
      </w:fldSimple>
      <w:r w:rsidR="00370320">
        <w:rPr>
          <w:noProof/>
        </w:rPr>
        <mc:AlternateContent>
          <mc:Choice Requires="wps">
            <w:drawing>
              <wp:anchor distT="0" distB="0" distL="114300" distR="114300" simplePos="0" relativeHeight="251691520" behindDoc="0" locked="0" layoutInCell="0" allowOverlap="1" wp14:anchorId="3927DE89" wp14:editId="5D20E5D2">
                <wp:simplePos x="0" y="0"/>
                <wp:positionH relativeFrom="column">
                  <wp:posOffset>4514850</wp:posOffset>
                </wp:positionH>
                <wp:positionV relativeFrom="paragraph">
                  <wp:posOffset>438150</wp:posOffset>
                </wp:positionV>
                <wp:extent cx="9525" cy="9525"/>
                <wp:effectExtent l="0" t="0" r="0" b="0"/>
                <wp:wrapNone/>
                <wp:docPr id="1759787026" name="Line 1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F17FF" id="Line 1273"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34.5pt" to="356.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" o:allowincell="f"/>
            </w:pict>
          </mc:Fallback>
        </mc:AlternateContent>
      </w:r>
      <w:r w:rsidR="00BA1A2A">
        <w:t>: Bar Element Forces</w:t>
      </w:r>
      <w:bookmarkEnd w:id="1278"/>
      <w:bookmarkEnd w:id="1279"/>
      <w:bookmarkEnd w:id="1280"/>
      <w:bookmarkEnd w:id="1281"/>
      <w:bookmarkEnd w:id="1282"/>
      <w:bookmarkEnd w:id="1283"/>
    </w:p>
    <w:p w14:paraId="4B3674C6" w14:textId="77777777" w:rsidR="00BA1A2A" w:rsidRDefault="00BA1A2A" w:rsidP="00BA1A2A"/>
    <w:p w14:paraId="032ABAB5" w14:textId="58409693" w:rsidR="00BA1A2A" w:rsidRDefault="00370320" w:rsidP="00BA1A2A">
      <w:pPr>
        <w:pStyle w:val="Header"/>
        <w:tabs>
          <w:tab w:val="clear" w:pos="4320"/>
          <w:tab w:val="clear" w:pos="8640"/>
        </w:tabs>
      </w:pPr>
      <w:r>
        <w:rPr>
          <w:noProof/>
        </w:rPr>
        <mc:AlternateContent>
          <mc:Choice Requires="wps">
            <w:drawing>
              <wp:anchor distT="0" distB="0" distL="114300" distR="114300" simplePos="0" relativeHeight="251721216" behindDoc="0" locked="0" layoutInCell="1" allowOverlap="1" wp14:anchorId="499103A3" wp14:editId="5EC8CBD5">
                <wp:simplePos x="0" y="0"/>
                <wp:positionH relativeFrom="column">
                  <wp:posOffset>1096010</wp:posOffset>
                </wp:positionH>
                <wp:positionV relativeFrom="paragraph">
                  <wp:posOffset>1658620</wp:posOffset>
                </wp:positionV>
                <wp:extent cx="3340100" cy="0"/>
                <wp:effectExtent l="0" t="0" r="0" b="0"/>
                <wp:wrapNone/>
                <wp:docPr id="1675635514" name="Line 1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52D92" id="Line 1352"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130.6pt" to="349.3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">
                <v:stroke dashstyle="dash"/>
              </v:line>
            </w:pict>
          </mc:Fallback>
        </mc:AlternateContent>
      </w:r>
      <w:r w:rsidR="00000000">
        <w:rPr>
          <w:noProof/>
        </w:rPr>
        <w:object w:dxaOrig="1440" w:dyaOrig="1440" w14:anchorId="5B456432">
          <v:group id="_x0000_s2338" style="position:absolute;left:0;text-align:left;margin-left:-3.7pt;margin-top:60.95pt;width:484.55pt;height:125.3pt;z-index:251720192;mso-position-horizontal-relative:text;mso-position-vertical-relative:text" coordorigin="1366,3359" coordsize="9691,2506">
            <v:group id="_x0000_s2339" style="position:absolute;left:1366;top:3795;width:9270;height:1530" coordorigin="1335,1455" coordsize="9270,1530">
              <v:line id="_x0000_s2340" style="position:absolute;flip:y" from="3130,1455" to="3130,2668">
                <v:stroke endarrow="block"/>
              </v:line>
              <v:rect id="_x0000_s2341" style="position:absolute;left:3142;top:2119;width:5253;height:561"/>
              <v:line id="_x0000_s2342" style="position:absolute;flip:y" from="8610,1812" to="8610,2910">
                <v:stroke endarrow="block"/>
              </v:line>
              <v:line id="_x0000_s2343" style="position:absolute" from="2890,1812" to="2890,2910">
                <v:stroke endarrow="block"/>
              </v:line>
              <v:line id="_x0000_s2344" style="position:absolute" from="8395,2412" to="8951,2412">
                <v:stroke endarrow="block"/>
              </v:line>
              <v:line id="_x0000_s2345" style="position:absolute;flip:x" from="2524,2412" to="3079,2412">
                <v:stroke endarrow="block"/>
              </v:line>
              <v:group id="_x0000_s2346" style="position:absolute;left:1335;top:1920;width:885;height:1065" coordorigin="1320,1935" coordsize="885,1065">
                <v:group id="_x0000_s2347" style="position:absolute;left:1320;top:1935;width:885;height:1065" coordorigin="5670,4680" coordsize="1215,1245">
                  <v:oval id="_x0000_s2348" style="position:absolute;left:5670;top:4695;width:1200;height:1200"/>
                  <v:rect id="_x0000_s2349" style="position:absolute;left:6270;top:4680;width:615;height:1245" stroked="f"/>
                </v:group>
                <v:line id="_x0000_s2350" style="position:absolute;flip:y" from="1650,1965" to="1740,1980">
                  <v:stroke endarrow="block"/>
                </v:line>
              </v:group>
              <v:group id="_x0000_s2351" style="position:absolute;left:9285;top:1890;width:885;height:1065;flip:x" coordorigin="1320,1935" coordsize="885,1065">
                <v:group id="_x0000_s2352" style="position:absolute;left:1320;top:1935;width:885;height:1065" coordorigin="5670,4680" coordsize="1215,1245">
                  <v:oval id="_x0000_s2353" style="position:absolute;left:5670;top:4695;width:1200;height:1200"/>
                  <v:rect id="_x0000_s2354" style="position:absolute;left:6270;top:4680;width:615;height:1245" stroked="f"/>
                </v:group>
                <v:line id="_x0000_s2355" style="position:absolute;flip:y" from="1650,1965" to="1740,1980">
                  <v:stroke endarrow="block"/>
                </v:line>
              </v:group>
              <v:group id="_x0000_s2356" style="position:absolute;left:1665;top:2426;width:732;height:122;flip:x y" coordorigin="9510,2400" coordsize="990,0">
                <v:line id="_x0000_s2357" style="position:absolute" from="9510,2400" to="10305,2400">
                  <v:stroke endarrow="block"/>
                </v:line>
                <v:line id="_x0000_s2358" style="position:absolute" from="10275,2400" to="10500,2400">
                  <v:stroke endarrow="block"/>
                </v:line>
              </v:group>
              <v:group id="_x0000_s2359" style="position:absolute;left:9052;top:2413;width:732;height:122;flip:y" coordorigin="9510,2400" coordsize="990,0">
                <v:line id="_x0000_s2360" style="position:absolute" from="9510,2400" to="10305,2400">
                  <v:stroke endarrow="block"/>
                </v:line>
                <v:line id="_x0000_s2361" style="position:absolute" from="10275,2400" to="10500,2400">
                  <v:stroke endarrow="block"/>
                </v:line>
              </v:group>
              <v:line id="_x0000_s2362" style="position:absolute" from="9936,2412" to="10605,2412">
                <v:stroke endarrow="block"/>
              </v:line>
            </v:group>
            <v:shape id="_x0000_s2363" type="#_x0000_t75" style="position:absolute;left:8862;top:4934;width:200;height:240" o:preferrelative="f">
              <v:imagedata r:id="rId16" o:title=""/>
            </v:shape>
            <v:shape id="_x0000_s2364" type="#_x0000_t75" style="position:absolute;left:2412;top:4964;width:200;height:240" o:preferrelative="f">
              <v:imagedata r:id="rId17" o:title=""/>
            </v:shape>
            <v:shape id="_x0000_s2365" type="#_x0000_t75" style="position:absolute;left:1827;top:4964;width:279;height:300" o:preferrelative="f">
              <v:imagedata r:id="rId18" o:title=""/>
            </v:shape>
            <v:shape id="_x0000_s2366" type="#_x0000_t75" style="position:absolute;left:1827;top:3869;width:360;height:300" o:preferrelative="f">
              <v:imagedata r:id="rId19" o:title=""/>
            </v:shape>
            <v:shape id="_x0000_s2367" type="#_x0000_t75" style="position:absolute;left:9912;top:3869;width:360;height:300" o:preferrelative="f">
              <v:imagedata r:id="rId20" o:title=""/>
            </v:shape>
            <v:shape id="_x0000_s2368" type="#_x0000_t75" style="position:absolute;left:2697;top:5354;width:260;height:300" o:preferrelative="f">
              <v:imagedata r:id="rId21" o:title=""/>
            </v:shape>
            <v:shape id="_x0000_s2369" type="#_x0000_t75" style="position:absolute;left:8772;top:3824;width:260;height:300" o:preferrelative="f">
              <v:imagedata r:id="rId22" o:title=""/>
            </v:shape>
            <v:shape id="_x0000_s2370" type="#_x0000_t75" style="position:absolute;left:10797;top:4574;width:260;height:300" o:preferrelative="f">
              <v:imagedata r:id="rId23" o:title=""/>
            </v:shape>
            <v:shape id="_x0000_s2371" type="#_x0000_t75" style="position:absolute;left:3027;top:3359;width:279;height:300" o:preferrelative="f">
              <v:imagedata r:id="rId24" o:title=""/>
            </v:shape>
            <v:shapetype id="_x0000_t202" coordsize="21600,21600" o:spt="202" path="m,l,21600r21600,l21600,xe">
              <v:stroke joinstyle="miter"/>
              <v:path gradientshapeok="t" o:connecttype="rect"/>
            </v:shapetype>
            <v:shape id="_x0000_s2372" type="#_x0000_t202" style="position:absolute;left:5296;top:5295;width:1065;height:570" filled="f" stroked="f">
              <v:textbox style="mso-next-textbox:#_x0000_s2372">
                <w:txbxContent>
                  <w:p w14:paraId="6A4CA689" w14:textId="77777777" w:rsidR="003C3563" w:rsidRDefault="003C3563" w:rsidP="00BA1A2A">
                    <w:r>
                      <w:t>Plane 1</w:t>
                    </w:r>
                  </w:p>
                </w:txbxContent>
              </v:textbox>
            </v:shape>
            <v:shape id="_x0000_s2373" type="#_x0000_t202" style="position:absolute;left:3112;top:4404;width:435;height:405" filled="f" stroked="f">
              <v:textbox style="mso-next-textbox:#_x0000_s2373">
                <w:txbxContent>
                  <w:p w14:paraId="5415C66F" w14:textId="77777777" w:rsidR="003C3563" w:rsidRPr="00437364" w:rsidRDefault="003C3563" w:rsidP="00BA1A2A">
                    <w:r>
                      <w:t>a</w:t>
                    </w:r>
                  </w:p>
                </w:txbxContent>
              </v:textbox>
            </v:shape>
            <v:shape id="_x0000_s2374" type="#_x0000_t202" style="position:absolute;left:8080;top:4380;width:525;height:510" filled="f" stroked="f">
              <v:textbox style="mso-next-textbox:#_x0000_s2374">
                <w:txbxContent>
                  <w:p w14:paraId="29466A1C" w14:textId="77777777" w:rsidR="003C3563" w:rsidRPr="00437364" w:rsidRDefault="003C3563" w:rsidP="00BA1A2A">
                    <w:r w:rsidRPr="00437364">
                      <w:t>b</w:t>
                    </w:r>
                  </w:p>
                </w:txbxContent>
              </v:textbox>
            </v:shape>
            <v:shape id="_x0000_s2375" type="#_x0000_t75" style="position:absolute;left:9370;top:4934;width:279;height:300" o:preferrelative="f">
              <v:imagedata r:id="rId25" o:title=""/>
            </v:shape>
          </v:group>
          <o:OLEObject Type="Embed" ProgID="Equation" ShapeID="_x0000_s2363" DrawAspect="Content" ObjectID="_1818829321" r:id="rId26"/>
          <o:OLEObject Type="Embed" ProgID="Equation" ShapeID="_x0000_s2364" DrawAspect="Content" ObjectID="_1818829322" r:id="rId27"/>
          <o:OLEObject Type="Embed" ProgID="Equation" ShapeID="_x0000_s2365" DrawAspect="Content" ObjectID="_1818829323" r:id="rId28"/>
          <o:OLEObject Type="Embed" ProgID="Equation" ShapeID="_x0000_s2366" DrawAspect="Content" ObjectID="_1818829324" r:id="rId29"/>
          <o:OLEObject Type="Embed" ProgID="Equation" ShapeID="_x0000_s2367" DrawAspect="Content" ObjectID="_1818829325" r:id="rId30"/>
          <o:OLEObject Type="Embed" ProgID="Equation" ShapeID="_x0000_s2368" DrawAspect="Content" ObjectID="_1818829326" r:id="rId31"/>
          <o:OLEObject Type="Embed" ProgID="Equation" ShapeID="_x0000_s2369" DrawAspect="Content" ObjectID="_1818829327" r:id="rId32"/>
          <o:OLEObject Type="Embed" ProgID="Equation" ShapeID="_x0000_s2370" DrawAspect="Content" ObjectID="_1818829328" r:id="rId33"/>
          <o:OLEObject Type="Embed" ProgID="Equation" ShapeID="_x0000_s2371" DrawAspect="Content" ObjectID="_1818829329" r:id="rId34"/>
          <o:OLEObject Type="Embed" ProgID="Equation" ShapeID="_x0000_s2375" DrawAspect="Content" ObjectID="_1818829330" r:id="rId35"/>
        </w:object>
      </w:r>
      <w:r>
        <w:rPr>
          <w:noProof/>
        </w:rPr>
        <mc:AlternateContent>
          <mc:Choice Requires="wps">
            <w:drawing>
              <wp:anchor distT="0" distB="0" distL="114300" distR="114300" simplePos="0" relativeHeight="251703808" behindDoc="0" locked="0" layoutInCell="1" allowOverlap="1" wp14:anchorId="1021C628" wp14:editId="243F3D68">
                <wp:simplePos x="0" y="0"/>
                <wp:positionH relativeFrom="column">
                  <wp:posOffset>5414645</wp:posOffset>
                </wp:positionH>
                <wp:positionV relativeFrom="paragraph">
                  <wp:posOffset>3850005</wp:posOffset>
                </wp:positionV>
                <wp:extent cx="424815" cy="0"/>
                <wp:effectExtent l="0" t="0" r="0" b="0"/>
                <wp:wrapNone/>
                <wp:docPr id="94014002"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57D367" id="Line 1298"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35pt,303.15pt" to="459.8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">
                <v:stroke endarrow="block"/>
              </v:line>
            </w:pict>
          </mc:Fallback>
        </mc:AlternateContent>
      </w:r>
      <w:r>
        <w:rPr>
          <w:noProof/>
        </w:rPr>
        <mc:AlternateContent>
          <mc:Choice Requires="wpg">
            <w:drawing>
              <wp:anchor distT="0" distB="0" distL="114300" distR="114300" simplePos="0" relativeHeight="251702784" behindDoc="0" locked="0" layoutInCell="1" allowOverlap="1" wp14:anchorId="7ABBA6E6" wp14:editId="23547B90">
                <wp:simplePos x="0" y="0"/>
                <wp:positionH relativeFrom="column">
                  <wp:posOffset>4853305</wp:posOffset>
                </wp:positionH>
                <wp:positionV relativeFrom="paragraph">
                  <wp:posOffset>3850640</wp:posOffset>
                </wp:positionV>
                <wp:extent cx="464820" cy="77470"/>
                <wp:effectExtent l="0" t="0" r="0" b="0"/>
                <wp:wrapNone/>
                <wp:docPr id="758032677"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64820" cy="77470"/>
                          <a:chOff x="9510" y="2400"/>
                          <a:chExt cx="990" cy="0"/>
                        </a:xfrm>
                      </wpg:grpSpPr>
                      <wps:wsp>
                        <wps:cNvPr id="1284297703" name="Line 1296"/>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714225" name="Line 1297"/>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B10489" id="Group 1295" o:spid="_x0000_s1026" style="position:absolute;margin-left:382.15pt;margin-top:303.2pt;width:36.6pt;height:6.1pt;flip:y;z-index:251702784"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">
                <v:line id="Line 1296"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">
                  <v:stroke endarrow="block"/>
                </v:line>
                <v:line id="Line 1297"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">
                  <v:stroke endarrow="block"/>
                </v:line>
              </v:group>
            </w:pict>
          </mc:Fallback>
        </mc:AlternateContent>
      </w:r>
      <w:r>
        <w:rPr>
          <w:noProof/>
        </w:rPr>
        <mc:AlternateContent>
          <mc:Choice Requires="wpg">
            <w:drawing>
              <wp:anchor distT="0" distB="0" distL="114300" distR="114300" simplePos="0" relativeHeight="251701760" behindDoc="0" locked="0" layoutInCell="1" allowOverlap="1" wp14:anchorId="0BFEB281" wp14:editId="76F2C707">
                <wp:simplePos x="0" y="0"/>
                <wp:positionH relativeFrom="column">
                  <wp:posOffset>162560</wp:posOffset>
                </wp:positionH>
                <wp:positionV relativeFrom="paragraph">
                  <wp:posOffset>3858895</wp:posOffset>
                </wp:positionV>
                <wp:extent cx="464820" cy="77470"/>
                <wp:effectExtent l="0" t="0" r="0" b="0"/>
                <wp:wrapNone/>
                <wp:docPr id="739937635"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464820" cy="77470"/>
                          <a:chOff x="9510" y="2400"/>
                          <a:chExt cx="990" cy="0"/>
                        </a:xfrm>
                      </wpg:grpSpPr>
                      <wps:wsp>
                        <wps:cNvPr id="1063616739" name="Line 1293"/>
                        <wps:cNvCnPr>
                          <a:cxnSpLocks noChangeShapeType="1"/>
                        </wps:cNvCnPr>
                        <wps:spPr bwMode="auto">
                          <a:xfrm>
                            <a:off x="9510" y="240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1054698" name="Line 1294"/>
                        <wps:cNvCnPr>
                          <a:cxnSpLocks noChangeShapeType="1"/>
                        </wps:cNvCnPr>
                        <wps:spPr bwMode="auto">
                          <a:xfrm>
                            <a:off x="10275" y="240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56FFE8" id="Group 1292" o:spid="_x0000_s1026" style="position:absolute;margin-left:12.8pt;margin-top:303.85pt;width:36.6pt;height:6.1pt;flip:x y;z-index:251701760" coordorigin="9510,2400" coordsize="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">
                <v:line id="Line 1293" o:spid="_x0000_s1027" style="position:absolute;visibility:visible;mso-wrap-style:square" from="9510,2400" to="1030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">
                  <v:stroke endarrow="block"/>
                </v:line>
                <v:line id="Line 1294" o:spid="_x0000_s1028" style="position:absolute;visibility:visible;mso-wrap-style:square" from="10275,2400" to="105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700736" behindDoc="0" locked="0" layoutInCell="1" allowOverlap="1" wp14:anchorId="4512B689" wp14:editId="72025344">
                <wp:simplePos x="0" y="0"/>
                <wp:positionH relativeFrom="column">
                  <wp:posOffset>5001260</wp:posOffset>
                </wp:positionH>
                <wp:positionV relativeFrom="paragraph">
                  <wp:posOffset>3518535</wp:posOffset>
                </wp:positionV>
                <wp:extent cx="561975" cy="676275"/>
                <wp:effectExtent l="0" t="0" r="0" b="0"/>
                <wp:wrapNone/>
                <wp:docPr id="1805932451"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1975" cy="676275"/>
                          <a:chOff x="1320" y="1935"/>
                          <a:chExt cx="885" cy="1065"/>
                        </a:xfrm>
                      </wpg:grpSpPr>
                      <wpg:grpSp>
                        <wpg:cNvPr id="1228833439" name="Group 1288"/>
                        <wpg:cNvGrpSpPr>
                          <a:grpSpLocks/>
                        </wpg:cNvGrpSpPr>
                        <wpg:grpSpPr bwMode="auto">
                          <a:xfrm>
                            <a:off x="1320" y="1935"/>
                            <a:ext cx="885" cy="1065"/>
                            <a:chOff x="5670" y="4680"/>
                            <a:chExt cx="1215" cy="1245"/>
                          </a:xfrm>
                        </wpg:grpSpPr>
                        <wps:wsp>
                          <wps:cNvPr id="1772230338" name="Oval 1289"/>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6657490" name="Rectangle 1290"/>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1319392" name="Line 1291"/>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6D9669" id="Group 1287" o:spid="_x0000_s1026" style="position:absolute;margin-left:393.8pt;margin-top:277.05pt;width:44.25pt;height:53.25pt;flip:x;z-index:251700736"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">
                <v:group id="Group 1288"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">
                  <v:oval id="Oval 1289"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"/>
                  <v:rect id="Rectangle 1290"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" stroked="f"/>
                </v:group>
                <v:line id="Line 1291"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">
                  <v:stroke endarrow="block"/>
                </v:line>
              </v:group>
            </w:pict>
          </mc:Fallback>
        </mc:AlternateContent>
      </w:r>
      <w:r>
        <w:rPr>
          <w:noProof/>
        </w:rPr>
        <mc:AlternateContent>
          <mc:Choice Requires="wpg">
            <w:drawing>
              <wp:anchor distT="0" distB="0" distL="114300" distR="114300" simplePos="0" relativeHeight="251699712" behindDoc="0" locked="0" layoutInCell="1" allowOverlap="1" wp14:anchorId="79F17E08" wp14:editId="6EBCDA84">
                <wp:simplePos x="0" y="0"/>
                <wp:positionH relativeFrom="column">
                  <wp:posOffset>-46990</wp:posOffset>
                </wp:positionH>
                <wp:positionV relativeFrom="paragraph">
                  <wp:posOffset>3537585</wp:posOffset>
                </wp:positionV>
                <wp:extent cx="561975" cy="676275"/>
                <wp:effectExtent l="0" t="0" r="0" b="0"/>
                <wp:wrapNone/>
                <wp:docPr id="1652283267" name="Group 1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975" cy="676275"/>
                          <a:chOff x="1320" y="1935"/>
                          <a:chExt cx="885" cy="1065"/>
                        </a:xfrm>
                      </wpg:grpSpPr>
                      <wpg:grpSp>
                        <wpg:cNvPr id="2010049204" name="Group 1283"/>
                        <wpg:cNvGrpSpPr>
                          <a:grpSpLocks/>
                        </wpg:cNvGrpSpPr>
                        <wpg:grpSpPr bwMode="auto">
                          <a:xfrm>
                            <a:off x="1320" y="1935"/>
                            <a:ext cx="885" cy="1065"/>
                            <a:chOff x="5670" y="4680"/>
                            <a:chExt cx="1215" cy="1245"/>
                          </a:xfrm>
                        </wpg:grpSpPr>
                        <wps:wsp>
                          <wps:cNvPr id="171637166" name="Oval 1284"/>
                          <wps:cNvSpPr>
                            <a:spLocks noChangeArrowheads="1"/>
                          </wps:cNvSpPr>
                          <wps:spPr bwMode="auto">
                            <a:xfrm>
                              <a:off x="5670" y="4695"/>
                              <a:ext cx="1200" cy="1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3609310" name="Rectangle 1285"/>
                          <wps:cNvSpPr>
                            <a:spLocks noChangeArrowheads="1"/>
                          </wps:cNvSpPr>
                          <wps:spPr bwMode="auto">
                            <a:xfrm>
                              <a:off x="6270" y="4680"/>
                              <a:ext cx="61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76901437" name="Line 1286"/>
                        <wps:cNvCnPr>
                          <a:cxnSpLocks noChangeShapeType="1"/>
                        </wps:cNvCnPr>
                        <wps:spPr bwMode="auto">
                          <a:xfrm flipV="1">
                            <a:off x="1650" y="1965"/>
                            <a:ext cx="9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2FF75" id="Group 1282" o:spid="_x0000_s1026" style="position:absolute;margin-left:-3.7pt;margin-top:278.55pt;width:44.25pt;height:53.25pt;z-index:251699712" coordorigin="1320,1935" coordsize="885,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">
                <v:group id="Group 1283" o:spid="_x0000_s1027" style="position:absolute;left:1320;top:1935;width:885;height:1065" coordorigin="5670,4680" coordsize="1215,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">
                  <v:oval id="Oval 1284" o:spid="_x0000_s1028" style="position:absolute;left:5670;top:4695;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"/>
                  <v:rect id="Rectangle 1285" o:spid="_x0000_s1029" style="position:absolute;left:6270;top:4680;width:61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" stroked="f"/>
                </v:group>
                <v:line id="Line 1286" o:spid="_x0000_s1030" style="position:absolute;flip:y;visibility:visible;mso-wrap-style:square" from="1650,1965" to="174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">
                  <v:stroke endarrow="block"/>
                </v:line>
              </v:group>
            </w:pict>
          </mc:Fallback>
        </mc:AlternateContent>
      </w:r>
      <w:r>
        <w:rPr>
          <w:noProof/>
        </w:rPr>
        <mc:AlternateContent>
          <mc:Choice Requires="wps">
            <w:drawing>
              <wp:anchor distT="0" distB="0" distL="114300" distR="114300" simplePos="0" relativeHeight="251698688" behindDoc="0" locked="0" layoutInCell="1" allowOverlap="1" wp14:anchorId="407CF80F" wp14:editId="27ADAC00">
                <wp:simplePos x="0" y="0"/>
                <wp:positionH relativeFrom="column">
                  <wp:posOffset>708025</wp:posOffset>
                </wp:positionH>
                <wp:positionV relativeFrom="paragraph">
                  <wp:posOffset>3850005</wp:posOffset>
                </wp:positionV>
                <wp:extent cx="352425" cy="0"/>
                <wp:effectExtent l="0" t="0" r="0" b="0"/>
                <wp:wrapNone/>
                <wp:docPr id="1792934768" name="Line 1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90191" id="Line 1281"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5pt,303.15pt" to="83.5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697664" behindDoc="0" locked="0" layoutInCell="1" allowOverlap="1" wp14:anchorId="15453ABB" wp14:editId="74AC45C3">
                <wp:simplePos x="0" y="0"/>
                <wp:positionH relativeFrom="column">
                  <wp:posOffset>4436110</wp:posOffset>
                </wp:positionH>
                <wp:positionV relativeFrom="paragraph">
                  <wp:posOffset>3850005</wp:posOffset>
                </wp:positionV>
                <wp:extent cx="353060" cy="0"/>
                <wp:effectExtent l="0" t="0" r="0" b="0"/>
                <wp:wrapNone/>
                <wp:docPr id="1381666025" name="Line 1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4AAB8" id="Line 1280"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3pt,303.15pt" to="377.1pt,30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14:anchorId="1BEAE543" wp14:editId="0E113C75">
                <wp:simplePos x="0" y="0"/>
                <wp:positionH relativeFrom="column">
                  <wp:posOffset>940435</wp:posOffset>
                </wp:positionH>
                <wp:positionV relativeFrom="paragraph">
                  <wp:posOffset>3469005</wp:posOffset>
                </wp:positionV>
                <wp:extent cx="0" cy="697230"/>
                <wp:effectExtent l="0" t="0" r="0" b="0"/>
                <wp:wrapNone/>
                <wp:docPr id="1678481001" name="Line 1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FEF0E" id="Line 1279"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05pt,273.15pt" to="74.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">
                <v:stroke endarrow="block"/>
              </v:line>
            </w:pict>
          </mc:Fallback>
        </mc:AlternateContent>
      </w:r>
      <w:r>
        <w:rPr>
          <w:noProof/>
        </w:rPr>
        <mc:AlternateContent>
          <mc:Choice Requires="wps">
            <w:drawing>
              <wp:anchor distT="0" distB="0" distL="114300" distR="114300" simplePos="0" relativeHeight="251695616" behindDoc="0" locked="0" layoutInCell="1" allowOverlap="1" wp14:anchorId="1D6A0034" wp14:editId="4D774E1A">
                <wp:simplePos x="0" y="0"/>
                <wp:positionH relativeFrom="column">
                  <wp:posOffset>4572635</wp:posOffset>
                </wp:positionH>
                <wp:positionV relativeFrom="paragraph">
                  <wp:posOffset>3469005</wp:posOffset>
                </wp:positionV>
                <wp:extent cx="0" cy="697230"/>
                <wp:effectExtent l="0" t="0" r="0" b="0"/>
                <wp:wrapNone/>
                <wp:docPr id="1528770628" name="Line 1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97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BD96D" id="Line 1278"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273.15pt" to="360.05pt,3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t1/xwEAAHMDAAAOAAAAZHJzL2Uyb0RvYy54bWysU0tvGyEQvlfqf0Dc67VdJW1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">
                <v:stroke endarrow="block"/>
              </v:line>
            </w:pict>
          </mc:Fallback>
        </mc:AlternateContent>
      </w:r>
      <w:r>
        <w:rPr>
          <w:noProof/>
        </w:rPr>
        <mc:AlternateContent>
          <mc:Choice Requires="wps">
            <w:drawing>
              <wp:anchor distT="0" distB="0" distL="114300" distR="114300" simplePos="0" relativeHeight="251694592" behindDoc="0" locked="0" layoutInCell="1" allowOverlap="1" wp14:anchorId="06967B99" wp14:editId="33C25289">
                <wp:simplePos x="0" y="0"/>
                <wp:positionH relativeFrom="column">
                  <wp:posOffset>1100455</wp:posOffset>
                </wp:positionH>
                <wp:positionV relativeFrom="paragraph">
                  <wp:posOffset>3663950</wp:posOffset>
                </wp:positionV>
                <wp:extent cx="3335655" cy="356235"/>
                <wp:effectExtent l="0" t="0" r="0" b="0"/>
                <wp:wrapNone/>
                <wp:docPr id="341264122"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5655" cy="356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A6CF2" id="Rectangle 1277" o:spid="_x0000_s1026" style="position:absolute;margin-left:86.65pt;margin-top:288.5pt;width:262.65pt;height:28.0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"/>
            </w:pict>
          </mc:Fallback>
        </mc:AlternateContent>
      </w:r>
      <w:r>
        <w:rPr>
          <w:noProof/>
        </w:rPr>
        <mc:AlternateContent>
          <mc:Choice Requires="wps">
            <w:drawing>
              <wp:anchor distT="0" distB="0" distL="114300" distR="114300" simplePos="0" relativeHeight="251693568" behindDoc="0" locked="0" layoutInCell="1" allowOverlap="1" wp14:anchorId="5610529B" wp14:editId="000C11C5">
                <wp:simplePos x="0" y="0"/>
                <wp:positionH relativeFrom="column">
                  <wp:posOffset>1092835</wp:posOffset>
                </wp:positionH>
                <wp:positionV relativeFrom="paragraph">
                  <wp:posOffset>3242310</wp:posOffset>
                </wp:positionV>
                <wp:extent cx="0" cy="770255"/>
                <wp:effectExtent l="0" t="0" r="0" b="0"/>
                <wp:wrapNone/>
                <wp:docPr id="1024543769" name="Line 1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70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02CDB" id="Line 1276"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05pt,255.3pt" to="86.05pt,3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">
                <v:stroke endarrow="block"/>
              </v:line>
            </w:pict>
          </mc:Fallback>
        </mc:AlternateContent>
      </w:r>
      <w:r>
        <w:rPr>
          <w:noProof/>
        </w:rPr>
        <mc:AlternateContent>
          <mc:Choice Requires="wps">
            <w:drawing>
              <wp:anchor distT="0" distB="0" distL="114300" distR="114300" simplePos="0" relativeHeight="251719168" behindDoc="0" locked="0" layoutInCell="1" allowOverlap="1" wp14:anchorId="4B3DDCB9" wp14:editId="438CA9A9">
                <wp:simplePos x="0" y="0"/>
                <wp:positionH relativeFrom="column">
                  <wp:posOffset>1146175</wp:posOffset>
                </wp:positionH>
                <wp:positionV relativeFrom="paragraph">
                  <wp:posOffset>1658620</wp:posOffset>
                </wp:positionV>
                <wp:extent cx="3343275" cy="0"/>
                <wp:effectExtent l="0" t="0" r="0" b="0"/>
                <wp:wrapNone/>
                <wp:docPr id="2015002270" name="Line 1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FB562" id="Line 131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5pt,130.6pt" to="353.5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8144" behindDoc="0" locked="0" layoutInCell="1" allowOverlap="1" wp14:anchorId="1F498BF0" wp14:editId="1CB1A68C">
                <wp:simplePos x="0" y="0"/>
                <wp:positionH relativeFrom="column">
                  <wp:posOffset>4210685</wp:posOffset>
                </wp:positionH>
                <wp:positionV relativeFrom="paragraph">
                  <wp:posOffset>3623310</wp:posOffset>
                </wp:positionV>
                <wp:extent cx="314325" cy="323850"/>
                <wp:effectExtent l="0" t="0" r="0" b="0"/>
                <wp:wrapNone/>
                <wp:docPr id="183134726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385F2"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8BF0" id="Text Box 1312" o:spid="_x0000_s1047" type="#_x0000_t202" style="position:absolute;left:0;text-align:left;margin-left:331.55pt;margin-top:285.3pt;width:24.75pt;height:25.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" filled="f" stroked="f">
                <v:textbox>
                  <w:txbxContent>
                    <w:p w14:paraId="342385F2" w14:textId="77777777" w:rsidR="003C3563" w:rsidRPr="00437364" w:rsidRDefault="003C3563" w:rsidP="00BA1A2A"/>
                  </w:txbxContent>
                </v:textbox>
              </v:shape>
            </w:pict>
          </mc:Fallback>
        </mc:AlternateContent>
      </w:r>
      <w:r>
        <w:rPr>
          <w:noProof/>
        </w:rPr>
        <mc:AlternateContent>
          <mc:Choice Requires="wps">
            <w:drawing>
              <wp:anchor distT="0" distB="0" distL="114300" distR="114300" simplePos="0" relativeHeight="251717120" behindDoc="0" locked="0" layoutInCell="1" allowOverlap="1" wp14:anchorId="638A2AC9" wp14:editId="30661905">
                <wp:simplePos x="0" y="0"/>
                <wp:positionH relativeFrom="column">
                  <wp:posOffset>1076960</wp:posOffset>
                </wp:positionH>
                <wp:positionV relativeFrom="paragraph">
                  <wp:posOffset>3613785</wp:posOffset>
                </wp:positionV>
                <wp:extent cx="314325" cy="314325"/>
                <wp:effectExtent l="0" t="0" r="0" b="0"/>
                <wp:wrapNone/>
                <wp:docPr id="535801860"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81F80" w14:textId="77777777" w:rsidR="003C3563" w:rsidRPr="00437364"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A2AC9" id="Text Box 1311" o:spid="_x0000_s1048" type="#_x0000_t202" style="position:absolute;left:0;text-align:left;margin-left:84.8pt;margin-top:284.55pt;width:24.7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" filled="f" stroked="f">
                <v:textbox>
                  <w:txbxContent>
                    <w:p w14:paraId="26981F80" w14:textId="77777777" w:rsidR="003C3563" w:rsidRPr="00437364" w:rsidRDefault="003C3563" w:rsidP="00BA1A2A"/>
                  </w:txbxContent>
                </v:textbox>
              </v:shape>
            </w:pict>
          </mc:Fallback>
        </mc:AlternateContent>
      </w:r>
      <w:r w:rsidR="00000000">
        <w:rPr>
          <w:noProof/>
        </w:rPr>
        <w:object w:dxaOrig="1440" w:dyaOrig="1440" w14:anchorId="46984E7D">
          <v:shape id="_x0000_s2334" type="#_x0000_t75" style="position:absolute;left:0;text-align:left;margin-left:424.35pt;margin-top:260.5pt;width:19pt;height:15pt;z-index:251716096;mso-position-horizontal-relative:text;mso-position-vertical-relative:text" o:preferrelative="f">
            <v:imagedata r:id="rId36" o:title=""/>
          </v:shape>
          <o:OLEObject Type="Embed" ProgID="Equation" ShapeID="_x0000_s2334" DrawAspect="Content" ObjectID="_1818829331" r:id="rId37"/>
        </w:object>
      </w:r>
      <w:r>
        <w:rPr>
          <w:noProof/>
        </w:rPr>
        <mc:AlternateContent>
          <mc:Choice Requires="wps">
            <w:drawing>
              <wp:anchor distT="0" distB="0" distL="114300" distR="114300" simplePos="0" relativeHeight="251715072" behindDoc="0" locked="0" layoutInCell="1" allowOverlap="1" wp14:anchorId="5C07F9B5" wp14:editId="620EE499">
                <wp:simplePos x="0" y="0"/>
                <wp:positionH relativeFrom="column">
                  <wp:posOffset>1096010</wp:posOffset>
                </wp:positionH>
                <wp:positionV relativeFrom="paragraph">
                  <wp:posOffset>3851910</wp:posOffset>
                </wp:positionV>
                <wp:extent cx="3343275" cy="0"/>
                <wp:effectExtent l="0" t="0" r="0" b="0"/>
                <wp:wrapNone/>
                <wp:docPr id="1555263079"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2A2B6" id="Line 1309"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3pt,303.3pt" to="349.55pt,3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">
                <v:stroke dashstyle="dash"/>
              </v:line>
            </w:pict>
          </mc:Fallback>
        </mc:AlternateContent>
      </w:r>
      <w:r>
        <w:rPr>
          <w:noProof/>
        </w:rPr>
        <mc:AlternateContent>
          <mc:Choice Requires="wps">
            <w:drawing>
              <wp:anchor distT="0" distB="0" distL="114300" distR="114300" simplePos="0" relativeHeight="251714048" behindDoc="0" locked="0" layoutInCell="1" allowOverlap="1" wp14:anchorId="39038EF6" wp14:editId="2BB2D36B">
                <wp:simplePos x="0" y="0"/>
                <wp:positionH relativeFrom="column">
                  <wp:posOffset>2448560</wp:posOffset>
                </wp:positionH>
                <wp:positionV relativeFrom="paragraph">
                  <wp:posOffset>4194810</wp:posOffset>
                </wp:positionV>
                <wp:extent cx="676275" cy="361950"/>
                <wp:effectExtent l="0" t="0" r="0" b="0"/>
                <wp:wrapNone/>
                <wp:docPr id="485747094"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548D5" w14:textId="77777777" w:rsidR="003C3563" w:rsidRPr="00A179CF" w:rsidRDefault="003C3563" w:rsidP="00BA1A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038EF6" id="Text Box 1308" o:spid="_x0000_s1049" type="#_x0000_t202" style="position:absolute;left:0;text-align:left;margin-left:192.8pt;margin-top:330.3pt;width:53.25pt;height:28.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" filled="f" stroked="f">
                <v:textbox>
                  <w:txbxContent>
                    <w:p w14:paraId="703548D5" w14:textId="77777777" w:rsidR="003C3563" w:rsidRPr="00A179CF" w:rsidRDefault="003C3563" w:rsidP="00BA1A2A"/>
                  </w:txbxContent>
                </v:textbox>
              </v:shape>
            </w:pict>
          </mc:Fallback>
        </mc:AlternateContent>
      </w:r>
      <w:r w:rsidR="00000000">
        <w:rPr>
          <w:noProof/>
        </w:rPr>
        <w:object w:dxaOrig="1440" w:dyaOrig="1440" w14:anchorId="58905705">
          <v:shape id="_x0000_s2331" type="#_x0000_t75" style="position:absolute;left:0;text-align:left;margin-left:79.35pt;margin-top:233.5pt;width:13pt;height:15pt;z-index:251713024;mso-position-horizontal-relative:text;mso-position-vertical-relative:text" o:preferrelative="f">
            <v:imagedata r:id="rId38" o:title=""/>
          </v:shape>
          <o:OLEObject Type="Embed" ProgID="Equation" ShapeID="_x0000_s2331" DrawAspect="Content" ObjectID="_1818829332" r:id="rId39"/>
        </w:object>
      </w:r>
      <w:r w:rsidR="00000000">
        <w:rPr>
          <w:noProof/>
        </w:rPr>
        <w:object w:dxaOrig="1440" w:dyaOrig="1440" w14:anchorId="34674AFC">
          <v:shape id="_x0000_s2330" type="#_x0000_t75" style="position:absolute;left:0;text-align:left;margin-left:467.85pt;margin-top:294.25pt;width:13pt;height:15pt;z-index:251712000;mso-position-horizontal-relative:text;mso-position-vertical-relative:text" o:preferrelative="f">
            <v:imagedata r:id="rId40" o:title=""/>
          </v:shape>
          <o:OLEObject Type="Embed" ProgID="Equation" ShapeID="_x0000_s2330" DrawAspect="Content" ObjectID="_1818829333" r:id="rId41"/>
        </w:object>
      </w:r>
      <w:r w:rsidR="00000000">
        <w:rPr>
          <w:noProof/>
        </w:rPr>
        <w:object w:dxaOrig="1440" w:dyaOrig="1440" w14:anchorId="79B47C29">
          <v:shape id="_x0000_s2329" type="#_x0000_t75" style="position:absolute;left:0;text-align:left;margin-left:366.6pt;margin-top:256.75pt;width:13.95pt;height:15pt;z-index:251710976;mso-position-horizontal-relative:text;mso-position-vertical-relative:text" o:preferrelative="f">
            <v:imagedata r:id="rId42" o:title=""/>
          </v:shape>
          <o:OLEObject Type="Embed" ProgID="Equation" ShapeID="_x0000_s2329" DrawAspect="Content" ObjectID="_1818829334" r:id="rId43"/>
        </w:object>
      </w:r>
      <w:r w:rsidR="00000000">
        <w:rPr>
          <w:noProof/>
        </w:rPr>
        <w:object w:dxaOrig="1440" w:dyaOrig="1440" w14:anchorId="1C0C3033">
          <v:shape id="_x0000_s2328" type="#_x0000_t75" style="position:absolute;left:0;text-align:left;margin-left:62.85pt;margin-top:333.25pt;width:13.95pt;height:15pt;z-index:251709952;mso-position-horizontal-relative:text;mso-position-vertical-relative:text" o:preferrelative="f">
            <v:imagedata r:id="rId44" o:title=""/>
          </v:shape>
          <o:OLEObject Type="Embed" ProgID="Equation" ShapeID="_x0000_s2328" DrawAspect="Content" ObjectID="_1818829335" r:id="rId45"/>
        </w:object>
      </w:r>
      <w:r w:rsidR="00000000">
        <w:rPr>
          <w:noProof/>
        </w:rPr>
        <w:object w:dxaOrig="1440" w:dyaOrig="1440" w14:anchorId="1AA1DF62">
          <v:shape id="_x0000_s2327" type="#_x0000_t75" style="position:absolute;left:0;text-align:left;margin-left:19.35pt;margin-top:259pt;width:20pt;height:15pt;z-index:251708928;mso-position-horizontal-relative:text;mso-position-vertical-relative:text" o:preferrelative="f">
            <v:imagedata r:id="rId46" o:title=""/>
          </v:shape>
          <o:OLEObject Type="Embed" ProgID="Equation" ShapeID="_x0000_s2327" DrawAspect="Content" ObjectID="_1818829336" r:id="rId47"/>
        </w:object>
      </w:r>
      <w:r w:rsidR="00000000">
        <w:rPr>
          <w:noProof/>
        </w:rPr>
        <w:object w:dxaOrig="1440" w:dyaOrig="1440" w14:anchorId="4F0377AF">
          <v:shape id="_x0000_s2326" type="#_x0000_t75" style="position:absolute;left:0;text-align:left;margin-left:406.35pt;margin-top:312.25pt;width:13.95pt;height:15pt;z-index:251707904;mso-position-horizontal-relative:text;mso-position-vertical-relative:text" o:preferrelative="f">
            <v:imagedata r:id="rId48" o:title=""/>
          </v:shape>
          <o:OLEObject Type="Embed" ProgID="Equation" ShapeID="_x0000_s2326" DrawAspect="Content" ObjectID="_1818829337" r:id="rId49"/>
        </w:object>
      </w:r>
      <w:r w:rsidR="00000000">
        <w:rPr>
          <w:noProof/>
        </w:rPr>
        <w:object w:dxaOrig="1440" w:dyaOrig="1440" w14:anchorId="5313608C">
          <v:shape id="_x0000_s2325" type="#_x0000_t75" style="position:absolute;left:0;text-align:left;margin-left:19.35pt;margin-top:313.75pt;width:13.95pt;height:15pt;z-index:251706880;mso-position-horizontal-relative:text;mso-position-vertical-relative:text" o:preferrelative="f">
            <v:imagedata r:id="rId25" o:title=""/>
          </v:shape>
          <o:OLEObject Type="Embed" ProgID="Equation" ShapeID="_x0000_s2325" DrawAspect="Content" ObjectID="_1818829338" r:id="rId50"/>
        </w:object>
      </w:r>
      <w:r w:rsidR="00000000">
        <w:rPr>
          <w:noProof/>
        </w:rPr>
        <w:object w:dxaOrig="1440" w:dyaOrig="1440" w14:anchorId="296BAAE2">
          <v:shape id="_x0000_s2324" type="#_x0000_t75" style="position:absolute;left:0;text-align:left;margin-left:48.6pt;margin-top:313.75pt;width:10pt;height:12pt;z-index:251705856;mso-position-horizontal-relative:text;mso-position-vertical-relative:text" o:preferrelative="f">
            <v:imagedata r:id="rId51" o:title=""/>
          </v:shape>
          <o:OLEObject Type="Embed" ProgID="Equation" ShapeID="_x0000_s2324" DrawAspect="Content" ObjectID="_1818829339" r:id="rId52"/>
        </w:object>
      </w:r>
      <w:r w:rsidR="00000000">
        <w:rPr>
          <w:noProof/>
        </w:rPr>
        <w:object w:dxaOrig="1440" w:dyaOrig="1440" w14:anchorId="228779A5">
          <v:shape id="_x0000_s2323" type="#_x0000_t75" style="position:absolute;left:0;text-align:left;margin-left:371.1pt;margin-top:312.25pt;width:10pt;height:12pt;z-index:251704832;mso-position-horizontal-relative:text;mso-position-vertical-relative:text" o:preferrelative="f">
            <v:imagedata r:id="rId53" o:title=""/>
          </v:shape>
          <o:OLEObject Type="Embed" ProgID="Equation" ShapeID="_x0000_s2323" DrawAspect="Content" ObjectID="_1818829340" r:id="rId54"/>
        </w:object>
      </w:r>
      <w:r w:rsidR="00000000">
        <w:rPr>
          <w:noProof/>
        </w:rPr>
        <w:object w:dxaOrig="1440" w:dyaOrig="1440" w14:anchorId="425264BD">
          <v:shape id="_x0000_s2299" type="#_x0000_t75" style="position:absolute;left:0;text-align:left;margin-left:146.8pt;margin-top:418.7pt;width:191pt;height:123pt;z-index:251692544;mso-position-horizontal-relative:text;mso-position-vertical-relative:text" o:preferrelative="f" o:allowincell="f">
            <v:imagedata r:id="rId55" o:title=""/>
          </v:shape>
          <o:OLEObject Type="Embed" ProgID="Equation" ShapeID="_x0000_s2299" DrawAspect="Content" ObjectID="_1818829341" r:id="rId56"/>
        </w:object>
      </w:r>
      <w:r w:rsidR="00BA1A2A">
        <w:br w:type="page"/>
      </w:r>
    </w:p>
    <w:p w14:paraId="6D0CD477" w14:textId="1235A01C" w:rsidR="00BA1A2A" w:rsidRDefault="00BA1A2A" w:rsidP="00BA1A2A">
      <w:pPr>
        <w:pStyle w:val="Caption"/>
        <w:jc w:val="center"/>
      </w:pPr>
      <w:bookmarkStart w:id="1284" w:name="_Toc13270410"/>
      <w:bookmarkStart w:id="1285" w:name="_Toc13270850"/>
      <w:bookmarkStart w:id="1286" w:name="_Toc13455296"/>
      <w:bookmarkStart w:id="1287" w:name="_Toc27007732"/>
      <w:bookmarkStart w:id="1288" w:name="_Toc27378482"/>
      <w:bookmarkStart w:id="1289" w:name="_Toc27479914"/>
      <w:r>
        <w:lastRenderedPageBreak/>
        <w:t xml:space="preserve">Figure </w:t>
      </w:r>
      <w:fldSimple w:instr=" STYLEREF 1 \s ">
        <w:r w:rsidR="009D0DDE">
          <w:rPr>
            <w:noProof/>
          </w:rPr>
          <w:t>4</w:t>
        </w:r>
      </w:fldSimple>
      <w:r>
        <w:noBreakHyphen/>
      </w:r>
      <w:fldSimple w:instr=" SEQ Figure \* ARABIC \s 1 ">
        <w:r w:rsidR="009D0DDE">
          <w:rPr>
            <w:noProof/>
          </w:rPr>
          <w:t>3</w:t>
        </w:r>
      </w:fldSimple>
      <w:r>
        <w:t>: Example of MYSTRAN Development of Equations for a Rigid Element</w:t>
      </w:r>
      <w:bookmarkEnd w:id="1284"/>
      <w:bookmarkEnd w:id="1285"/>
      <w:bookmarkEnd w:id="1286"/>
      <w:bookmarkEnd w:id="1287"/>
      <w:bookmarkEnd w:id="1288"/>
      <w:bookmarkEnd w:id="1289"/>
    </w:p>
    <w:p w14:paraId="203FDBFC" w14:textId="77777777" w:rsidR="00BA1A2A" w:rsidRDefault="00BA1A2A" w:rsidP="00BA1A2A"/>
    <w:p w14:paraId="4CE704AC" w14:textId="77777777" w:rsidR="00BA1A2A" w:rsidRDefault="00BA1A2A" w:rsidP="00BA1A2A"/>
    <w:p w14:paraId="55AB282E" w14:textId="4939CE7D" w:rsidR="00BA1A2A" w:rsidRDefault="00000000" w:rsidP="00BA1A2A">
      <w:r>
        <w:rPr>
          <w:noProof/>
        </w:rPr>
        <w:object w:dxaOrig="1440" w:dyaOrig="1440" w14:anchorId="303EADA9">
          <v:shape id="_x0000_s2296" type="#_x0000_t75" style="position:absolute;left:0;text-align:left;margin-left:9.2pt;margin-top:316.2pt;width:424pt;height:221pt;z-index:251690496" o:preferrelative="f" o:allowincell="f">
            <v:imagedata r:id="rId57" o:title=""/>
          </v:shape>
          <o:OLEObject Type="Embed" ProgID="Equation" ShapeID="_x0000_s2296" DrawAspect="Content" ObjectID="_1818829342" r:id="rId58"/>
        </w:object>
      </w:r>
      <w:r w:rsidR="00370320">
        <w:rPr>
          <w:noProof/>
        </w:rPr>
        <mc:AlternateContent>
          <mc:Choice Requires="wpg">
            <w:drawing>
              <wp:anchor distT="0" distB="0" distL="114300" distR="114300" simplePos="0" relativeHeight="251689472" behindDoc="0" locked="0" layoutInCell="0" allowOverlap="1" wp14:anchorId="6F9900E9" wp14:editId="00E41658">
                <wp:simplePos x="0" y="0"/>
                <wp:positionH relativeFrom="column">
                  <wp:posOffset>-285750</wp:posOffset>
                </wp:positionH>
                <wp:positionV relativeFrom="paragraph">
                  <wp:posOffset>600075</wp:posOffset>
                </wp:positionV>
                <wp:extent cx="6229350" cy="2314575"/>
                <wp:effectExtent l="0" t="0" r="0" b="0"/>
                <wp:wrapNone/>
                <wp:docPr id="1029417827" name="Group 1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9350" cy="2314575"/>
                          <a:chOff x="1275" y="2130"/>
                          <a:chExt cx="9810" cy="3645"/>
                        </a:xfrm>
                      </wpg:grpSpPr>
                      <wps:wsp>
                        <wps:cNvPr id="138374532" name="Oval 1250"/>
                        <wps:cNvSpPr>
                          <a:spLocks noChangeArrowheads="1"/>
                        </wps:cNvSpPr>
                        <wps:spPr bwMode="auto">
                          <a:xfrm>
                            <a:off x="5907" y="3787"/>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715873" name="Oval 1251"/>
                        <wps:cNvSpPr>
                          <a:spLocks noChangeArrowheads="1"/>
                        </wps:cNvSpPr>
                        <wps:spPr bwMode="auto">
                          <a:xfrm>
                            <a:off x="7295"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70286811" name="Group 1252"/>
                        <wpg:cNvGrpSpPr>
                          <a:grpSpLocks/>
                        </wpg:cNvGrpSpPr>
                        <wpg:grpSpPr bwMode="auto">
                          <a:xfrm>
                            <a:off x="1275" y="2130"/>
                            <a:ext cx="9810" cy="3645"/>
                            <a:chOff x="1275" y="2130"/>
                            <a:chExt cx="9810" cy="3645"/>
                          </a:xfrm>
                        </wpg:grpSpPr>
                        <wps:wsp>
                          <wps:cNvPr id="1168788032" name="Oval 1253"/>
                          <wps:cNvSpPr>
                            <a:spLocks noChangeArrowheads="1"/>
                          </wps:cNvSpPr>
                          <wps:spPr bwMode="auto">
                            <a:xfrm>
                              <a:off x="298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9501416" name="Oval 1254"/>
                          <wps:cNvSpPr>
                            <a:spLocks noChangeArrowheads="1"/>
                          </wps:cNvSpPr>
                          <wps:spPr bwMode="auto">
                            <a:xfrm>
                              <a:off x="4462" y="378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417406" name="Line 1255"/>
                          <wps:cNvCnPr>
                            <a:cxnSpLocks noChangeShapeType="1"/>
                          </wps:cNvCnPr>
                          <wps:spPr bwMode="auto">
                            <a:xfrm>
                              <a:off x="6000" y="385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8297114" name="Group 1256"/>
                          <wpg:cNvGrpSpPr>
                            <a:grpSpLocks/>
                          </wpg:cNvGrpSpPr>
                          <wpg:grpSpPr bwMode="auto">
                            <a:xfrm>
                              <a:off x="1275" y="2130"/>
                              <a:ext cx="9810" cy="3645"/>
                              <a:chOff x="1275" y="1440"/>
                              <a:chExt cx="9810" cy="3645"/>
                            </a:xfrm>
                          </wpg:grpSpPr>
                          <wps:wsp>
                            <wps:cNvPr id="1075554216" name="Text Box 1257"/>
                            <wps:cNvSpPr txBox="1">
                              <a:spLocks noChangeArrowheads="1"/>
                            </wps:cNvSpPr>
                            <wps:spPr bwMode="auto">
                              <a:xfrm>
                                <a:off x="7032" y="3281"/>
                                <a:ext cx="7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98965039" name="Text Box 1258"/>
                            <wps:cNvSpPr txBox="1">
                              <a:spLocks noChangeArrowheads="1"/>
                            </wps:cNvSpPr>
                            <wps:spPr bwMode="auto">
                              <a:xfrm>
                                <a:off x="2802" y="3281"/>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A9B46" w14:textId="77777777" w:rsidR="003C3563" w:rsidRDefault="003C3563" w:rsidP="00BA1A2A">
                                  <w:r>
                                    <w:t>101</w:t>
                                  </w:r>
                                </w:p>
                              </w:txbxContent>
                            </wps:txbx>
                            <wps:bodyPr rot="0" vert="horz" wrap="square" lIns="91440" tIns="45720" rIns="91440" bIns="45720" anchor="t" anchorCtr="0" upright="1">
                              <a:noAutofit/>
                            </wps:bodyPr>
                          </wps:wsp>
                          <wps:wsp>
                            <wps:cNvPr id="36766472" name="Text Box 1259"/>
                            <wps:cNvSpPr txBox="1">
                              <a:spLocks noChangeArrowheads="1"/>
                            </wps:cNvSpPr>
                            <wps:spPr bwMode="auto">
                              <a:xfrm>
                                <a:off x="4190" y="3276"/>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393" w14:textId="77777777" w:rsidR="003C3563" w:rsidRDefault="003C3563" w:rsidP="00BA1A2A">
                                  <w:r>
                                    <w:t>102</w:t>
                                  </w:r>
                                </w:p>
                              </w:txbxContent>
                            </wps:txbx>
                            <wps:bodyPr rot="0" vert="horz" wrap="square" lIns="91440" tIns="45720" rIns="91440" bIns="45720" anchor="t" anchorCtr="0" upright="1">
                              <a:noAutofit/>
                            </wps:bodyPr>
                          </wps:wsp>
                          <wps:wsp>
                            <wps:cNvPr id="615890917" name="Text Box 1260"/>
                            <wps:cNvSpPr txBox="1">
                              <a:spLocks noChangeArrowheads="1"/>
                            </wps:cNvSpPr>
                            <wps:spPr bwMode="auto">
                              <a:xfrm>
                                <a:off x="5658" y="3268"/>
                                <a:ext cx="69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85BA" w14:textId="77777777" w:rsidR="003C3563" w:rsidRDefault="003C3563" w:rsidP="00BA1A2A">
                                  <w:r>
                                    <w:t>103</w:t>
                                  </w:r>
                                </w:p>
                              </w:txbxContent>
                            </wps:txbx>
                            <wps:bodyPr rot="0" vert="horz" wrap="square" lIns="91440" tIns="45720" rIns="91440" bIns="45720" anchor="t" anchorCtr="0" upright="1">
                              <a:noAutofit/>
                            </wps:bodyPr>
                          </wps:wsp>
                          <wps:wsp>
                            <wps:cNvPr id="1349877391" name="Line 1261"/>
                            <wps:cNvCnPr>
                              <a:cxnSpLocks noChangeShapeType="1"/>
                            </wps:cNvCnPr>
                            <wps:spPr bwMode="auto">
                              <a:xfrm>
                                <a:off x="7560" y="3165"/>
                                <a:ext cx="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2909418" name="Line 1262"/>
                            <wps:cNvCnPr>
                              <a:cxnSpLocks noChangeShapeType="1"/>
                            </wps:cNvCnPr>
                            <wps:spPr bwMode="auto">
                              <a:xfrm flipV="1">
                                <a:off x="3060" y="2160"/>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41445" name="Line 1263"/>
                            <wps:cNvCnPr>
                              <a:cxnSpLocks noChangeShapeType="1"/>
                            </wps:cNvCnPr>
                            <wps:spPr bwMode="auto">
                              <a:xfrm flipH="1">
                                <a:off x="2070" y="3285"/>
                                <a:ext cx="885"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0671371" name="Text Box 1264"/>
                            <wps:cNvSpPr txBox="1">
                              <a:spLocks noChangeArrowheads="1"/>
                            </wps:cNvSpPr>
                            <wps:spPr bwMode="auto">
                              <a:xfrm>
                                <a:off x="8505" y="2925"/>
                                <a:ext cx="25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946BF" w14:textId="77777777" w:rsidR="003C3563" w:rsidRDefault="003C3563" w:rsidP="00BA1A2A">
                                  <w:r>
                                    <w:t>X ( global degree of freedom numbers 1, 4)</w:t>
                                  </w:r>
                                </w:p>
                              </w:txbxContent>
                            </wps:txbx>
                            <wps:bodyPr rot="0" vert="horz" wrap="square" lIns="91440" tIns="45720" rIns="91440" bIns="45720" anchor="t" anchorCtr="0" upright="1">
                              <a:noAutofit/>
                            </wps:bodyPr>
                          </wps:wsp>
                          <wps:wsp>
                            <wps:cNvPr id="665814655" name="Text Box 1265"/>
                            <wps:cNvSpPr txBox="1">
                              <a:spLocks noChangeArrowheads="1"/>
                            </wps:cNvSpPr>
                            <wps:spPr bwMode="auto">
                              <a:xfrm>
                                <a:off x="2850" y="1440"/>
                                <a:ext cx="285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47A38" w14:textId="460C9B11" w:rsidR="003C3563" w:rsidRDefault="003C3563" w:rsidP="00BA1A2A">
                                  <w:r>
                                    <w:t>Y</w:t>
                                  </w:r>
                                  <w:r w:rsidR="007439EF">
                                    <w:t xml:space="preserve"> </w:t>
                                  </w:r>
                                  <w:r>
                                    <w:t>(global degree of freedom numbers 2, 5)</w:t>
                                  </w:r>
                                </w:p>
                              </w:txbxContent>
                            </wps:txbx>
                            <wps:bodyPr rot="0" vert="horz" wrap="square" lIns="91440" tIns="45720" rIns="91440" bIns="45720" anchor="t" anchorCtr="0" upright="1">
                              <a:noAutofit/>
                            </wps:bodyPr>
                          </wps:wsp>
                          <wps:wsp>
                            <wps:cNvPr id="512452464" name="Text Box 1266"/>
                            <wps:cNvSpPr txBox="1">
                              <a:spLocks noChangeArrowheads="1"/>
                            </wps:cNvSpPr>
                            <wps:spPr bwMode="auto">
                              <a:xfrm>
                                <a:off x="1275" y="4230"/>
                                <a:ext cx="252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5E5A" w14:textId="77777777" w:rsidR="003C3563" w:rsidRDefault="003C3563" w:rsidP="00BA1A2A">
                                  <w:r>
                                    <w:t>Z (global degree of freedom numbers 3, 6)</w:t>
                                  </w:r>
                                </w:p>
                              </w:txbxContent>
                            </wps:txbx>
                            <wps:bodyPr rot="0" vert="horz" wrap="square" lIns="91440" tIns="45720" rIns="91440" bIns="45720" anchor="t" anchorCtr="0" upright="1">
                              <a:noAutofit/>
                            </wps:bodyPr>
                          </wps:wsp>
                          <wps:wsp>
                            <wps:cNvPr id="1482512405" name="Line 1267"/>
                            <wps:cNvCnPr>
                              <a:cxnSpLocks noChangeShapeType="1"/>
                            </wps:cNvCnPr>
                            <wps:spPr bwMode="auto">
                              <a:xfrm>
                                <a:off x="4568" y="316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907537" name="Line 1268"/>
                            <wps:cNvCnPr>
                              <a:cxnSpLocks noChangeShapeType="1"/>
                            </wps:cNvCnPr>
                            <wps:spPr bwMode="auto">
                              <a:xfrm>
                                <a:off x="3090" y="3165"/>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017778" name="Text Box 1269"/>
                            <wps:cNvSpPr txBox="1">
                              <a:spLocks noChangeArrowheads="1"/>
                            </wps:cNvSpPr>
                            <wps:spPr bwMode="auto">
                              <a:xfrm>
                                <a:off x="3540" y="2805"/>
                                <a:ext cx="76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22F5" w14:textId="77777777" w:rsidR="003C3563" w:rsidRDefault="003C3563" w:rsidP="00BA1A2A">
                                  <w:r>
                                    <w:t>12</w:t>
                                  </w:r>
                                </w:p>
                              </w:txbxContent>
                            </wps:txbx>
                            <wps:bodyPr rot="0" vert="horz" wrap="square" lIns="91440" tIns="45720" rIns="91440" bIns="45720" anchor="t" anchorCtr="0" upright="1">
                              <a:noAutofit/>
                            </wps:bodyPr>
                          </wps:wsp>
                          <wps:wsp>
                            <wps:cNvPr id="1486853367" name="Text Box 1270"/>
                            <wps:cNvSpPr txBox="1">
                              <a:spLocks noChangeArrowheads="1"/>
                            </wps:cNvSpPr>
                            <wps:spPr bwMode="auto">
                              <a:xfrm>
                                <a:off x="4995" y="2805"/>
                                <a:ext cx="64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65581" w14:textId="77777777" w:rsidR="003C3563" w:rsidRDefault="003C3563" w:rsidP="00BA1A2A">
                                  <w:r>
                                    <w:t>13</w:t>
                                  </w:r>
                                </w:p>
                              </w:txbxContent>
                            </wps:txbx>
                            <wps:bodyPr rot="0" vert="horz" wrap="square" lIns="91440" tIns="45720" rIns="91440" bIns="45720" anchor="t" anchorCtr="0" upright="1">
                              <a:noAutofit/>
                            </wps:bodyPr>
                          </wps:wsp>
                          <wps:wsp>
                            <wps:cNvPr id="1292720418" name="Text Box 1271"/>
                            <wps:cNvSpPr txBox="1">
                              <a:spLocks noChangeArrowheads="1"/>
                            </wps:cNvSpPr>
                            <wps:spPr bwMode="auto">
                              <a:xfrm>
                                <a:off x="6390" y="2805"/>
                                <a:ext cx="6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A56A9" w14:textId="77777777" w:rsidR="003C3563" w:rsidRDefault="003C3563" w:rsidP="00BA1A2A"/>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9900E9" id="Group 1249" o:spid="_x0000_s1050" style="position:absolute;left:0;text-align:left;margin-left:-22.5pt;margin-top:47.25pt;width:490.5pt;height:182.25pt;z-index:251689472" coordorigin="1275,2130" coordsize="981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" o:allowincell="f">
                <v:oval id="Oval 1250" o:spid="_x0000_s1051" style="position:absolute;left:5907;top:3787;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" fillcolor="black"/>
                <v:oval id="Oval 1251" o:spid="_x0000_s1052" style="position:absolute;left:7295;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" fillcolor="black"/>
                <v:group id="Group 1252" o:spid="_x0000_s1053" style="position:absolute;left:1275;top:2130;width:9810;height:3645" coordorigin="1275,213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">
                  <v:oval id="Oval 1253" o:spid="_x0000_s1054" style="position:absolute;left:298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" fillcolor="black"/>
                  <v:oval id="Oval 1254" o:spid="_x0000_s1055" style="position:absolute;left:4462;top:378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" fillcolor="black"/>
                  <v:line id="Line 1255" o:spid="_x0000_s1056" style="position:absolute;visibility:visible;mso-wrap-style:square" from="6000,3855" to="742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"/>
                  <v:group id="Group 1256" o:spid="_x0000_s1057" style="position:absolute;left:1275;top:2130;width:9810;height:3645" coordorigin="1275,1440" coordsize="9810,3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">
                    <v:shape id="Text Box 1257" o:spid="_x0000_s1058" type="#_x0000_t202" style="position:absolute;left:7032;top:3281;width:7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" filled="f" stroked="f">
                      <v:textbox>
                        <w:txbxContent>
                          <w:p w14:paraId="2CAD42CE" w14:textId="5DA56C2C" w:rsidR="003C3563" w:rsidRDefault="003C3563" w:rsidP="00BA1A2A">
                            <w:r>
                              <w:t>104</w:t>
                            </w:r>
                            <w:r w:rsidR="00370320">
                              <w:rPr>
                                <w:noProof/>
                              </w:rPr>
                              <w:drawing>
                                <wp:inline distT="0" distB="0" distL="0" distR="0" wp14:anchorId="597EB948" wp14:editId="0499D457">
                                  <wp:extent cx="257175" cy="142875"/>
                                  <wp:effectExtent l="0" t="0" r="0" b="0"/>
                                  <wp:docPr id="15313251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xbxContent>
                      </v:textbox>
                    </v:shape>
                    <v:shape id="Text Box 1258" o:spid="_x0000_s1059" type="#_x0000_t202" style="position:absolute;left:2802;top:3281;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" filled="f" stroked="f">
                      <v:textbox>
                        <w:txbxContent>
                          <w:p w14:paraId="317A9B46" w14:textId="77777777" w:rsidR="003C3563" w:rsidRDefault="003C3563" w:rsidP="00BA1A2A">
                            <w:r>
                              <w:t>101</w:t>
                            </w:r>
                          </w:p>
                        </w:txbxContent>
                      </v:textbox>
                    </v:shape>
                    <v:shape id="Text Box 1259" o:spid="_x0000_s1060" type="#_x0000_t202" style="position:absolute;left:4190;top:3276;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" filled="f" stroked="f">
                      <v:textbox>
                        <w:txbxContent>
                          <w:p w14:paraId="69AD7393" w14:textId="77777777" w:rsidR="003C3563" w:rsidRDefault="003C3563" w:rsidP="00BA1A2A">
                            <w:r>
                              <w:t>102</w:t>
                            </w:r>
                          </w:p>
                        </w:txbxContent>
                      </v:textbox>
                    </v:shape>
                    <v:shape id="Text Box 1260" o:spid="_x0000_s1061" type="#_x0000_t202" style="position:absolute;left:5658;top:3268;width:69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" filled="f" stroked="f">
                      <v:textbox>
                        <w:txbxContent>
                          <w:p w14:paraId="7DAA85BA" w14:textId="77777777" w:rsidR="003C3563" w:rsidRDefault="003C3563" w:rsidP="00BA1A2A">
                            <w:r>
                              <w:t>103</w:t>
                            </w:r>
                          </w:p>
                        </w:txbxContent>
                      </v:textbox>
                    </v:shape>
                    <v:line id="Line 1261" o:spid="_x0000_s1062" style="position:absolute;visibility:visible;mso-wrap-style:square" from="7560,3165" to="838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">
                      <v:stroke endarrow="block"/>
                    </v:line>
                    <v:line id="Line 1262" o:spid="_x0000_s1063" style="position:absolute;flip:y;visibility:visible;mso-wrap-style:square" from="3060,2160" to="30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">
                      <v:stroke endarrow="block"/>
                    </v:line>
                    <v:line id="Line 1263" o:spid="_x0000_s1064" style="position:absolute;flip:x;visibility:visible;mso-wrap-style:square" from="2070,3285" to="2955,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">
                      <v:stroke endarrow="block"/>
                    </v:line>
                    <v:shape id="Text Box 1264" o:spid="_x0000_s1065" type="#_x0000_t202" style="position:absolute;left:8505;top:2925;width:25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" filled="f" stroked="f">
                      <v:textbox>
                        <w:txbxContent>
                          <w:p w14:paraId="54C946BF" w14:textId="77777777" w:rsidR="003C3563" w:rsidRDefault="003C3563" w:rsidP="00BA1A2A">
                            <w:r>
                              <w:t>X ( global degree of freedom numbers 1, 4)</w:t>
                            </w:r>
                          </w:p>
                        </w:txbxContent>
                      </v:textbox>
                    </v:shape>
                    <v:shape id="Text Box 1265" o:spid="_x0000_s1066" type="#_x0000_t202" style="position:absolute;left:2850;top:1440;width:285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" filled="f" stroked="f">
                      <v:textbox>
                        <w:txbxContent>
                          <w:p w14:paraId="07847A38" w14:textId="460C9B11" w:rsidR="003C3563" w:rsidRDefault="003C3563" w:rsidP="00BA1A2A">
                            <w:r>
                              <w:t>Y</w:t>
                            </w:r>
                            <w:r w:rsidR="007439EF">
                              <w:t xml:space="preserve"> </w:t>
                            </w:r>
                            <w:r>
                              <w:t>(global degree of freedom numbers 2, 5)</w:t>
                            </w:r>
                          </w:p>
                        </w:txbxContent>
                      </v:textbox>
                    </v:shape>
                    <v:shape id="Text Box 1266" o:spid="_x0000_s1067" type="#_x0000_t202" style="position:absolute;left:1275;top:4230;width:2520;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" filled="f" stroked="f">
                      <v:textbox>
                        <w:txbxContent>
                          <w:p w14:paraId="4CFF5E5A" w14:textId="77777777" w:rsidR="003C3563" w:rsidRDefault="003C3563" w:rsidP="00BA1A2A">
                            <w:r>
                              <w:t>Z (global degree of freedom numbers 3, 6)</w:t>
                            </w:r>
                          </w:p>
                        </w:txbxContent>
                      </v:textbox>
                    </v:shape>
                    <v:line id="Line 1267" o:spid="_x0000_s1068" style="position:absolute;visibility:visible;mso-wrap-style:square" from="4568,3166" to="599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"/>
                    <v:line id="Line 1268" o:spid="_x0000_s1069" style="position:absolute;visibility:visible;mso-wrap-style:square" from="3090,3165" to="451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"/>
                    <v:shape id="Text Box 1269" o:spid="_x0000_s1070" type="#_x0000_t202" style="position:absolute;left:3540;top:2805;width:76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" filled="f" stroked="f">
                      <v:textbox>
                        <w:txbxContent>
                          <w:p w14:paraId="7A0D22F5" w14:textId="77777777" w:rsidR="003C3563" w:rsidRDefault="003C3563" w:rsidP="00BA1A2A">
                            <w:r>
                              <w:t>12</w:t>
                            </w:r>
                          </w:p>
                        </w:txbxContent>
                      </v:textbox>
                    </v:shape>
                    <v:shape id="Text Box 1270" o:spid="_x0000_s1071" type="#_x0000_t202" style="position:absolute;left:4995;top:2805;width:645;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" filled="f" stroked="f">
                      <v:textbox>
                        <w:txbxContent>
                          <w:p w14:paraId="3E765581" w14:textId="77777777" w:rsidR="003C3563" w:rsidRDefault="003C3563" w:rsidP="00BA1A2A">
                            <w:r>
                              <w:t>13</w:t>
                            </w:r>
                          </w:p>
                        </w:txbxContent>
                      </v:textbox>
                    </v:shape>
                    <v:shape id="Text Box 1271" o:spid="_x0000_s1072" type="#_x0000_t202" style="position:absolute;left:6390;top:2805;width:63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" filled="f" stroked="f">
                      <v:textbox>
                        <w:txbxContent>
                          <w:p w14:paraId="526A56A9" w14:textId="77777777" w:rsidR="003C3563" w:rsidRDefault="003C3563" w:rsidP="00BA1A2A"/>
                        </w:txbxContent>
                      </v:textbox>
                    </v:shape>
                  </v:group>
                </v:group>
              </v:group>
            </w:pict>
          </mc:Fallback>
        </mc:AlternateContent>
      </w:r>
    </w:p>
    <w:p w14:paraId="1FBBF054" w14:textId="3F246C8D" w:rsidR="00370320" w:rsidRDefault="00BA1A2A" w:rsidP="000274AC">
      <w:pPr>
        <w:pStyle w:val="Heading1"/>
        <w:numPr>
          <w:ilvl w:val="0"/>
          <w:numId w:val="0"/>
        </w:numPr>
        <w:ind w:left="432"/>
      </w:pPr>
      <w:bookmarkStart w:id="1290" w:name="_Toc13455233"/>
      <w:r>
        <w:br w:type="page"/>
      </w:r>
      <w:bookmarkEnd w:id="0"/>
      <w:bookmarkEnd w:id="1"/>
      <w:bookmarkEnd w:id="2"/>
      <w:bookmarkEnd w:id="3"/>
      <w:bookmarkEnd w:id="4"/>
      <w:bookmarkEnd w:id="5"/>
      <w:bookmarkEnd w:id="6"/>
      <w:bookmarkEnd w:id="1290"/>
    </w:p>
    <w:p w14:paraId="0D518EBD" w14:textId="2C526E99" w:rsidR="000274AC" w:rsidRPr="000274AC" w:rsidRDefault="000274AC" w:rsidP="000274AC">
      <w:pPr>
        <w:pStyle w:val="Heading1"/>
      </w:pPr>
      <w:bookmarkStart w:id="1291" w:name="_Toc195483756"/>
      <w:r>
        <w:lastRenderedPageBreak/>
        <w:t>DETAILED DESCRIPTION OF INPUT DATA</w:t>
      </w:r>
      <w:bookmarkEnd w:id="1291"/>
    </w:p>
    <w:p w14:paraId="70AFA328" w14:textId="1705D19F" w:rsidR="00370320" w:rsidRDefault="00370320" w:rsidP="00370320">
      <w:pPr>
        <w:pStyle w:val="FootnoteText"/>
      </w:pPr>
      <w:r>
        <w:t>The input entries for the Executive Control, Case Control and Bulk Data Sections are described in detail in the next three sections.</w:t>
      </w:r>
      <w:r w:rsidR="009928DD">
        <w:t xml:space="preserve"> </w:t>
      </w:r>
      <w:r>
        <w:t>In all of the sections, an entry with a $ sign in column 1 is considered as a comment and is ignored.</w:t>
      </w:r>
      <w:r w:rsidR="009928DD">
        <w:t xml:space="preserve"> </w:t>
      </w:r>
      <w:r>
        <w:t>In addition, any blank entry is ignored.</w:t>
      </w:r>
      <w:r w:rsidR="009928DD">
        <w:t xml:space="preserve"> </w:t>
      </w:r>
      <w:r>
        <w:t>All other entries must be in upper case.</w:t>
      </w:r>
      <w:r w:rsidR="009928DD">
        <w:t xml:space="preserve"> </w:t>
      </w:r>
      <w:r>
        <w:t>Appendix A contains a sample problem input/output.</w:t>
      </w:r>
    </w:p>
    <w:p w14:paraId="026EFCBD" w14:textId="77777777" w:rsidR="00370320" w:rsidRDefault="00370320" w:rsidP="008472B7">
      <w:pPr>
        <w:pStyle w:val="Heading2"/>
      </w:pPr>
      <w:bookmarkStart w:id="1292" w:name="_Toc195483757"/>
      <w:r>
        <w:t>File Management</w:t>
      </w:r>
      <w:bookmarkEnd w:id="1292"/>
    </w:p>
    <w:p w14:paraId="6CC53D9F" w14:textId="6BBFEF4C" w:rsidR="00370320" w:rsidRDefault="00370320" w:rsidP="00370320">
      <w:pPr>
        <w:pStyle w:val="FootnoteText"/>
      </w:pPr>
      <w:r>
        <w:t>As mentioned earlier, the input data file consists of 3 sections: Executive Control, Case Control and Bulk Data.</w:t>
      </w:r>
      <w:r w:rsidR="009928DD">
        <w:t xml:space="preserve"> </w:t>
      </w:r>
      <w:r>
        <w:t>In order to make the most efficient use of resources, each of these can contain requests to include some defined file to be part (or all) of that portion of the input data file.</w:t>
      </w:r>
      <w:r w:rsidR="009928DD">
        <w:t xml:space="preserve"> </w:t>
      </w:r>
      <w:r>
        <w:t>This is accomplished through the use of an INCLUDE entry whose format is:</w:t>
      </w:r>
    </w:p>
    <w:p w14:paraId="729D1195" w14:textId="77777777" w:rsidR="00370320" w:rsidRDefault="00370320" w:rsidP="00370320">
      <w:pPr>
        <w:pStyle w:val="FootnoteText"/>
        <w:jc w:val="center"/>
      </w:pPr>
      <w:r>
        <w:t>INCLUDE ‘</w:t>
      </w:r>
      <w:r w:rsidRPr="008A219D">
        <w:rPr>
          <w:i/>
        </w:rPr>
        <w:t>filename</w:t>
      </w:r>
      <w:r>
        <w:t>’</w:t>
      </w:r>
    </w:p>
    <w:p w14:paraId="58070309" w14:textId="318457A8" w:rsidR="00370320" w:rsidRPr="008A219D" w:rsidRDefault="00370320" w:rsidP="00370320">
      <w:pPr>
        <w:pStyle w:val="FootnoteText"/>
      </w:pPr>
      <w:r>
        <w:t xml:space="preserve">Where </w:t>
      </w:r>
      <w:r w:rsidRPr="008A219D">
        <w:rPr>
          <w:i/>
        </w:rPr>
        <w:t>filename</w:t>
      </w:r>
      <w:r>
        <w:t xml:space="preserve"> is the name of a file to include at the location where the INCLUDE entry exists.</w:t>
      </w:r>
      <w:r w:rsidR="009928DD">
        <w:t xml:space="preserve"> </w:t>
      </w:r>
      <w:r>
        <w:t>The INCLUDE entries can be used in any or all of the 3 sections of the input data file.</w:t>
      </w:r>
      <w:r w:rsidR="009928DD">
        <w:t xml:space="preserve"> </w:t>
      </w:r>
      <w:r>
        <w:t xml:space="preserve">In addition, multiple INCLUDE entries in any section are permitted. The quotes around </w:t>
      </w:r>
      <w:r w:rsidRPr="008A219D">
        <w:rPr>
          <w:i/>
        </w:rPr>
        <w:t>filename</w:t>
      </w:r>
      <w:r>
        <w:t xml:space="preserve"> are recommended but not required.</w:t>
      </w:r>
    </w:p>
    <w:p w14:paraId="200C5008" w14:textId="77777777" w:rsidR="00370320" w:rsidRDefault="00370320" w:rsidP="00370320">
      <w:pPr>
        <w:pStyle w:val="Heading2"/>
      </w:pPr>
      <w:bookmarkStart w:id="1293" w:name="_Toc534183773"/>
      <w:bookmarkStart w:id="1294" w:name="_Toc12937182"/>
      <w:bookmarkStart w:id="1295" w:name="_Toc12950848"/>
      <w:bookmarkStart w:id="1296" w:name="_Toc12962702"/>
      <w:bookmarkStart w:id="1297" w:name="_Toc13145838"/>
      <w:bookmarkStart w:id="1298" w:name="_Toc13455235"/>
      <w:bookmarkStart w:id="1299" w:name="_Ref13535771"/>
      <w:bookmarkStart w:id="1300" w:name="_Toc13754757"/>
      <w:bookmarkStart w:id="1301" w:name="_Toc13754988"/>
      <w:bookmarkStart w:id="1302" w:name="_Toc13755486"/>
      <w:bookmarkStart w:id="1303" w:name="_Toc13756008"/>
      <w:bookmarkStart w:id="1304" w:name="_Toc21789396"/>
      <w:bookmarkStart w:id="1305" w:name="_Toc27006603"/>
      <w:bookmarkStart w:id="1306" w:name="_Toc27007495"/>
      <w:bookmarkStart w:id="1307" w:name="_Toc27007586"/>
      <w:bookmarkStart w:id="1308" w:name="_Toc27025029"/>
      <w:bookmarkStart w:id="1309" w:name="_Toc27025774"/>
      <w:bookmarkStart w:id="1310" w:name="_Toc27032833"/>
      <w:bookmarkStart w:id="1311" w:name="_Toc27042477"/>
      <w:bookmarkStart w:id="1312" w:name="_Toc27107046"/>
      <w:bookmarkStart w:id="1313" w:name="_Toc27108796"/>
      <w:bookmarkStart w:id="1314" w:name="_Toc27120820"/>
      <w:bookmarkStart w:id="1315" w:name="_Toc27120930"/>
      <w:bookmarkStart w:id="1316" w:name="_Toc27121570"/>
      <w:bookmarkStart w:id="1317" w:name="_Toc27121674"/>
      <w:bookmarkStart w:id="1318" w:name="_Toc27196854"/>
      <w:bookmarkStart w:id="1319" w:name="_Toc27196959"/>
      <w:bookmarkStart w:id="1320" w:name="_Toc27198230"/>
      <w:bookmarkStart w:id="1321" w:name="_Toc27202752"/>
      <w:bookmarkStart w:id="1322" w:name="_Toc27206210"/>
      <w:bookmarkStart w:id="1323" w:name="_Toc27206315"/>
      <w:bookmarkStart w:id="1324" w:name="_Toc27217223"/>
      <w:bookmarkStart w:id="1325" w:name="_Toc27217328"/>
      <w:bookmarkStart w:id="1326" w:name="_Toc27217432"/>
      <w:bookmarkStart w:id="1327" w:name="_Toc27217805"/>
      <w:bookmarkStart w:id="1328" w:name="_Toc27217909"/>
      <w:bookmarkStart w:id="1329" w:name="_Toc27296314"/>
      <w:bookmarkStart w:id="1330" w:name="_Toc27393822"/>
      <w:bookmarkStart w:id="1331" w:name="_Toc27479838"/>
      <w:bookmarkStart w:id="1332" w:name="_Toc27717217"/>
      <w:bookmarkStart w:id="1333" w:name="_Toc28327014"/>
      <w:bookmarkStart w:id="1334" w:name="_Toc28600345"/>
      <w:bookmarkStart w:id="1335" w:name="_Toc195483758"/>
      <w:r>
        <w:t>Executive Control</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70D01638" w14:textId="7C7FE3A5" w:rsidR="00370320" w:rsidRDefault="00370320" w:rsidP="00370320">
      <w:r>
        <w:t>The Executive Control Section consists of only a few entries.</w:t>
      </w:r>
      <w:r w:rsidR="009928DD">
        <w:t xml:space="preserve"> </w:t>
      </w:r>
      <w:r>
        <w:t>Most are free field; that is they can begin in any column and the parts of an entry may be separated by any amount of columns within the confines of the 80 column physical entry.</w:t>
      </w:r>
      <w:r w:rsidR="009928DD">
        <w:t xml:space="preserve"> </w:t>
      </w:r>
      <w:r>
        <w:t>In addition, the fields of an entry may be delimited by tabs, as well as a white space.</w:t>
      </w:r>
      <w:r w:rsidR="009928DD">
        <w:t xml:space="preserve"> </w:t>
      </w:r>
      <w:r>
        <w:t>Some of the entries are required and some are not required but are recognized.</w:t>
      </w:r>
      <w:r w:rsidR="009928DD">
        <w:t xml:space="preserve"> </w:t>
      </w:r>
      <w:r>
        <w:t>Other entries are ignored with a warning message printed in the output.</w:t>
      </w:r>
      <w:r w:rsidR="009928DD">
        <w:t xml:space="preserve"> </w:t>
      </w:r>
      <w:r>
        <w:t>Any requirements on the order of the entries in the Executive Control Section are noted.</w:t>
      </w:r>
    </w:p>
    <w:p w14:paraId="4855B0EB" w14:textId="1A70FB85" w:rsidR="005F654D" w:rsidRDefault="00370320" w:rsidP="005F654D">
      <w:r>
        <w:t>With the CHKPNT/RESTART feature, users may restart a previously run job to get additional outputs.</w:t>
      </w:r>
      <w:r w:rsidR="009928DD">
        <w:t xml:space="preserve"> </w:t>
      </w:r>
      <w:r>
        <w:t>In a restart the Bulk Data must remain the same except for a few PARAM and DEBUG entries.</w:t>
      </w:r>
      <w:r w:rsidR="009928DD">
        <w:t xml:space="preserve"> </w:t>
      </w:r>
      <w:r>
        <w:t xml:space="preserve">Case Control requests for additional displacements, element forces, stresses, </w:t>
      </w:r>
      <w:r w:rsidR="005F654D">
        <w:t>etc.</w:t>
      </w:r>
      <w:r>
        <w:t xml:space="preserve"> will be processed.</w:t>
      </w:r>
      <w:r w:rsidR="005F654D">
        <w:br w:type="page"/>
      </w:r>
    </w:p>
    <w:p w14:paraId="03799AF3" w14:textId="76866966" w:rsidR="00370320" w:rsidRPr="005F654D" w:rsidRDefault="005F654D" w:rsidP="000A27B0">
      <w:pPr>
        <w:spacing w:after="60"/>
        <w:rPr>
          <w:b/>
          <w:bCs/>
        </w:rPr>
      </w:pPr>
      <w:r w:rsidRPr="00B26544">
        <w:rPr>
          <w:b/>
          <w:bCs/>
        </w:rPr>
        <w:lastRenderedPageBreak/>
        <w:t xml:space="preserve">Table </w:t>
      </w:r>
      <w:r w:rsidR="00B26544" w:rsidRPr="00B26544">
        <w:rPr>
          <w:b/>
          <w:bCs/>
        </w:rPr>
        <w:t>5.1</w:t>
      </w:r>
      <w:r w:rsidRPr="00B26544">
        <w:rPr>
          <w:b/>
          <w:bCs/>
        </w:rPr>
        <w:t xml:space="preserve"> </w:t>
      </w:r>
      <w:r w:rsidR="00370320" w:rsidRPr="00B26544">
        <w:rPr>
          <w:b/>
          <w:bCs/>
        </w:rPr>
        <w:t xml:space="preserve">Executive </w:t>
      </w:r>
      <w:r w:rsidR="00370320" w:rsidRPr="005F654D">
        <w:rPr>
          <w:b/>
          <w:bCs/>
        </w:rPr>
        <w:t>Control Entries required and/or recognized by MYSTRAN</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1245"/>
        <w:gridCol w:w="1072"/>
        <w:gridCol w:w="6604"/>
      </w:tblGrid>
      <w:tr w:rsidR="000A27B0" w:rsidRPr="005F654D" w14:paraId="30214605" w14:textId="77777777" w:rsidTr="000A27B0">
        <w:trPr>
          <w:jc w:val="center"/>
        </w:trPr>
        <w:tc>
          <w:tcPr>
            <w:tcW w:w="1336" w:type="dxa"/>
            <w:shd w:val="clear" w:color="auto" w:fill="D9D9D9" w:themeFill="background1" w:themeFillShade="D9"/>
          </w:tcPr>
          <w:p w14:paraId="2AA111A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Entry</w:t>
            </w:r>
          </w:p>
        </w:tc>
        <w:tc>
          <w:tcPr>
            <w:tcW w:w="1186" w:type="dxa"/>
            <w:shd w:val="clear" w:color="auto" w:fill="D9D9D9" w:themeFill="background1" w:themeFillShade="D9"/>
          </w:tcPr>
          <w:p w14:paraId="002E582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Required</w:t>
            </w:r>
          </w:p>
          <w:p w14:paraId="0CF9BEDF"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Y/N)</w:t>
            </w:r>
          </w:p>
        </w:tc>
        <w:tc>
          <w:tcPr>
            <w:tcW w:w="1073" w:type="dxa"/>
            <w:shd w:val="clear" w:color="auto" w:fill="D9D9D9" w:themeFill="background1" w:themeFillShade="D9"/>
          </w:tcPr>
          <w:p w14:paraId="641C228A"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Format</w:t>
            </w:r>
          </w:p>
        </w:tc>
        <w:tc>
          <w:tcPr>
            <w:tcW w:w="6660" w:type="dxa"/>
            <w:shd w:val="clear" w:color="auto" w:fill="D9D9D9" w:themeFill="background1" w:themeFillShade="D9"/>
          </w:tcPr>
          <w:p w14:paraId="2665F2D3" w14:textId="77777777" w:rsidR="00370320" w:rsidRPr="00992DD1" w:rsidRDefault="00370320" w:rsidP="005F654D">
            <w:pPr>
              <w:spacing w:beforeLines="20" w:before="48" w:afterLines="20" w:after="48" w:line="240" w:lineRule="auto"/>
              <w:jc w:val="center"/>
              <w:rPr>
                <w:rFonts w:ascii="Arial" w:hAnsi="Arial" w:cs="Arial"/>
                <w:b/>
                <w:bCs/>
                <w:szCs w:val="23"/>
              </w:rPr>
            </w:pPr>
            <w:r w:rsidRPr="00992DD1">
              <w:rPr>
                <w:rFonts w:ascii="Arial" w:hAnsi="Arial" w:cs="Arial"/>
                <w:b/>
                <w:bCs/>
                <w:szCs w:val="23"/>
              </w:rPr>
              <w:t>Description</w:t>
            </w:r>
          </w:p>
        </w:tc>
      </w:tr>
      <w:tr w:rsidR="000A27B0" w:rsidRPr="005F654D" w14:paraId="68715B34" w14:textId="77777777" w:rsidTr="000A27B0">
        <w:trPr>
          <w:jc w:val="center"/>
        </w:trPr>
        <w:tc>
          <w:tcPr>
            <w:tcW w:w="1336" w:type="dxa"/>
          </w:tcPr>
          <w:p w14:paraId="0787FE98" w14:textId="77777777" w:rsidR="00370320" w:rsidRPr="000A27B0" w:rsidRDefault="00370320" w:rsidP="005F654D">
            <w:pPr>
              <w:spacing w:beforeLines="20" w:before="48" w:afterLines="20" w:after="48" w:line="240" w:lineRule="auto"/>
              <w:jc w:val="center"/>
              <w:rPr>
                <w:sz w:val="20"/>
              </w:rPr>
            </w:pPr>
            <w:r w:rsidRPr="000A27B0">
              <w:rPr>
                <w:sz w:val="20"/>
              </w:rPr>
              <w:t>ID</w:t>
            </w:r>
          </w:p>
        </w:tc>
        <w:tc>
          <w:tcPr>
            <w:tcW w:w="1186" w:type="dxa"/>
          </w:tcPr>
          <w:p w14:paraId="073EB95B"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C598B0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36B958" w14:textId="0AE84639" w:rsidR="00370320" w:rsidRPr="000A27B0" w:rsidRDefault="00370320" w:rsidP="005F654D">
            <w:pPr>
              <w:spacing w:beforeLines="20" w:before="48" w:afterLines="20" w:after="48" w:line="240" w:lineRule="auto"/>
              <w:rPr>
                <w:sz w:val="20"/>
              </w:rPr>
            </w:pPr>
            <w:r w:rsidRPr="000A27B0">
              <w:rPr>
                <w:sz w:val="20"/>
              </w:rPr>
              <w:t>If input, it is generally the first entry in the Exec Control Section.</w:t>
            </w:r>
          </w:p>
        </w:tc>
      </w:tr>
      <w:tr w:rsidR="000A27B0" w:rsidRPr="005F654D" w14:paraId="276A2C2F" w14:textId="77777777" w:rsidTr="000A27B0">
        <w:trPr>
          <w:jc w:val="center"/>
        </w:trPr>
        <w:tc>
          <w:tcPr>
            <w:tcW w:w="1336" w:type="dxa"/>
          </w:tcPr>
          <w:p w14:paraId="5FC4CBDB" w14:textId="77777777" w:rsidR="00370320" w:rsidRPr="000A27B0" w:rsidRDefault="00370320" w:rsidP="005F654D">
            <w:pPr>
              <w:spacing w:beforeLines="20" w:before="48" w:afterLines="20" w:after="48" w:line="240" w:lineRule="auto"/>
              <w:jc w:val="center"/>
              <w:rPr>
                <w:sz w:val="20"/>
              </w:rPr>
            </w:pPr>
            <w:r w:rsidRPr="000A27B0">
              <w:rPr>
                <w:sz w:val="20"/>
              </w:rPr>
              <w:t>IN4</w:t>
            </w:r>
          </w:p>
        </w:tc>
        <w:tc>
          <w:tcPr>
            <w:tcW w:w="1186" w:type="dxa"/>
          </w:tcPr>
          <w:p w14:paraId="1BCD74F7"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340CEA7E" w14:textId="77777777" w:rsidR="00370320" w:rsidRPr="000A27B0" w:rsidRDefault="00370320" w:rsidP="005F654D">
            <w:pPr>
              <w:spacing w:beforeLines="20" w:before="48" w:afterLines="20" w:after="48" w:line="240" w:lineRule="auto"/>
              <w:jc w:val="center"/>
              <w:rPr>
                <w:sz w:val="20"/>
              </w:rPr>
            </w:pPr>
          </w:p>
        </w:tc>
        <w:tc>
          <w:tcPr>
            <w:tcW w:w="6660" w:type="dxa"/>
          </w:tcPr>
          <w:p w14:paraId="6E8CB78A" w14:textId="77CB2347" w:rsidR="00370320" w:rsidRPr="000A27B0" w:rsidRDefault="00370320" w:rsidP="005F654D">
            <w:pPr>
              <w:spacing w:beforeLines="20" w:before="48" w:afterLines="20" w:after="48" w:line="240" w:lineRule="auto"/>
              <w:rPr>
                <w:sz w:val="20"/>
              </w:rPr>
            </w:pPr>
            <w:r w:rsidRPr="000A27B0">
              <w:rPr>
                <w:sz w:val="20"/>
              </w:rPr>
              <w:t>Defines a file containing element stiffness, mass and other data for a CUSERIN element</w:t>
            </w:r>
            <w:r w:rsidR="005F654D" w:rsidRPr="000A27B0">
              <w:rPr>
                <w:sz w:val="20"/>
              </w:rPr>
              <w:t>.</w:t>
            </w:r>
          </w:p>
        </w:tc>
      </w:tr>
      <w:tr w:rsidR="000A27B0" w:rsidRPr="005F654D" w14:paraId="05422771" w14:textId="77777777" w:rsidTr="000A27B0">
        <w:trPr>
          <w:jc w:val="center"/>
        </w:trPr>
        <w:tc>
          <w:tcPr>
            <w:tcW w:w="1336" w:type="dxa"/>
          </w:tcPr>
          <w:p w14:paraId="2F2DD513" w14:textId="77777777" w:rsidR="00370320" w:rsidRPr="000A27B0" w:rsidRDefault="00370320" w:rsidP="005F654D">
            <w:pPr>
              <w:spacing w:beforeLines="20" w:before="48" w:afterLines="20" w:after="48" w:line="240" w:lineRule="auto"/>
              <w:jc w:val="center"/>
              <w:rPr>
                <w:sz w:val="20"/>
              </w:rPr>
            </w:pPr>
            <w:r w:rsidRPr="000A27B0">
              <w:rPr>
                <w:sz w:val="20"/>
              </w:rPr>
              <w:t>APP</w:t>
            </w:r>
          </w:p>
        </w:tc>
        <w:tc>
          <w:tcPr>
            <w:tcW w:w="1186" w:type="dxa"/>
          </w:tcPr>
          <w:p w14:paraId="0C54171E"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11078BE1"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98DF022" w14:textId="47156017" w:rsidR="00370320" w:rsidRPr="000A27B0" w:rsidRDefault="00370320" w:rsidP="005F654D">
            <w:pPr>
              <w:spacing w:beforeLines="20" w:before="48" w:afterLines="20" w:after="48" w:line="240" w:lineRule="auto"/>
              <w:rPr>
                <w:sz w:val="20"/>
              </w:rPr>
            </w:pPr>
            <w:r w:rsidRPr="000A27B0">
              <w:rPr>
                <w:sz w:val="20"/>
              </w:rPr>
              <w:t>An entry of APP DISP is common if this entry is included</w:t>
            </w:r>
            <w:r w:rsidR="005F654D" w:rsidRPr="000A27B0">
              <w:rPr>
                <w:sz w:val="20"/>
              </w:rPr>
              <w:t>.</w:t>
            </w:r>
          </w:p>
        </w:tc>
      </w:tr>
      <w:tr w:rsidR="000A27B0" w:rsidRPr="005F654D" w14:paraId="46F5E3E5" w14:textId="77777777" w:rsidTr="000A27B0">
        <w:trPr>
          <w:jc w:val="center"/>
        </w:trPr>
        <w:tc>
          <w:tcPr>
            <w:tcW w:w="1336" w:type="dxa"/>
          </w:tcPr>
          <w:p w14:paraId="55EFBA6B" w14:textId="77777777" w:rsidR="00370320" w:rsidRPr="000A27B0" w:rsidRDefault="00370320" w:rsidP="005F654D">
            <w:pPr>
              <w:spacing w:beforeLines="20" w:before="48" w:afterLines="20" w:after="48" w:line="240" w:lineRule="auto"/>
              <w:jc w:val="center"/>
              <w:rPr>
                <w:sz w:val="20"/>
              </w:rPr>
            </w:pPr>
            <w:r w:rsidRPr="000A27B0">
              <w:rPr>
                <w:sz w:val="20"/>
              </w:rPr>
              <w:t>CHKPNT</w:t>
            </w:r>
          </w:p>
        </w:tc>
        <w:tc>
          <w:tcPr>
            <w:tcW w:w="1186" w:type="dxa"/>
          </w:tcPr>
          <w:p w14:paraId="68CF86B1"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7C6F1CBF"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4DAED388" w14:textId="1A143198" w:rsidR="00370320" w:rsidRPr="000A27B0" w:rsidRDefault="00370320" w:rsidP="005F654D">
            <w:pPr>
              <w:spacing w:beforeLines="20" w:before="48" w:afterLines="20" w:after="48" w:line="240" w:lineRule="auto"/>
              <w:rPr>
                <w:sz w:val="20"/>
              </w:rPr>
            </w:pPr>
            <w:r w:rsidRPr="000A27B0">
              <w:rPr>
                <w:sz w:val="20"/>
              </w:rPr>
              <w:t>Required if the user expects to restart the current job, at a later date, to obtain additional outputs</w:t>
            </w:r>
            <w:r w:rsidR="005F654D" w:rsidRPr="000A27B0">
              <w:rPr>
                <w:sz w:val="20"/>
              </w:rPr>
              <w:t>.</w:t>
            </w:r>
          </w:p>
        </w:tc>
      </w:tr>
      <w:tr w:rsidR="000A27B0" w:rsidRPr="005F654D" w14:paraId="1FC06D46" w14:textId="77777777" w:rsidTr="000A27B0">
        <w:trPr>
          <w:jc w:val="center"/>
        </w:trPr>
        <w:tc>
          <w:tcPr>
            <w:tcW w:w="1336" w:type="dxa"/>
          </w:tcPr>
          <w:p w14:paraId="623499B6" w14:textId="77777777" w:rsidR="00370320" w:rsidRPr="000A27B0" w:rsidRDefault="00370320" w:rsidP="005F654D">
            <w:pPr>
              <w:spacing w:beforeLines="20" w:before="48" w:afterLines="20" w:after="48" w:line="240" w:lineRule="auto"/>
              <w:jc w:val="center"/>
              <w:rPr>
                <w:sz w:val="20"/>
              </w:rPr>
            </w:pPr>
            <w:r w:rsidRPr="000A27B0">
              <w:rPr>
                <w:sz w:val="20"/>
              </w:rPr>
              <w:t>DEBUG</w:t>
            </w:r>
          </w:p>
        </w:tc>
        <w:tc>
          <w:tcPr>
            <w:tcW w:w="1186" w:type="dxa"/>
          </w:tcPr>
          <w:p w14:paraId="16F9CCF0"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0837C34C" w14:textId="77777777" w:rsidR="00370320" w:rsidRPr="000A27B0" w:rsidRDefault="00370320" w:rsidP="005F654D">
            <w:pPr>
              <w:spacing w:beforeLines="20" w:before="48" w:afterLines="20" w:after="48" w:line="240" w:lineRule="auto"/>
              <w:jc w:val="center"/>
              <w:rPr>
                <w:sz w:val="20"/>
              </w:rPr>
            </w:pPr>
            <w:r w:rsidRPr="000A27B0">
              <w:rPr>
                <w:sz w:val="20"/>
              </w:rPr>
              <w:t>Fields of 8 chars like Bulk Data</w:t>
            </w:r>
          </w:p>
        </w:tc>
        <w:tc>
          <w:tcPr>
            <w:tcW w:w="6660" w:type="dxa"/>
          </w:tcPr>
          <w:p w14:paraId="5E4BDF3F" w14:textId="13BF4287" w:rsidR="00370320" w:rsidRPr="000A27B0" w:rsidRDefault="00370320" w:rsidP="005F654D">
            <w:pPr>
              <w:spacing w:beforeLines="20" w:before="48" w:afterLines="20" w:after="48" w:line="240" w:lineRule="auto"/>
              <w:rPr>
                <w:sz w:val="20"/>
              </w:rPr>
            </w:pPr>
            <w:r w:rsidRPr="000A27B0">
              <w:rPr>
                <w:sz w:val="20"/>
              </w:rPr>
              <w:t>These are the same as the Bulk Data DEBUG entries and are allowed here since some DEBUG values need to be used prior to reading the Bulk Data</w:t>
            </w:r>
            <w:r w:rsidR="005F654D" w:rsidRPr="000A27B0">
              <w:rPr>
                <w:sz w:val="20"/>
              </w:rPr>
              <w:t>.</w:t>
            </w:r>
          </w:p>
        </w:tc>
      </w:tr>
      <w:tr w:rsidR="000A27B0" w:rsidRPr="005F654D" w14:paraId="1A1089D0" w14:textId="77777777" w:rsidTr="000A27B0">
        <w:trPr>
          <w:jc w:val="center"/>
        </w:trPr>
        <w:tc>
          <w:tcPr>
            <w:tcW w:w="1336" w:type="dxa"/>
          </w:tcPr>
          <w:p w14:paraId="342CD3CC" w14:textId="77777777" w:rsidR="00370320" w:rsidRPr="000A27B0" w:rsidRDefault="00370320" w:rsidP="005F654D">
            <w:pPr>
              <w:spacing w:beforeLines="20" w:before="48" w:afterLines="20" w:after="48" w:line="240" w:lineRule="auto"/>
              <w:jc w:val="center"/>
              <w:rPr>
                <w:sz w:val="20"/>
              </w:rPr>
            </w:pPr>
            <w:r w:rsidRPr="000A27B0">
              <w:rPr>
                <w:sz w:val="20"/>
              </w:rPr>
              <w:t>OUTPUT4</w:t>
            </w:r>
          </w:p>
        </w:tc>
        <w:tc>
          <w:tcPr>
            <w:tcW w:w="1186" w:type="dxa"/>
          </w:tcPr>
          <w:p w14:paraId="36C609E2"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675F59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565BC7E5" w14:textId="2B67F243" w:rsidR="00370320" w:rsidRPr="000A27B0" w:rsidRDefault="00370320" w:rsidP="005F654D">
            <w:pPr>
              <w:spacing w:beforeLines="20" w:before="48" w:afterLines="20" w:after="48" w:line="240" w:lineRule="auto"/>
              <w:rPr>
                <w:sz w:val="20"/>
              </w:rPr>
            </w:pPr>
            <w:r w:rsidRPr="000A27B0">
              <w:rPr>
                <w:sz w:val="20"/>
              </w:rPr>
              <w:t>Requests for CB matrices to be written to unformatted files in the same format as NASTRAN uses. An example is shown below along with the allowable matrices that can be output</w:t>
            </w:r>
            <w:r w:rsidR="005F654D" w:rsidRPr="000A27B0">
              <w:rPr>
                <w:sz w:val="20"/>
              </w:rPr>
              <w:t>.</w:t>
            </w:r>
          </w:p>
        </w:tc>
      </w:tr>
      <w:tr w:rsidR="000A27B0" w:rsidRPr="005F654D" w14:paraId="002C19B7" w14:textId="77777777" w:rsidTr="000A27B0">
        <w:trPr>
          <w:jc w:val="center"/>
        </w:trPr>
        <w:tc>
          <w:tcPr>
            <w:tcW w:w="1336" w:type="dxa"/>
          </w:tcPr>
          <w:p w14:paraId="0783C071" w14:textId="77777777" w:rsidR="00370320" w:rsidRPr="000A27B0" w:rsidRDefault="00370320" w:rsidP="005F654D">
            <w:pPr>
              <w:spacing w:beforeLines="20" w:before="48" w:afterLines="20" w:after="48" w:line="240" w:lineRule="auto"/>
              <w:jc w:val="center"/>
              <w:rPr>
                <w:sz w:val="20"/>
              </w:rPr>
            </w:pPr>
            <w:r w:rsidRPr="000A27B0">
              <w:rPr>
                <w:sz w:val="20"/>
              </w:rPr>
              <w:t>PARTN</w:t>
            </w:r>
          </w:p>
        </w:tc>
        <w:tc>
          <w:tcPr>
            <w:tcW w:w="1186" w:type="dxa"/>
          </w:tcPr>
          <w:p w14:paraId="647A544A"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44007F49"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21FFCA4" w14:textId="4DC5B72D" w:rsidR="00370320" w:rsidRPr="000A27B0" w:rsidRDefault="00370320" w:rsidP="005F654D">
            <w:pPr>
              <w:spacing w:beforeLines="20" w:before="48" w:afterLines="20" w:after="48" w:line="240" w:lineRule="auto"/>
              <w:rPr>
                <w:sz w:val="20"/>
              </w:rPr>
            </w:pPr>
            <w:r w:rsidRPr="000A27B0">
              <w:rPr>
                <w:sz w:val="20"/>
              </w:rPr>
              <w:t>Requests to partition a previously defined OUTPUT4 matrix</w:t>
            </w:r>
            <w:r w:rsidR="005F654D" w:rsidRPr="000A27B0">
              <w:rPr>
                <w:sz w:val="20"/>
              </w:rPr>
              <w:t>.</w:t>
            </w:r>
          </w:p>
        </w:tc>
      </w:tr>
      <w:tr w:rsidR="000A27B0" w:rsidRPr="005F654D" w14:paraId="1BF080C0" w14:textId="77777777" w:rsidTr="000A27B0">
        <w:trPr>
          <w:jc w:val="center"/>
        </w:trPr>
        <w:tc>
          <w:tcPr>
            <w:tcW w:w="1336" w:type="dxa"/>
          </w:tcPr>
          <w:p w14:paraId="36E337CE" w14:textId="77777777" w:rsidR="00370320" w:rsidRPr="000A27B0" w:rsidRDefault="00370320" w:rsidP="005F654D">
            <w:pPr>
              <w:spacing w:beforeLines="20" w:before="48" w:afterLines="20" w:after="48" w:line="240" w:lineRule="auto"/>
              <w:jc w:val="center"/>
              <w:rPr>
                <w:sz w:val="20"/>
              </w:rPr>
            </w:pPr>
            <w:r w:rsidRPr="000A27B0">
              <w:rPr>
                <w:sz w:val="20"/>
              </w:rPr>
              <w:t>RESTART</w:t>
            </w:r>
          </w:p>
        </w:tc>
        <w:tc>
          <w:tcPr>
            <w:tcW w:w="1186" w:type="dxa"/>
          </w:tcPr>
          <w:p w14:paraId="45E0A7C3" w14:textId="77777777" w:rsidR="00370320" w:rsidRPr="000A27B0" w:rsidRDefault="00370320" w:rsidP="005F654D">
            <w:pPr>
              <w:spacing w:beforeLines="20" w:before="48" w:afterLines="20" w:after="48" w:line="240" w:lineRule="auto"/>
              <w:jc w:val="center"/>
              <w:rPr>
                <w:sz w:val="20"/>
              </w:rPr>
            </w:pPr>
            <w:r w:rsidRPr="000A27B0">
              <w:rPr>
                <w:sz w:val="20"/>
              </w:rPr>
              <w:t>Y/N</w:t>
            </w:r>
          </w:p>
        </w:tc>
        <w:tc>
          <w:tcPr>
            <w:tcW w:w="1073" w:type="dxa"/>
          </w:tcPr>
          <w:p w14:paraId="5690C878"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0B677B43" w14:textId="35111416" w:rsidR="00370320" w:rsidRPr="000A27B0" w:rsidRDefault="00370320" w:rsidP="005F654D">
            <w:pPr>
              <w:spacing w:beforeLines="20" w:before="48" w:afterLines="20" w:after="48" w:line="240" w:lineRule="auto"/>
              <w:rPr>
                <w:sz w:val="20"/>
              </w:rPr>
            </w:pPr>
            <w:r w:rsidRPr="000A27B0">
              <w:rPr>
                <w:sz w:val="20"/>
              </w:rPr>
              <w:t>Required only if the current job is a restart of an earlier job in which the CHKPNT entry was present. The file name (w/ ext) of the CHKPNT’d original run must follow the command RESTART</w:t>
            </w:r>
            <w:r w:rsidR="005F654D" w:rsidRPr="000A27B0">
              <w:rPr>
                <w:sz w:val="20"/>
              </w:rPr>
              <w:t>.</w:t>
            </w:r>
          </w:p>
        </w:tc>
      </w:tr>
      <w:tr w:rsidR="000A27B0" w:rsidRPr="005F654D" w14:paraId="130C781E" w14:textId="77777777" w:rsidTr="000A27B0">
        <w:trPr>
          <w:jc w:val="center"/>
        </w:trPr>
        <w:tc>
          <w:tcPr>
            <w:tcW w:w="1336" w:type="dxa"/>
          </w:tcPr>
          <w:p w14:paraId="7487FD32" w14:textId="77777777" w:rsidR="00370320" w:rsidRPr="000A27B0" w:rsidRDefault="00370320" w:rsidP="005F654D">
            <w:pPr>
              <w:spacing w:beforeLines="20" w:before="48" w:afterLines="20" w:after="48" w:line="240" w:lineRule="auto"/>
              <w:jc w:val="center"/>
              <w:rPr>
                <w:sz w:val="20"/>
              </w:rPr>
            </w:pPr>
            <w:r w:rsidRPr="000A27B0">
              <w:rPr>
                <w:sz w:val="20"/>
              </w:rPr>
              <w:t>SOL</w:t>
            </w:r>
          </w:p>
        </w:tc>
        <w:tc>
          <w:tcPr>
            <w:tcW w:w="1186" w:type="dxa"/>
          </w:tcPr>
          <w:p w14:paraId="200950E4"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2070F9B2"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2927E45A" w14:textId="77777777" w:rsidR="00370320" w:rsidRPr="000A27B0" w:rsidRDefault="00370320" w:rsidP="005F654D">
            <w:pPr>
              <w:spacing w:beforeLines="20" w:before="48" w:afterLines="20" w:after="48" w:line="240" w:lineRule="auto"/>
              <w:rPr>
                <w:sz w:val="20"/>
              </w:rPr>
            </w:pPr>
            <w:r w:rsidRPr="000A27B0">
              <w:rPr>
                <w:sz w:val="20"/>
              </w:rPr>
              <w:t>SOL entry must have a value that designates what kind of problem this is:</w:t>
            </w:r>
          </w:p>
          <w:p w14:paraId="7A701D7E" w14:textId="6B3C688E" w:rsidR="00370320" w:rsidRPr="004641E5" w:rsidRDefault="00370320" w:rsidP="005F654D">
            <w:pPr>
              <w:spacing w:beforeLines="20" w:before="48" w:afterLines="20" w:after="48" w:line="240" w:lineRule="auto"/>
              <w:rPr>
                <w:sz w:val="20"/>
                <w:highlight w:val="yellow"/>
              </w:rPr>
            </w:pPr>
            <w:r w:rsidRPr="004641E5">
              <w:rPr>
                <w:sz w:val="20"/>
                <w:highlight w:val="yellow"/>
              </w:rPr>
              <w:t>(1) SOL 1 or SOL STATICS designates the job as a statics problem</w:t>
            </w:r>
            <w:r w:rsidR="005F654D" w:rsidRPr="004641E5">
              <w:rPr>
                <w:sz w:val="20"/>
                <w:highlight w:val="yellow"/>
              </w:rPr>
              <w:t>.</w:t>
            </w:r>
          </w:p>
          <w:p w14:paraId="3A2871F2" w14:textId="07840441" w:rsidR="00370320" w:rsidRPr="004641E5" w:rsidRDefault="00370320" w:rsidP="005F654D">
            <w:pPr>
              <w:spacing w:beforeLines="20" w:before="48" w:afterLines="20" w:after="48" w:line="240" w:lineRule="auto"/>
              <w:rPr>
                <w:sz w:val="20"/>
                <w:highlight w:val="yellow"/>
              </w:rPr>
            </w:pPr>
            <w:r w:rsidRPr="004641E5">
              <w:rPr>
                <w:sz w:val="20"/>
                <w:highlight w:val="yellow"/>
              </w:rPr>
              <w:t>(2) SOL 3 or SOL = MODAL or SOL MODES or SOL NORMAL MODES for eigenvalues</w:t>
            </w:r>
            <w:r w:rsidR="005F654D" w:rsidRPr="004641E5">
              <w:rPr>
                <w:sz w:val="20"/>
                <w:highlight w:val="yellow"/>
              </w:rPr>
              <w:t>.</w:t>
            </w:r>
          </w:p>
          <w:p w14:paraId="3CA81E77" w14:textId="6EA3DE0B" w:rsidR="00370320" w:rsidRPr="004641E5" w:rsidRDefault="00370320" w:rsidP="005F654D">
            <w:pPr>
              <w:spacing w:beforeLines="20" w:before="48" w:afterLines="20" w:after="48" w:line="240" w:lineRule="auto"/>
              <w:rPr>
                <w:sz w:val="20"/>
                <w:highlight w:val="yellow"/>
              </w:rPr>
            </w:pPr>
            <w:r w:rsidRPr="004641E5">
              <w:rPr>
                <w:sz w:val="20"/>
                <w:highlight w:val="yellow"/>
              </w:rPr>
              <w:t>(3) SOL 31 or SOL GEN CB MODEL for Craig-Bampton (CB) model generation</w:t>
            </w:r>
            <w:r w:rsidR="005F654D" w:rsidRPr="004641E5">
              <w:rPr>
                <w:sz w:val="20"/>
                <w:highlight w:val="yellow"/>
              </w:rPr>
              <w:t>.</w:t>
            </w:r>
          </w:p>
          <w:p w14:paraId="18A594FF" w14:textId="77777777" w:rsidR="00370320" w:rsidRPr="004641E5" w:rsidRDefault="00370320" w:rsidP="005F654D">
            <w:pPr>
              <w:spacing w:beforeLines="20" w:before="48" w:afterLines="20" w:after="48" w:line="240" w:lineRule="auto"/>
              <w:rPr>
                <w:sz w:val="20"/>
                <w:highlight w:val="yellow"/>
              </w:rPr>
            </w:pPr>
            <w:r w:rsidRPr="004641E5">
              <w:rPr>
                <w:sz w:val="20"/>
                <w:highlight w:val="yellow"/>
              </w:rPr>
              <w:t>(4) SOL 5</w:t>
            </w:r>
            <w:r w:rsidRPr="004641E5">
              <w:rPr>
                <w:rStyle w:val="FootnoteReference"/>
                <w:sz w:val="20"/>
                <w:highlight w:val="yellow"/>
              </w:rPr>
              <w:footnoteReference w:id="2"/>
            </w:r>
            <w:r w:rsidRPr="004641E5">
              <w:rPr>
                <w:sz w:val="20"/>
                <w:highlight w:val="yellow"/>
              </w:rPr>
              <w:t xml:space="preserve"> or SOL BUCKLING for linear static buckling</w:t>
            </w:r>
          </w:p>
          <w:p w14:paraId="2351C558" w14:textId="1F8A4130" w:rsidR="00370320" w:rsidRPr="000A27B0" w:rsidRDefault="00370320" w:rsidP="005F654D">
            <w:pPr>
              <w:spacing w:beforeLines="20" w:before="48" w:afterLines="20" w:after="48" w:line="240" w:lineRule="auto"/>
              <w:rPr>
                <w:sz w:val="20"/>
              </w:rPr>
            </w:pPr>
            <w:r w:rsidRPr="004641E5">
              <w:rPr>
                <w:sz w:val="20"/>
                <w:highlight w:val="yellow"/>
              </w:rPr>
              <w:t>(5) SOL 4 or SOL DIFFEREN for static analysis with the same differential stiffness that is used in static buckling analyses</w:t>
            </w:r>
            <w:r w:rsidR="005F654D" w:rsidRPr="004641E5">
              <w:rPr>
                <w:sz w:val="20"/>
                <w:highlight w:val="yellow"/>
              </w:rPr>
              <w:t>.</w:t>
            </w:r>
          </w:p>
        </w:tc>
      </w:tr>
      <w:tr w:rsidR="000A27B0" w:rsidRPr="005F654D" w14:paraId="187648F6" w14:textId="77777777" w:rsidTr="000A27B0">
        <w:trPr>
          <w:jc w:val="center"/>
        </w:trPr>
        <w:tc>
          <w:tcPr>
            <w:tcW w:w="1336" w:type="dxa"/>
          </w:tcPr>
          <w:p w14:paraId="6068E4BF" w14:textId="77777777" w:rsidR="00370320" w:rsidRPr="000A27B0" w:rsidRDefault="00370320" w:rsidP="005F654D">
            <w:pPr>
              <w:spacing w:beforeLines="20" w:before="48" w:afterLines="20" w:after="48" w:line="240" w:lineRule="auto"/>
              <w:jc w:val="center"/>
              <w:rPr>
                <w:sz w:val="20"/>
              </w:rPr>
            </w:pPr>
            <w:r w:rsidRPr="000A27B0">
              <w:rPr>
                <w:sz w:val="20"/>
              </w:rPr>
              <w:t>TIME</w:t>
            </w:r>
          </w:p>
        </w:tc>
        <w:tc>
          <w:tcPr>
            <w:tcW w:w="1186" w:type="dxa"/>
          </w:tcPr>
          <w:p w14:paraId="331C6906" w14:textId="77777777" w:rsidR="00370320" w:rsidRPr="000A27B0" w:rsidRDefault="00370320" w:rsidP="005F654D">
            <w:pPr>
              <w:spacing w:beforeLines="20" w:before="48" w:afterLines="20" w:after="48" w:line="240" w:lineRule="auto"/>
              <w:jc w:val="center"/>
              <w:rPr>
                <w:sz w:val="20"/>
              </w:rPr>
            </w:pPr>
            <w:r w:rsidRPr="000A27B0">
              <w:rPr>
                <w:sz w:val="20"/>
              </w:rPr>
              <w:t>N</w:t>
            </w:r>
          </w:p>
        </w:tc>
        <w:tc>
          <w:tcPr>
            <w:tcW w:w="1073" w:type="dxa"/>
          </w:tcPr>
          <w:p w14:paraId="63F5EBC3"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6C6276D9" w14:textId="77777777" w:rsidR="00370320" w:rsidRPr="000A27B0" w:rsidRDefault="00370320" w:rsidP="005F654D">
            <w:pPr>
              <w:spacing w:beforeLines="20" w:before="48" w:afterLines="20" w:after="48" w:line="240" w:lineRule="auto"/>
              <w:rPr>
                <w:sz w:val="20"/>
              </w:rPr>
            </w:pPr>
            <w:r w:rsidRPr="000A27B0">
              <w:rPr>
                <w:sz w:val="20"/>
              </w:rPr>
              <w:t>TIME n, where n is the job estimated time in minutes.</w:t>
            </w:r>
          </w:p>
        </w:tc>
      </w:tr>
      <w:tr w:rsidR="000A27B0" w:rsidRPr="005F654D" w14:paraId="286C2444" w14:textId="77777777" w:rsidTr="000A27B0">
        <w:trPr>
          <w:jc w:val="center"/>
        </w:trPr>
        <w:tc>
          <w:tcPr>
            <w:tcW w:w="1336" w:type="dxa"/>
          </w:tcPr>
          <w:p w14:paraId="0CD9CF06" w14:textId="77777777" w:rsidR="00370320" w:rsidRPr="000A27B0" w:rsidRDefault="00370320" w:rsidP="005F654D">
            <w:pPr>
              <w:spacing w:beforeLines="20" w:before="48" w:afterLines="20" w:after="48" w:line="240" w:lineRule="auto"/>
              <w:jc w:val="center"/>
              <w:rPr>
                <w:sz w:val="20"/>
              </w:rPr>
            </w:pPr>
            <w:r w:rsidRPr="000A27B0">
              <w:rPr>
                <w:sz w:val="20"/>
              </w:rPr>
              <w:t>CEND</w:t>
            </w:r>
          </w:p>
        </w:tc>
        <w:tc>
          <w:tcPr>
            <w:tcW w:w="1186" w:type="dxa"/>
          </w:tcPr>
          <w:p w14:paraId="1AE7E1DD" w14:textId="77777777" w:rsidR="00370320" w:rsidRPr="000A27B0" w:rsidRDefault="00370320" w:rsidP="005F654D">
            <w:pPr>
              <w:spacing w:beforeLines="20" w:before="48" w:afterLines="20" w:after="48" w:line="240" w:lineRule="auto"/>
              <w:jc w:val="center"/>
              <w:rPr>
                <w:sz w:val="20"/>
              </w:rPr>
            </w:pPr>
            <w:r w:rsidRPr="000A27B0">
              <w:rPr>
                <w:sz w:val="20"/>
              </w:rPr>
              <w:t>Y</w:t>
            </w:r>
          </w:p>
        </w:tc>
        <w:tc>
          <w:tcPr>
            <w:tcW w:w="1073" w:type="dxa"/>
          </w:tcPr>
          <w:p w14:paraId="4CD0961A" w14:textId="77777777" w:rsidR="00370320" w:rsidRPr="000A27B0" w:rsidRDefault="00370320" w:rsidP="005F654D">
            <w:pPr>
              <w:spacing w:beforeLines="20" w:before="48" w:afterLines="20" w:after="48" w:line="240" w:lineRule="auto"/>
              <w:jc w:val="center"/>
              <w:rPr>
                <w:sz w:val="20"/>
              </w:rPr>
            </w:pPr>
            <w:r w:rsidRPr="000A27B0">
              <w:rPr>
                <w:sz w:val="20"/>
              </w:rPr>
              <w:t>Free Field</w:t>
            </w:r>
          </w:p>
        </w:tc>
        <w:tc>
          <w:tcPr>
            <w:tcW w:w="6660" w:type="dxa"/>
          </w:tcPr>
          <w:p w14:paraId="791B53D6" w14:textId="15F38537" w:rsidR="00370320" w:rsidRPr="000A27B0" w:rsidRDefault="00370320" w:rsidP="005F654D">
            <w:pPr>
              <w:spacing w:beforeLines="20" w:before="48" w:afterLines="20" w:after="48" w:line="240" w:lineRule="auto"/>
              <w:rPr>
                <w:sz w:val="20"/>
              </w:rPr>
            </w:pPr>
            <w:r w:rsidRPr="000A27B0">
              <w:rPr>
                <w:sz w:val="20"/>
              </w:rPr>
              <w:t>The CEND entry has no other input required.</w:t>
            </w:r>
            <w:r w:rsidR="009928DD" w:rsidRPr="000A27B0">
              <w:rPr>
                <w:sz w:val="20"/>
              </w:rPr>
              <w:t xml:space="preserve"> </w:t>
            </w:r>
            <w:r w:rsidRPr="000A27B0">
              <w:rPr>
                <w:sz w:val="20"/>
              </w:rPr>
              <w:t>It must be the last entry in the Exec Control Section</w:t>
            </w:r>
            <w:r w:rsidR="005F654D" w:rsidRPr="000A27B0">
              <w:rPr>
                <w:sz w:val="20"/>
              </w:rPr>
              <w:t>.</w:t>
            </w:r>
          </w:p>
        </w:tc>
      </w:tr>
    </w:tbl>
    <w:p w14:paraId="57B8115B" w14:textId="77777777" w:rsidR="00370320" w:rsidRDefault="00370320" w:rsidP="00370320">
      <w:pPr>
        <w:pStyle w:val="Heading3"/>
      </w:pPr>
      <w:bookmarkStart w:id="1336" w:name="_Toc195483759"/>
      <w:r>
        <w:lastRenderedPageBreak/>
        <w:t>IN4 Exec Control command</w:t>
      </w:r>
      <w:bookmarkEnd w:id="1336"/>
    </w:p>
    <w:p w14:paraId="543D5A41" w14:textId="455E445F" w:rsidR="00370320" w:rsidRDefault="00370320" w:rsidP="00370320">
      <w:r>
        <w:t>The Exec Control command IN4 specifies binary files (NASTRAN INPUTT4 format) which contain the element matrices needed for CUSERIN Bulk Data element definition.</w:t>
      </w:r>
      <w:r w:rsidR="009928DD">
        <w:t xml:space="preserve"> </w:t>
      </w:r>
      <w:r>
        <w:t>The IN4 command has the following format:</w:t>
      </w:r>
    </w:p>
    <w:p w14:paraId="623B1A3C" w14:textId="77777777" w:rsidR="00370320" w:rsidRDefault="00370320" w:rsidP="00370320">
      <w:r>
        <w:t xml:space="preserve">IN4 i </w:t>
      </w:r>
      <w:r w:rsidRPr="00A7128E">
        <w:rPr>
          <w:i/>
        </w:rPr>
        <w:t>filename</w:t>
      </w:r>
    </w:p>
    <w:p w14:paraId="4B30B157" w14:textId="77B57CCE" w:rsidR="00370320" w:rsidRDefault="00370320" w:rsidP="00370320">
      <w:pPr>
        <w:rPr>
          <w:b/>
        </w:rPr>
      </w:pPr>
      <w:r>
        <w:t>Where i is the ID of the file and is what must appear in field 3 of the Bulk Data PUSERIN property entry for the CUSERIN element.</w:t>
      </w:r>
      <w:r w:rsidR="009928DD">
        <w:t xml:space="preserve"> </w:t>
      </w:r>
      <w:r w:rsidRPr="00A7128E">
        <w:rPr>
          <w:i/>
        </w:rPr>
        <w:t>filename</w:t>
      </w:r>
      <w:r>
        <w:t xml:space="preserve"> is the name of the file that contains the matrices specified on the PUSERIN entry for the element.</w:t>
      </w:r>
      <w:r w:rsidR="009928DD">
        <w:t xml:space="preserve"> </w:t>
      </w:r>
      <w:r w:rsidRPr="009E2268">
        <w:rPr>
          <w:i/>
        </w:rPr>
        <w:t>filename</w:t>
      </w:r>
      <w:r w:rsidRPr="009E2268">
        <w:t xml:space="preserve"> must</w:t>
      </w:r>
      <w:r>
        <w:t xml:space="preserve"> contain the full path unless the file is in the current path where the program is being executed.</w:t>
      </w:r>
      <w:r w:rsidR="009928DD">
        <w:t xml:space="preserve"> </w:t>
      </w:r>
      <w:r>
        <w:t xml:space="preserve">An example is: </w:t>
      </w:r>
      <w:r w:rsidRPr="002A37DE">
        <w:rPr>
          <w:b/>
        </w:rPr>
        <w:t>IN4 100 cb1_example1.OP1</w:t>
      </w:r>
      <w:r>
        <w:rPr>
          <w:b/>
        </w:rPr>
        <w:br w:type="page"/>
      </w:r>
    </w:p>
    <w:p w14:paraId="2610456D" w14:textId="77777777" w:rsidR="00370320" w:rsidRDefault="00370320" w:rsidP="00370320">
      <w:pPr>
        <w:pStyle w:val="Heading3"/>
      </w:pPr>
      <w:bookmarkStart w:id="1337" w:name="_Toc195483760"/>
      <w:r>
        <w:lastRenderedPageBreak/>
        <w:t>OUTPUT4 and PARTN Exec Control commands</w:t>
      </w:r>
      <w:bookmarkEnd w:id="1337"/>
    </w:p>
    <w:p w14:paraId="286091C5" w14:textId="79C6E01A" w:rsidR="00370320" w:rsidRDefault="00370320" w:rsidP="00370320">
      <w:pPr>
        <w:keepNext/>
        <w:keepLines/>
        <w:rPr>
          <w:rFonts w:cs="Arial"/>
        </w:rPr>
      </w:pPr>
      <w:r>
        <w:rPr>
          <w:rFonts w:cs="Arial"/>
        </w:rPr>
        <w:t>MYSTRAN allows output of selected matrices to binary files in the OUTPUT4 format that is the same as that currently used by NASTRAN.</w:t>
      </w:r>
      <w:r w:rsidR="009928DD">
        <w:rPr>
          <w:rFonts w:cs="Arial"/>
        </w:rPr>
        <w:t xml:space="preserve"> </w:t>
      </w:r>
      <w:r>
        <w:rPr>
          <w:rFonts w:cs="Arial"/>
        </w:rPr>
        <w:t xml:space="preserve">The form of the OUTPUT4 command is: </w:t>
      </w:r>
    </w:p>
    <w:p w14:paraId="6E354916" w14:textId="7D6D6F7F" w:rsidR="00370320" w:rsidRDefault="00370320" w:rsidP="00370320">
      <w:pPr>
        <w:keepNext/>
        <w:keepLines/>
        <w:jc w:val="center"/>
        <w:rPr>
          <w:rFonts w:cs="Arial"/>
        </w:rPr>
      </w:pPr>
      <w:r w:rsidRPr="004D78CE">
        <w:rPr>
          <w:rFonts w:cs="Arial"/>
        </w:rPr>
        <w:t>OUTPUT4 M</w:t>
      </w:r>
      <w:r>
        <w:rPr>
          <w:rFonts w:cs="Arial"/>
        </w:rPr>
        <w:t>AT</w:t>
      </w:r>
      <w:r w:rsidRPr="004D78CE">
        <w:rPr>
          <w:rFonts w:cs="Arial"/>
        </w:rPr>
        <w:t>1,M</w:t>
      </w:r>
      <w:r>
        <w:rPr>
          <w:rFonts w:cs="Arial"/>
        </w:rPr>
        <w:t>AT</w:t>
      </w:r>
      <w:r w:rsidRPr="004D78CE">
        <w:rPr>
          <w:rFonts w:cs="Arial"/>
        </w:rPr>
        <w:t>2,M</w:t>
      </w:r>
      <w:r>
        <w:rPr>
          <w:rFonts w:cs="Arial"/>
        </w:rPr>
        <w:t>AT</w:t>
      </w:r>
      <w:r w:rsidRPr="004D78CE">
        <w:rPr>
          <w:rFonts w:cs="Arial"/>
        </w:rPr>
        <w:t>3,M</w:t>
      </w:r>
      <w:r>
        <w:rPr>
          <w:rFonts w:cs="Arial"/>
        </w:rPr>
        <w:t>AT</w:t>
      </w:r>
      <w:r w:rsidRPr="004D78CE">
        <w:rPr>
          <w:rFonts w:cs="Arial"/>
        </w:rPr>
        <w:t>4,M</w:t>
      </w:r>
      <w:r>
        <w:rPr>
          <w:rFonts w:cs="Arial"/>
        </w:rPr>
        <w:t>AT</w:t>
      </w:r>
      <w:r w:rsidRPr="004D78CE">
        <w:rPr>
          <w:rFonts w:cs="Arial"/>
        </w:rPr>
        <w:t>5//ITAPE/IUNIT</w:t>
      </w:r>
      <w:r w:rsidR="007439EF">
        <w:rPr>
          <w:rFonts w:cs="Arial"/>
        </w:rPr>
        <w:t xml:space="preserve"> </w:t>
      </w:r>
      <w:r>
        <w:rPr>
          <w:rFonts w:cs="Arial"/>
        </w:rPr>
        <w:t>$</w:t>
      </w:r>
    </w:p>
    <w:p w14:paraId="2CB08EC7" w14:textId="7DC89D80" w:rsidR="00370320" w:rsidRDefault="00370320" w:rsidP="00370320">
      <w:pPr>
        <w:rPr>
          <w:rFonts w:cs="Arial"/>
        </w:rPr>
      </w:pPr>
      <w:r>
        <w:rPr>
          <w:rFonts w:cs="Arial"/>
        </w:rPr>
        <w:t>From 1 to 5 matrices can be output per OUTPUT4 command.</w:t>
      </w:r>
      <w:r w:rsidR="009928DD">
        <w:rPr>
          <w:rFonts w:cs="Arial"/>
        </w:rPr>
        <w:t xml:space="preserve"> </w:t>
      </w:r>
      <w:r>
        <w:rPr>
          <w:rFonts w:cs="Arial"/>
        </w:rPr>
        <w:t>All 4 commas must be present even if fewer than 5 matrices are requested.</w:t>
      </w:r>
      <w:r w:rsidR="009928DD">
        <w:rPr>
          <w:rFonts w:cs="Arial"/>
        </w:rPr>
        <w:t xml:space="preserve"> </w:t>
      </w:r>
      <w:r>
        <w:rPr>
          <w:rFonts w:cs="Arial"/>
        </w:rPr>
        <w:t>The</w:t>
      </w:r>
      <w:r w:rsidR="009928DD">
        <w:rPr>
          <w:rFonts w:cs="Arial"/>
        </w:rPr>
        <w:t xml:space="preserve"> </w:t>
      </w:r>
      <w:r>
        <w:rPr>
          <w:rFonts w:cs="Arial"/>
        </w:rPr>
        <w:t>// followed by ITAPE value (must be 0 to -3 but is currently not used) must also be present.</w:t>
      </w:r>
      <w:r w:rsidR="009928DD">
        <w:rPr>
          <w:rFonts w:cs="Arial"/>
        </w:rPr>
        <w:t xml:space="preserve"> </w:t>
      </w:r>
      <w:r>
        <w:rPr>
          <w:rFonts w:cs="Arial"/>
        </w:rPr>
        <w:t>The final / followed by a file unit number (can be 21-27) is also required.</w:t>
      </w:r>
      <w:r w:rsidR="009928DD">
        <w:rPr>
          <w:rFonts w:cs="Arial"/>
        </w:rPr>
        <w:t xml:space="preserve"> </w:t>
      </w:r>
      <w:r>
        <w:rPr>
          <w:rFonts w:cs="Arial"/>
        </w:rPr>
        <w:t>A trailing $ can exist but is not required.</w:t>
      </w:r>
      <w:r w:rsidR="009928DD">
        <w:rPr>
          <w:rFonts w:cs="Arial"/>
        </w:rPr>
        <w:t xml:space="preserve"> </w:t>
      </w:r>
      <w:r>
        <w:rPr>
          <w:rFonts w:cs="Arial"/>
        </w:rPr>
        <w:t>If present, it signifies the end of data read for the OUTPUT4 command.</w:t>
      </w:r>
    </w:p>
    <w:p w14:paraId="2EE3974B" w14:textId="76029001" w:rsidR="00370320" w:rsidRDefault="00370320" w:rsidP="00370320">
      <w:pPr>
        <w:rPr>
          <w:rFonts w:cs="Arial"/>
        </w:rPr>
      </w:pPr>
      <w:r>
        <w:rPr>
          <w:rFonts w:cs="Arial"/>
        </w:rPr>
        <w:t>These OUTPUT4 matrices can be partitioned, in some cases, using an Exec Control PARTN command.</w:t>
      </w:r>
      <w:r w:rsidR="009928DD">
        <w:rPr>
          <w:rFonts w:cs="Arial"/>
        </w:rPr>
        <w:t xml:space="preserve"> </w:t>
      </w:r>
      <w:r>
        <w:rPr>
          <w:rFonts w:cs="Arial"/>
        </w:rPr>
        <w:t>The resulting partitioned matrix will be the one output to the OUTPUT4 binary file.</w:t>
      </w:r>
      <w:r w:rsidR="009928DD">
        <w:rPr>
          <w:rFonts w:cs="Arial"/>
        </w:rPr>
        <w:t xml:space="preserve"> </w:t>
      </w:r>
      <w:r>
        <w:rPr>
          <w:rFonts w:cs="Arial"/>
        </w:rPr>
        <w:t>The partitioning vectors that define which columns and rows to partition from the original OUTPUT4 matrix are defined on Bulk Data PARVEC and PARVEC1 entries.</w:t>
      </w:r>
      <w:r w:rsidR="009928DD">
        <w:rPr>
          <w:rFonts w:cs="Arial"/>
        </w:rPr>
        <w:t xml:space="preserve"> </w:t>
      </w:r>
      <w:r>
        <w:rPr>
          <w:rFonts w:cs="Arial"/>
        </w:rPr>
        <w:t>These Bulk Data partitioning vector entries give the grid and component pairs of the columns and rows to partition.</w:t>
      </w:r>
      <w:r w:rsidR="009928DD">
        <w:rPr>
          <w:rFonts w:cs="Arial"/>
        </w:rPr>
        <w:t xml:space="preserve"> </w:t>
      </w:r>
      <w:r>
        <w:rPr>
          <w:rFonts w:cs="Arial"/>
        </w:rPr>
        <w:t>As such, the partitioning can only be done on OUTPUT4 matrices that have columns and/or rows that are part of a normal displacement set (the G-set, M-set, etc.).</w:t>
      </w:r>
      <w:r w:rsidR="009928DD">
        <w:rPr>
          <w:rFonts w:cs="Arial"/>
        </w:rPr>
        <w:t xml:space="preserve"> </w:t>
      </w:r>
      <w:r>
        <w:rPr>
          <w:rFonts w:cs="Arial"/>
        </w:rPr>
        <w:t>See section 3.6, “Displacement set notation”, for a definition of all of the displacement sets.</w:t>
      </w:r>
      <w:r w:rsidR="009928DD">
        <w:rPr>
          <w:rFonts w:cs="Arial"/>
        </w:rPr>
        <w:t xml:space="preserve"> </w:t>
      </w:r>
      <w:r>
        <w:rPr>
          <w:rFonts w:cs="Arial"/>
        </w:rPr>
        <w:t>The general form for the PARTN command for MYSTRAN is:</w:t>
      </w:r>
    </w:p>
    <w:p w14:paraId="065E680E" w14:textId="6E201D9B" w:rsidR="00370320" w:rsidRDefault="00370320" w:rsidP="00370320">
      <w:pPr>
        <w:jc w:val="center"/>
        <w:rPr>
          <w:rFonts w:cs="Arial"/>
        </w:rPr>
      </w:pPr>
      <w:r>
        <w:rPr>
          <w:rFonts w:cs="Arial"/>
        </w:rPr>
        <w:t>PARTN</w:t>
      </w:r>
      <w:r w:rsidR="007439EF">
        <w:rPr>
          <w:rFonts w:cs="Arial"/>
        </w:rPr>
        <w:t xml:space="preserve"> </w:t>
      </w:r>
      <w:r>
        <w:rPr>
          <w:rFonts w:cs="Arial"/>
        </w:rPr>
        <w:t>MAT, CP, RP /</w:t>
      </w:r>
      <w:r w:rsidR="007439EF">
        <w:rPr>
          <w:rFonts w:cs="Arial"/>
        </w:rPr>
        <w:t xml:space="preserve"> </w:t>
      </w:r>
      <w:r>
        <w:rPr>
          <w:rFonts w:cs="Arial"/>
        </w:rPr>
        <w:t>$</w:t>
      </w:r>
    </w:p>
    <w:p w14:paraId="6E7E154A" w14:textId="77777777" w:rsidR="00370320" w:rsidRDefault="00370320" w:rsidP="00370320">
      <w:pPr>
        <w:rPr>
          <w:rFonts w:cs="Arial"/>
        </w:rPr>
      </w:pPr>
      <w:r>
        <w:rPr>
          <w:rFonts w:cs="Arial"/>
        </w:rPr>
        <w:t>where MAT is an OUTPUT4 matrix previously requested for OUTPUT4 output and CP and RP are column and row partitioning vectors defined in the Bulk data using PARVEC and/or PARVEC1 Bulk Data entries.</w:t>
      </w:r>
    </w:p>
    <w:p w14:paraId="069A82AD" w14:textId="5E05F440" w:rsidR="00370320" w:rsidRDefault="00370320" w:rsidP="00370320">
      <w:pPr>
        <w:rPr>
          <w:rFonts w:cs="Arial"/>
        </w:rPr>
      </w:pPr>
      <w:r>
        <w:rPr>
          <w:rFonts w:cs="Arial"/>
        </w:rPr>
        <w:t>If the input file for a MYSTRAN run is</w:t>
      </w:r>
      <w:r w:rsidRPr="0024346B">
        <w:rPr>
          <w:rFonts w:cs="Arial"/>
          <w:i/>
        </w:rPr>
        <w:t xml:space="preserve"> filename</w:t>
      </w:r>
      <w:r>
        <w:rPr>
          <w:rFonts w:cs="Arial"/>
        </w:rPr>
        <w:t xml:space="preserve">.DAT, the binary OUTPUT4 file names are </w:t>
      </w:r>
      <w:r w:rsidRPr="0024346B">
        <w:rPr>
          <w:rFonts w:cs="Arial"/>
          <w:i/>
        </w:rPr>
        <w:t>filename</w:t>
      </w:r>
      <w:r>
        <w:rPr>
          <w:rFonts w:cs="Arial"/>
        </w:rPr>
        <w:t>.OPi where i=1,7 (corresponding to units 21-27 used as values for UNIT in the OUTPUT4 command).</w:t>
      </w:r>
      <w:r w:rsidR="009928DD">
        <w:rPr>
          <w:rFonts w:cs="Arial"/>
        </w:rPr>
        <w:t xml:space="preserve"> </w:t>
      </w:r>
      <w:r>
        <w:rPr>
          <w:rFonts w:cs="Arial"/>
        </w:rPr>
        <w:t>The format in which these files are written is the same as that for the NASTRAN OUTPUT4 matrices.</w:t>
      </w:r>
    </w:p>
    <w:p w14:paraId="7093D706" w14:textId="77777777" w:rsidR="00370320" w:rsidRDefault="00370320" w:rsidP="00370320">
      <w:pPr>
        <w:rPr>
          <w:rFonts w:cs="Arial"/>
        </w:rPr>
      </w:pPr>
    </w:p>
    <w:p w14:paraId="72ACF983" w14:textId="59448324" w:rsidR="00370320" w:rsidRPr="00230303" w:rsidRDefault="00370320" w:rsidP="00370320">
      <w:pPr>
        <w:rPr>
          <w:rFonts w:cs="Arial"/>
        </w:rPr>
      </w:pPr>
      <w:r>
        <w:rPr>
          <w:rFonts w:cs="Arial"/>
        </w:rPr>
        <w:t>The table on the following page shows the matrices that are currently eligible for OUTPUT4 output.</w:t>
      </w:r>
      <w:r w:rsidR="009928DD">
        <w:rPr>
          <w:rFonts w:cs="Arial"/>
        </w:rPr>
        <w:t xml:space="preserve"> </w:t>
      </w:r>
      <w:r>
        <w:rPr>
          <w:rFonts w:cs="Arial"/>
        </w:rPr>
        <w:t>Note that there is a correspondence between MYSTRAN and NASTRAN matrix names.</w:t>
      </w:r>
      <w:r w:rsidR="009928DD">
        <w:rPr>
          <w:rFonts w:cs="Arial"/>
        </w:rPr>
        <w:t xml:space="preserve"> </w:t>
      </w:r>
      <w:r>
        <w:rPr>
          <w:rFonts w:cs="Arial"/>
        </w:rPr>
        <w:t>The OUTPUT4 commands can use either name as desired by the user.</w:t>
      </w:r>
      <w:r w:rsidR="009928DD">
        <w:rPr>
          <w:rFonts w:cs="Arial"/>
        </w:rPr>
        <w:t xml:space="preserve"> </w:t>
      </w:r>
      <w:r>
        <w:rPr>
          <w:rFonts w:cs="Arial"/>
        </w:rPr>
        <w:t>All matrix names must be no more than16 characters long.</w:t>
      </w:r>
      <w:r w:rsidR="009928DD">
        <w:rPr>
          <w:rFonts w:cs="Arial"/>
        </w:rPr>
        <w:t xml:space="preserve"> </w:t>
      </w:r>
      <w:r>
        <w:rPr>
          <w:rFonts w:cs="Arial"/>
        </w:rPr>
        <w:t>An example of the use of the Exec Control commands OUTPUT4 and PARTN is given following the table.</w:t>
      </w:r>
    </w:p>
    <w:p w14:paraId="34092C8A" w14:textId="77381DF1" w:rsidR="00370320" w:rsidRDefault="00370320" w:rsidP="00B63547">
      <w:pPr>
        <w:keepNext/>
        <w:keepLines/>
        <w:jc w:val="center"/>
      </w:pPr>
      <w:r>
        <w:rPr>
          <w:b/>
          <w:sz w:val="24"/>
          <w:szCs w:val="24"/>
        </w:rPr>
        <w:lastRenderedPageBreak/>
        <w:t xml:space="preserve">Table </w:t>
      </w:r>
      <w:r w:rsidR="00A11AC3">
        <w:rPr>
          <w:b/>
          <w:sz w:val="24"/>
          <w:szCs w:val="24"/>
        </w:rPr>
        <w:t>5.2</w:t>
      </w:r>
      <w:r w:rsidR="00B63547">
        <w:rPr>
          <w:b/>
          <w:sz w:val="24"/>
          <w:szCs w:val="24"/>
        </w:rPr>
        <w:t xml:space="preserve">: </w:t>
      </w:r>
      <w:r w:rsidRPr="00CB0A51">
        <w:rPr>
          <w:b/>
          <w:sz w:val="24"/>
          <w:szCs w:val="24"/>
        </w:rPr>
        <w:t>Matrices that can be written to OUTPUT4 files</w:t>
      </w:r>
      <w:r w:rsidR="00B63547">
        <w:rPr>
          <w:b/>
          <w:sz w:val="24"/>
          <w:szCs w:val="24"/>
        </w:rPr>
        <w:t xml:space="preserve"> </w:t>
      </w:r>
      <w:r>
        <w:rPr>
          <w:b/>
          <w:sz w:val="24"/>
          <w:szCs w:val="24"/>
        </w:rPr>
        <w:t>(</w:t>
      </w:r>
      <w:r w:rsidRPr="00CB0A51">
        <w:rPr>
          <w:b/>
          <w:sz w:val="24"/>
          <w:szCs w:val="24"/>
        </w:rPr>
        <w:t>and the correspondence between MYSTRAN matrix names, NASTRAN names and CB Equation Variables</w:t>
      </w:r>
      <w:r>
        <w:rPr>
          <w:b/>
          <w:sz w:val="24"/>
          <w:szCs w:val="24"/>
        </w:rPr>
        <w:t>)</w:t>
      </w:r>
    </w:p>
    <w:tbl>
      <w:tblPr>
        <w:tblW w:w="9868"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368"/>
        <w:gridCol w:w="1310"/>
        <w:gridCol w:w="1080"/>
        <w:gridCol w:w="4680"/>
        <w:gridCol w:w="1462"/>
        <w:gridCol w:w="968"/>
      </w:tblGrid>
      <w:tr w:rsidR="00370320" w:rsidRPr="00B70993" w14:paraId="341463B2" w14:textId="77777777" w:rsidTr="00B70993">
        <w:trPr>
          <w:trHeight w:val="400"/>
        </w:trPr>
        <w:tc>
          <w:tcPr>
            <w:tcW w:w="3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5EFE67B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p>
        </w:tc>
        <w:tc>
          <w:tcPr>
            <w:tcW w:w="131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60DE09E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YSTRAN</w:t>
            </w:r>
          </w:p>
          <w:p w14:paraId="412E0F99"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Matrix Name</w:t>
            </w:r>
          </w:p>
          <w:p w14:paraId="1F193B0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OUTPUT4 matrices)</w:t>
            </w:r>
          </w:p>
        </w:tc>
        <w:tc>
          <w:tcPr>
            <w:tcW w:w="10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25FA11E0"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STRAN</w:t>
            </w:r>
          </w:p>
          <w:p w14:paraId="058C76CD"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DMAP</w:t>
            </w:r>
          </w:p>
          <w:p w14:paraId="78B64154"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Name</w:t>
            </w:r>
          </w:p>
        </w:tc>
        <w:tc>
          <w:tcPr>
            <w:tcW w:w="4680"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02F52FD3"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 xml:space="preserve">CB equation variable in </w:t>
            </w:r>
            <w:r w:rsidRPr="00992DD1">
              <w:rPr>
                <w:rFonts w:ascii="Arial" w:hAnsi="Arial" w:cs="Arial"/>
                <w:color w:val="C00000"/>
                <w:szCs w:val="23"/>
              </w:rPr>
              <w:t>Appendix D</w:t>
            </w:r>
          </w:p>
          <w:p w14:paraId="13387252"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where applicable)</w:t>
            </w:r>
          </w:p>
        </w:tc>
        <w:tc>
          <w:tcPr>
            <w:tcW w:w="1462"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7865DE6"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vertAlign w:val="superscript"/>
              </w:rPr>
            </w:pPr>
            <w:r w:rsidRPr="00992DD1">
              <w:rPr>
                <w:rFonts w:ascii="Arial" w:hAnsi="Arial" w:cs="Arial"/>
                <w:szCs w:val="23"/>
              </w:rPr>
              <w:t>Matrix size</w:t>
            </w:r>
            <w:r w:rsidRPr="00992DD1">
              <w:rPr>
                <w:rFonts w:ascii="Arial" w:hAnsi="Arial" w:cs="Arial"/>
                <w:szCs w:val="23"/>
                <w:vertAlign w:val="superscript"/>
              </w:rPr>
              <w:t>1</w:t>
            </w:r>
          </w:p>
        </w:tc>
        <w:tc>
          <w:tcPr>
            <w:tcW w:w="968" w:type="dxa"/>
            <w:tcBorders>
              <w:top w:val="single" w:sz="8" w:space="0" w:color="auto"/>
              <w:left w:val="single" w:sz="8" w:space="0" w:color="auto"/>
              <w:bottom w:val="single" w:sz="8" w:space="0" w:color="auto"/>
              <w:right w:val="single" w:sz="8" w:space="0" w:color="auto"/>
            </w:tcBorders>
            <w:shd w:val="clear" w:color="auto" w:fill="D9D9D9" w:themeFill="background1" w:themeFillShade="D9"/>
            <w:tcMar>
              <w:left w:w="0" w:type="dxa"/>
              <w:right w:w="0" w:type="dxa"/>
            </w:tcMar>
            <w:vAlign w:val="center"/>
          </w:tcPr>
          <w:p w14:paraId="78CD348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Partition</w:t>
            </w:r>
          </w:p>
          <w:p w14:paraId="7365993A"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rows</w:t>
            </w:r>
          </w:p>
          <w:p w14:paraId="1BB4331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and/or</w:t>
            </w:r>
          </w:p>
          <w:p w14:paraId="6B18DE48" w14:textId="77777777" w:rsidR="00370320" w:rsidRPr="00992DD1"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rFonts w:ascii="Arial" w:hAnsi="Arial" w:cs="Arial"/>
                <w:szCs w:val="23"/>
              </w:rPr>
            </w:pPr>
            <w:r w:rsidRPr="00992DD1">
              <w:rPr>
                <w:rFonts w:ascii="Arial" w:hAnsi="Arial" w:cs="Arial"/>
                <w:szCs w:val="23"/>
              </w:rPr>
              <w:t>cols</w:t>
            </w:r>
          </w:p>
        </w:tc>
      </w:tr>
      <w:tr w:rsidR="00370320" w:rsidRPr="00B70993" w14:paraId="411A214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D41811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502895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5B2E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2380DA" w14:textId="355805B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1</m:t>
                          </m:r>
                          <m:sSub>
                            <m:sSubPr>
                              <m:ctrlPr>
                                <w:rPr>
                                  <w:rFonts w:ascii="Cambria Math" w:hAnsi="Cambria Math"/>
                                  <w:i/>
                                  <w:sz w:val="20"/>
                                </w:rPr>
                              </m:ctrlPr>
                            </m:sSubPr>
                            <m:e>
                              <m:r>
                                <w:rPr>
                                  <w:rFonts w:ascii="Cambria Math"/>
                                  <w:sz w:val="20"/>
                                </w:rPr>
                                <m:t>1</m:t>
                              </m:r>
                            </m:e>
                            <m:sub>
                              <m:r>
                                <w:rPr>
                                  <w:rFonts w:ascii="Cambria Math"/>
                                  <w:sz w:val="20"/>
                                </w:rPr>
                                <m:t>6r</m:t>
                              </m:r>
                            </m:sub>
                          </m:sSub>
                        </m:e>
                        <m:e>
                          <m:r>
                            <w:rPr>
                              <w:rFonts w:ascii="Cambria Math"/>
                              <w:sz w:val="20"/>
                            </w:rPr>
                            <m:t>LTM1</m:t>
                          </m:r>
                          <m:sSub>
                            <m:sSubPr>
                              <m:ctrlPr>
                                <w:rPr>
                                  <w:rFonts w:ascii="Cambria Math" w:hAnsi="Cambria Math"/>
                                  <w:i/>
                                  <w:sz w:val="20"/>
                                </w:rPr>
                              </m:ctrlPr>
                            </m:sSubPr>
                            <m:e>
                              <m:r>
                                <w:rPr>
                                  <w:rFonts w:ascii="Cambria Math"/>
                                  <w:sz w:val="20"/>
                                </w:rPr>
                                <m:t>2</m:t>
                              </m:r>
                            </m:e>
                            <m:sub>
                              <m:r>
                                <w:rPr>
                                  <w:rFonts w:ascii="Cambria Math"/>
                                  <w:sz w:val="20"/>
                                </w:rPr>
                                <m:t>6N</m:t>
                              </m:r>
                            </m:sub>
                          </m:sSub>
                        </m:e>
                        <m:e>
                          <m:r>
                            <w:rPr>
                              <w:rFonts w:ascii="Cambria Math"/>
                              <w:sz w:val="20"/>
                            </w:rPr>
                            <m:t>0</m:t>
                          </m:r>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3130D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D026C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0C0E296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7AB4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63A0D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L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E8B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D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D9E80C" w14:textId="143F7193"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A7B9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A79B3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9DA056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DA6F0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56CD8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17729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A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9497D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AM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923D1D" w14:textId="2AE546D9"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Sup>
                  <m:sSubSupPr>
                    <m:ctrlPr>
                      <w:rPr>
                        <w:rFonts w:ascii="Cambria Math" w:hAnsi="Cambria Math"/>
                        <w:i/>
                        <w:sz w:val="20"/>
                      </w:rPr>
                    </m:ctrlPr>
                  </m:sSubSupPr>
                  <m:e>
                    <m:r>
                      <w:rPr>
                        <w:rFonts w:ascii="Cambria Math"/>
                        <w:sz w:val="20"/>
                      </w:rPr>
                      <m:t>Ω</m:t>
                    </m:r>
                  </m:e>
                  <m:sub>
                    <m:r>
                      <w:rPr>
                        <w:rFonts w:ascii="Cambria Math"/>
                        <w:sz w:val="20"/>
                      </w:rPr>
                      <m:t>NN</m:t>
                    </m:r>
                  </m:sub>
                  <m:sup>
                    <m:r>
                      <w:rPr>
                        <w:rFonts w:ascii="Cambria Math"/>
                        <w:sz w:val="20"/>
                      </w:rPr>
                      <m:t>2</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3F874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35B7D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6EDF49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E3053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4AD68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EIGEN_VEC</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140B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PHI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07120B" w14:textId="1A43CC5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Φ</m:t>
                    </m:r>
                  </m:e>
                  <m:sub>
                    <m:r>
                      <w:rPr>
                        <w:rFonts w:ascii="Cambria Math"/>
                        <w:sz w:val="20"/>
                      </w:rPr>
                      <m:t>GN</m:t>
                    </m:r>
                  </m:sub>
                </m:sSub>
                <m:r>
                  <w:rPr>
                    <w:rFonts w:ascii="Cambria Math" w:hAnsi="Cambria Math"/>
                    <w:sz w:val="20"/>
                  </w:rPr>
                  <m:t> </m:t>
                </m:r>
                <m:r>
                  <w:rPr>
                    <w:rFonts w:ascii="Cambria Math"/>
                    <w:sz w:val="20"/>
                  </w:rPr>
                  <m:t>,</m:t>
                </m:r>
                <m:r>
                  <w:rPr>
                    <w:rFonts w:ascii="Cambria Math"/>
                    <w:i/>
                    <w:sz w:val="20"/>
                  </w:rPr>
                  <m:t> </m:t>
                </m:r>
                <m:r>
                  <w:rPr>
                    <w:rFonts w:ascii="Cambria Math"/>
                    <w:sz w:val="20"/>
                  </w:rPr>
                  <m:t>(</m:t>
                </m:r>
                <m:sSub>
                  <m:sSubPr>
                    <m:ctrlPr>
                      <w:rPr>
                        <w:rFonts w:ascii="Cambria Math" w:hAnsi="Cambria Math"/>
                        <w:i/>
                        <w:sz w:val="20"/>
                      </w:rPr>
                    </m:ctrlPr>
                  </m:sSubPr>
                  <m:e>
                    <m:r>
                      <w:rPr>
                        <w:rFonts w:ascii="Cambria Math"/>
                        <w:sz w:val="20"/>
                      </w:rPr>
                      <m:t>Φ</m:t>
                    </m:r>
                  </m:e>
                  <m:sub>
                    <m:r>
                      <w:rPr>
                        <w:rFonts w:ascii="Cambria Math"/>
                        <w:sz w:val="20"/>
                      </w:rPr>
                      <m:t>LN</m:t>
                    </m:r>
                  </m:sub>
                </m:sSub>
                <m:r>
                  <m:rPr>
                    <m:nor/>
                  </m:rPr>
                  <w:rPr>
                    <w:rFonts w:ascii="Cambria Math"/>
                    <w:sz w:val="20"/>
                  </w:rPr>
                  <m:t xml:space="preserve"> with rows expanded to G-set</m:t>
                </m:r>
                <m:r>
                  <m:rPr>
                    <m:sty m:val="p"/>
                  </m:rPr>
                  <w:rPr>
                    <w:rFonts w:ascii="Cambria Math"/>
                    <w:sz w:val="20"/>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4BE1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11EE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2ABC49C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CC97C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E66D4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EN_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2FA1B8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I</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FFA7E5" w14:textId="24D3BAC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NN</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D8D47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1 vector of diag. terms</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5B7C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6CB64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6611E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CAC6B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IF_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36C3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CE810" w14:textId="6B39E09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d>
                  <m:dPr>
                    <m:begChr m:val="["/>
                    <m:endChr m:val="]"/>
                    <m:ctrlPr>
                      <w:rPr>
                        <w:rFonts w:ascii="Cambria Math" w:hAnsi="Cambria Math"/>
                        <w:i/>
                        <w:sz w:val="20"/>
                      </w:rPr>
                    </m:ctrlPr>
                  </m:dPr>
                  <m:e>
                    <m:m>
                      <m:mPr>
                        <m:mcs>
                          <m:mc>
                            <m:mcPr>
                              <m:count m:val="3"/>
                              <m:mcJc m:val="center"/>
                            </m:mcPr>
                          </m:mc>
                        </m:mcs>
                        <m:ctrlPr>
                          <w:rPr>
                            <w:rFonts w:ascii="Cambria Math" w:hAnsi="Cambria Math"/>
                            <w:i/>
                            <w:sz w:val="20"/>
                          </w:rPr>
                        </m:ctrlPr>
                      </m:mPr>
                      <m:mr>
                        <m:e>
                          <m:r>
                            <w:rPr>
                              <w:rFonts w:ascii="Cambria Math"/>
                              <w:sz w:val="20"/>
                            </w:rPr>
                            <m:t>LTM2</m:t>
                          </m:r>
                          <m:sSub>
                            <m:sSubPr>
                              <m:ctrlPr>
                                <w:rPr>
                                  <w:rFonts w:ascii="Cambria Math" w:hAnsi="Cambria Math"/>
                                  <w:i/>
                                  <w:sz w:val="20"/>
                                </w:rPr>
                              </m:ctrlPr>
                            </m:sSubPr>
                            <m:e>
                              <m:r>
                                <w:rPr>
                                  <w:rFonts w:ascii="Cambria Math"/>
                                  <w:sz w:val="20"/>
                                </w:rPr>
                                <m:t>1</m:t>
                              </m:r>
                            </m:e>
                            <m:sub>
                              <m:r>
                                <w:rPr>
                                  <w:rFonts w:ascii="Cambria Math"/>
                                  <w:sz w:val="20"/>
                                </w:rPr>
                                <m:t>RR</m:t>
                              </m:r>
                            </m:sub>
                          </m:sSub>
                        </m:e>
                        <m:e>
                          <m:r>
                            <w:rPr>
                              <w:rFonts w:ascii="Cambria Math"/>
                              <w:sz w:val="20"/>
                            </w:rPr>
                            <m:t>LTM2</m:t>
                          </m:r>
                          <m:sSub>
                            <m:sSubPr>
                              <m:ctrlPr>
                                <w:rPr>
                                  <w:rFonts w:ascii="Cambria Math" w:hAnsi="Cambria Math"/>
                                  <w:i/>
                                  <w:sz w:val="20"/>
                                </w:rPr>
                              </m:ctrlPr>
                            </m:sSubPr>
                            <m:e>
                              <m:r>
                                <w:rPr>
                                  <w:rFonts w:ascii="Cambria Math"/>
                                  <w:sz w:val="20"/>
                                </w:rPr>
                                <m:t>2</m:t>
                              </m:r>
                            </m:e>
                            <m:sub>
                              <m:r>
                                <w:rPr>
                                  <w:rFonts w:ascii="Cambria Math"/>
                                  <w:sz w:val="20"/>
                                </w:rPr>
                                <m:t>RN</m:t>
                              </m:r>
                            </m:sub>
                          </m:sSub>
                        </m:e>
                        <m:e>
                          <m:r>
                            <w:rPr>
                              <w:rFonts w:ascii="Cambria Math"/>
                              <w:sz w:val="20"/>
                            </w:rPr>
                            <m:t>LTM2</m:t>
                          </m:r>
                          <m:sSub>
                            <m:sSubPr>
                              <m:ctrlPr>
                                <w:rPr>
                                  <w:rFonts w:ascii="Cambria Math" w:hAnsi="Cambria Math"/>
                                  <w:i/>
                                  <w:sz w:val="20"/>
                                </w:rPr>
                              </m:ctrlPr>
                            </m:sSubPr>
                            <m:e>
                              <m:r>
                                <w:rPr>
                                  <w:rFonts w:ascii="Cambria Math"/>
                                  <w:sz w:val="20"/>
                                </w:rPr>
                                <m:t>3</m:t>
                              </m:r>
                            </m:e>
                            <m:sub>
                              <m:r>
                                <w:rPr>
                                  <w:rFonts w:ascii="Cambria Math"/>
                                  <w:sz w:val="20"/>
                                </w:rPr>
                                <m:t>RR</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5F74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F5A5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52C09A8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F74D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91159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F7483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AA</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9AE69C" w14:textId="0E302F75"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48DCD1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F01736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35B3EE1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0C78864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F5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46BB9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96D6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G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AE419D" w14:textId="212AC32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17E8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3491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10BBB76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802D38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C2FAD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45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4BDD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F42CE9" w14:textId="4757BB4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56BCE5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3D7EEC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0DF0C00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5A7FCD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F79FB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5A691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22870E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LR(t)</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81325A" w14:textId="54AE3408"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B75830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2FB52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F4643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0466177"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9B8A9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217F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36821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298D16" w14:textId="0B18D95C"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D1671F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1DE21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276BD3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664E403"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16004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2165D4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05DF7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F5B7EB2" w14:textId="0DAA1E1F"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
                  <m:sSubPr>
                    <m:ctrlPr>
                      <w:rPr>
                        <w:rFonts w:ascii="Cambria Math" w:hAnsi="Cambria Math"/>
                        <w:i/>
                        <w:sz w:val="20"/>
                      </w:rPr>
                    </m:ctrlPr>
                  </m:sSubPr>
                  <m:e>
                    <m:r>
                      <w:rPr>
                        <w:rFonts w:ascii="Cambria Math"/>
                        <w:sz w:val="20"/>
                      </w:rPr>
                      <m:t>K</m:t>
                    </m:r>
                  </m:e>
                  <m:sub>
                    <m:r>
                      <w:rPr>
                        <w:rFonts w:ascii="Cambria Math"/>
                        <w:sz w:val="20"/>
                      </w:rPr>
                      <m:t>RR</m:t>
                    </m:r>
                  </m:sub>
                </m:sSub>
                <m:r>
                  <w:rPr>
                    <w:rFonts w:ascii="Cambria Math"/>
                    <w:sz w:val="20"/>
                  </w:rPr>
                  <m:t>+</m:t>
                </m:r>
                <m:sSubSup>
                  <m:sSubSupPr>
                    <m:ctrlPr>
                      <w:rPr>
                        <w:rFonts w:ascii="Cambria Math" w:hAnsi="Cambria Math"/>
                        <w:i/>
                        <w:sz w:val="20"/>
                      </w:rPr>
                    </m:ctrlPr>
                  </m:sSubSupPr>
                  <m:e>
                    <m:r>
                      <w:rPr>
                        <w:rFonts w:ascii="Cambria Math"/>
                        <w:sz w:val="20"/>
                      </w:rPr>
                      <m:t>K</m:t>
                    </m:r>
                  </m:e>
                  <m:sub>
                    <m:r>
                      <w:rPr>
                        <w:rFonts w:ascii="Cambria Math"/>
                        <w:sz w:val="20"/>
                      </w:rPr>
                      <m:t>LR</m:t>
                    </m:r>
                  </m:sub>
                  <m:sup>
                    <m:r>
                      <w:rPr>
                        <w:rFonts w:ascii="Cambria Math"/>
                        <w:sz w:val="20"/>
                      </w:rPr>
                      <m:t>T</m:t>
                    </m:r>
                  </m:sup>
                </m:sSubSup>
                <m:sSub>
                  <m:sSubPr>
                    <m:ctrlPr>
                      <w:rPr>
                        <w:rFonts w:ascii="Cambria Math" w:hAnsi="Cambria Math"/>
                        <w:i/>
                        <w:sz w:val="20"/>
                      </w:rPr>
                    </m:ctrlPr>
                  </m:sSubPr>
                  <m:e>
                    <m:r>
                      <w:rPr>
                        <w:rFonts w:ascii="Cambria Math"/>
                        <w:sz w:val="20"/>
                      </w:rPr>
                      <m:t>D</m:t>
                    </m:r>
                  </m:e>
                  <m:sub>
                    <m:r>
                      <w:rPr>
                        <w:rFonts w:ascii="Cambria Math"/>
                        <w:sz w:val="20"/>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186D0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81B4A7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2A053F9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660319B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8C19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5C93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CF456C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K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B22BC4" w14:textId="7D7627A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K</m:t>
                    </m:r>
                  </m:e>
                  <m:sub>
                    <m:r>
                      <w:rPr>
                        <w:rFonts w:ascii="Cambria Math"/>
                        <w:sz w:val="20"/>
                      </w:rPr>
                      <m:t>XX</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45FAC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B3B3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6AA9C5A2"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FEB3A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3F48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DFEFA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TM</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8F96FB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G_LTM and IF_LTM merged</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3EE8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R)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C7B20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F1CAAAD"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0FCCE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34160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3DE4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BM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66B5A9" w14:textId="1D721ACB"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c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53FA2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8B050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2155CBD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C72E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01F3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EFFMASS</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9B70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491BE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effective mas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EC04FE6"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C6025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173D3AA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37A662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ACC41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PFACTO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EBD14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803E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odal participation factor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C4AABD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Nx6 or N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AEC8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370320" w:rsidRPr="00B70993" w14:paraId="4B98B144"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FF8DF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F5A47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A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B2D5A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9BC1807" w14:textId="0B11491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AA</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FF297A4"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AxA</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B032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A9E07A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4029F55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D553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1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1F1082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G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D291E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49E5F" w14:textId="7F0B5F44"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GG</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8AC5D4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GxG</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782700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6210F8E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5DFD1349"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4B6A7C9"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E4F89F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C6B6D5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L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4E8270" w14:textId="45C55712"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L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EEEE8B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L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6383A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7ABDCA0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70977B7F"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0D9CB22"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52BB9B"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6F4047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L</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5D5825" w14:textId="37A6083E"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L</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A0B85B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L</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7169EFE"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49DE4F5D"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370320" w:rsidRPr="00B70993" w14:paraId="2EF19ED5"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E69B9BC"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lastRenderedPageBreak/>
              <w:t>2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9075237"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N</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8E9D7A1"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02188C" w14:textId="1E5377C7"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N</m:t>
                    </m:r>
                  </m:sub>
                </m:sSub>
                <m:r>
                  <w:rPr>
                    <w:rFonts w:ascii="Cambria Math"/>
                    <w:sz w:val="20"/>
                  </w:rPr>
                  <m:t>=</m:t>
                </m:r>
                <m:sSubSup>
                  <m:sSubSupPr>
                    <m:ctrlPr>
                      <w:rPr>
                        <w:rFonts w:ascii="Cambria Math" w:hAnsi="Cambria Math"/>
                        <w:i/>
                        <w:sz w:val="20"/>
                      </w:rPr>
                    </m:ctrlPr>
                  </m:sSubSupPr>
                  <m:e>
                    <m:r>
                      <w:rPr>
                        <w:rFonts w:ascii="Cambria Math"/>
                        <w:sz w:val="20"/>
                      </w:rPr>
                      <m:t>m</m:t>
                    </m:r>
                  </m:e>
                  <m:sub>
                    <m:r>
                      <w:rPr>
                        <w:rFonts w:ascii="Cambria Math"/>
                        <w:sz w:val="20"/>
                      </w:rPr>
                      <m:t>NR</m:t>
                    </m:r>
                  </m:sub>
                  <m:sup>
                    <m:r>
                      <w:rPr>
                        <w:rFonts w:ascii="Cambria Math"/>
                        <w:sz w:val="20"/>
                      </w:rPr>
                      <m:t>T</m:t>
                    </m:r>
                  </m:sup>
                </m:sSubSup>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174A3A0"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B6193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w:t>
            </w:r>
          </w:p>
        </w:tc>
      </w:tr>
      <w:tr w:rsidR="00370320" w:rsidRPr="00B70993" w14:paraId="7583199B"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671B0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2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84F0F3"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31C7B75"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MR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B927E6" w14:textId="78D35846" w:rsidR="00370320" w:rsidRPr="00B70993" w:rsidRDefault="0000000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sz w:val="20"/>
                      </w:rPr>
                    </m:ctrlPr>
                  </m:sSubPr>
                  <m:e>
                    <m:r>
                      <w:rPr>
                        <w:rFonts w:ascii="Cambria Math"/>
                        <w:sz w:val="20"/>
                      </w:rPr>
                      <m:t>M</m:t>
                    </m:r>
                  </m:e>
                  <m:sub>
                    <m:r>
                      <w:rPr>
                        <w:rFonts w:ascii="Cambria Math"/>
                        <w:sz w:val="20"/>
                      </w:rPr>
                      <m:t>R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3C67B8"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063A40F"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rows and</w:t>
            </w:r>
          </w:p>
          <w:p w14:paraId="59999F5A" w14:textId="77777777" w:rsidR="00370320" w:rsidRPr="00B70993" w:rsidRDefault="00370320" w:rsidP="00B70993">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rsidRPr="00B70993">
              <w:rPr>
                <w:sz w:val="20"/>
              </w:rPr>
              <w:t>cols</w:t>
            </w:r>
          </w:p>
        </w:tc>
      </w:tr>
      <w:tr w:rsidR="009B4130" w:rsidRPr="00B70993" w14:paraId="041944CE"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7885C83" w14:textId="707B75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4</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551F609" w14:textId="4B63DEF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cb</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58BF6A" w14:textId="516D964D"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BB</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BB420FF" w14:textId="742BE960"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RR</m:t>
                    </m:r>
                  </m:sub>
                </m:sSub>
                <m:r>
                  <w:rPr>
                    <w:rFonts w:ascii="Cambria Math"/>
                  </w:rPr>
                  <m:t>=</m:t>
                </m:r>
                <m:sSub>
                  <m:sSubPr>
                    <m:ctrlPr>
                      <w:rPr>
                        <w:rFonts w:ascii="Cambria Math" w:hAnsi="Cambria Math"/>
                        <w:i/>
                      </w:rPr>
                    </m:ctrlPr>
                  </m:sSubPr>
                  <m:e>
                    <m:r>
                      <w:rPr>
                        <w:rFonts w:ascii="Cambria Math"/>
                      </w:rPr>
                      <m:t>M</m:t>
                    </m:r>
                  </m:e>
                  <m:sub>
                    <m:r>
                      <w:rPr>
                        <w:rFonts w:ascii="Cambria Math"/>
                      </w:rPr>
                      <m:t>R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r>
                  <w:rPr>
                    <w:rFonts w:ascii="Cambria Math"/>
                  </w:rPr>
                  <m:t>+(</m:t>
                </m:r>
                <m:sSubSup>
                  <m:sSubSupPr>
                    <m:ctrlPr>
                      <w:rPr>
                        <w:rFonts w:ascii="Cambria Math" w:hAnsi="Cambria Math"/>
                        <w:i/>
                      </w:rPr>
                    </m:ctrlPr>
                  </m:sSubSupPr>
                  <m:e>
                    <m:r>
                      <w:rPr>
                        <w:rFonts w:ascii="Cambria Math"/>
                      </w:rPr>
                      <m:t>M</m:t>
                    </m:r>
                  </m:e>
                  <m:sub>
                    <m:r>
                      <w:rPr>
                        <w:rFonts w:ascii="Cambria Math"/>
                      </w:rPr>
                      <m:t>LR</m:t>
                    </m:r>
                  </m:sub>
                  <m:sup>
                    <m:r>
                      <w:rPr>
                        <w:rFonts w:ascii="Cambria Math"/>
                      </w:rPr>
                      <m:t>T</m:t>
                    </m:r>
                  </m:sup>
                </m:sSubSup>
                <m:sSub>
                  <m:sSubPr>
                    <m:ctrlPr>
                      <w:rPr>
                        <w:rFonts w:ascii="Cambria Math" w:hAnsi="Cambria Math"/>
                        <w:i/>
                      </w:rPr>
                    </m:ctrlPr>
                  </m:sSubPr>
                  <m:e>
                    <m:r>
                      <w:rPr>
                        <w:rFonts w:ascii="Cambria Math"/>
                      </w:rPr>
                      <m:t>D</m:t>
                    </m:r>
                  </m:e>
                  <m:sub>
                    <m:r>
                      <w:rPr>
                        <w:rFonts w:ascii="Cambria Math"/>
                      </w:rPr>
                      <m:t>LR</m:t>
                    </m:r>
                  </m:sub>
                </m:sSub>
                <m:sSup>
                  <m:sSupPr>
                    <m:ctrlPr>
                      <w:rPr>
                        <w:rFonts w:ascii="Cambria Math" w:hAnsi="Cambria Math"/>
                        <w:i/>
                      </w:rPr>
                    </m:ctrlPr>
                  </m:sSupPr>
                  <m:e>
                    <m:r>
                      <w:rPr>
                        <w:rFonts w:ascii="Cambria Math"/>
                      </w:rPr>
                      <m:t>)</m:t>
                    </m:r>
                  </m:e>
                  <m:sup>
                    <m:r>
                      <w:rPr>
                        <w:rFonts w:ascii="Cambria Math"/>
                      </w:rPr>
                      <m:t>T</m:t>
                    </m:r>
                  </m:sup>
                </m:sSup>
                <m:r>
                  <w:rPr>
                    <w:rFonts w:ascii="Cambria Math"/>
                  </w:rPr>
                  <m:t>+</m:t>
                </m:r>
                <m:sSubSup>
                  <m:sSubSupPr>
                    <m:ctrlPr>
                      <w:rPr>
                        <w:rFonts w:ascii="Cambria Math" w:hAnsi="Cambria Math"/>
                        <w:i/>
                      </w:rPr>
                    </m:ctrlPr>
                  </m:sSubSupPr>
                  <m:e>
                    <m:r>
                      <w:rPr>
                        <w:rFonts w:ascii="Cambria Math"/>
                      </w:rPr>
                      <m:t>D</m:t>
                    </m:r>
                  </m:e>
                  <m:sub>
                    <m:r>
                      <w:rPr>
                        <w:rFonts w:ascii="Cambria Math"/>
                      </w:rPr>
                      <m:t>LR</m:t>
                    </m:r>
                  </m:sub>
                  <m:sup>
                    <m:r>
                      <w:rPr>
                        <w:rFonts w:ascii="Cambria Math"/>
                      </w:rPr>
                      <m:t>T</m:t>
                    </m:r>
                  </m:sup>
                </m:sSubSup>
                <m:sSub>
                  <m:sSubPr>
                    <m:ctrlPr>
                      <w:rPr>
                        <w:rFonts w:ascii="Cambria Math" w:hAnsi="Cambria Math"/>
                        <w:i/>
                      </w:rPr>
                    </m:ctrlPr>
                  </m:sSubPr>
                  <m:e>
                    <m:r>
                      <w:rPr>
                        <w:rFonts w:ascii="Cambria Math"/>
                      </w:rPr>
                      <m:t>M</m:t>
                    </m:r>
                  </m:e>
                  <m:sub>
                    <m:r>
                      <w:rPr>
                        <w:rFonts w:ascii="Cambria Math"/>
                      </w:rPr>
                      <m:t>LL</m:t>
                    </m:r>
                  </m:sub>
                </m:sSub>
                <m:sSub>
                  <m:sSubPr>
                    <m:ctrlPr>
                      <w:rPr>
                        <w:rFonts w:ascii="Cambria Math" w:hAnsi="Cambria Math"/>
                        <w:i/>
                      </w:rPr>
                    </m:ctrlPr>
                  </m:sSubPr>
                  <m:e>
                    <m:r>
                      <w:rPr>
                        <w:rFonts w:ascii="Cambria Math"/>
                      </w:rPr>
                      <m:t>D</m:t>
                    </m:r>
                  </m:e>
                  <m:sub>
                    <m:r>
                      <w:rPr>
                        <w:rFonts w:ascii="Cambria Math"/>
                      </w:rPr>
                      <m:t>LR</m:t>
                    </m:r>
                  </m:sub>
                </m:sSub>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62A82A" w14:textId="53A50D2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xR</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DF73037" w14:textId="77777777" w:rsidR="009B4130" w:rsidRDefault="009B4130" w:rsidP="009B4130">
            <w:pPr>
              <w:keepNext/>
              <w:keepLines/>
              <w:tabs>
                <w:tab w:val="left" w:pos="720"/>
                <w:tab w:val="left" w:pos="1440"/>
                <w:tab w:val="left" w:pos="2160"/>
                <w:tab w:val="left" w:pos="2880"/>
                <w:tab w:val="left" w:pos="3600"/>
                <w:tab w:val="left" w:pos="4320"/>
                <w:tab w:val="right" w:pos="7740"/>
              </w:tabs>
              <w:jc w:val="center"/>
            </w:pPr>
            <w:r>
              <w:t>rows and</w:t>
            </w:r>
          </w:p>
          <w:p w14:paraId="4BD9F859" w14:textId="0F01A90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cols</w:t>
            </w:r>
          </w:p>
        </w:tc>
      </w:tr>
      <w:tr w:rsidR="009B4130" w:rsidRPr="00B70993" w14:paraId="697B9C16"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D874779" w14:textId="4DBDBBD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5</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9CDE331" w14:textId="02DB381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XX</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A91C0EA" w14:textId="2F02904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MRRGN</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4A2C36C" w14:textId="10670005"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M</m:t>
                    </m:r>
                  </m:e>
                  <m:sub>
                    <m:r>
                      <w:rPr>
                        <w:rFonts w:ascii="Cambria Math"/>
                      </w:rPr>
                      <m:t>X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m</m:t>
                              </m:r>
                            </m:e>
                            <m:sub>
                              <m:r>
                                <w:rPr>
                                  <w:rFonts w:ascii="Cambria Math"/>
                                </w:rPr>
                                <m:t>RR</m:t>
                              </m:r>
                            </m:sub>
                          </m:sSub>
                        </m:e>
                        <m:e>
                          <m:sSubSup>
                            <m:sSubSupPr>
                              <m:ctrlPr>
                                <w:rPr>
                                  <w:rFonts w:ascii="Cambria Math" w:hAnsi="Cambria Math"/>
                                  <w:i/>
                                </w:rPr>
                              </m:ctrlPr>
                            </m:sSubSupPr>
                            <m:e>
                              <m:r>
                                <w:rPr>
                                  <w:rFonts w:ascii="Cambria Math"/>
                                </w:rPr>
                                <m:t>m</m:t>
                              </m:r>
                            </m:e>
                            <m:sub>
                              <m:r>
                                <w:rPr>
                                  <w:rFonts w:ascii="Cambria Math"/>
                                </w:rPr>
                                <m:t>NR</m:t>
                              </m:r>
                            </m:sub>
                            <m:sup>
                              <m:r>
                                <w:rPr>
                                  <w:rFonts w:ascii="Cambria Math"/>
                                </w:rPr>
                                <m:t>T</m:t>
                              </m:r>
                            </m:sup>
                          </m:sSubSup>
                        </m:e>
                      </m:mr>
                      <m:mr>
                        <m:e>
                          <m:sSub>
                            <m:sSubPr>
                              <m:ctrlPr>
                                <w:rPr>
                                  <w:rFonts w:ascii="Cambria Math" w:hAnsi="Cambria Math"/>
                                  <w:i/>
                                </w:rPr>
                              </m:ctrlPr>
                            </m:sSubPr>
                            <m:e>
                              <m:r>
                                <w:rPr>
                                  <w:rFonts w:ascii="Cambria Math"/>
                                </w:rPr>
                                <m:t>m</m:t>
                              </m:r>
                            </m:e>
                            <m:sub>
                              <m:r>
                                <w:rPr>
                                  <w:rFonts w:ascii="Cambria Math"/>
                                </w:rPr>
                                <m:t>NR</m:t>
                              </m:r>
                            </m:sub>
                          </m:sSub>
                        </m:e>
                        <m:e>
                          <m:sSub>
                            <m:sSubPr>
                              <m:ctrlPr>
                                <w:rPr>
                                  <w:rFonts w:ascii="Cambria Math" w:hAnsi="Cambria Math"/>
                                  <w:i/>
                                </w:rPr>
                              </m:ctrlPr>
                            </m:sSubPr>
                            <m:e>
                              <m:r>
                                <w:rPr>
                                  <w:rFonts w:ascii="Cambria Math"/>
                                </w:rPr>
                                <m:t>m</m:t>
                              </m:r>
                            </m:e>
                            <m:sub>
                              <m:r>
                                <w:rPr>
                                  <w:rFonts w:ascii="Cambria Math"/>
                                </w:rPr>
                                <m:t>NN</m:t>
                              </m:r>
                            </m:sub>
                          </m:sSub>
                        </m:e>
                      </m:mr>
                    </m:m>
                  </m:e>
                </m:d>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32FEE16" w14:textId="5A7877B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N)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0CD928B"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r>
      <w:tr w:rsidR="009B4130" w:rsidRPr="00B70993" w14:paraId="2348F41C"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B06EAE0" w14:textId="5A956E4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6</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6D844B" w14:textId="31B4D95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A</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B7900D3"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C214E62" w14:textId="020190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A-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4C8D42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77EB741" w14:textId="10FF3EB4"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59D3EB10"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0C99231" w14:textId="2B1530EC"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7</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FFA283D" w14:textId="67029AAF"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AE655C0"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17452F5" w14:textId="69F51A51"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set static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9F614A"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B641705" w14:textId="7AFF811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CE8B868" w14:textId="77777777" w:rsidTr="00B70993">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FCA11B" w14:textId="37087699"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8</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BD5BD3" w14:textId="5ABA8F3E"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L</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D78B7BF"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B2DEB3C" w14:textId="421618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L-set static reduced loads - only used in statics)</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BA63644" w14:textId="7777777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7C7D88" w14:textId="64AABB08"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49ADCBE3" w14:textId="77777777" w:rsidTr="00EF64DB">
        <w:tc>
          <w:tcPr>
            <w:tcW w:w="368" w:type="dxa"/>
            <w:tcBorders>
              <w:top w:val="single" w:sz="8" w:space="0" w:color="auto"/>
              <w:left w:val="single" w:sz="8" w:space="0" w:color="auto"/>
              <w:bottom w:val="single" w:sz="8" w:space="0" w:color="auto"/>
              <w:right w:val="single" w:sz="8" w:space="0" w:color="auto"/>
            </w:tcBorders>
            <w:tcMar>
              <w:left w:w="0" w:type="dxa"/>
              <w:right w:w="0" w:type="dxa"/>
            </w:tcMar>
          </w:tcPr>
          <w:p w14:paraId="56F713C5" w14:textId="04D61AB2"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29</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FBE49ED" w14:textId="24CACAA6"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226EF60" w14:textId="12CD0DB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PHIX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ABA0D64" w14:textId="5F92C212" w:rsidR="009B4130" w:rsidRPr="00B70993" w:rsidRDefault="0000000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m:oMathPara>
              <m:oMath>
                <m:sSub>
                  <m:sSubPr>
                    <m:ctrlPr>
                      <w:rPr>
                        <w:rFonts w:ascii="Cambria Math" w:hAnsi="Cambria Math"/>
                        <w:i/>
                      </w:rPr>
                    </m:ctrlPr>
                  </m:sSubPr>
                  <m:e>
                    <m:r>
                      <w:rPr>
                        <w:rFonts w:ascii="Cambria Math"/>
                      </w:rPr>
                      <m:t>Ψ</m:t>
                    </m:r>
                  </m:e>
                  <m:sub>
                    <m:r>
                      <w:rPr>
                        <w:rFonts w:ascii="Cambria Math"/>
                      </w:rPr>
                      <m:t>AX</m:t>
                    </m:r>
                  </m:sub>
                </m:sSub>
                <m:r>
                  <w:rPr>
                    <w:rFonts w:ascii="Cambria Math" w:hAnsi="Cambria Math"/>
                  </w:rPr>
                  <m:t> </m:t>
                </m:r>
                <m:r>
                  <w:rPr>
                    <w:rFonts w:ascii="Cambria Math"/>
                  </w:rPr>
                  <m:t>,</m:t>
                </m:r>
                <m:r>
                  <w:rPr>
                    <w:rFonts w:ascii="Cambria Math"/>
                    <w:i/>
                  </w:rPr>
                  <m:t> </m:t>
                </m:r>
                <m:r>
                  <w:rPr>
                    <w:rFonts w:ascii="Cambria Math"/>
                  </w:rPr>
                  <m:t>(</m:t>
                </m:r>
                <m:sSub>
                  <m:sSubPr>
                    <m:ctrlPr>
                      <w:rPr>
                        <w:rFonts w:ascii="Cambria Math" w:hAnsi="Cambria Math"/>
                        <w:i/>
                      </w:rPr>
                    </m:ctrlPr>
                  </m:sSubPr>
                  <m:e>
                    <m:r>
                      <w:rPr>
                        <w:rFonts w:ascii="Cambria Math"/>
                      </w:rPr>
                      <m:t>Ψ</m:t>
                    </m:r>
                  </m:e>
                  <m:sub>
                    <m:r>
                      <w:rPr>
                        <w:rFonts w:ascii="Cambria Math"/>
                      </w:rPr>
                      <m:t>AX</m:t>
                    </m:r>
                  </m:sub>
                </m:sSub>
                <m:r>
                  <m:rPr>
                    <m:nor/>
                  </m:rPr>
                  <w:rPr>
                    <w:rFonts w:ascii="Cambria Math"/>
                  </w:rPr>
                  <m:t xml:space="preserve"> with rows expanded to G-set</m:t>
                </m:r>
                <m:r>
                  <m:rPr>
                    <m:sty m:val="p"/>
                  </m:rPr>
                  <w:rPr>
                    <w:rFonts w:ascii="Cambria Math"/>
                  </w:rPr>
                  <m:t>)</m:t>
                </m:r>
              </m:oMath>
            </m:oMathPara>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EA09529" w14:textId="1C2C2207"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Gx(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872BF2" w14:textId="64223930" w:rsidR="009B4130" w:rsidRPr="00B70993"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rPr>
                <w:sz w:val="20"/>
              </w:rPr>
            </w:pPr>
            <w:r>
              <w:t>rows</w:t>
            </w:r>
          </w:p>
        </w:tc>
      </w:tr>
      <w:tr w:rsidR="009B4130" w:rsidRPr="00B70993" w14:paraId="09B09FF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E0344B8" w14:textId="57F5EA00"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0</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E7015AA" w14:textId="101ED3F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PHIZ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FC1E41"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9B6C65C"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The G-set displacement transformation matrix is written out in the F06 file under</w:t>
            </w:r>
          </w:p>
          <w:p w14:paraId="4F219B6C" w14:textId="43E4752A"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rsidRPr="00CC6760">
              <w:rPr>
                <w:lang w:val="es-ES"/>
              </w:rPr>
              <w:t>“C B</w:t>
            </w:r>
            <w:r>
              <w:rPr>
                <w:lang w:val="es-ES"/>
              </w:rPr>
              <w:t xml:space="preserve"> </w:t>
            </w:r>
            <w:r w:rsidRPr="00CC6760">
              <w:rPr>
                <w:lang w:val="es-ES"/>
              </w:rPr>
              <w:t>D I S P L A C E M E N T</w:t>
            </w:r>
            <w:r>
              <w:rPr>
                <w:lang w:val="es-ES"/>
              </w:rPr>
              <w:t xml:space="preserve"> </w:t>
            </w:r>
            <w:r w:rsidRPr="00CC6760">
              <w:rPr>
                <w:lang w:val="es-ES"/>
              </w:rPr>
              <w:t>O T 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7546915" w14:textId="2E6F998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Gx(2R+N)</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C502537" w14:textId="0A60F47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0A286810"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F21841D" w14:textId="4B2CE808"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1</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D61703" w14:textId="14CE59E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M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3DBD0F"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68AC2AB" w14:textId="4B5C4C22" w:rsidR="009B4130" w:rsidRDefault="009B413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w:r>
              <w:t>Rigid body mass matrix relative to the basic origin</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45AC1E9" w14:textId="2EE1A44C"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6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CDCC6D" w14:textId="77777777"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p>
        </w:tc>
      </w:tr>
      <w:tr w:rsidR="009B4130" w:rsidRPr="00B70993" w14:paraId="38315F2A"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DE23ABE" w14:textId="591C967D"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2</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AF4579A" w14:textId="38C6172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0</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AD17AD8" w14:textId="2272C933"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62B0BF" w14:textId="289D6C71"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w:t>
            </w:r>
            <w:r w:rsidR="009B4130">
              <w:t>basic coordinate system</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2236807" w14:textId="3A55E665"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35AA9D0" w14:textId="0C74852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r w:rsidR="009B4130" w:rsidRPr="00B70993" w14:paraId="774C584C" w14:textId="77777777" w:rsidTr="009B4130">
        <w:tc>
          <w:tcPr>
            <w:tcW w:w="3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C77B778" w14:textId="46E45CC9"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33</w:t>
            </w:r>
          </w:p>
        </w:tc>
        <w:tc>
          <w:tcPr>
            <w:tcW w:w="131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7C6456C" w14:textId="41C86A8E"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TR6_CG</w:t>
            </w:r>
          </w:p>
        </w:tc>
        <w:tc>
          <w:tcPr>
            <w:tcW w:w="10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C61F701" w14:textId="40AC93C4"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BRCG</w:t>
            </w:r>
          </w:p>
        </w:tc>
        <w:tc>
          <w:tcPr>
            <w:tcW w:w="468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54DD919" w14:textId="37AD994D" w:rsidR="009B4130" w:rsidRDefault="00000000" w:rsidP="009B4130">
            <w:pPr>
              <w:keepNext/>
              <w:keepLines/>
              <w:tabs>
                <w:tab w:val="left" w:pos="720"/>
                <w:tab w:val="left" w:pos="1440"/>
                <w:tab w:val="left" w:pos="2160"/>
                <w:tab w:val="left" w:pos="2880"/>
                <w:tab w:val="left" w:pos="3600"/>
                <w:tab w:val="left" w:pos="4320"/>
                <w:tab w:val="right" w:pos="7740"/>
              </w:tabs>
              <w:spacing w:before="20" w:after="20" w:line="240" w:lineRule="auto"/>
              <w:jc w:val="center"/>
            </w:pPr>
            <m:oMath>
              <m:sSub>
                <m:sSubPr>
                  <m:ctrlPr>
                    <w:rPr>
                      <w:rFonts w:ascii="Cambria Math" w:hAnsi="Cambria Math"/>
                      <w:i/>
                    </w:rPr>
                  </m:ctrlPr>
                </m:sSubPr>
                <m:e>
                  <m:r>
                    <w:rPr>
                      <w:rFonts w:ascii="Cambria Math"/>
                    </w:rPr>
                    <m:t>T</m:t>
                  </m:r>
                </m:e>
                <m:sub>
                  <m:r>
                    <m:rPr>
                      <m:nor/>
                    </m:rPr>
                    <w:rPr>
                      <w:rFonts w:ascii="Cambria Math"/>
                    </w:rPr>
                    <m:t>R6</m:t>
                  </m:r>
                  <m:ctrlPr>
                    <w:rPr>
                      <w:rFonts w:ascii="Cambria Math" w:hAnsi="Cambria Math"/>
                    </w:rPr>
                  </m:ctrlPr>
                </m:sub>
              </m:sSub>
            </m:oMath>
            <w:r w:rsidR="009B4130">
              <w:t xml:space="preserve">: </w:t>
            </w:r>
            <w:r w:rsidR="009B4130" w:rsidRPr="00C57317">
              <w:t>rigid body displ</w:t>
            </w:r>
            <w:r w:rsidR="009B4130">
              <w:t>acement</w:t>
            </w:r>
            <w:r w:rsidR="009B4130" w:rsidRPr="00C57317">
              <w:t xml:space="preserve"> matrix for R-set rel</w:t>
            </w:r>
            <w:r w:rsidR="009B4130">
              <w:t>ative</w:t>
            </w:r>
            <w:r w:rsidR="009B4130" w:rsidRPr="00C57317">
              <w:t xml:space="preserve"> to</w:t>
            </w:r>
            <w:r w:rsidR="009B4130">
              <w:t xml:space="preserve"> the</w:t>
            </w:r>
            <w:r w:rsidR="009B4130" w:rsidRPr="00C57317">
              <w:t xml:space="preserve"> model CG</w:t>
            </w:r>
          </w:p>
        </w:tc>
        <w:tc>
          <w:tcPr>
            <w:tcW w:w="1462"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268E781D" w14:textId="19DEE34F"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x6</w:t>
            </w:r>
          </w:p>
        </w:tc>
        <w:tc>
          <w:tcPr>
            <w:tcW w:w="968"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42A2B6D1" w14:textId="16C31A5B" w:rsidR="009B4130" w:rsidRDefault="009B4130" w:rsidP="009B4130">
            <w:pPr>
              <w:keepNext/>
              <w:keepLines/>
              <w:tabs>
                <w:tab w:val="left" w:pos="720"/>
                <w:tab w:val="left" w:pos="1440"/>
                <w:tab w:val="left" w:pos="2160"/>
                <w:tab w:val="left" w:pos="2880"/>
                <w:tab w:val="left" w:pos="3600"/>
                <w:tab w:val="left" w:pos="4320"/>
                <w:tab w:val="right" w:pos="7740"/>
              </w:tabs>
              <w:spacing w:beforeLines="20" w:before="48" w:afterLines="20" w:after="48" w:line="240" w:lineRule="auto"/>
              <w:jc w:val="center"/>
            </w:pPr>
            <w:r>
              <w:t>rows</w:t>
            </w:r>
          </w:p>
        </w:tc>
      </w:tr>
    </w:tbl>
    <w:p w14:paraId="5F8FB386" w14:textId="0B57508F" w:rsidR="00370320" w:rsidRDefault="00370320" w:rsidP="00370320">
      <w:pPr>
        <w:keepNext/>
        <w:keepLines/>
      </w:pPr>
      <w:r>
        <w:t>Note: (t) indicates matrix transposition</w:t>
      </w:r>
    </w:p>
    <w:p w14:paraId="26E7004F" w14:textId="77777777" w:rsidR="00370320" w:rsidRPr="00F255DB" w:rsidRDefault="00370320" w:rsidP="00370320">
      <w:pPr>
        <w:keepNext/>
        <w:keepLines/>
        <w:rPr>
          <w:b/>
          <w:u w:val="single"/>
        </w:rPr>
      </w:pPr>
      <w:r>
        <w:br w:type="page"/>
      </w:r>
      <w:r w:rsidRPr="00F255DB">
        <w:rPr>
          <w:b/>
          <w:u w:val="single"/>
        </w:rPr>
        <w:lastRenderedPageBreak/>
        <w:t>Example of OUTPUT4 request in Exec Control</w:t>
      </w:r>
    </w:p>
    <w:p w14:paraId="3345138E" w14:textId="77777777" w:rsidR="00370320" w:rsidRPr="0025526B" w:rsidRDefault="00370320" w:rsidP="008A3EAC">
      <w:pPr>
        <w:pStyle w:val="CardHeader"/>
        <w:rPr>
          <w:lang w:val="fr-FR"/>
        </w:rPr>
      </w:pPr>
      <w:r w:rsidRPr="0025526B">
        <w:rPr>
          <w:lang w:val="fr-FR"/>
        </w:rPr>
        <w:t>Format:</w:t>
      </w:r>
    </w:p>
    <w:p w14:paraId="7C0C0C65" w14:textId="30F8C590" w:rsidR="00370320" w:rsidRPr="0025526B" w:rsidRDefault="00370320" w:rsidP="00370320">
      <w:pPr>
        <w:keepNext/>
        <w:keepLines/>
        <w:rPr>
          <w:lang w:val="fr-FR"/>
        </w:rPr>
      </w:pPr>
      <w:r w:rsidRPr="0025526B">
        <w:rPr>
          <w:lang w:val="fr-FR"/>
        </w:rPr>
        <w:t>OUTPUT4</w:t>
      </w:r>
      <w:r w:rsidR="007439EF">
        <w:rPr>
          <w:lang w:val="fr-FR"/>
        </w:rPr>
        <w:t xml:space="preserve"> </w:t>
      </w:r>
      <w:r w:rsidRPr="0025526B">
        <w:rPr>
          <w:lang w:val="fr-FR"/>
        </w:rPr>
        <w:t>MAT1, MAT2, MAT3, MAT4, MAT5 // ITAPE / IUNIT $</w:t>
      </w:r>
    </w:p>
    <w:p w14:paraId="5C668FBC" w14:textId="77777777" w:rsidR="00370320" w:rsidRPr="001E261A" w:rsidRDefault="00370320" w:rsidP="008A3EAC">
      <w:pPr>
        <w:pStyle w:val="CardHeader"/>
      </w:pPr>
      <w:r w:rsidRPr="001E261A">
        <w:t>Example:</w:t>
      </w:r>
    </w:p>
    <w:p w14:paraId="65A5086B" w14:textId="77777777" w:rsidR="00370320" w:rsidRDefault="00370320" w:rsidP="008A3EAC">
      <w:pPr>
        <w:keepNext/>
        <w:keepLines/>
        <w:spacing w:after="140"/>
      </w:pPr>
      <w:r>
        <w:t>OUTPUT4</w:t>
      </w:r>
      <w:r>
        <w:tab/>
        <w:t>PHIZG, KRRcb,,, // -1 / 22</w:t>
      </w:r>
      <w:r>
        <w:tab/>
      </w:r>
      <w:r>
        <w:tab/>
        <w:t>$</w:t>
      </w:r>
    </w:p>
    <w:p w14:paraId="6084620C" w14:textId="77777777" w:rsidR="00370320" w:rsidRDefault="00370320" w:rsidP="008A3EAC">
      <w:pPr>
        <w:keepNext/>
        <w:keepLines/>
        <w:numPr>
          <w:ilvl w:val="0"/>
          <w:numId w:val="15"/>
        </w:numPr>
        <w:spacing w:after="140" w:line="264" w:lineRule="auto"/>
      </w:pPr>
      <w:r>
        <w:t>The OUTPUT4 entry is free-field (except that there can be no blank characters in any of the names, including OUTPUT4).</w:t>
      </w:r>
    </w:p>
    <w:p w14:paraId="424C688C" w14:textId="5F16E67A" w:rsidR="00370320" w:rsidRDefault="00370320" w:rsidP="008A3EAC">
      <w:pPr>
        <w:keepNext/>
        <w:keepLines/>
        <w:numPr>
          <w:ilvl w:val="0"/>
          <w:numId w:val="15"/>
        </w:numPr>
        <w:spacing w:after="140" w:line="264" w:lineRule="auto"/>
      </w:pPr>
      <w:r>
        <w:t>MATi can be any of the matrix names in the OUTPUT4 table above. There can be 1 to 5 matrices in any OUTPUT4 request but all 4 commas must be present.</w:t>
      </w:r>
      <w:r w:rsidR="009928DD">
        <w:t xml:space="preserve"> </w:t>
      </w:r>
      <w:r>
        <w:t>If there is a name for the matrix in the column “NASTRAN DMAP Name”, that name can be used in place of the MYSTRAN Matrix Name for OUTPUT4 purposes</w:t>
      </w:r>
    </w:p>
    <w:p w14:paraId="0B13EC2D" w14:textId="5457E3F7" w:rsidR="00370320" w:rsidRDefault="00370320" w:rsidP="008A3EAC">
      <w:pPr>
        <w:keepNext/>
        <w:keepLines/>
        <w:numPr>
          <w:ilvl w:val="0"/>
          <w:numId w:val="15"/>
        </w:numPr>
        <w:spacing w:after="140" w:line="264" w:lineRule="auto"/>
      </w:pPr>
      <w:r>
        <w:t xml:space="preserve"> ITAPE (using NASTRAN notation) should be: -</w:t>
      </w:r>
      <m:oMath>
        <m:r>
          <w:rPr>
            <w:rFonts w:ascii="Cambria Math"/>
          </w:rPr>
          <m:t>3</m:t>
        </m:r>
        <m:r>
          <w:rPr>
            <w:rFonts w:ascii="Cambria Math"/>
          </w:rPr>
          <m:t>≤</m:t>
        </m:r>
        <m:r>
          <w:rPr>
            <w:rFonts w:ascii="Cambria Math"/>
          </w:rPr>
          <m:t>ITAPE</m:t>
        </m:r>
        <m:r>
          <w:rPr>
            <w:rFonts w:ascii="Cambria Math"/>
          </w:rPr>
          <m:t>≤</m:t>
        </m:r>
        <m:r>
          <w:rPr>
            <w:rFonts w:ascii="Cambria Math"/>
          </w:rPr>
          <m:t>0</m:t>
        </m:r>
      </m:oMath>
      <w:r>
        <w:t xml:space="preserve"> (but is currently not used in MYSTRAN),</w:t>
      </w:r>
    </w:p>
    <w:p w14:paraId="51331A31" w14:textId="5E59DFF6" w:rsidR="00370320" w:rsidRDefault="00370320" w:rsidP="008A3EAC">
      <w:pPr>
        <w:keepNext/>
        <w:keepLines/>
        <w:numPr>
          <w:ilvl w:val="0"/>
          <w:numId w:val="15"/>
        </w:numPr>
        <w:spacing w:after="140" w:line="264" w:lineRule="auto"/>
      </w:pPr>
      <w:r>
        <w:t xml:space="preserve">IUNIT must be: </w:t>
      </w:r>
      <m:oMath>
        <m:r>
          <w:rPr>
            <w:rFonts w:ascii="Cambria Math"/>
          </w:rPr>
          <m:t>21</m:t>
        </m:r>
        <m:r>
          <w:rPr>
            <w:rFonts w:ascii="Cambria Math"/>
          </w:rPr>
          <m:t>≤</m:t>
        </m:r>
        <m:r>
          <w:rPr>
            <w:rFonts w:ascii="Cambria Math"/>
          </w:rPr>
          <m:t>IUNIT</m:t>
        </m:r>
        <m:r>
          <w:rPr>
            <w:rFonts w:ascii="Cambria Math"/>
          </w:rPr>
          <m:t>≤</m:t>
        </m:r>
        <m:r>
          <w:rPr>
            <w:rFonts w:ascii="Cambria Math"/>
          </w:rPr>
          <m:t>28</m:t>
        </m:r>
      </m:oMath>
      <w:r>
        <w:t>.</w:t>
      </w:r>
      <w:r w:rsidR="009928DD">
        <w:t xml:space="preserve"> </w:t>
      </w:r>
      <w:r>
        <w:t>Any number of the OUTPUT4 matrices can be sent to one IUNIT and more than one IUNIT can be used in one Exec Control section,</w:t>
      </w:r>
    </w:p>
    <w:p w14:paraId="547CA072" w14:textId="77777777" w:rsidR="00370320" w:rsidRDefault="00370320" w:rsidP="008A3EAC">
      <w:pPr>
        <w:keepNext/>
        <w:keepLines/>
        <w:numPr>
          <w:ilvl w:val="0"/>
          <w:numId w:val="15"/>
        </w:numPr>
        <w:spacing w:after="140" w:line="264" w:lineRule="auto"/>
      </w:pPr>
      <w:r>
        <w:t>The / characters must be present,</w:t>
      </w:r>
    </w:p>
    <w:p w14:paraId="1DCBE967" w14:textId="77777777" w:rsidR="00370320" w:rsidRDefault="00370320" w:rsidP="008A3EAC">
      <w:pPr>
        <w:keepNext/>
        <w:keepLines/>
        <w:numPr>
          <w:ilvl w:val="0"/>
          <w:numId w:val="15"/>
        </w:numPr>
        <w:spacing w:after="140" w:line="264" w:lineRule="auto"/>
      </w:pPr>
      <w:r>
        <w:t>Anything after the $ character (if present) is ignored.</w:t>
      </w:r>
    </w:p>
    <w:p w14:paraId="67FA14B7" w14:textId="77777777" w:rsidR="00370320" w:rsidRDefault="00370320" w:rsidP="00370320"/>
    <w:p w14:paraId="7FF9A477" w14:textId="77777777" w:rsidR="00370320" w:rsidRPr="00F255DB" w:rsidRDefault="00370320" w:rsidP="00370320">
      <w:pPr>
        <w:keepNext/>
        <w:keepLines/>
        <w:rPr>
          <w:b/>
          <w:u w:val="single"/>
        </w:rPr>
      </w:pPr>
      <w:r w:rsidRPr="00F255DB">
        <w:rPr>
          <w:b/>
          <w:u w:val="single"/>
        </w:rPr>
        <w:t>Example</w:t>
      </w:r>
      <w:r>
        <w:rPr>
          <w:b/>
          <w:u w:val="single"/>
        </w:rPr>
        <w:t xml:space="preserve"> of PARTN</w:t>
      </w:r>
      <w:r w:rsidRPr="00F255DB">
        <w:rPr>
          <w:b/>
          <w:u w:val="single"/>
        </w:rPr>
        <w:t xml:space="preserve"> request in Exec Control</w:t>
      </w:r>
    </w:p>
    <w:p w14:paraId="2F0D0D2D" w14:textId="77777777" w:rsidR="00370320" w:rsidRPr="0025526B" w:rsidRDefault="00370320" w:rsidP="008A3EAC">
      <w:pPr>
        <w:pStyle w:val="CardHeader"/>
        <w:rPr>
          <w:lang w:val="fr-FR"/>
        </w:rPr>
      </w:pPr>
      <w:r w:rsidRPr="0025526B">
        <w:rPr>
          <w:lang w:val="fr-FR"/>
        </w:rPr>
        <w:t>Format:</w:t>
      </w:r>
    </w:p>
    <w:p w14:paraId="22BF35D7" w14:textId="28A9C3FE" w:rsidR="00370320" w:rsidRPr="0025526B" w:rsidRDefault="00370320" w:rsidP="00370320">
      <w:pPr>
        <w:keepNext/>
        <w:keepLines/>
        <w:rPr>
          <w:lang w:val="fr-FR"/>
        </w:rPr>
      </w:pPr>
      <w:r w:rsidRPr="0025526B">
        <w:rPr>
          <w:lang w:val="fr-FR"/>
        </w:rPr>
        <w:t>PARTN</w:t>
      </w:r>
      <w:r w:rsidR="007439EF">
        <w:rPr>
          <w:lang w:val="fr-FR"/>
        </w:rPr>
        <w:t xml:space="preserve"> </w:t>
      </w:r>
      <w:r w:rsidRPr="0025526B">
        <w:rPr>
          <w:lang w:val="fr-FR"/>
        </w:rPr>
        <w:t>MAT, CP, RP/</w:t>
      </w:r>
      <w:r w:rsidRPr="0025526B">
        <w:rPr>
          <w:lang w:val="fr-FR"/>
        </w:rPr>
        <w:tab/>
      </w:r>
      <w:r w:rsidRPr="0025526B">
        <w:rPr>
          <w:lang w:val="fr-FR"/>
        </w:rPr>
        <w:tab/>
        <w:t xml:space="preserve"> $</w:t>
      </w:r>
    </w:p>
    <w:p w14:paraId="2566C179" w14:textId="77777777" w:rsidR="00370320" w:rsidRDefault="00370320" w:rsidP="00370320">
      <w:pPr>
        <w:keepNext/>
        <w:keepLines/>
      </w:pPr>
      <w:r>
        <w:t>CP is the column partitioning vector and RP is the row partitioning vector</w:t>
      </w:r>
    </w:p>
    <w:p w14:paraId="42DCD534" w14:textId="77777777" w:rsidR="00370320" w:rsidRPr="001E261A" w:rsidRDefault="00370320" w:rsidP="008A3EAC">
      <w:pPr>
        <w:pStyle w:val="CardHeader"/>
      </w:pPr>
      <w:r w:rsidRPr="001E261A">
        <w:t>Example:</w:t>
      </w:r>
    </w:p>
    <w:p w14:paraId="2CEBF9BE" w14:textId="77777777" w:rsidR="00370320" w:rsidRDefault="00370320" w:rsidP="008A3EAC">
      <w:pPr>
        <w:keepNext/>
        <w:keepLines/>
        <w:spacing w:after="140" w:line="264" w:lineRule="auto"/>
      </w:pPr>
      <w:r>
        <w:lastRenderedPageBreak/>
        <w:t>OUTPUT4</w:t>
      </w:r>
      <w:r>
        <w:tab/>
        <w:t>PHIZG,, RVEC1 /</w:t>
      </w:r>
      <w:r>
        <w:tab/>
      </w:r>
      <w:r>
        <w:tab/>
        <w:t>$</w:t>
      </w:r>
    </w:p>
    <w:p w14:paraId="5CE2ED31" w14:textId="77777777" w:rsidR="00370320" w:rsidRDefault="00370320" w:rsidP="008A3EAC">
      <w:pPr>
        <w:keepNext/>
        <w:keepLines/>
        <w:numPr>
          <w:ilvl w:val="0"/>
          <w:numId w:val="17"/>
        </w:numPr>
        <w:spacing w:after="140" w:line="264" w:lineRule="auto"/>
      </w:pPr>
      <w:r>
        <w:t>The PARTN entry is free-field (except that there can be no blank characters in any of the names, including PARTN).</w:t>
      </w:r>
    </w:p>
    <w:p w14:paraId="3BAF7E33" w14:textId="77777777" w:rsidR="00370320" w:rsidRDefault="00370320" w:rsidP="008A3EAC">
      <w:pPr>
        <w:keepNext/>
        <w:keepLines/>
        <w:numPr>
          <w:ilvl w:val="0"/>
          <w:numId w:val="17"/>
        </w:numPr>
        <w:spacing w:after="140" w:line="264" w:lineRule="auto"/>
      </w:pPr>
      <w:r>
        <w:t>MAT is the name of the matrix to partition (with restrictions noted in Table 6-1 regarding whether rows and or column of this matrix are available for partitioning).</w:t>
      </w:r>
    </w:p>
    <w:p w14:paraId="6802BEFF" w14:textId="77777777" w:rsidR="00370320" w:rsidRDefault="00370320" w:rsidP="008A3EAC">
      <w:pPr>
        <w:keepNext/>
        <w:keepLines/>
        <w:numPr>
          <w:ilvl w:val="0"/>
          <w:numId w:val="17"/>
        </w:numPr>
        <w:spacing w:after="140" w:line="264" w:lineRule="auto"/>
      </w:pPr>
      <w:r>
        <w:t>RP (RVEC1 in the example) is the row partition vector which must be specified using either the PARVEC or PARVEC1 Bulk Data entry.</w:t>
      </w:r>
    </w:p>
    <w:p w14:paraId="04A9CA4A" w14:textId="77777777" w:rsidR="00370320" w:rsidRDefault="00370320" w:rsidP="008A3EAC">
      <w:pPr>
        <w:keepNext/>
        <w:keepLines/>
        <w:numPr>
          <w:ilvl w:val="0"/>
          <w:numId w:val="17"/>
        </w:numPr>
        <w:spacing w:after="140" w:line="264" w:lineRule="auto"/>
      </w:pPr>
      <w:r>
        <w:t>The PARTN entry must have 2 and only 2 commas. Note that in the example above that CP is not specified (since PHIZG is only available for row partitioning) but the 2</w:t>
      </w:r>
      <w:r w:rsidRPr="001E261A">
        <w:rPr>
          <w:vertAlign w:val="superscript"/>
        </w:rPr>
        <w:t>nd</w:t>
      </w:r>
      <w:r>
        <w:t xml:space="preserve"> comma is present.</w:t>
      </w:r>
    </w:p>
    <w:p w14:paraId="31E2317A" w14:textId="77777777" w:rsidR="00370320" w:rsidRDefault="00370320" w:rsidP="008A3EAC">
      <w:pPr>
        <w:keepNext/>
        <w:keepLines/>
        <w:numPr>
          <w:ilvl w:val="0"/>
          <w:numId w:val="17"/>
        </w:numPr>
        <w:spacing w:after="140" w:line="264" w:lineRule="auto"/>
      </w:pPr>
      <w:r>
        <w:t xml:space="preserve">The PARTN entry for MAT must follow (but not necessarily immediately) the mandatory OUTPUT4 request for it. </w:t>
      </w:r>
    </w:p>
    <w:p w14:paraId="4D90EB6A" w14:textId="77777777" w:rsidR="00370320" w:rsidRDefault="00370320" w:rsidP="00370320">
      <w:pPr>
        <w:keepNext/>
        <w:keepLines/>
      </w:pPr>
    </w:p>
    <w:p w14:paraId="4BA41B89" w14:textId="77777777" w:rsidR="00370320" w:rsidRPr="0050507F" w:rsidRDefault="00370320" w:rsidP="00370320"/>
    <w:p w14:paraId="71C126A4" w14:textId="1325889A" w:rsidR="00370320" w:rsidRDefault="00370320" w:rsidP="00FA5D68">
      <w:pPr>
        <w:pStyle w:val="Heading1"/>
      </w:pPr>
      <w:r>
        <w:br w:type="page"/>
      </w:r>
      <w:bookmarkStart w:id="1338" w:name="_Toc195483761"/>
      <w:bookmarkStart w:id="1339" w:name="_Toc534183775"/>
      <w:r w:rsidR="004D28C0">
        <w:lastRenderedPageBreak/>
        <w:t>CASE CONTROL</w:t>
      </w:r>
      <w:bookmarkEnd w:id="1338"/>
    </w:p>
    <w:p w14:paraId="4D35DFF9" w14:textId="602F9C36" w:rsidR="00370320" w:rsidRDefault="00370320" w:rsidP="00370320">
      <w:r>
        <w:t>The Case Control Section performs several functions outlined below.</w:t>
      </w:r>
      <w:r w:rsidR="009928DD">
        <w:t xml:space="preserve"> </w:t>
      </w:r>
      <w:r>
        <w:t>The entries for each of the major purposes are enumerated below.</w:t>
      </w:r>
      <w:r w:rsidR="009928DD">
        <w:t xml:space="preserve"> </w:t>
      </w:r>
      <w:r>
        <w:t>A detailed explanation of each is contained in the following section.</w:t>
      </w:r>
      <w:r w:rsidR="009928DD">
        <w:t xml:space="preserve"> </w:t>
      </w:r>
      <w:r>
        <w:t>A BEGIN BULK entry is considered as the last, and mandatory, entry in the Case Control Section.</w:t>
      </w:r>
      <w:r w:rsidR="009928DD">
        <w:t xml:space="preserve"> </w:t>
      </w:r>
      <w:r>
        <w:t>In addition, the fields of an entry may be delimited by tabs, as well as a white space.</w:t>
      </w:r>
    </w:p>
    <w:p w14:paraId="37D247DF" w14:textId="77777777" w:rsidR="00370320" w:rsidRDefault="00370320" w:rsidP="00084555">
      <w:pPr>
        <w:pStyle w:val="Bullet1"/>
        <w:spacing w:before="0"/>
      </w:pPr>
      <w:r>
        <w:t>The following entries specify the titles that will be printed in the output file, none of which are required:</w:t>
      </w:r>
    </w:p>
    <w:p w14:paraId="65148A4E" w14:textId="2859AC63" w:rsidR="00370320" w:rsidRDefault="00370320" w:rsidP="00370320">
      <w:pPr>
        <w:ind w:left="2880" w:hanging="1440"/>
      </w:pPr>
      <w:r>
        <w:t>TITLE</w:t>
      </w:r>
      <w:r>
        <w:tab/>
        <w:t>Specifies a line of text to be printed in the output file</w:t>
      </w:r>
    </w:p>
    <w:p w14:paraId="169B5394" w14:textId="13371DA6" w:rsidR="00370320" w:rsidRDefault="00370320" w:rsidP="00370320">
      <w:pPr>
        <w:ind w:left="2880" w:hanging="1440"/>
      </w:pPr>
      <w:r>
        <w:t>SUBTITLE</w:t>
      </w:r>
      <w:r>
        <w:tab/>
        <w:t>Specifies a 2</w:t>
      </w:r>
      <w:r>
        <w:rPr>
          <w:vertAlign w:val="superscript"/>
        </w:rPr>
        <w:t>nd</w:t>
      </w:r>
      <w:r>
        <w:t xml:space="preserve"> line of text to be printed in the output file</w:t>
      </w:r>
    </w:p>
    <w:p w14:paraId="0153F6CE" w14:textId="745AC172" w:rsidR="00370320" w:rsidRDefault="00370320" w:rsidP="00370320">
      <w:pPr>
        <w:ind w:left="2880" w:hanging="1440"/>
      </w:pPr>
      <w:r>
        <w:t>LABEL</w:t>
      </w:r>
      <w:r>
        <w:tab/>
        <w:t>Specifies a 3</w:t>
      </w:r>
      <w:r>
        <w:softHyphen/>
      </w:r>
      <w:r>
        <w:rPr>
          <w:vertAlign w:val="superscript"/>
        </w:rPr>
        <w:t>rd</w:t>
      </w:r>
      <w:r>
        <w:t xml:space="preserve"> line of text to be printed in the output file</w:t>
      </w:r>
    </w:p>
    <w:p w14:paraId="04C3CBFD" w14:textId="77777777" w:rsidR="00370320" w:rsidRDefault="00370320" w:rsidP="00E15BD7">
      <w:pPr>
        <w:pStyle w:val="Bullet1"/>
      </w:pPr>
      <w:r>
        <w:t xml:space="preserve">The </w:t>
      </w:r>
      <w:r w:rsidRPr="00E15BD7">
        <w:t>following</w:t>
      </w:r>
      <w:r>
        <w:t xml:space="preserve"> entries select items from the Bulk data to be used in the current job (loads, constraints, temperature sets, eigenvalue extraction ID):</w:t>
      </w:r>
    </w:p>
    <w:p w14:paraId="35D895F2" w14:textId="77777777" w:rsidR="00E15BD7" w:rsidRDefault="00E15BD7" w:rsidP="00E15BD7">
      <w:pPr>
        <w:pStyle w:val="SpecialSpace"/>
      </w:pPr>
    </w:p>
    <w:p w14:paraId="3DBE16B6" w14:textId="1E7A72C1" w:rsidR="00370320" w:rsidRDefault="00370320" w:rsidP="00370320">
      <w:pPr>
        <w:tabs>
          <w:tab w:val="left" w:pos="216"/>
        </w:tabs>
        <w:ind w:left="2880" w:hanging="1440"/>
      </w:pPr>
      <w:r>
        <w:t>ENFORCED</w:t>
      </w:r>
      <w:r>
        <w:tab/>
        <w:t>Specifies a file containing all grid displacements (all translations and rotations for all grids).</w:t>
      </w:r>
      <w:r w:rsidR="009928DD">
        <w:t xml:space="preserve"> </w:t>
      </w:r>
      <w:r>
        <w:t>With this command, users can run cases in which all displacements are known (as for example from test data) and can request any outputs based on these displacements.</w:t>
      </w:r>
    </w:p>
    <w:p w14:paraId="29C79B90" w14:textId="77777777" w:rsidR="00370320" w:rsidRDefault="00370320" w:rsidP="00370320">
      <w:pPr>
        <w:tabs>
          <w:tab w:val="left" w:pos="216"/>
        </w:tabs>
        <w:ind w:left="2880" w:hanging="1440"/>
      </w:pPr>
      <w:r>
        <w:t>LOAD</w:t>
      </w:r>
      <w:r>
        <w:tab/>
        <w:t>Selects FORCE, MOMENT, GRAV, PLOAD2, PLOAD4, RFORCE and LOAD sets from the Bulk Data Section that define loads for a statics solution.</w:t>
      </w:r>
    </w:p>
    <w:p w14:paraId="60DFCC0F" w14:textId="77777777" w:rsidR="00370320" w:rsidRDefault="00370320" w:rsidP="00370320">
      <w:pPr>
        <w:tabs>
          <w:tab w:val="left" w:pos="216"/>
        </w:tabs>
        <w:ind w:left="2880" w:hanging="1440"/>
      </w:pPr>
      <w:r>
        <w:t>METH</w:t>
      </w:r>
      <w:r>
        <w:tab/>
        <w:t>Selects an eigenvalue extraction set from the Bulk Data for a eigenvalue solution.</w:t>
      </w:r>
    </w:p>
    <w:p w14:paraId="2A3E4DD3" w14:textId="77777777" w:rsidR="00370320" w:rsidRDefault="00370320" w:rsidP="00370320">
      <w:pPr>
        <w:tabs>
          <w:tab w:val="left" w:pos="216"/>
        </w:tabs>
        <w:ind w:left="2880" w:hanging="1440"/>
      </w:pPr>
      <w:r>
        <w:t>SPC</w:t>
      </w:r>
      <w:r>
        <w:tab/>
        <w:t>Selects SPC, SPC1 from the Bulk Data Section that define single point constraints (including enforced displacements) for the current job.</w:t>
      </w:r>
    </w:p>
    <w:p w14:paraId="2E2BBF5B" w14:textId="77777777" w:rsidR="00370320" w:rsidRDefault="00370320" w:rsidP="00370320">
      <w:pPr>
        <w:tabs>
          <w:tab w:val="left" w:pos="216"/>
        </w:tabs>
        <w:ind w:left="2880" w:hanging="1440"/>
      </w:pPr>
      <w:r>
        <w:t>MPC</w:t>
      </w:r>
      <w:r>
        <w:tab/>
        <w:t>Selects MPC entries from the Bulk Data Section that define multi-point constraints for the current job.</w:t>
      </w:r>
    </w:p>
    <w:p w14:paraId="6DA10299" w14:textId="77777777" w:rsidR="00370320" w:rsidRDefault="00370320" w:rsidP="00370320">
      <w:pPr>
        <w:tabs>
          <w:tab w:val="left" w:pos="216"/>
        </w:tabs>
        <w:ind w:left="2880" w:hanging="1440"/>
      </w:pPr>
      <w:r>
        <w:t>TEMP</w:t>
      </w:r>
      <w:r>
        <w:tab/>
        <w:t>Selects TEMP, TEMPD and TEMPP1 sets from the Bulk Data Section that define temperature loads for a statics solution.</w:t>
      </w:r>
    </w:p>
    <w:p w14:paraId="39D51804" w14:textId="77777777" w:rsidR="00370320" w:rsidRDefault="00370320" w:rsidP="00E15BD7">
      <w:pPr>
        <w:pStyle w:val="Bullet1"/>
      </w:pPr>
      <w:r>
        <w:t>The following entries define output requests:</w:t>
      </w:r>
    </w:p>
    <w:p w14:paraId="0E48EE20" w14:textId="77777777" w:rsidR="00370320" w:rsidRDefault="00370320" w:rsidP="00370320">
      <w:pPr>
        <w:tabs>
          <w:tab w:val="left" w:pos="2880"/>
        </w:tabs>
        <w:ind w:left="1440"/>
      </w:pPr>
      <w:r>
        <w:lastRenderedPageBreak/>
        <w:t>ACCEL</w:t>
      </w:r>
      <w:r>
        <w:tab/>
        <w:t>Requests output of accelerations.</w:t>
      </w:r>
    </w:p>
    <w:p w14:paraId="28BAA994" w14:textId="77777777" w:rsidR="00370320" w:rsidRDefault="00370320" w:rsidP="00370320">
      <w:pPr>
        <w:tabs>
          <w:tab w:val="left" w:pos="2880"/>
        </w:tabs>
        <w:ind w:left="1440"/>
      </w:pPr>
      <w:r>
        <w:t>DISPL</w:t>
      </w:r>
      <w:r>
        <w:tab/>
        <w:t>Requests output of displacements.</w:t>
      </w:r>
    </w:p>
    <w:p w14:paraId="074D09BD" w14:textId="77777777" w:rsidR="00370320" w:rsidRDefault="00370320" w:rsidP="00370320">
      <w:pPr>
        <w:tabs>
          <w:tab w:val="left" w:pos="2880"/>
        </w:tabs>
        <w:ind w:left="1440"/>
      </w:pPr>
      <w:r>
        <w:t>ECHO</w:t>
      </w:r>
      <w:r>
        <w:tab/>
        <w:t>Requests form of the input file echoed to the output file.</w:t>
      </w:r>
    </w:p>
    <w:p w14:paraId="6223ADB4" w14:textId="77777777" w:rsidR="00370320" w:rsidRDefault="00370320" w:rsidP="00370320">
      <w:pPr>
        <w:tabs>
          <w:tab w:val="left" w:pos="2880"/>
        </w:tabs>
        <w:ind w:left="1440"/>
      </w:pPr>
      <w:r>
        <w:t>ELDATA</w:t>
      </w:r>
      <w:r>
        <w:tab/>
        <w:t>Requests element matrix generation output to the BUG file</w:t>
      </w:r>
      <w:r>
        <w:rPr>
          <w:rStyle w:val="FootnoteReference"/>
        </w:rPr>
        <w:footnoteReference w:id="3"/>
      </w:r>
      <w:r>
        <w:t>.</w:t>
      </w:r>
    </w:p>
    <w:p w14:paraId="5D021DEB" w14:textId="77777777" w:rsidR="00370320" w:rsidRDefault="00370320" w:rsidP="00370320">
      <w:pPr>
        <w:tabs>
          <w:tab w:val="left" w:pos="2880"/>
        </w:tabs>
        <w:ind w:left="1440"/>
      </w:pPr>
      <w:r>
        <w:t>ELFORCE</w:t>
      </w:r>
      <w:r>
        <w:tab/>
        <w:t>Requests output of element engineering and/or node forces.</w:t>
      </w:r>
      <w:r>
        <w:tab/>
      </w:r>
    </w:p>
    <w:p w14:paraId="59A99E31" w14:textId="77777777" w:rsidR="00370320" w:rsidRDefault="00370320" w:rsidP="00370320">
      <w:pPr>
        <w:tabs>
          <w:tab w:val="left" w:pos="1440"/>
        </w:tabs>
        <w:ind w:left="2880" w:hanging="1440"/>
      </w:pPr>
      <w:r>
        <w:t>GPFORCE</w:t>
      </w:r>
      <w:r>
        <w:tab/>
        <w:t>Requests output of grid point force balance showing all of the forces acting on a grid point and checking equilibrium of those forces.</w:t>
      </w:r>
    </w:p>
    <w:p w14:paraId="7188EC46" w14:textId="77777777" w:rsidR="00370320" w:rsidRDefault="00370320" w:rsidP="00370320">
      <w:pPr>
        <w:tabs>
          <w:tab w:val="left" w:pos="1440"/>
        </w:tabs>
        <w:ind w:left="2880" w:hanging="1440"/>
      </w:pPr>
      <w:r>
        <w:t>MEFFMASS</w:t>
      </w:r>
      <w:r>
        <w:tab/>
        <w:t>Requests output of modal effective masses in eigenvalue analyses.</w:t>
      </w:r>
    </w:p>
    <w:p w14:paraId="3DD92EF2" w14:textId="77777777" w:rsidR="00370320" w:rsidRDefault="00370320" w:rsidP="00370320">
      <w:pPr>
        <w:tabs>
          <w:tab w:val="left" w:pos="1440"/>
        </w:tabs>
        <w:ind w:left="2880" w:hanging="1440"/>
      </w:pPr>
      <w:r>
        <w:t>MPCFORCE</w:t>
      </w:r>
      <w:r>
        <w:tab/>
        <w:t>Requests output of multi point forces of constraint (due to MPC’s as well as rigid elements).</w:t>
      </w:r>
    </w:p>
    <w:p w14:paraId="7FC47988" w14:textId="77777777" w:rsidR="00370320" w:rsidRDefault="00370320" w:rsidP="00370320">
      <w:pPr>
        <w:tabs>
          <w:tab w:val="left" w:pos="1440"/>
        </w:tabs>
        <w:ind w:left="2880" w:hanging="1440"/>
      </w:pPr>
      <w:r>
        <w:t>MPFACTOR</w:t>
      </w:r>
      <w:r>
        <w:tab/>
        <w:t>Requests output of modal participation factors in eigenvalue analyses.</w:t>
      </w:r>
    </w:p>
    <w:p w14:paraId="0E346804" w14:textId="77777777" w:rsidR="00370320" w:rsidRDefault="00370320" w:rsidP="00370320">
      <w:pPr>
        <w:pStyle w:val="BodyTextIndent2"/>
        <w:tabs>
          <w:tab w:val="left" w:pos="2880"/>
        </w:tabs>
      </w:pPr>
      <w:r>
        <w:t>OLOAD</w:t>
      </w:r>
      <w:r>
        <w:tab/>
        <w:t>Requests output of applied loads.</w:t>
      </w:r>
    </w:p>
    <w:p w14:paraId="5632778A" w14:textId="77777777" w:rsidR="00370320" w:rsidRDefault="00370320" w:rsidP="00370320">
      <w:pPr>
        <w:tabs>
          <w:tab w:val="left" w:pos="1440"/>
        </w:tabs>
        <w:ind w:left="2880" w:hanging="1440"/>
      </w:pPr>
      <w:r>
        <w:t>SET</w:t>
      </w:r>
      <w:r>
        <w:tab/>
        <w:t>Specifies sets that define grid points and elements for which output is desired.</w:t>
      </w:r>
    </w:p>
    <w:p w14:paraId="2B5FDF8D" w14:textId="77777777" w:rsidR="00370320" w:rsidRDefault="00370320" w:rsidP="00370320">
      <w:pPr>
        <w:tabs>
          <w:tab w:val="left" w:pos="2880"/>
        </w:tabs>
        <w:ind w:left="1440"/>
      </w:pPr>
      <w:r>
        <w:t>SPCFORCE</w:t>
      </w:r>
      <w:r>
        <w:tab/>
        <w:t>Requests output of single point forces of constraint.</w:t>
      </w:r>
    </w:p>
    <w:p w14:paraId="343FCF47" w14:textId="77777777" w:rsidR="00370320" w:rsidRDefault="00370320" w:rsidP="00370320">
      <w:pPr>
        <w:tabs>
          <w:tab w:val="left" w:pos="2880"/>
        </w:tabs>
        <w:ind w:left="1440"/>
      </w:pPr>
      <w:r>
        <w:t>STRESS</w:t>
      </w:r>
      <w:r>
        <w:tab/>
        <w:t>Requests output of element stresses.</w:t>
      </w:r>
    </w:p>
    <w:p w14:paraId="7E6513D8" w14:textId="77777777" w:rsidR="00370320" w:rsidRDefault="00370320" w:rsidP="00370320">
      <w:pPr>
        <w:tabs>
          <w:tab w:val="left" w:pos="2880"/>
        </w:tabs>
        <w:ind w:left="1440"/>
      </w:pPr>
      <w:r>
        <w:t>STRAIN</w:t>
      </w:r>
      <w:r>
        <w:tab/>
        <w:t>Requests output of element strains for shell and solid elements</w:t>
      </w:r>
    </w:p>
    <w:p w14:paraId="3FD34AFD" w14:textId="77777777" w:rsidR="00370320" w:rsidRDefault="00370320" w:rsidP="00E15BD7">
      <w:pPr>
        <w:pStyle w:val="Bullet1"/>
      </w:pPr>
      <w:r>
        <w:t>The following entry defines subcases for which solutions will be calculated in static analyses (SOL 1):</w:t>
      </w:r>
    </w:p>
    <w:p w14:paraId="54A0B91B" w14:textId="0B2680A4" w:rsidR="00370320" w:rsidRDefault="00370320" w:rsidP="00370320">
      <w:pPr>
        <w:pStyle w:val="BodyTextIndent3"/>
        <w:keepNext/>
        <w:keepLines/>
      </w:pPr>
      <w:r>
        <w:lastRenderedPageBreak/>
        <w:t>SUBCASE</w:t>
      </w:r>
      <w:r>
        <w:tab/>
        <w:t>A entry that indicates that the following entries (until another SUBCASE entry is encountered) define the conditions for one solution in the current job.</w:t>
      </w:r>
      <w:r w:rsidR="009928DD">
        <w:t xml:space="preserve"> </w:t>
      </w:r>
      <w:r>
        <w:t>A separate subcase must be used for each loading condition for which a solution is desired.</w:t>
      </w:r>
    </w:p>
    <w:p w14:paraId="132A0E32" w14:textId="77777777" w:rsidR="00370320" w:rsidRDefault="00370320" w:rsidP="005F715E">
      <w:pPr>
        <w:pStyle w:val="Heading2"/>
      </w:pPr>
      <w:bookmarkStart w:id="1340" w:name="_Toc27120932"/>
      <w:bookmarkStart w:id="1341" w:name="_Toc27121572"/>
      <w:bookmarkStart w:id="1342" w:name="_Toc27121676"/>
      <w:bookmarkStart w:id="1343" w:name="_Toc27196856"/>
      <w:bookmarkStart w:id="1344" w:name="_Toc27196961"/>
      <w:bookmarkStart w:id="1345" w:name="_Toc27198232"/>
      <w:bookmarkStart w:id="1346" w:name="_Toc27202754"/>
      <w:bookmarkStart w:id="1347" w:name="_Toc27206212"/>
      <w:bookmarkStart w:id="1348" w:name="_Toc27206317"/>
      <w:bookmarkStart w:id="1349" w:name="_Toc27217225"/>
      <w:bookmarkStart w:id="1350" w:name="_Toc27217330"/>
      <w:bookmarkStart w:id="1351" w:name="_Toc27217434"/>
      <w:bookmarkStart w:id="1352" w:name="_Toc27217807"/>
      <w:bookmarkStart w:id="1353" w:name="_Toc27217911"/>
      <w:bookmarkStart w:id="1354" w:name="_Toc27296316"/>
      <w:bookmarkStart w:id="1355" w:name="_Toc27393824"/>
      <w:bookmarkStart w:id="1356" w:name="_Toc27479840"/>
      <w:bookmarkStart w:id="1357" w:name="_Toc27717219"/>
      <w:bookmarkStart w:id="1358" w:name="_Toc28327016"/>
      <w:bookmarkStart w:id="1359" w:name="_Toc28600347"/>
      <w:bookmarkStart w:id="1360" w:name="_Toc195483762"/>
      <w:r>
        <w:t>Detailed Description of Case Control Entries</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7DD6B0D2" w14:textId="2DB8D771" w:rsidR="00370320" w:rsidRDefault="00370320" w:rsidP="00084555">
      <w:pPr>
        <w:spacing w:after="0"/>
      </w:pPr>
      <w:r>
        <w:t>The following pages give the details for each of the Case Control Section entries listed above.</w:t>
      </w:r>
      <w:r w:rsidR="009928DD">
        <w:t xml:space="preserve"> </w:t>
      </w:r>
      <w:r>
        <w:t>The format of each is free field with the following conventions:</w:t>
      </w:r>
    </w:p>
    <w:p w14:paraId="30EDE314" w14:textId="77777777" w:rsidR="00370320" w:rsidRDefault="00370320" w:rsidP="00E15BD7">
      <w:pPr>
        <w:pStyle w:val="Bullet1"/>
      </w:pPr>
      <w:r>
        <w:t>Upper case letters must be entered as shown.</w:t>
      </w:r>
    </w:p>
    <w:p w14:paraId="2E873A19" w14:textId="77777777" w:rsidR="00370320" w:rsidRDefault="00370320" w:rsidP="00E15BD7">
      <w:pPr>
        <w:pStyle w:val="Bullet1"/>
      </w:pPr>
      <w:r>
        <w:t>Lower case letters indicate that a substitution must be made.</w:t>
      </w:r>
    </w:p>
    <w:p w14:paraId="0B0DCE2D" w14:textId="77777777" w:rsidR="00370320" w:rsidRDefault="00370320" w:rsidP="00E15BD7">
      <w:pPr>
        <w:pStyle w:val="Bullet1"/>
      </w:pPr>
      <w:r>
        <w:t>Parentheses shown must be entered.</w:t>
      </w:r>
    </w:p>
    <w:p w14:paraId="66ACC747" w14:textId="77777777" w:rsidR="00370320" w:rsidRDefault="00370320" w:rsidP="00E15BD7">
      <w:pPr>
        <w:pStyle w:val="Bullet1"/>
      </w:pPr>
      <w:r>
        <w:t>Braces { } indicate that a choice, from the items listed, must be made.</w:t>
      </w:r>
    </w:p>
    <w:p w14:paraId="16C00A27" w14:textId="2302FC3D" w:rsidR="00370320" w:rsidRDefault="00370320" w:rsidP="00E15BD7">
      <w:pPr>
        <w:pStyle w:val="Bullet1"/>
      </w:pPr>
      <w:r>
        <w:t>Brackets [ ] indicate that the terms enclosed may be omitted, if desired.</w:t>
      </w:r>
      <w:r w:rsidR="009928DD">
        <w:t xml:space="preserve"> </w:t>
      </w:r>
      <w:r>
        <w:t>Braces within brackets indicate that if terms within the brackets are input a choice must be made of the portion within the braces.</w:t>
      </w:r>
    </w:p>
    <w:p w14:paraId="4E00E9D8" w14:textId="77777777" w:rsidR="00370320" w:rsidRDefault="00370320" w:rsidP="00E15BD7">
      <w:pPr>
        <w:pStyle w:val="Bullet1"/>
      </w:pPr>
      <w:r>
        <w:t>Underlined values are the default values.</w:t>
      </w:r>
    </w:p>
    <w:p w14:paraId="6803668F" w14:textId="77777777" w:rsidR="00E15BD7" w:rsidRDefault="00E15BD7" w:rsidP="00E15BD7">
      <w:pPr>
        <w:pStyle w:val="SpecialSpace"/>
      </w:pPr>
    </w:p>
    <w:p w14:paraId="7124E1CB" w14:textId="3DD6BD40" w:rsidR="00596318" w:rsidRDefault="00370320" w:rsidP="00370320">
      <w:r>
        <w:t>In addition, some of the entries have an acceptable abbreviation of the entry name.</w:t>
      </w:r>
      <w:r w:rsidR="009928DD">
        <w:t xml:space="preserve"> </w:t>
      </w:r>
      <w:r>
        <w:t>For example, the entry requesting displacement output can be DISPLACEMENT or at least the first four letters of the name.</w:t>
      </w:r>
      <w:r w:rsidR="009928DD">
        <w:t xml:space="preserve"> </w:t>
      </w:r>
      <w:r>
        <w:t>This is noted in the detailed description with brackets.</w:t>
      </w:r>
      <w:r w:rsidR="009928DD">
        <w:t xml:space="preserve"> </w:t>
      </w:r>
      <w:r w:rsidR="00084555">
        <w:t>Thus,</w:t>
      </w:r>
      <w:r>
        <w:t xml:space="preserve"> DISP[LACEMENT] indicates the acceptable forms of this Case Control entry.</w:t>
      </w:r>
    </w:p>
    <w:p w14:paraId="72271657" w14:textId="77777777" w:rsidR="00596318" w:rsidRDefault="00596318">
      <w:pPr>
        <w:spacing w:after="0" w:line="240" w:lineRule="auto"/>
        <w:jc w:val="left"/>
      </w:pPr>
      <w:r>
        <w:br w:type="page"/>
      </w:r>
    </w:p>
    <w:p w14:paraId="197BCF91" w14:textId="77777777" w:rsidR="00370320" w:rsidRDefault="00370320" w:rsidP="00370320"/>
    <w:p w14:paraId="3377F082" w14:textId="4A47DDDD" w:rsidR="00341641" w:rsidRDefault="00341641" w:rsidP="00341641">
      <w:pPr>
        <w:pStyle w:val="Heading2"/>
      </w:pPr>
      <w:bookmarkStart w:id="1361" w:name="_Toc195483763"/>
      <w:r>
        <w:t>Output File Types</w:t>
      </w:r>
      <w:bookmarkEnd w:id="1361"/>
    </w:p>
    <w:p w14:paraId="78DDF7FC" w14:textId="6A7AD397" w:rsidR="00341641" w:rsidRDefault="00A94059" w:rsidP="00341641">
      <w:r>
        <w:t>Output files are either in ASCII or binary. The following output file types are possible:</w:t>
      </w:r>
    </w:p>
    <w:p w14:paraId="725D2450" w14:textId="6551F4F2" w:rsidR="00A94059" w:rsidRDefault="00A94059" w:rsidP="00A94059">
      <w:pPr>
        <w:pStyle w:val="Bullet1"/>
      </w:pPr>
      <w:r>
        <w:t>F06 – (ASCI</w:t>
      </w:r>
      <w:r w:rsidR="00017B86">
        <w:t>I</w:t>
      </w:r>
      <w:r>
        <w:t>). This is a common Nastran file type</w:t>
      </w:r>
      <w:r w:rsidR="008F38E0">
        <w:t xml:space="preserve"> (.f06)</w:t>
      </w:r>
      <w:r>
        <w:t>, but does not have a standard format. The format may be different for different commercial versions of Nastran and may even be different between different versions for the same commercial version. The MYSTRAN format is similar to other F06 formats, but it is not exactly the same as any of them.</w:t>
      </w:r>
      <w:r w:rsidR="00A55F17">
        <w:t xml:space="preserve"> </w:t>
      </w:r>
      <w:r w:rsidR="009B5A57">
        <w:t>A custom tool, called F06CSV, can parse a</w:t>
      </w:r>
      <w:r w:rsidR="00EC168D" w:rsidRPr="00EC168D">
        <w:t xml:space="preserve"> F06 file</w:t>
      </w:r>
      <w:r w:rsidR="009B5A57">
        <w:t xml:space="preserve"> (both for MYSTRAN and some commercial Nastran F06 files)</w:t>
      </w:r>
      <w:r w:rsidR="00EC168D" w:rsidRPr="00EC168D">
        <w:t xml:space="preserve">. This tool can create a customized output of the data in a format that is convenient for processing the data: </w:t>
      </w:r>
      <w:r w:rsidR="00E91263" w:rsidRPr="00E91263">
        <w:t>https://github.com/ClassicalFEA/nastools</w:t>
      </w:r>
    </w:p>
    <w:p w14:paraId="715A8F4F" w14:textId="57A1EC3B" w:rsidR="00A94059" w:rsidRDefault="00A94059" w:rsidP="00A94059">
      <w:pPr>
        <w:pStyle w:val="Bullet1"/>
      </w:pPr>
      <w:r>
        <w:t>OP2 (binary). This is common Nastran file type</w:t>
      </w:r>
      <w:r w:rsidR="008F38E0">
        <w:t xml:space="preserve"> (.op2)</w:t>
      </w:r>
      <w:r>
        <w:t xml:space="preserve"> that is read by</w:t>
      </w:r>
      <w:r w:rsidR="00B81436">
        <w:t xml:space="preserve"> some</w:t>
      </w:r>
      <w:r>
        <w:t xml:space="preserve"> post-processors. A MYSTRAN OP2 is expected to be able to be read by</w:t>
      </w:r>
      <w:r w:rsidR="00596318">
        <w:t xml:space="preserve"> </w:t>
      </w:r>
      <w:r w:rsidR="00562B9E">
        <w:t>Patran</w:t>
      </w:r>
      <w:r w:rsidR="00925F4D">
        <w:t xml:space="preserve"> and </w:t>
      </w:r>
      <w:r w:rsidR="00562B9E">
        <w:t xml:space="preserve">Femap, but not </w:t>
      </w:r>
      <w:r w:rsidR="00925F4D">
        <w:t xml:space="preserve">by </w:t>
      </w:r>
      <w:r w:rsidR="00562B9E">
        <w:t>Apex</w:t>
      </w:r>
      <w:r w:rsidR="00596318">
        <w:t>. It can be</w:t>
      </w:r>
      <w:r w:rsidR="00562B9E">
        <w:t xml:space="preserve"> also be </w:t>
      </w:r>
      <w:r w:rsidR="00596318">
        <w:t xml:space="preserve">read by </w:t>
      </w:r>
      <w:r w:rsidR="00562B9E">
        <w:t xml:space="preserve">the open-source programs </w:t>
      </w:r>
      <w:r w:rsidR="00596318">
        <w:t>pyNastran and M3D. The OP2 is fully supported in MYSTRAN with the following exceptions:</w:t>
      </w:r>
    </w:p>
    <w:p w14:paraId="1BE05A8E" w14:textId="03782771" w:rsidR="00596318" w:rsidRDefault="00596318" w:rsidP="00596318">
      <w:pPr>
        <w:pStyle w:val="Bullet1"/>
        <w:numPr>
          <w:ilvl w:val="1"/>
          <w:numId w:val="19"/>
        </w:numPr>
      </w:pPr>
      <w:r>
        <w:t>CTRIA3K and CQUAD4K</w:t>
      </w:r>
    </w:p>
    <w:p w14:paraId="61660D79" w14:textId="792FC21A" w:rsidR="00596318" w:rsidRDefault="00596318" w:rsidP="00596318">
      <w:pPr>
        <w:pStyle w:val="Bullet1"/>
        <w:numPr>
          <w:ilvl w:val="1"/>
          <w:numId w:val="19"/>
        </w:numPr>
      </w:pPr>
      <w:r>
        <w:t>Corner stresses/strains for quad elements</w:t>
      </w:r>
    </w:p>
    <w:p w14:paraId="190469EF" w14:textId="44FDDD6C" w:rsidR="00A94059" w:rsidRPr="00596318" w:rsidRDefault="00017B86" w:rsidP="00A94059">
      <w:pPr>
        <w:pStyle w:val="Bullet1"/>
        <w:rPr>
          <w:color w:val="4472C4" w:themeColor="accent1"/>
        </w:rPr>
      </w:pPr>
      <w:r>
        <w:t xml:space="preserve">PUNCH (ASCII). </w:t>
      </w:r>
      <w:r w:rsidR="00596318" w:rsidRPr="00596318">
        <w:rPr>
          <w:color w:val="4472C4" w:themeColor="accent1"/>
        </w:rPr>
        <w:t>As of 2025-09-01</w:t>
      </w:r>
      <w:r w:rsidRPr="00596318">
        <w:rPr>
          <w:color w:val="4472C4" w:themeColor="accent1"/>
        </w:rPr>
        <w:t xml:space="preserve">, the state of the MYSTRAN </w:t>
      </w:r>
      <w:r w:rsidR="00E340A0" w:rsidRPr="00596318">
        <w:rPr>
          <w:color w:val="4472C4" w:themeColor="accent1"/>
        </w:rPr>
        <w:t>punch file is unknown</w:t>
      </w:r>
      <w:r w:rsidR="00596318" w:rsidRPr="00596318">
        <w:rPr>
          <w:color w:val="4472C4" w:themeColor="accent1"/>
        </w:rPr>
        <w:t xml:space="preserve">. It </w:t>
      </w:r>
      <w:r w:rsidR="00596318">
        <w:rPr>
          <w:color w:val="4472C4" w:themeColor="accent1"/>
        </w:rPr>
        <w:t>may be the output from a Craig-Bampton solution.</w:t>
      </w:r>
      <w:r w:rsidR="001670AE">
        <w:rPr>
          <w:color w:val="4472C4" w:themeColor="accent1"/>
        </w:rPr>
        <w:t xml:space="preserve"> </w:t>
      </w:r>
      <w:r w:rsidR="001670AE" w:rsidRPr="001670AE">
        <w:t>However, it is not equivalent to the typical Nastran punch file that has outputs</w:t>
      </w:r>
      <w:r w:rsidR="001670AE">
        <w:t xml:space="preserve"> for</w:t>
      </w:r>
      <w:r w:rsidR="001670AE" w:rsidRPr="001670AE">
        <w:t xml:space="preserve"> SOL 101, SOL 103, and SOL 105.</w:t>
      </w:r>
    </w:p>
    <w:p w14:paraId="1B3CCD3E" w14:textId="076074BF" w:rsidR="00E340A0" w:rsidRDefault="00E340A0" w:rsidP="00A94059">
      <w:pPr>
        <w:pStyle w:val="Bullet1"/>
      </w:pPr>
      <w:r>
        <w:t>ANSWER File (AS</w:t>
      </w:r>
      <w:r w:rsidR="001670AE">
        <w:t>C</w:t>
      </w:r>
      <w:r>
        <w:t xml:space="preserve">II). Having an extension of .ans, this is a MYSTRAN specific file. The file is similar to the F06, but is more compact. Because of this, it has sometimes been used to interrogate results. It can be called </w:t>
      </w:r>
      <w:r w:rsidR="00E91263">
        <w:t>via “PARAM, PRTANS, YES”.</w:t>
      </w:r>
    </w:p>
    <w:p w14:paraId="0B6381AE" w14:textId="1A6B79B6" w:rsidR="008F38E0" w:rsidRDefault="008F38E0" w:rsidP="00A94059">
      <w:pPr>
        <w:pStyle w:val="Bullet1"/>
      </w:pPr>
      <w:r>
        <w:t>NEU (AS</w:t>
      </w:r>
      <w:r w:rsidR="001670AE">
        <w:t>C</w:t>
      </w:r>
      <w:r>
        <w:t xml:space="preserve">II). The Neutral file (.neu) </w:t>
      </w:r>
      <w:r w:rsidR="00541CA9">
        <w:t>is a legacy file option</w:t>
      </w:r>
      <w:r>
        <w:t xml:space="preserve">. </w:t>
      </w:r>
      <w:r w:rsidR="00A36164">
        <w:t>The version used in MYSTRAN may be version 7.1</w:t>
      </w:r>
      <w:r>
        <w:t>.</w:t>
      </w:r>
      <w:r w:rsidR="00E91263">
        <w:t xml:space="preserve"> It can be called via “PARAM, PRTNEU, YES”.</w:t>
      </w:r>
    </w:p>
    <w:p w14:paraId="647BA6A5" w14:textId="52A7D357" w:rsidR="00E340A0" w:rsidRDefault="00E340A0" w:rsidP="00A94059">
      <w:pPr>
        <w:pStyle w:val="Bullet1"/>
      </w:pPr>
      <w:r>
        <w:t>BUG</w:t>
      </w:r>
    </w:p>
    <w:p w14:paraId="65D67AEA" w14:textId="708E0337" w:rsidR="00E340A0" w:rsidRDefault="00E340A0" w:rsidP="00A94059">
      <w:pPr>
        <w:pStyle w:val="Bullet1"/>
      </w:pPr>
      <w:r>
        <w:t>F04</w:t>
      </w:r>
    </w:p>
    <w:p w14:paraId="0C1310B5" w14:textId="5A8B0915" w:rsidR="00E340A0" w:rsidRDefault="00E340A0" w:rsidP="00A94059">
      <w:pPr>
        <w:pStyle w:val="Bullet1"/>
      </w:pPr>
      <w:r>
        <w:t>Other</w:t>
      </w:r>
    </w:p>
    <w:p w14:paraId="14024B1D" w14:textId="77777777" w:rsidR="006D7716" w:rsidRDefault="006D7716" w:rsidP="006D7716">
      <w:pPr>
        <w:pStyle w:val="Bullet1"/>
        <w:numPr>
          <w:ilvl w:val="0"/>
          <w:numId w:val="0"/>
        </w:numPr>
        <w:ind w:left="605" w:hanging="245"/>
      </w:pPr>
    </w:p>
    <w:p w14:paraId="230447A4" w14:textId="5DDA7EB8" w:rsidR="00562B9E" w:rsidRDefault="006D7716" w:rsidP="00562B9E">
      <w:r w:rsidRPr="00562B9E">
        <w:t>For</w:t>
      </w:r>
      <w:r w:rsidR="00562B9E" w:rsidRPr="00562B9E">
        <w:t xml:space="preserve"> examples of how to request the different files</w:t>
      </w:r>
      <w:r w:rsidRPr="00562B9E">
        <w:t xml:space="preserve">, see the DISPLACEMENT and STRAIN entries. </w:t>
      </w:r>
      <w:r w:rsidR="00562B9E" w:rsidRPr="00562B9E">
        <w:t>Also, see the following parameters, which can be used as overrides. Most notably are the PRTALL and FILES params (equivalent). If present, and set to</w:t>
      </w:r>
      <w:r w:rsidR="00562B9E">
        <w:t xml:space="preserve"> YES, (“PARAM, PRTALL, YES” or “PARAM, FILES, YES”), then the F06, OP2, ANS, and NEU will always be created. </w:t>
      </w:r>
    </w:p>
    <w:p w14:paraId="763D25AF" w14:textId="59237BAC" w:rsidR="00562B9E" w:rsidRDefault="00562B9E" w:rsidP="00562B9E">
      <w:pPr>
        <w:pStyle w:val="Bullet1"/>
      </w:pPr>
      <w:r>
        <w:t>PRTALL and FILES (equivalent)</w:t>
      </w:r>
    </w:p>
    <w:p w14:paraId="22DB92E0" w14:textId="046163F8" w:rsidR="00562B9E" w:rsidRDefault="00562B9E" w:rsidP="00562B9E">
      <w:pPr>
        <w:pStyle w:val="Bullet1"/>
      </w:pPr>
      <w:r>
        <w:lastRenderedPageBreak/>
        <w:t>PRTF06</w:t>
      </w:r>
    </w:p>
    <w:p w14:paraId="175C4E0D" w14:textId="59ADE163" w:rsidR="00562B9E" w:rsidRDefault="00562B9E" w:rsidP="00562B9E">
      <w:pPr>
        <w:pStyle w:val="Bullet1"/>
      </w:pPr>
      <w:r>
        <w:t>PRTOP2</w:t>
      </w:r>
    </w:p>
    <w:p w14:paraId="36E29780" w14:textId="34E04490" w:rsidR="00562B9E" w:rsidRDefault="00562B9E" w:rsidP="00562B9E">
      <w:pPr>
        <w:pStyle w:val="Bullet1"/>
      </w:pPr>
      <w:r>
        <w:t>PRTANS</w:t>
      </w:r>
    </w:p>
    <w:p w14:paraId="663A77F1" w14:textId="0C94926D" w:rsidR="00562B9E" w:rsidRDefault="00562B9E" w:rsidP="00562B9E">
      <w:pPr>
        <w:pStyle w:val="Bullet1"/>
      </w:pPr>
      <w:r>
        <w:t>PRTNEU</w:t>
      </w:r>
    </w:p>
    <w:p w14:paraId="186AACD2" w14:textId="5C9E6F38" w:rsidR="006D7716" w:rsidRPr="00341641" w:rsidRDefault="00562B9E" w:rsidP="006D7716">
      <w:pPr>
        <w:pStyle w:val="Bullet1"/>
        <w:numPr>
          <w:ilvl w:val="0"/>
          <w:numId w:val="0"/>
        </w:numPr>
        <w:ind w:left="605" w:hanging="245"/>
      </w:pPr>
      <w:r>
        <w:br/>
      </w:r>
    </w:p>
    <w:bookmarkEnd w:id="1339"/>
    <w:p w14:paraId="2EF71ACA" w14:textId="77777777" w:rsidR="00370320" w:rsidRPr="00697E1D" w:rsidRDefault="00370320" w:rsidP="001B4613">
      <w:pPr>
        <w:pStyle w:val="Corner"/>
      </w:pPr>
      <w:r>
        <w:br w:type="page"/>
      </w:r>
      <w:bookmarkStart w:id="1362" w:name="_Toc27120822"/>
      <w:bookmarkStart w:id="1363" w:name="_Toc27120933"/>
      <w:bookmarkStart w:id="1364" w:name="_Toc27121573"/>
      <w:bookmarkStart w:id="1365" w:name="_Toc27121677"/>
      <w:bookmarkStart w:id="1366" w:name="_Toc27196857"/>
      <w:bookmarkStart w:id="1367" w:name="_Toc27196962"/>
      <w:bookmarkStart w:id="1368" w:name="_Toc27198233"/>
      <w:bookmarkStart w:id="1369" w:name="_Toc27202755"/>
      <w:bookmarkStart w:id="1370" w:name="_Toc27206213"/>
      <w:bookmarkStart w:id="1371" w:name="_Toc27206318"/>
      <w:bookmarkStart w:id="1372" w:name="_Toc27217226"/>
      <w:bookmarkStart w:id="1373" w:name="_Toc27217331"/>
      <w:bookmarkStart w:id="1374" w:name="_Toc27217435"/>
      <w:bookmarkStart w:id="1375" w:name="_Toc27217808"/>
      <w:bookmarkStart w:id="1376" w:name="_Toc27217912"/>
      <w:bookmarkStart w:id="1377" w:name="_Toc27296317"/>
      <w:bookmarkStart w:id="1378" w:name="_Toc27393825"/>
      <w:bookmarkStart w:id="1379" w:name="_Toc27479841"/>
      <w:bookmarkStart w:id="1380" w:name="_Toc27717220"/>
      <w:r w:rsidRPr="00697E1D">
        <w:lastRenderedPageBreak/>
        <w:t>BEGIN BULK</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p>
    <w:p w14:paraId="1175AD13" w14:textId="77777777" w:rsidR="00370320" w:rsidRPr="00663E02" w:rsidRDefault="00370320" w:rsidP="007B55B2">
      <w:pPr>
        <w:pStyle w:val="Heading2"/>
      </w:pPr>
      <w:bookmarkStart w:id="1381" w:name="_Toc28327017"/>
      <w:bookmarkStart w:id="1382" w:name="_Toc28600348"/>
      <w:bookmarkStart w:id="1383" w:name="_Toc195483764"/>
      <w:r w:rsidRPr="00663E02">
        <w:t>BEGIN BULK</w:t>
      </w:r>
      <w:bookmarkEnd w:id="1381"/>
      <w:bookmarkEnd w:id="1382"/>
      <w:bookmarkEnd w:id="1383"/>
    </w:p>
    <w:p w14:paraId="6B34692E" w14:textId="77777777" w:rsidR="00014289" w:rsidRDefault="00014289" w:rsidP="00DF44C9">
      <w:pPr>
        <w:pStyle w:val="SpecialSpace"/>
      </w:pPr>
    </w:p>
    <w:p w14:paraId="6B5021BF" w14:textId="159E90EF" w:rsidR="00370320" w:rsidRPr="00590C30" w:rsidRDefault="00370320" w:rsidP="007B55B2">
      <w:pPr>
        <w:pStyle w:val="CardHeader"/>
      </w:pPr>
      <w:r w:rsidRPr="00590C30">
        <w:t>Description:</w:t>
      </w:r>
    </w:p>
    <w:p w14:paraId="2FF520AC" w14:textId="25315539" w:rsidR="00370320" w:rsidRPr="00590C30" w:rsidRDefault="00370320" w:rsidP="00E16AD6">
      <w:r w:rsidRPr="00590C30">
        <w:t xml:space="preserve">Indicates the end of the Case Control </w:t>
      </w:r>
      <w:r>
        <w:t>section</w:t>
      </w:r>
      <w:r w:rsidR="00C84C77">
        <w:t>.</w:t>
      </w:r>
    </w:p>
    <w:p w14:paraId="15837AA8" w14:textId="77777777" w:rsidR="00014289" w:rsidRDefault="00014289" w:rsidP="00C40DDB">
      <w:pPr>
        <w:pStyle w:val="CardSpacing"/>
      </w:pPr>
    </w:p>
    <w:p w14:paraId="33568911" w14:textId="6930411E" w:rsidR="00370320" w:rsidRPr="00590C30" w:rsidRDefault="00370320" w:rsidP="007B55B2">
      <w:pPr>
        <w:pStyle w:val="CardHeader"/>
      </w:pPr>
      <w:r w:rsidRPr="00590C30">
        <w:t>Format:</w:t>
      </w:r>
    </w:p>
    <w:p w14:paraId="21E5C9DE" w14:textId="77777777" w:rsidR="00370320" w:rsidRPr="00590C30" w:rsidRDefault="00370320" w:rsidP="00E65A28">
      <w:r w:rsidRPr="00590C30">
        <w:t>BEGIN BULK</w:t>
      </w:r>
    </w:p>
    <w:p w14:paraId="077E1ACD" w14:textId="77777777" w:rsidR="00370320" w:rsidRPr="00590C30" w:rsidRDefault="00370320" w:rsidP="00370320"/>
    <w:p w14:paraId="0BD6D316" w14:textId="77777777" w:rsidR="00370320" w:rsidRPr="00697E1D" w:rsidRDefault="00370320" w:rsidP="004C6C23">
      <w:pPr>
        <w:pStyle w:val="Corner"/>
      </w:pPr>
      <w:r w:rsidRPr="00590C30">
        <w:br w:type="page"/>
      </w:r>
      <w:r>
        <w:lastRenderedPageBreak/>
        <w:t>ACCELERATION</w:t>
      </w:r>
    </w:p>
    <w:p w14:paraId="24D03D86" w14:textId="77777777" w:rsidR="00370320" w:rsidRPr="00663E02" w:rsidRDefault="00370320" w:rsidP="008472B7">
      <w:pPr>
        <w:pStyle w:val="Heading2"/>
      </w:pPr>
      <w:bookmarkStart w:id="1384" w:name="_Toc195483765"/>
      <w:r>
        <w:t>ACCELERATION</w:t>
      </w:r>
      <w:bookmarkEnd w:id="1384"/>
    </w:p>
    <w:p w14:paraId="15B3F144" w14:textId="77777777" w:rsidR="00014289" w:rsidRDefault="00014289" w:rsidP="00DF44C9">
      <w:pPr>
        <w:pStyle w:val="SpecialSpace"/>
      </w:pPr>
    </w:p>
    <w:p w14:paraId="7CD24A94" w14:textId="3F2A86C1" w:rsidR="00370320" w:rsidRPr="00590C30" w:rsidRDefault="00370320" w:rsidP="00D94D1C">
      <w:pPr>
        <w:pStyle w:val="CardHeader"/>
      </w:pPr>
      <w:r w:rsidRPr="00590C30">
        <w:t>Description:</w:t>
      </w:r>
    </w:p>
    <w:p w14:paraId="24A24EA8" w14:textId="709F1F54" w:rsidR="00370320" w:rsidRPr="00590C30" w:rsidRDefault="00370320" w:rsidP="00E16AD6">
      <w:r w:rsidRPr="00590C30">
        <w:t>Requests ou</w:t>
      </w:r>
      <w:r>
        <w:t>tput of grid point accelerations</w:t>
      </w:r>
      <w:r w:rsidRPr="00590C30">
        <w:t xml:space="preserve"> in the global coordinate system for selected grids. </w:t>
      </w:r>
      <w:r>
        <w:t>For Craig-Bampton model generation, the output is of the columns of the acceleration transfer matrix (ATM)</w:t>
      </w:r>
      <w:r w:rsidRPr="00590C30">
        <w:t>.</w:t>
      </w:r>
    </w:p>
    <w:p w14:paraId="0EA4D305" w14:textId="77777777" w:rsidR="00014289" w:rsidRDefault="00014289" w:rsidP="00C40DDB">
      <w:pPr>
        <w:pStyle w:val="CardSpacing"/>
      </w:pPr>
    </w:p>
    <w:p w14:paraId="02751388" w14:textId="7708B13F" w:rsidR="00577F22" w:rsidRDefault="00370320" w:rsidP="00577F22">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69"/>
        <w:gridCol w:w="1140"/>
      </w:tblGrid>
      <w:tr w:rsidR="00577F22" w:rsidRPr="00590C30" w14:paraId="4404ECAC" w14:textId="77777777" w:rsidTr="00577F22">
        <w:tc>
          <w:tcPr>
            <w:tcW w:w="0" w:type="auto"/>
            <w:vAlign w:val="center"/>
          </w:tcPr>
          <w:p w14:paraId="7D10D2A1" w14:textId="00DCC5F7" w:rsidR="00577F22" w:rsidRPr="00590C30" w:rsidRDefault="00577F22" w:rsidP="00F37A26">
            <w:pPr>
              <w:pStyle w:val="TCaseControl"/>
            </w:pPr>
            <w:r w:rsidRPr="00577F22">
              <w:t>ACCE[LERATION][(</w:t>
            </w:r>
            <w:r w:rsidRPr="005306E0">
              <w:rPr>
                <w:u w:val="single"/>
              </w:rPr>
              <w:t>PRINT</w:t>
            </w:r>
            <w:r w:rsidRPr="00577F22">
              <w:t>,</w:t>
            </w:r>
            <w:r>
              <w:t xml:space="preserve"> </w:t>
            </w:r>
            <w:r w:rsidRPr="00577F22">
              <w:t>PLOT</w:t>
            </w:r>
            <w:r>
              <w:t xml:space="preserve">)] = </w:t>
            </w:r>
          </w:p>
        </w:tc>
        <w:tc>
          <w:tcPr>
            <w:tcW w:w="0" w:type="auto"/>
            <w:vAlign w:val="center"/>
          </w:tcPr>
          <w:p w14:paraId="096D5FE8"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843689A" w14:textId="77777777" w:rsidR="00577F22" w:rsidRPr="00D460B0" w:rsidRDefault="00577F22" w:rsidP="00370320"/>
    <w:p w14:paraId="64289654" w14:textId="570A2687" w:rsidR="00370320" w:rsidRDefault="00370320" w:rsidP="00D94D1C">
      <w:pPr>
        <w:pStyle w:val="CardHeader"/>
      </w:pPr>
      <w:r w:rsidRPr="00590C30">
        <w:t>Examples:</w:t>
      </w:r>
    </w:p>
    <w:p w14:paraId="2A99D3F8" w14:textId="6C9338DC" w:rsidR="0003151E" w:rsidRDefault="00341641" w:rsidP="0044251E">
      <w:r>
        <w:t>See the DISPLACEMENT card (Section 6.5)</w:t>
      </w:r>
    </w:p>
    <w:p w14:paraId="237D21DB" w14:textId="77777777" w:rsidR="00DA2BCC" w:rsidRDefault="00DA2BCC" w:rsidP="0003151E">
      <w:pPr>
        <w:pStyle w:val="CardSpacing"/>
      </w:pPr>
    </w:p>
    <w:p w14:paraId="63EA6189" w14:textId="32636802" w:rsidR="00370320" w:rsidRPr="00590C30" w:rsidRDefault="00370320" w:rsidP="00D94D1C">
      <w:pPr>
        <w:pStyle w:val="CardHeader"/>
      </w:pPr>
      <w:r w:rsidRPr="00590C30">
        <w:t>Options:</w:t>
      </w:r>
    </w:p>
    <w:p w14:paraId="5469560E" w14:textId="0441BBDC" w:rsidR="00370320" w:rsidRDefault="00341641" w:rsidP="0044251E">
      <w:r>
        <w:t>See the DISPLACEMENT card (Section 6.5)</w:t>
      </w:r>
    </w:p>
    <w:p w14:paraId="0AC7353C" w14:textId="77777777" w:rsidR="00143014" w:rsidRPr="00590C30" w:rsidRDefault="00143014" w:rsidP="00C40DDB">
      <w:pPr>
        <w:pStyle w:val="CardSpacing"/>
      </w:pPr>
    </w:p>
    <w:p w14:paraId="681734D2" w14:textId="5A802275" w:rsidR="00370320" w:rsidRPr="00E80610" w:rsidRDefault="00370320" w:rsidP="00D94D1C">
      <w:pPr>
        <w:pStyle w:val="CardHeader"/>
      </w:pPr>
      <w:r w:rsidRPr="00E80610">
        <w:t>Remarks:</w:t>
      </w:r>
    </w:p>
    <w:p w14:paraId="09F0C58C" w14:textId="26E81F68" w:rsidR="00DA2BCC" w:rsidRDefault="00341641" w:rsidP="0044251E">
      <w:r>
        <w:t>See the DISPLACEMENT card (Section 6.5)</w:t>
      </w:r>
    </w:p>
    <w:p w14:paraId="752F676B" w14:textId="77777777" w:rsidR="00370320" w:rsidRPr="00697E1D" w:rsidRDefault="00370320" w:rsidP="004C6C23">
      <w:pPr>
        <w:pStyle w:val="Corner"/>
      </w:pPr>
      <w:r>
        <w:br w:type="page"/>
      </w:r>
      <w:r w:rsidRPr="00697E1D">
        <w:lastRenderedPageBreak/>
        <w:t>DISPLACEMENT</w:t>
      </w:r>
    </w:p>
    <w:p w14:paraId="1E2C2EF7" w14:textId="77777777" w:rsidR="00370320" w:rsidRPr="00663E02" w:rsidRDefault="00370320" w:rsidP="008472B7">
      <w:pPr>
        <w:pStyle w:val="Heading2"/>
      </w:pPr>
      <w:bookmarkStart w:id="1385" w:name="_Toc195483766"/>
      <w:r w:rsidRPr="00663E02">
        <w:t>DISPLACEMENT</w:t>
      </w:r>
      <w:bookmarkEnd w:id="1385"/>
    </w:p>
    <w:p w14:paraId="532B4399" w14:textId="77777777" w:rsidR="00014289" w:rsidRDefault="00014289" w:rsidP="00DF44C9">
      <w:pPr>
        <w:pStyle w:val="SpecialSpace"/>
      </w:pPr>
    </w:p>
    <w:p w14:paraId="7FBD675C" w14:textId="01331E7B" w:rsidR="00370320" w:rsidRPr="00590C30" w:rsidRDefault="00370320" w:rsidP="00A06410">
      <w:pPr>
        <w:pStyle w:val="CardHeader"/>
      </w:pPr>
      <w:r w:rsidRPr="00590C30">
        <w:t>Description:</w:t>
      </w:r>
    </w:p>
    <w:p w14:paraId="66EF95E0" w14:textId="6BB9CD96" w:rsidR="00370320" w:rsidRPr="00590C30" w:rsidRDefault="00370320" w:rsidP="00E16AD6">
      <w:r w:rsidRPr="00590C30">
        <w:t>Requests output of grid point displacements in the global coordinate system for selected grids.</w:t>
      </w:r>
      <w:r w:rsidR="009928DD">
        <w:t xml:space="preserve"> </w:t>
      </w:r>
      <w:r w:rsidRPr="00590C30">
        <w:t xml:space="preserve">For </w:t>
      </w:r>
      <w:r w:rsidR="00000361">
        <w:t xml:space="preserve">an </w:t>
      </w:r>
      <w:r w:rsidRPr="00590C30">
        <w:t xml:space="preserve">eigenvalue analyses, the output is </w:t>
      </w:r>
      <w:r w:rsidR="004357A3">
        <w:t>the</w:t>
      </w:r>
      <w:r w:rsidRPr="00590C30">
        <w:t xml:space="preserve"> eigenvectors.</w:t>
      </w:r>
    </w:p>
    <w:p w14:paraId="03A4496D" w14:textId="77777777" w:rsidR="00014289" w:rsidRDefault="00014289" w:rsidP="00C40DDB">
      <w:pPr>
        <w:pStyle w:val="CardSpacing"/>
      </w:pPr>
    </w:p>
    <w:p w14:paraId="3D278932" w14:textId="373B8391"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056"/>
        <w:gridCol w:w="1140"/>
      </w:tblGrid>
      <w:tr w:rsidR="00577F22" w:rsidRPr="00590C30" w14:paraId="41613CC1" w14:textId="77777777" w:rsidTr="00F37A26">
        <w:tc>
          <w:tcPr>
            <w:tcW w:w="0" w:type="auto"/>
            <w:vAlign w:val="center"/>
          </w:tcPr>
          <w:p w14:paraId="60A62400" w14:textId="62FC0710" w:rsidR="00577F22" w:rsidRPr="00590C30" w:rsidRDefault="00577F22" w:rsidP="00F37A26">
            <w:pPr>
              <w:pStyle w:val="TCaseControl"/>
            </w:pPr>
            <w:r>
              <w:t>DISP[LACEMENT</w:t>
            </w:r>
            <w:r w:rsidRPr="00577F22">
              <w:t>][(</w:t>
            </w:r>
            <w:r w:rsidRPr="005306E0">
              <w:rPr>
                <w:u w:val="single"/>
              </w:rPr>
              <w:t>PRINT</w:t>
            </w:r>
            <w:r w:rsidRPr="00577F22">
              <w:t>,</w:t>
            </w:r>
            <w:r>
              <w:t xml:space="preserve"> </w:t>
            </w:r>
            <w:r w:rsidRPr="00577F22">
              <w:t>PLOT</w:t>
            </w:r>
            <w:r>
              <w:t>)] =</w:t>
            </w:r>
          </w:p>
        </w:tc>
        <w:tc>
          <w:tcPr>
            <w:tcW w:w="0" w:type="auto"/>
            <w:vAlign w:val="center"/>
          </w:tcPr>
          <w:p w14:paraId="60C003DE" w14:textId="77777777" w:rsidR="00577F22" w:rsidRPr="00577F22" w:rsidRDefault="00577F2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2AC3A14" w14:textId="77777777" w:rsidR="00577F22" w:rsidRDefault="00577F22" w:rsidP="00C40DDB">
      <w:pPr>
        <w:pStyle w:val="CardSpacing"/>
      </w:pPr>
    </w:p>
    <w:p w14:paraId="73801F24" w14:textId="21250F2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5616"/>
      </w:tblGrid>
      <w:tr w:rsidR="00257621" w:rsidRPr="00590C30" w14:paraId="6A7AB60D" w14:textId="77777777" w:rsidTr="00427A7E">
        <w:tc>
          <w:tcPr>
            <w:tcW w:w="3960" w:type="dxa"/>
          </w:tcPr>
          <w:p w14:paraId="52E58A45" w14:textId="7DA28F1C" w:rsidR="00257621" w:rsidRPr="00590C30" w:rsidRDefault="00257621" w:rsidP="00AE687D">
            <w:pPr>
              <w:pStyle w:val="TCaseControl"/>
              <w:jc w:val="both"/>
            </w:pPr>
            <w:r>
              <w:t>DISPLACEMENT = ALL</w:t>
            </w:r>
          </w:p>
        </w:tc>
        <w:tc>
          <w:tcPr>
            <w:tcW w:w="5616" w:type="dxa"/>
          </w:tcPr>
          <w:p w14:paraId="4AF66B2F" w14:textId="41D5FBCC" w:rsidR="00257621" w:rsidRPr="00590C30" w:rsidRDefault="00257621" w:rsidP="00AE687D">
            <w:pPr>
              <w:pStyle w:val="TCaseControl"/>
              <w:jc w:val="both"/>
            </w:pPr>
            <w:r>
              <w:t xml:space="preserve">requests </w:t>
            </w:r>
            <w:r w:rsidR="00DA2BCC">
              <w:t>all relevant output to the</w:t>
            </w:r>
            <w:r w:rsidR="00427A7E">
              <w:t xml:space="preserve"> F06 file (ASCII).</w:t>
            </w:r>
            <w:r w:rsidR="00576B55">
              <w:t xml:space="preserve"> Default (no use of options).</w:t>
            </w:r>
          </w:p>
        </w:tc>
      </w:tr>
      <w:tr w:rsidR="00257621" w:rsidRPr="00590C30" w14:paraId="6359E9A8" w14:textId="77777777" w:rsidTr="00427A7E">
        <w:tc>
          <w:tcPr>
            <w:tcW w:w="3960" w:type="dxa"/>
          </w:tcPr>
          <w:p w14:paraId="00A6F19C" w14:textId="47C27F2C" w:rsidR="00257621" w:rsidRPr="00590C30" w:rsidRDefault="00257621" w:rsidP="00AE687D">
            <w:pPr>
              <w:pStyle w:val="TCaseControl"/>
              <w:jc w:val="both"/>
            </w:pPr>
            <w:r>
              <w:t>DISP = 45</w:t>
            </w:r>
          </w:p>
        </w:tc>
        <w:tc>
          <w:tcPr>
            <w:tcW w:w="5616" w:type="dxa"/>
          </w:tcPr>
          <w:p w14:paraId="1F8F9BD4" w14:textId="5E0F297B" w:rsidR="00257621" w:rsidRPr="00590C30" w:rsidRDefault="00257621" w:rsidP="00AE687D">
            <w:pPr>
              <w:pStyle w:val="TCaseControl"/>
              <w:jc w:val="both"/>
            </w:pPr>
            <w:r>
              <w:t xml:space="preserve">requests </w:t>
            </w:r>
            <w:r w:rsidR="00DA2BCC">
              <w:t xml:space="preserve">relevant </w:t>
            </w:r>
            <w:r>
              <w:t>output of Case Control</w:t>
            </w:r>
            <w:r w:rsidR="00427A7E">
              <w:t xml:space="preserve"> entry. SET 45 goes to the F06 file</w:t>
            </w:r>
            <w:r w:rsidR="00FE28C0">
              <w:t>.</w:t>
            </w:r>
          </w:p>
        </w:tc>
      </w:tr>
      <w:tr w:rsidR="00427A7E" w:rsidRPr="00590C30" w14:paraId="03E30CC6" w14:textId="77777777" w:rsidTr="00427A7E">
        <w:tc>
          <w:tcPr>
            <w:tcW w:w="3960" w:type="dxa"/>
          </w:tcPr>
          <w:p w14:paraId="7692AB1F" w14:textId="1B0FEEB9" w:rsidR="00427A7E" w:rsidRDefault="00427A7E" w:rsidP="00AE687D">
            <w:pPr>
              <w:pStyle w:val="TCaseControl"/>
              <w:jc w:val="both"/>
            </w:pPr>
            <w:r>
              <w:t>DISP(PRINT, PLOT) = ALL</w:t>
            </w:r>
          </w:p>
        </w:tc>
        <w:tc>
          <w:tcPr>
            <w:tcW w:w="5616" w:type="dxa"/>
          </w:tcPr>
          <w:p w14:paraId="73BBBA32" w14:textId="79B371DF" w:rsidR="00427A7E" w:rsidRDefault="00427A7E" w:rsidP="00AE687D">
            <w:pPr>
              <w:pStyle w:val="TCaseControl"/>
              <w:jc w:val="both"/>
            </w:pPr>
            <w:r>
              <w:t xml:space="preserve">requests a F06 (ASCII) and OP2 file (binary) for all </w:t>
            </w:r>
            <w:r w:rsidR="00DA2BCC">
              <w:t>relevant output.</w:t>
            </w:r>
          </w:p>
        </w:tc>
      </w:tr>
      <w:tr w:rsidR="00427A7E" w:rsidRPr="00590C30" w14:paraId="54A19EF0" w14:textId="77777777" w:rsidTr="00427A7E">
        <w:tc>
          <w:tcPr>
            <w:tcW w:w="3960" w:type="dxa"/>
          </w:tcPr>
          <w:p w14:paraId="391650F5" w14:textId="2DC5C467" w:rsidR="00427A7E" w:rsidRPr="00AA3778" w:rsidRDefault="00427A7E" w:rsidP="00AE687D">
            <w:pPr>
              <w:pStyle w:val="TCaseControl"/>
              <w:jc w:val="both"/>
            </w:pPr>
            <w:r>
              <w:t>DISP</w:t>
            </w:r>
            <w:r w:rsidRPr="00AA3778">
              <w:t>(PLOT) = ALL</w:t>
            </w:r>
          </w:p>
        </w:tc>
        <w:tc>
          <w:tcPr>
            <w:tcW w:w="5616" w:type="dxa"/>
          </w:tcPr>
          <w:p w14:paraId="282CAACF" w14:textId="66461837" w:rsidR="00427A7E" w:rsidRDefault="00427A7E" w:rsidP="00AE687D">
            <w:pPr>
              <w:pStyle w:val="TCaseControl"/>
              <w:jc w:val="both"/>
            </w:pPr>
            <w:r>
              <w:t xml:space="preserve">requests an OP2 file (binary) for all </w:t>
            </w:r>
            <w:r w:rsidR="00DA2BCC">
              <w:t>relevant output</w:t>
            </w:r>
            <w:r>
              <w:t xml:space="preserve">. </w:t>
            </w:r>
            <w:r w:rsidRPr="00685F65">
              <w:t>A F06 file will not be created.</w:t>
            </w:r>
          </w:p>
        </w:tc>
      </w:tr>
    </w:tbl>
    <w:p w14:paraId="3997E3F1" w14:textId="77777777" w:rsidR="00791A77" w:rsidRDefault="00791A77" w:rsidP="00C40DDB">
      <w:pPr>
        <w:pStyle w:val="CardSpacing"/>
      </w:pPr>
    </w:p>
    <w:p w14:paraId="62FCD7DF" w14:textId="77777777" w:rsidR="006008C8" w:rsidRDefault="006008C8">
      <w:pPr>
        <w:spacing w:after="0" w:line="240" w:lineRule="auto"/>
        <w:jc w:val="left"/>
        <w:rPr>
          <w:rFonts w:ascii="Arial" w:hAnsi="Arial"/>
          <w:b/>
        </w:rPr>
      </w:pPr>
      <w:r>
        <w:br w:type="page"/>
      </w:r>
    </w:p>
    <w:p w14:paraId="19D4CCB2" w14:textId="6BF64D35" w:rsidR="006008C8" w:rsidRPr="00590C30" w:rsidRDefault="006008C8" w:rsidP="006008C8">
      <w:pPr>
        <w:pStyle w:val="CardHeader"/>
      </w:pPr>
      <w:r w:rsidRPr="00590C30">
        <w:lastRenderedPageBreak/>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427A7E" w14:paraId="26ECB3EE" w14:textId="77777777" w:rsidTr="00427A7E">
        <w:tc>
          <w:tcPr>
            <w:tcW w:w="1368" w:type="dxa"/>
            <w:tcBorders>
              <w:bottom w:val="single" w:sz="4" w:space="0" w:color="auto"/>
            </w:tcBorders>
          </w:tcPr>
          <w:p w14:paraId="292C8554" w14:textId="77777777" w:rsidR="00370320" w:rsidRPr="00427A7E" w:rsidRDefault="00370320" w:rsidP="00427A7E">
            <w:pPr>
              <w:pStyle w:val="CardHeader"/>
              <w:rPr>
                <w:b w:val="0"/>
                <w:bCs/>
              </w:rPr>
            </w:pPr>
            <w:r w:rsidRPr="00427A7E">
              <w:rPr>
                <w:b w:val="0"/>
                <w:bCs/>
              </w:rPr>
              <w:t>Option</w:t>
            </w:r>
          </w:p>
        </w:tc>
        <w:tc>
          <w:tcPr>
            <w:tcW w:w="8208" w:type="dxa"/>
            <w:tcBorders>
              <w:bottom w:val="single" w:sz="4" w:space="0" w:color="auto"/>
            </w:tcBorders>
          </w:tcPr>
          <w:p w14:paraId="2C03C015" w14:textId="77777777" w:rsidR="00370320" w:rsidRPr="00427A7E" w:rsidRDefault="00370320" w:rsidP="00427A7E">
            <w:pPr>
              <w:pStyle w:val="CardHeader"/>
              <w:rPr>
                <w:b w:val="0"/>
                <w:bCs/>
              </w:rPr>
            </w:pPr>
            <w:r w:rsidRPr="00427A7E">
              <w:rPr>
                <w:b w:val="0"/>
                <w:bCs/>
              </w:rPr>
              <w:t>Meaning</w:t>
            </w:r>
          </w:p>
        </w:tc>
      </w:tr>
      <w:tr w:rsidR="00370320" w:rsidRPr="00590C30" w14:paraId="635FBA2E" w14:textId="77777777" w:rsidTr="00427A7E">
        <w:tc>
          <w:tcPr>
            <w:tcW w:w="1368" w:type="dxa"/>
            <w:tcBorders>
              <w:top w:val="single" w:sz="4" w:space="0" w:color="auto"/>
            </w:tcBorders>
          </w:tcPr>
          <w:p w14:paraId="16E458D8" w14:textId="77777777" w:rsidR="00370320" w:rsidRPr="00590C30" w:rsidRDefault="00370320" w:rsidP="00427A7E">
            <w:pPr>
              <w:pStyle w:val="TCaseControl"/>
            </w:pPr>
            <w:r w:rsidRPr="00590C30">
              <w:t>ALL</w:t>
            </w:r>
          </w:p>
        </w:tc>
        <w:tc>
          <w:tcPr>
            <w:tcW w:w="8208" w:type="dxa"/>
            <w:tcBorders>
              <w:top w:val="single" w:sz="4" w:space="0" w:color="auto"/>
            </w:tcBorders>
          </w:tcPr>
          <w:p w14:paraId="51311782" w14:textId="29F94DD4" w:rsidR="00370320" w:rsidRPr="00590C30" w:rsidRDefault="00DA2BCC" w:rsidP="00427A7E">
            <w:pPr>
              <w:pStyle w:val="TCaseControl"/>
            </w:pPr>
            <w:r>
              <w:t>All relevant output is requested</w:t>
            </w:r>
            <w:r w:rsidR="00370320" w:rsidRPr="00590C30">
              <w:t>.</w:t>
            </w:r>
          </w:p>
        </w:tc>
      </w:tr>
      <w:tr w:rsidR="00370320" w:rsidRPr="00590C30" w14:paraId="0BFF5EC3" w14:textId="77777777" w:rsidTr="00427A7E">
        <w:tc>
          <w:tcPr>
            <w:tcW w:w="1368" w:type="dxa"/>
          </w:tcPr>
          <w:p w14:paraId="62BB7664" w14:textId="77777777" w:rsidR="00370320" w:rsidRPr="00FF204A" w:rsidRDefault="00370320" w:rsidP="00427A7E">
            <w:pPr>
              <w:pStyle w:val="TCaseControl"/>
              <w:rPr>
                <w:i/>
                <w:iCs/>
              </w:rPr>
            </w:pPr>
            <w:r w:rsidRPr="00FF204A">
              <w:rPr>
                <w:i/>
                <w:iCs/>
              </w:rPr>
              <w:t>n</w:t>
            </w:r>
          </w:p>
        </w:tc>
        <w:tc>
          <w:tcPr>
            <w:tcW w:w="8208" w:type="dxa"/>
          </w:tcPr>
          <w:p w14:paraId="4CB9B91D" w14:textId="15EDC20C" w:rsidR="00370320" w:rsidRPr="00590C30" w:rsidRDefault="00370320" w:rsidP="00427A7E">
            <w:pPr>
              <w:pStyle w:val="TCaseControl"/>
            </w:pPr>
            <w:r w:rsidRPr="00590C30">
              <w:t>ID of a SET Case Control entry previously defined.</w:t>
            </w:r>
            <w:r w:rsidR="009928DD">
              <w:t xml:space="preserve"> </w:t>
            </w:r>
            <w:r w:rsidR="00DA2BCC">
              <w:t xml:space="preserve">Relevant output </w:t>
            </w:r>
            <w:r w:rsidRPr="00590C30">
              <w:t xml:space="preserve">defined by SET n will be </w:t>
            </w:r>
            <w:r w:rsidR="00DA2BCC">
              <w:t>requested</w:t>
            </w:r>
            <w:r w:rsidRPr="00590C30">
              <w:t>.</w:t>
            </w:r>
            <w:r w:rsidR="009928DD">
              <w:t xml:space="preserve"> </w:t>
            </w:r>
            <w:r w:rsidRPr="00590C30">
              <w:t>Integer &gt; 0, no default value.</w:t>
            </w:r>
          </w:p>
        </w:tc>
      </w:tr>
      <w:tr w:rsidR="00427A7E" w:rsidRPr="00590C30" w14:paraId="706C6B47" w14:textId="77777777" w:rsidTr="00427A7E">
        <w:tc>
          <w:tcPr>
            <w:tcW w:w="1368" w:type="dxa"/>
          </w:tcPr>
          <w:p w14:paraId="4FC3DEBC" w14:textId="5E0BC22E" w:rsidR="00427A7E" w:rsidRPr="00590C30" w:rsidRDefault="00427A7E" w:rsidP="00427A7E">
            <w:pPr>
              <w:pStyle w:val="TCaseControl"/>
            </w:pPr>
            <w:r w:rsidRPr="00590C30">
              <w:t>NONE</w:t>
            </w:r>
          </w:p>
        </w:tc>
        <w:tc>
          <w:tcPr>
            <w:tcW w:w="8208" w:type="dxa"/>
          </w:tcPr>
          <w:p w14:paraId="2844BF52" w14:textId="0ED7E376" w:rsidR="00427A7E" w:rsidRPr="00590C30" w:rsidRDefault="00427A7E" w:rsidP="00427A7E">
            <w:pPr>
              <w:pStyle w:val="TCaseControl"/>
            </w:pPr>
            <w:r w:rsidRPr="00590C30">
              <w:t xml:space="preserve">No </w:t>
            </w:r>
            <w:r w:rsidR="00DA2BCC">
              <w:t>output</w:t>
            </w:r>
            <w:r w:rsidRPr="00590C30">
              <w:t>.</w:t>
            </w:r>
          </w:p>
        </w:tc>
      </w:tr>
      <w:tr w:rsidR="00427A7E" w:rsidRPr="00590C30" w14:paraId="509FBF68" w14:textId="77777777" w:rsidTr="00427A7E">
        <w:tc>
          <w:tcPr>
            <w:tcW w:w="1368" w:type="dxa"/>
          </w:tcPr>
          <w:p w14:paraId="20612A9C" w14:textId="042547D7" w:rsidR="00427A7E" w:rsidRPr="00590C30" w:rsidRDefault="00427A7E" w:rsidP="00427A7E">
            <w:pPr>
              <w:pStyle w:val="TCaseControl"/>
            </w:pPr>
            <w:r>
              <w:t>PRINT</w:t>
            </w:r>
          </w:p>
        </w:tc>
        <w:tc>
          <w:tcPr>
            <w:tcW w:w="8208" w:type="dxa"/>
          </w:tcPr>
          <w:p w14:paraId="4AAC5759" w14:textId="342DF593" w:rsidR="00427A7E" w:rsidRPr="004D72C3" w:rsidRDefault="00427A7E" w:rsidP="00427A7E">
            <w:pPr>
              <w:pStyle w:val="TCaseControl"/>
            </w:pPr>
            <w:r w:rsidRPr="004D72C3">
              <w:t xml:space="preserve">The output will go to the </w:t>
            </w:r>
            <w:r w:rsidRPr="004D72C3">
              <w:rPr>
                <w:i/>
                <w:iCs/>
              </w:rPr>
              <w:t>filename</w:t>
            </w:r>
            <w:r w:rsidRPr="004D72C3">
              <w:t>.F06 file (ASCII). This file</w:t>
            </w:r>
            <w:r w:rsidR="008F4244" w:rsidRPr="004D72C3">
              <w:t xml:space="preserve"> can be parsed</w:t>
            </w:r>
            <w:r w:rsidRPr="004D72C3">
              <w:t xml:space="preserve"> with a utility created by the MYSTRAN project (</w:t>
            </w:r>
            <w:r w:rsidR="008F4244" w:rsidRPr="004D72C3">
              <w:t>S</w:t>
            </w:r>
            <w:r w:rsidRPr="004D72C3">
              <w:t>ee Remark</w:t>
            </w:r>
            <w:r w:rsidR="008F4244" w:rsidRPr="004D72C3">
              <w:t xml:space="preserve"> 8</w:t>
            </w:r>
            <w:r w:rsidRPr="004D72C3">
              <w:t>).</w:t>
            </w:r>
          </w:p>
        </w:tc>
      </w:tr>
      <w:tr w:rsidR="00427A7E" w:rsidRPr="00590C30" w14:paraId="7C36859D" w14:textId="77777777" w:rsidTr="00427A7E">
        <w:tc>
          <w:tcPr>
            <w:tcW w:w="1368" w:type="dxa"/>
          </w:tcPr>
          <w:p w14:paraId="6D14D535" w14:textId="581C67B8" w:rsidR="00427A7E" w:rsidRDefault="00427A7E" w:rsidP="00427A7E">
            <w:pPr>
              <w:pStyle w:val="TCaseControl"/>
            </w:pPr>
            <w:r>
              <w:t>PLOT</w:t>
            </w:r>
          </w:p>
        </w:tc>
        <w:tc>
          <w:tcPr>
            <w:tcW w:w="8208" w:type="dxa"/>
          </w:tcPr>
          <w:p w14:paraId="53443F20" w14:textId="5D21A78C" w:rsidR="00427A7E" w:rsidRPr="004D72C3" w:rsidRDefault="00427A7E" w:rsidP="00427A7E">
            <w:pPr>
              <w:pStyle w:val="TCaseControl"/>
            </w:pPr>
            <w:r w:rsidRPr="004D72C3">
              <w:t xml:space="preserve">The output will go to the </w:t>
            </w:r>
            <w:r w:rsidRPr="004D72C3">
              <w:rPr>
                <w:i/>
                <w:iCs/>
              </w:rPr>
              <w:t>filename</w:t>
            </w:r>
            <w:r w:rsidRPr="004D72C3">
              <w:t>.OP2 file (B</w:t>
            </w:r>
            <w:r w:rsidR="00791A77" w:rsidRPr="004D72C3">
              <w:t>inary</w:t>
            </w:r>
            <w:r w:rsidRPr="004D72C3">
              <w:t>)</w:t>
            </w:r>
            <w:r w:rsidR="00FF204A" w:rsidRPr="004D72C3">
              <w:t>.</w:t>
            </w:r>
          </w:p>
        </w:tc>
      </w:tr>
    </w:tbl>
    <w:p w14:paraId="7F29010B" w14:textId="77777777" w:rsidR="00370320" w:rsidRPr="00590C30" w:rsidRDefault="00370320" w:rsidP="00C40DDB">
      <w:pPr>
        <w:pStyle w:val="CardSpacing"/>
      </w:pPr>
    </w:p>
    <w:p w14:paraId="6319F350" w14:textId="38DB9F32" w:rsidR="00370320" w:rsidRPr="00E80610" w:rsidRDefault="00370320" w:rsidP="00A06410">
      <w:pPr>
        <w:pStyle w:val="CardHeader"/>
      </w:pPr>
      <w:r w:rsidRPr="00E80610">
        <w:t>Remarks:</w:t>
      </w:r>
    </w:p>
    <w:p w14:paraId="39F23B74" w14:textId="7320AD3D" w:rsidR="008F4244" w:rsidRDefault="008F4244" w:rsidP="00143014">
      <w:pPr>
        <w:pStyle w:val="Remarks"/>
        <w:spacing w:after="100"/>
      </w:pPr>
      <w:r>
        <w:t>1.</w:t>
      </w:r>
      <w:r>
        <w:tab/>
        <w:t>Optional entries are surrounded by brackets.</w:t>
      </w:r>
    </w:p>
    <w:p w14:paraId="1A471F06" w14:textId="0FF8E193" w:rsidR="00D61BE4" w:rsidRDefault="00370320" w:rsidP="00143014">
      <w:pPr>
        <w:pStyle w:val="Remarks"/>
        <w:spacing w:after="100"/>
      </w:pPr>
      <w:r w:rsidRPr="00590C30">
        <w:t>2.</w:t>
      </w:r>
      <w:r w:rsidRPr="00590C30">
        <w:tab/>
      </w:r>
      <w:r w:rsidR="00791A77" w:rsidRPr="00CC19C0">
        <w:t>If no output file is requested, the only output file will be the F06</w:t>
      </w:r>
      <w:r w:rsidR="00791A77">
        <w:t xml:space="preserve"> (</w:t>
      </w:r>
      <w:r w:rsidR="00197C3F">
        <w:t xml:space="preserve">the </w:t>
      </w:r>
      <w:r w:rsidR="00791A77">
        <w:t>default output is PRINT</w:t>
      </w:r>
      <w:r w:rsidR="00197C3F">
        <w:t>, which creates the</w:t>
      </w:r>
      <w:r w:rsidR="00791A77">
        <w:t xml:space="preserve"> F06)</w:t>
      </w:r>
      <w:r w:rsidR="00791A77" w:rsidRPr="00CC19C0">
        <w:t>.</w:t>
      </w:r>
    </w:p>
    <w:p w14:paraId="674109DA" w14:textId="5CF48C13" w:rsidR="00CC6D5D" w:rsidRPr="004D72C3" w:rsidRDefault="00CC6D5D" w:rsidP="00143014">
      <w:pPr>
        <w:pStyle w:val="Remarks"/>
        <w:spacing w:after="100"/>
      </w:pPr>
      <w:r w:rsidRPr="004D72C3">
        <w:t>3.</w:t>
      </w:r>
      <w:r w:rsidRPr="004D72C3">
        <w:tab/>
        <w:t>The PUNCH option may be used</w:t>
      </w:r>
      <w:r w:rsidR="004D72C3">
        <w:t xml:space="preserve"> in the same manner as PRINT and PLOT</w:t>
      </w:r>
      <w:r w:rsidRPr="004D72C3">
        <w:t xml:space="preserve">, which will create a .PCH file (ASCII). However, this punch file appears to be related to a Craig-Bampton solution and </w:t>
      </w:r>
      <w:r w:rsidR="004D72C3">
        <w:t>NOT</w:t>
      </w:r>
      <w:r w:rsidRPr="004D72C3">
        <w:t xml:space="preserve"> a typical Nastran punch file.</w:t>
      </w:r>
      <w:r w:rsidR="005F7AA3" w:rsidRPr="004D72C3">
        <w:t xml:space="preserve"> </w:t>
      </w:r>
      <w:r w:rsidR="004D72C3">
        <w:t>It is NOT active for DISP (although it is presented in this entry for reference), but it may be active for ACCELERATION and other entries for a C-B solution. The MYSTRAN punch file requires further investigation.</w:t>
      </w:r>
    </w:p>
    <w:p w14:paraId="29CE191B" w14:textId="0B4381C0" w:rsidR="00D61BE4" w:rsidRPr="004D72C3" w:rsidRDefault="00D61BE4" w:rsidP="00143014">
      <w:pPr>
        <w:pStyle w:val="Remarks"/>
        <w:spacing w:after="100"/>
      </w:pPr>
      <w:r w:rsidRPr="004D72C3">
        <w:t>4.</w:t>
      </w:r>
      <w:r w:rsidRPr="004D72C3">
        <w:tab/>
        <w:t>The “PARAM, POST” entry has no effect on whether or not the OP2 is created</w:t>
      </w:r>
      <w:r w:rsidR="00CC6D5D" w:rsidRPr="004D72C3">
        <w:t xml:space="preserve"> and has no effect on the output requests</w:t>
      </w:r>
      <w:r w:rsidRPr="004D72C3">
        <w:t xml:space="preserve">. This is unlike some other </w:t>
      </w:r>
      <w:r w:rsidR="00CC6D5D" w:rsidRPr="004D72C3">
        <w:t>Nastran</w:t>
      </w:r>
      <w:r w:rsidRPr="004D72C3">
        <w:t xml:space="preserve"> versions.</w:t>
      </w:r>
    </w:p>
    <w:p w14:paraId="1731B9E4" w14:textId="008E1097" w:rsidR="008F4244" w:rsidRPr="004D72C3" w:rsidRDefault="008F4244" w:rsidP="00143014">
      <w:pPr>
        <w:pStyle w:val="Remarks"/>
        <w:spacing w:after="100"/>
      </w:pPr>
      <w:r w:rsidRPr="004D72C3">
        <w:t>5.</w:t>
      </w:r>
      <w:r w:rsidRPr="004D72C3">
        <w:tab/>
        <w:t>NONE is used to override an overall output request made above the SUBCASE level.</w:t>
      </w:r>
    </w:p>
    <w:p w14:paraId="33F6B0CB" w14:textId="5DA241C5" w:rsidR="00791A77" w:rsidRPr="004D72C3" w:rsidRDefault="00791A77" w:rsidP="00143014">
      <w:pPr>
        <w:pStyle w:val="Remarks"/>
        <w:spacing w:after="100"/>
      </w:pPr>
      <w:r w:rsidRPr="004D72C3">
        <w:t>6.</w:t>
      </w:r>
      <w:r w:rsidRPr="004D72C3">
        <w:tab/>
        <w:t>The first four letters are the shorthand version of the full name. For example, both DISPLACMENT and DISP are acceptable.</w:t>
      </w:r>
    </w:p>
    <w:p w14:paraId="0D07E29F" w14:textId="5C7A47DD" w:rsidR="005F7AA3" w:rsidRPr="004D72C3" w:rsidRDefault="005F7AA3" w:rsidP="00143014">
      <w:pPr>
        <w:pStyle w:val="Remarks"/>
        <w:spacing w:after="100"/>
      </w:pPr>
      <w:r w:rsidRPr="004D72C3">
        <w:t>7.</w:t>
      </w:r>
      <w:r w:rsidRPr="004D72C3">
        <w:tab/>
        <w:t>A Neutral file (.NEU) may be requested by placing “PARAM, PRTNEU, YES” in the bulk data section of the deck.</w:t>
      </w:r>
    </w:p>
    <w:p w14:paraId="709216A2" w14:textId="2DE0FC2C" w:rsidR="005F7AA3" w:rsidRPr="004D72C3" w:rsidRDefault="005F7AA3" w:rsidP="00143014">
      <w:pPr>
        <w:pStyle w:val="Remarks"/>
        <w:spacing w:after="100"/>
      </w:pPr>
      <w:r w:rsidRPr="004D72C3">
        <w:t>8.</w:t>
      </w:r>
      <w:r w:rsidRPr="004D72C3">
        <w:tab/>
        <w:t>An Answer file (.ANS) file may be requested by placing “PARAM, PRTANS, YES” in the bulk data section of the deck.</w:t>
      </w:r>
    </w:p>
    <w:p w14:paraId="67102633" w14:textId="74110339" w:rsidR="008F4244" w:rsidRPr="004D72C3" w:rsidRDefault="005F7AA3" w:rsidP="00143014">
      <w:pPr>
        <w:pStyle w:val="Remarks"/>
        <w:spacing w:after="100"/>
      </w:pPr>
      <w:r w:rsidRPr="004D72C3">
        <w:t>9</w:t>
      </w:r>
      <w:r w:rsidR="008F4244" w:rsidRPr="004D72C3">
        <w:t>.</w:t>
      </w:r>
      <w:r w:rsidR="008F4244" w:rsidRPr="004D72C3">
        <w:tab/>
      </w:r>
      <w:r w:rsidR="00AE687D" w:rsidRPr="004D72C3">
        <w:t>The parameters PRTALL, FILES, PRTF06, PRTOP2</w:t>
      </w:r>
      <w:r w:rsidRPr="004D72C3">
        <w:t xml:space="preserve"> </w:t>
      </w:r>
      <w:r w:rsidR="00AE687D" w:rsidRPr="004D72C3">
        <w:t>may be used to override the output requests.</w:t>
      </w:r>
    </w:p>
    <w:p w14:paraId="2B458ACB" w14:textId="10ABB947" w:rsidR="00370320" w:rsidRPr="00590C30" w:rsidRDefault="005F7AA3" w:rsidP="00143014">
      <w:pPr>
        <w:pStyle w:val="Remarks"/>
        <w:spacing w:after="100"/>
      </w:pPr>
      <w:r w:rsidRPr="004D72C3">
        <w:t>10</w:t>
      </w:r>
      <w:r w:rsidR="00791A77" w:rsidRPr="004D72C3">
        <w:t>.</w:t>
      </w:r>
      <w:r w:rsidR="00791A77" w:rsidRPr="004D72C3">
        <w:tab/>
        <w:t>The MYSTRAN project</w:t>
      </w:r>
      <w:r w:rsidR="00791A77">
        <w:t xml:space="preserve"> developed a </w:t>
      </w:r>
      <w:r w:rsidR="008F4244">
        <w:t>utility</w:t>
      </w:r>
      <w:r w:rsidR="00791A77">
        <w:t xml:space="preserve"> that parse</w:t>
      </w:r>
      <w:r w:rsidR="008F4244">
        <w:t>s</w:t>
      </w:r>
      <w:r w:rsidR="00791A77">
        <w:t xml:space="preserve"> a F06 file. This tool can create a </w:t>
      </w:r>
      <w:r w:rsidR="00791A77" w:rsidRPr="008F4244">
        <w:t xml:space="preserve">customized output of the data in </w:t>
      </w:r>
      <w:r w:rsidR="008F4244" w:rsidRPr="008F4244">
        <w:t xml:space="preserve">a </w:t>
      </w:r>
      <w:r w:rsidR="00791A77" w:rsidRPr="008F4244">
        <w:t>format that is convenient for processing the d</w:t>
      </w:r>
      <w:r w:rsidR="008F4244" w:rsidRPr="008F4244">
        <w:t>ata</w:t>
      </w:r>
      <w:r w:rsidR="008F4244">
        <w:t>:</w:t>
      </w:r>
      <w:r w:rsidR="008F4244" w:rsidRPr="008F4244">
        <w:t xml:space="preserve"> </w:t>
      </w:r>
      <w:r w:rsidR="00AE687D" w:rsidRPr="00E91263">
        <w:t>https://github.com/ClassicalFEA/nastools</w:t>
      </w:r>
    </w:p>
    <w:p w14:paraId="25EA68C9" w14:textId="77777777" w:rsidR="00370320" w:rsidRPr="002E696B" w:rsidRDefault="00370320" w:rsidP="004C6C23">
      <w:pPr>
        <w:pStyle w:val="Corner"/>
      </w:pPr>
      <w:r w:rsidRPr="00590C30">
        <w:br w:type="page"/>
      </w:r>
      <w:bookmarkStart w:id="1386" w:name="_Toc27120824"/>
      <w:bookmarkStart w:id="1387" w:name="_Toc27120935"/>
      <w:bookmarkStart w:id="1388" w:name="_Toc27121575"/>
      <w:bookmarkStart w:id="1389" w:name="_Toc27121679"/>
      <w:bookmarkStart w:id="1390" w:name="_Toc27196859"/>
      <w:bookmarkStart w:id="1391" w:name="_Toc27196964"/>
      <w:bookmarkStart w:id="1392" w:name="_Toc27198235"/>
      <w:bookmarkStart w:id="1393" w:name="_Toc27202757"/>
      <w:bookmarkStart w:id="1394" w:name="_Toc27206215"/>
      <w:bookmarkStart w:id="1395" w:name="_Toc27206320"/>
      <w:bookmarkStart w:id="1396" w:name="_Toc27217228"/>
      <w:bookmarkStart w:id="1397" w:name="_Toc27217333"/>
      <w:bookmarkStart w:id="1398" w:name="_Toc27217437"/>
      <w:bookmarkStart w:id="1399" w:name="_Toc27217810"/>
      <w:bookmarkStart w:id="1400" w:name="_Toc27217914"/>
      <w:bookmarkStart w:id="1401" w:name="_Toc27296319"/>
      <w:bookmarkStart w:id="1402" w:name="_Toc27393827"/>
      <w:bookmarkStart w:id="1403" w:name="_Toc27479843"/>
      <w:bookmarkStart w:id="1404" w:name="_Toc27717222"/>
      <w:r w:rsidRPr="002E696B">
        <w:lastRenderedPageBreak/>
        <w:t>ECHO</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44AA3DE6" w14:textId="77777777" w:rsidR="00370320" w:rsidRPr="00663E02" w:rsidRDefault="00370320" w:rsidP="008472B7">
      <w:pPr>
        <w:pStyle w:val="Heading2"/>
      </w:pPr>
      <w:bookmarkStart w:id="1405" w:name="_Toc28327019"/>
      <w:bookmarkStart w:id="1406" w:name="_Toc28600350"/>
      <w:bookmarkStart w:id="1407" w:name="_Toc195483767"/>
      <w:r w:rsidRPr="00663E02">
        <w:t>ECHO</w:t>
      </w:r>
      <w:bookmarkEnd w:id="1405"/>
      <w:bookmarkEnd w:id="1406"/>
      <w:bookmarkEnd w:id="1407"/>
    </w:p>
    <w:p w14:paraId="141D02BC" w14:textId="77777777" w:rsidR="00014289" w:rsidRDefault="00014289" w:rsidP="00DF44C9">
      <w:pPr>
        <w:pStyle w:val="SpecialSpace"/>
      </w:pPr>
    </w:p>
    <w:p w14:paraId="1C2DB011" w14:textId="5A29E402" w:rsidR="00370320" w:rsidRPr="00590C30" w:rsidRDefault="00370320" w:rsidP="00A06410">
      <w:pPr>
        <w:pStyle w:val="CardHeader"/>
      </w:pPr>
      <w:r w:rsidRPr="00590C30">
        <w:t>Description:</w:t>
      </w:r>
    </w:p>
    <w:p w14:paraId="5E1B085D" w14:textId="2381DF7D" w:rsidR="00370320" w:rsidRPr="00590C30" w:rsidRDefault="00370320" w:rsidP="00E16AD6">
      <w:r w:rsidRPr="00590C30">
        <w:t>R</w:t>
      </w:r>
      <w:r>
        <w:t>equests that the input data file</w:t>
      </w:r>
      <w:r w:rsidRPr="00590C30">
        <w:t xml:space="preserve"> be echoed in the output file</w:t>
      </w:r>
      <w:r w:rsidR="00C84C77">
        <w:t>.</w:t>
      </w:r>
    </w:p>
    <w:p w14:paraId="40BC6BCE" w14:textId="77777777" w:rsidR="00014289" w:rsidRDefault="00014289" w:rsidP="00C40DDB">
      <w:pPr>
        <w:pStyle w:val="CardSpacing"/>
      </w:pPr>
    </w:p>
    <w:p w14:paraId="40D0D687" w14:textId="1A6AEAF6" w:rsidR="00370320" w:rsidRPr="00590C30" w:rsidRDefault="00370320" w:rsidP="00A06410">
      <w:pPr>
        <w:pStyle w:val="CardHeader"/>
      </w:pPr>
      <w:r w:rsidRPr="00590C30">
        <w:t>Format:</w:t>
      </w:r>
    </w:p>
    <w:p w14:paraId="1860B976" w14:textId="0805075E" w:rsidR="00370320" w:rsidRPr="00063F7B" w:rsidRDefault="00DD0D0B" w:rsidP="00DD0D0B">
      <w:pPr>
        <w:jc w:val="left"/>
      </w:pPr>
      <m:oMathPara>
        <m:oMathParaPr>
          <m:jc m:val="left"/>
        </m:oMathParaPr>
        <m:oMath>
          <m:r>
            <m:rPr>
              <m:nor/>
            </m:rPr>
            <m:t>ECHO</m:t>
          </m:r>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NONE</m:t>
                    </m:r>
                  </m:e>
                </m:mr>
                <m:mr>
                  <m:e>
                    <m:bar>
                      <m:barPr>
                        <m:ctrlPr>
                          <w:rPr>
                            <w:rFonts w:ascii="Cambria Math" w:hAnsi="Cambria Math"/>
                          </w:rPr>
                        </m:ctrlPr>
                      </m:barPr>
                      <m:e>
                        <m:r>
                          <m:rPr>
                            <m:nor/>
                          </m:rPr>
                          <m:t>UNSORT</m:t>
                        </m:r>
                      </m:e>
                    </m:bar>
                    <m:ctrlPr>
                      <w:rPr>
                        <w:rFonts w:ascii="Cambria Math" w:hAnsi="Cambria Math"/>
                        <w:i/>
                      </w:rPr>
                    </m:ctrlPr>
                  </m:e>
                </m:mr>
              </m:m>
            </m:e>
          </m:d>
        </m:oMath>
      </m:oMathPara>
    </w:p>
    <w:p w14:paraId="39E8E94C" w14:textId="77777777" w:rsidR="00014289" w:rsidRDefault="00014289" w:rsidP="00C40DDB">
      <w:pPr>
        <w:pStyle w:val="CardSpacing"/>
      </w:pPr>
    </w:p>
    <w:p w14:paraId="0CF92857" w14:textId="12C4994A" w:rsidR="00370320" w:rsidRPr="00590C30" w:rsidRDefault="00370320" w:rsidP="00A06410">
      <w:pPr>
        <w:pStyle w:val="CardHeader"/>
      </w:pPr>
      <w:r w:rsidRPr="00590C30">
        <w:t>Examples:</w:t>
      </w:r>
    </w:p>
    <w:p w14:paraId="40552027" w14:textId="77777777" w:rsidR="00370320" w:rsidRPr="00590C30" w:rsidRDefault="00370320" w:rsidP="00370320">
      <w:r w:rsidRPr="00590C30">
        <w:t>ECHO = NONE</w:t>
      </w:r>
    </w:p>
    <w:p w14:paraId="4F68213E" w14:textId="77777777" w:rsidR="00014289" w:rsidRDefault="00014289" w:rsidP="00C40DDB">
      <w:pPr>
        <w:pStyle w:val="CardSpacing"/>
      </w:pPr>
    </w:p>
    <w:p w14:paraId="73FEB9C8" w14:textId="374AE60C"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0BC0B512" w14:textId="77777777" w:rsidTr="00FB76A5">
        <w:tc>
          <w:tcPr>
            <w:tcW w:w="1368" w:type="dxa"/>
            <w:tcBorders>
              <w:bottom w:val="single" w:sz="4" w:space="0" w:color="auto"/>
            </w:tcBorders>
          </w:tcPr>
          <w:p w14:paraId="0250CCB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70C9E0C4" w14:textId="77777777" w:rsidR="00370320" w:rsidRPr="00672047" w:rsidRDefault="00370320" w:rsidP="00672047">
            <w:pPr>
              <w:pStyle w:val="CardHeader"/>
              <w:rPr>
                <w:b w:val="0"/>
                <w:bCs/>
              </w:rPr>
            </w:pPr>
            <w:r w:rsidRPr="00672047">
              <w:rPr>
                <w:b w:val="0"/>
                <w:bCs/>
              </w:rPr>
              <w:t>Meaning</w:t>
            </w:r>
          </w:p>
        </w:tc>
      </w:tr>
      <w:tr w:rsidR="00370320" w:rsidRPr="00590C30" w14:paraId="3E3D80C5" w14:textId="77777777" w:rsidTr="00FB76A5">
        <w:tc>
          <w:tcPr>
            <w:tcW w:w="1368" w:type="dxa"/>
            <w:tcBorders>
              <w:top w:val="single" w:sz="4" w:space="0" w:color="auto"/>
            </w:tcBorders>
          </w:tcPr>
          <w:p w14:paraId="08893FAD" w14:textId="77777777" w:rsidR="00370320" w:rsidRPr="00590C30" w:rsidRDefault="00370320" w:rsidP="00FB76A5">
            <w:pPr>
              <w:pStyle w:val="TCaseControl"/>
            </w:pPr>
            <w:r w:rsidRPr="00590C30">
              <w:t>NONE</w:t>
            </w:r>
          </w:p>
        </w:tc>
        <w:tc>
          <w:tcPr>
            <w:tcW w:w="8208" w:type="dxa"/>
            <w:tcBorders>
              <w:top w:val="single" w:sz="4" w:space="0" w:color="auto"/>
            </w:tcBorders>
          </w:tcPr>
          <w:p w14:paraId="145C9143" w14:textId="77777777" w:rsidR="00370320" w:rsidRPr="00590C30" w:rsidRDefault="00370320" w:rsidP="00FB76A5">
            <w:pPr>
              <w:pStyle w:val="TCaseControl"/>
            </w:pPr>
            <w:r>
              <w:t>No echo of the input data file</w:t>
            </w:r>
            <w:r w:rsidRPr="00590C30">
              <w:t xml:space="preserve"> will be in the output file.</w:t>
            </w:r>
          </w:p>
        </w:tc>
      </w:tr>
      <w:tr w:rsidR="00370320" w:rsidRPr="00590C30" w14:paraId="0FF133EA" w14:textId="77777777" w:rsidTr="00FB76A5">
        <w:tc>
          <w:tcPr>
            <w:tcW w:w="1368" w:type="dxa"/>
          </w:tcPr>
          <w:p w14:paraId="17291972" w14:textId="77777777" w:rsidR="00370320" w:rsidRPr="00590C30" w:rsidRDefault="00370320" w:rsidP="00FB76A5">
            <w:pPr>
              <w:pStyle w:val="TCaseControl"/>
            </w:pPr>
            <w:r w:rsidRPr="00590C30">
              <w:t>UNSORT</w:t>
            </w:r>
          </w:p>
        </w:tc>
        <w:tc>
          <w:tcPr>
            <w:tcW w:w="8208" w:type="dxa"/>
          </w:tcPr>
          <w:p w14:paraId="1EC1E815" w14:textId="77777777" w:rsidR="00370320" w:rsidRPr="00590C30" w:rsidRDefault="00370320" w:rsidP="00FB76A5">
            <w:pPr>
              <w:pStyle w:val="TCaseControl"/>
            </w:pPr>
            <w:r>
              <w:t>The echo of the data file</w:t>
            </w:r>
            <w:r w:rsidRPr="00590C30">
              <w:t xml:space="preserve"> in the output will be in the same entr</w:t>
            </w:r>
            <w:r>
              <w:t>y order that the input data file</w:t>
            </w:r>
            <w:r w:rsidRPr="00590C30">
              <w:t xml:space="preserve"> is in.</w:t>
            </w:r>
          </w:p>
        </w:tc>
      </w:tr>
    </w:tbl>
    <w:p w14:paraId="50D39C05" w14:textId="0638704D" w:rsidR="00370320" w:rsidRPr="009928DD" w:rsidRDefault="00370320" w:rsidP="00370320">
      <w:pPr>
        <w:rPr>
          <w:sz w:val="22"/>
          <w:u w:val="single"/>
        </w:rPr>
      </w:pPr>
    </w:p>
    <w:p w14:paraId="61155C5B" w14:textId="77777777" w:rsidR="00370320" w:rsidRPr="002E696B" w:rsidRDefault="00370320" w:rsidP="004C6C23">
      <w:pPr>
        <w:pStyle w:val="Corner"/>
      </w:pPr>
      <w:r w:rsidRPr="00590C30">
        <w:br w:type="page"/>
      </w:r>
      <w:bookmarkStart w:id="1408" w:name="_Toc27120825"/>
      <w:bookmarkStart w:id="1409" w:name="_Toc27120936"/>
      <w:bookmarkStart w:id="1410" w:name="_Toc27121576"/>
      <w:bookmarkStart w:id="1411" w:name="_Toc27121680"/>
      <w:bookmarkStart w:id="1412" w:name="_Toc27196860"/>
      <w:bookmarkStart w:id="1413" w:name="_Toc27196965"/>
      <w:bookmarkStart w:id="1414" w:name="_Toc27198236"/>
      <w:bookmarkStart w:id="1415" w:name="_Toc27202758"/>
      <w:bookmarkStart w:id="1416" w:name="_Toc27206216"/>
      <w:bookmarkStart w:id="1417" w:name="_Toc27206321"/>
      <w:bookmarkStart w:id="1418" w:name="_Toc27217229"/>
      <w:bookmarkStart w:id="1419" w:name="_Toc27217334"/>
      <w:bookmarkStart w:id="1420" w:name="_Toc27217438"/>
      <w:bookmarkStart w:id="1421" w:name="_Toc27217811"/>
      <w:bookmarkStart w:id="1422" w:name="_Toc27217915"/>
      <w:bookmarkStart w:id="1423" w:name="_Toc27296320"/>
      <w:bookmarkStart w:id="1424" w:name="_Toc27393828"/>
      <w:bookmarkStart w:id="1425" w:name="_Toc27479844"/>
      <w:bookmarkStart w:id="1426" w:name="_Toc27717223"/>
      <w:r w:rsidRPr="002E696B">
        <w:lastRenderedPageBreak/>
        <w:t>ELDATA</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09A49AA8" w14:textId="77777777" w:rsidR="00370320" w:rsidRPr="00820E8B" w:rsidRDefault="00370320" w:rsidP="008472B7">
      <w:pPr>
        <w:pStyle w:val="Heading2"/>
      </w:pPr>
      <w:bookmarkStart w:id="1427" w:name="_Toc28327020"/>
      <w:bookmarkStart w:id="1428" w:name="_Toc28600351"/>
      <w:bookmarkStart w:id="1429" w:name="_Toc195483768"/>
      <w:r w:rsidRPr="00820E8B">
        <w:t>ELDATA</w:t>
      </w:r>
      <w:bookmarkEnd w:id="1427"/>
      <w:bookmarkEnd w:id="1428"/>
      <w:bookmarkEnd w:id="1429"/>
    </w:p>
    <w:p w14:paraId="12A58995" w14:textId="77777777" w:rsidR="00014289" w:rsidRDefault="00014289" w:rsidP="00DF44C9">
      <w:pPr>
        <w:pStyle w:val="SpecialSpace"/>
      </w:pPr>
    </w:p>
    <w:p w14:paraId="1317ADAA" w14:textId="2E217A94" w:rsidR="00370320" w:rsidRPr="00590C30" w:rsidRDefault="00370320" w:rsidP="00A06410">
      <w:pPr>
        <w:pStyle w:val="CardHeader"/>
      </w:pPr>
      <w:r w:rsidRPr="00590C30">
        <w:t>Description:</w:t>
      </w:r>
    </w:p>
    <w:p w14:paraId="2D56C474" w14:textId="328EA571" w:rsidR="00370320" w:rsidRPr="00C470AB" w:rsidRDefault="00370320" w:rsidP="00E16AD6">
      <w:pPr>
        <w:rPr>
          <w:color w:val="2F5496" w:themeColor="accent1" w:themeShade="BF"/>
        </w:rPr>
      </w:pPr>
      <w:r w:rsidRPr="00590C30">
        <w:t>Requests output of element data from the element matrix generation subroutines for selected elements.</w:t>
      </w:r>
      <w:r w:rsidR="009928DD">
        <w:t xml:space="preserve"> </w:t>
      </w:r>
      <w:r w:rsidRPr="00590C30">
        <w:t>The data is written to files separate from the standard output file.</w:t>
      </w:r>
      <w:r w:rsidR="009928DD">
        <w:t xml:space="preserve"> </w:t>
      </w:r>
      <w:r w:rsidRPr="00590C30">
        <w:t>Description of the data items that can be output is given in the table below.</w:t>
      </w:r>
      <w:r w:rsidR="009928DD">
        <w:t xml:space="preserve"> </w:t>
      </w:r>
      <w:r w:rsidRPr="00590C30">
        <w:t>The output files that the data is written</w:t>
      </w:r>
      <w:r>
        <w:t xml:space="preserve"> to are described in the MYSTRAN Installation and Run Manual</w:t>
      </w:r>
      <w:r w:rsidRPr="00590C30">
        <w:t>.</w:t>
      </w:r>
      <w:r w:rsidR="00C470AB">
        <w:t xml:space="preserve"> </w:t>
      </w:r>
      <w:r w:rsidR="00C470AB" w:rsidRPr="00C470AB">
        <w:rPr>
          <w:color w:val="2F5496" w:themeColor="accent1" w:themeShade="BF"/>
        </w:rPr>
        <w:t>This card needs a</w:t>
      </w:r>
      <w:r w:rsidR="00C470AB">
        <w:rPr>
          <w:color w:val="2F5496" w:themeColor="accent1" w:themeShade="BF"/>
        </w:rPr>
        <w:t xml:space="preserve"> review/</w:t>
      </w:r>
      <w:r w:rsidR="00C470AB" w:rsidRPr="00C470AB">
        <w:rPr>
          <w:color w:val="2F5496" w:themeColor="accent1" w:themeShade="BF"/>
        </w:rPr>
        <w:t>update.</w:t>
      </w:r>
    </w:p>
    <w:p w14:paraId="3C5298FB" w14:textId="77777777" w:rsidR="00014289" w:rsidRDefault="00014289" w:rsidP="00C40DDB">
      <w:pPr>
        <w:pStyle w:val="CardSpacing"/>
      </w:pPr>
    </w:p>
    <w:p w14:paraId="548D4FD2" w14:textId="72748032" w:rsidR="00370320" w:rsidRPr="00590C30" w:rsidRDefault="00370320" w:rsidP="00A06410">
      <w:pPr>
        <w:pStyle w:val="CardHeader"/>
      </w:pPr>
      <w:r w:rsidRPr="00590C30">
        <w:t>Format</w:t>
      </w:r>
      <w:r w:rsidR="00A06410">
        <w:t>:</w:t>
      </w:r>
    </w:p>
    <w:p w14:paraId="39076D59" w14:textId="420B9826" w:rsidR="00370320" w:rsidRPr="00D460B0" w:rsidRDefault="00D460B0" w:rsidP="00D460B0">
      <m:oMathPara>
        <m:oMathParaPr>
          <m:jc m:val="left"/>
        </m:oMathParaPr>
        <m:oMath>
          <m:r>
            <m:rPr>
              <m:nor/>
            </m:rPr>
            <m:t>ELDA</m:t>
          </m:r>
          <m:r>
            <m:rPr>
              <m:sty m:val="p"/>
            </m:rPr>
            <w:rPr>
              <w:rFonts w:ascii="Cambria Math" w:hAnsi="Cambria Math"/>
            </w:rPr>
            <m:t>[</m:t>
          </m:r>
          <m:r>
            <m:rPr>
              <m:nor/>
            </m:rPr>
            <m:t>TA</m:t>
          </m:r>
          <m:r>
            <m:rPr>
              <m:sty m:val="p"/>
            </m:rPr>
            <w:rPr>
              <w:rFonts w:ascii="Cambria Math" w:hAnsi="Cambria Math"/>
            </w:rPr>
            <m:t>]</m:t>
          </m:r>
          <m:d>
            <m:dPr>
              <m:begChr m:val="{"/>
              <m:endChr m:val="}"/>
              <m:ctrlPr>
                <w:rPr>
                  <w:rFonts w:ascii="Cambria Math" w:hAnsi="Cambria Math"/>
                  <w:i/>
                </w:rPr>
              </m:ctrlPr>
            </m:dPr>
            <m:e>
              <m:r>
                <w:rPr>
                  <w:rFonts w:ascii="Cambria Math" w:hAnsi="Cambria Math"/>
                </w:rPr>
                <m:t>(m</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bar>
                              <m:barPr>
                                <m:ctrlPr>
                                  <w:rPr>
                                    <w:rFonts w:ascii="Cambria Math" w:hAnsi="Cambria Math"/>
                                  </w:rPr>
                                </m:ctrlPr>
                              </m:barPr>
                              <m:e>
                                <m:r>
                                  <m:rPr>
                                    <m:nor/>
                                  </m:rPr>
                                  <m:t>PRINT</m:t>
                                </m:r>
                              </m:e>
                            </m:bar>
                          </m:e>
                        </m:mr>
                        <m:mr>
                          <m:e>
                            <m:r>
                              <m:rPr>
                                <m:nor/>
                              </m:rPr>
                              <m:t>,FIJFIL</m:t>
                            </m:r>
                            <m:ctrlPr>
                              <w:rPr>
                                <w:rFonts w:ascii="Cambria Math" w:hAnsi="Cambria Math"/>
                              </w:rPr>
                            </m:ctrlPr>
                          </m:e>
                        </m:mr>
                        <m:mr>
                          <m:e>
                            <m:r>
                              <m:rPr>
                                <m:nor/>
                              </m:rPr>
                              <m:t>,BOTH</m:t>
                            </m:r>
                            <m:ctrlPr>
                              <w:rPr>
                                <w:rFonts w:ascii="Cambria Math" w:hAnsi="Cambria Math"/>
                              </w:rPr>
                            </m:ctrlPr>
                          </m:e>
                        </m:mr>
                      </m:m>
                    </m:e>
                  </m:d>
                </m:e>
              </m:d>
              <m:r>
                <w:rPr>
                  <w:rFonts w:ascii="Cambria Math" w:hAnsi="Cambria Math"/>
                </w:rPr>
                <m:t>)</m:t>
              </m:r>
            </m:e>
          </m:d>
          <m:r>
            <m:rPr>
              <m:nor/>
            </m:rPr>
            <m:t xml:space="preserve"> = </m:t>
          </m:r>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p w14:paraId="366C69E4" w14:textId="77777777" w:rsidR="00014289" w:rsidRDefault="00014289" w:rsidP="00C40DDB">
      <w:pPr>
        <w:pStyle w:val="CardSpacing"/>
      </w:pPr>
    </w:p>
    <w:p w14:paraId="682D5AE2" w14:textId="77DED9C9"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80"/>
        <w:gridCol w:w="6696"/>
      </w:tblGrid>
      <w:tr w:rsidR="00AA3778" w:rsidRPr="00590C30" w14:paraId="56653025" w14:textId="77777777" w:rsidTr="00FE28C0">
        <w:tc>
          <w:tcPr>
            <w:tcW w:w="2880" w:type="dxa"/>
          </w:tcPr>
          <w:p w14:paraId="6FC72695" w14:textId="3744A695" w:rsidR="00AA3778" w:rsidRPr="00590C30" w:rsidRDefault="00AA3778" w:rsidP="00F37A26">
            <w:pPr>
              <w:pStyle w:val="TCaseControl"/>
            </w:pPr>
            <w:r w:rsidRPr="00AA3778">
              <w:t>ELDATA(4,BOTH) = 2</w:t>
            </w:r>
          </w:p>
        </w:tc>
        <w:tc>
          <w:tcPr>
            <w:tcW w:w="6696" w:type="dxa"/>
          </w:tcPr>
          <w:p w14:paraId="46200B7A" w14:textId="2E074198" w:rsidR="00AA3778" w:rsidRPr="00590C30" w:rsidRDefault="00AA3778" w:rsidP="00F37A26">
            <w:pPr>
              <w:pStyle w:val="TCaseControl"/>
            </w:pPr>
            <w:r w:rsidRPr="00AA3778">
              <w:t>print to .BUG output file,and write to unformatted file,elem data item 4 for SET 2 elems</w:t>
            </w:r>
            <w:r w:rsidR="00FE28C0">
              <w:t>.</w:t>
            </w:r>
          </w:p>
        </w:tc>
      </w:tr>
      <w:tr w:rsidR="00AA3778" w:rsidRPr="00590C30" w14:paraId="5C7891F5" w14:textId="77777777" w:rsidTr="00FE28C0">
        <w:tc>
          <w:tcPr>
            <w:tcW w:w="2880" w:type="dxa"/>
          </w:tcPr>
          <w:p w14:paraId="02F4D9B5" w14:textId="19AF4775" w:rsidR="00AA3778" w:rsidRPr="00590C30" w:rsidRDefault="00AA3778" w:rsidP="00F37A26">
            <w:pPr>
              <w:pStyle w:val="TCaseControl"/>
            </w:pPr>
            <w:r w:rsidRPr="00AA3778">
              <w:t>ELDATA(3) = 9</w:t>
            </w:r>
          </w:p>
        </w:tc>
        <w:tc>
          <w:tcPr>
            <w:tcW w:w="6696" w:type="dxa"/>
          </w:tcPr>
          <w:p w14:paraId="06509534" w14:textId="676C318B" w:rsidR="00AA3778" w:rsidRPr="00590C30" w:rsidRDefault="00AA3778" w:rsidP="00F37A26">
            <w:pPr>
              <w:pStyle w:val="TCaseControl"/>
            </w:pPr>
            <w:r w:rsidRPr="00AA3778">
              <w:t>print to .BUG file the output of elem data item 3 for elems included in SET 9</w:t>
            </w:r>
            <w:r w:rsidR="00FE28C0">
              <w:t>.</w:t>
            </w:r>
          </w:p>
        </w:tc>
      </w:tr>
      <w:tr w:rsidR="00AA3778" w:rsidRPr="00590C30" w14:paraId="42DD5268" w14:textId="77777777" w:rsidTr="00FE28C0">
        <w:tc>
          <w:tcPr>
            <w:tcW w:w="2880" w:type="dxa"/>
          </w:tcPr>
          <w:p w14:paraId="6763F2AD" w14:textId="5221E397" w:rsidR="00AA3778" w:rsidRPr="00AA3778" w:rsidRDefault="00AA3778" w:rsidP="00F37A26">
            <w:pPr>
              <w:pStyle w:val="TCaseControl"/>
            </w:pPr>
            <w:r w:rsidRPr="00AA3778">
              <w:t>ELDATA(2,FIJFIL) = ALL</w:t>
            </w:r>
          </w:p>
        </w:tc>
        <w:tc>
          <w:tcPr>
            <w:tcW w:w="6696" w:type="dxa"/>
          </w:tcPr>
          <w:p w14:paraId="0061CC0A" w14:textId="3CB58CB8" w:rsidR="00AA3778" w:rsidRDefault="00AA3778" w:rsidP="00F37A26">
            <w:pPr>
              <w:pStyle w:val="TCaseControl"/>
            </w:pPr>
            <w:r w:rsidRPr="00AA3778">
              <w:t>write elem data item 2 for all elems to unformatted file</w:t>
            </w:r>
            <w:r w:rsidR="00FE28C0">
              <w:t>.</w:t>
            </w:r>
          </w:p>
        </w:tc>
      </w:tr>
    </w:tbl>
    <w:p w14:paraId="5F4EDED3" w14:textId="77777777" w:rsidR="00AA3778" w:rsidRDefault="00AA3778" w:rsidP="00C40DDB">
      <w:pPr>
        <w:pStyle w:val="CardSpacing"/>
      </w:pPr>
    </w:p>
    <w:p w14:paraId="39E7B8B8" w14:textId="782720D3"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557C92DA" w14:textId="77777777" w:rsidTr="00FB76A5">
        <w:tc>
          <w:tcPr>
            <w:tcW w:w="1368" w:type="dxa"/>
            <w:tcBorders>
              <w:bottom w:val="single" w:sz="4" w:space="0" w:color="auto"/>
            </w:tcBorders>
          </w:tcPr>
          <w:p w14:paraId="09A649D2"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4B6AA659" w14:textId="77777777" w:rsidR="00370320" w:rsidRPr="00672047" w:rsidRDefault="00370320" w:rsidP="00672047">
            <w:pPr>
              <w:pStyle w:val="CardHeader"/>
              <w:rPr>
                <w:b w:val="0"/>
                <w:bCs/>
              </w:rPr>
            </w:pPr>
            <w:r w:rsidRPr="00672047">
              <w:rPr>
                <w:b w:val="0"/>
                <w:bCs/>
              </w:rPr>
              <w:t>Meaning</w:t>
            </w:r>
          </w:p>
        </w:tc>
      </w:tr>
      <w:tr w:rsidR="00370320" w:rsidRPr="00590C30" w14:paraId="7ABA452B" w14:textId="77777777" w:rsidTr="00FB76A5">
        <w:tc>
          <w:tcPr>
            <w:tcW w:w="1368" w:type="dxa"/>
            <w:tcBorders>
              <w:top w:val="single" w:sz="4" w:space="0" w:color="auto"/>
            </w:tcBorders>
          </w:tcPr>
          <w:p w14:paraId="22A33677" w14:textId="77777777" w:rsidR="00370320" w:rsidRPr="00590C30" w:rsidRDefault="00370320" w:rsidP="00FB76A5">
            <w:pPr>
              <w:pStyle w:val="TCaseControl"/>
            </w:pPr>
            <w:r>
              <w:t>m</w:t>
            </w:r>
          </w:p>
        </w:tc>
        <w:tc>
          <w:tcPr>
            <w:tcW w:w="8208" w:type="dxa"/>
            <w:tcBorders>
              <w:top w:val="single" w:sz="4" w:space="0" w:color="auto"/>
            </w:tcBorders>
          </w:tcPr>
          <w:p w14:paraId="6A6D35EA" w14:textId="77777777" w:rsidR="00370320" w:rsidRPr="00590C30" w:rsidRDefault="00370320" w:rsidP="00FB76A5">
            <w:pPr>
              <w:pStyle w:val="TCaseControl"/>
            </w:pPr>
            <w:r w:rsidRPr="00590C30">
              <w:t>Defines which element data items are to be output (see table below)</w:t>
            </w:r>
          </w:p>
        </w:tc>
      </w:tr>
      <w:tr w:rsidR="00370320" w:rsidRPr="00590C30" w14:paraId="20C454A5" w14:textId="77777777" w:rsidTr="00FB76A5">
        <w:tc>
          <w:tcPr>
            <w:tcW w:w="1368" w:type="dxa"/>
          </w:tcPr>
          <w:p w14:paraId="39F2C494" w14:textId="77777777" w:rsidR="00370320" w:rsidRPr="00590C30" w:rsidRDefault="00370320" w:rsidP="00FB76A5">
            <w:pPr>
              <w:pStyle w:val="TCaseControl"/>
            </w:pPr>
            <w:r w:rsidRPr="00590C30">
              <w:t>ALL</w:t>
            </w:r>
          </w:p>
        </w:tc>
        <w:tc>
          <w:tcPr>
            <w:tcW w:w="8208" w:type="dxa"/>
          </w:tcPr>
          <w:p w14:paraId="316C3F47" w14:textId="77777777" w:rsidR="00370320" w:rsidRPr="00590C30" w:rsidRDefault="00370320" w:rsidP="00FB76A5">
            <w:pPr>
              <w:pStyle w:val="TCaseControl"/>
            </w:pPr>
            <w:r>
              <w:t>Data items m</w:t>
            </w:r>
            <w:r w:rsidRPr="00590C30">
              <w:t xml:space="preserve"> for all elements will be output.</w:t>
            </w:r>
          </w:p>
        </w:tc>
      </w:tr>
      <w:tr w:rsidR="00370320" w:rsidRPr="00590C30" w14:paraId="4CB5FF5A" w14:textId="77777777" w:rsidTr="00FB76A5">
        <w:tc>
          <w:tcPr>
            <w:tcW w:w="1368" w:type="dxa"/>
          </w:tcPr>
          <w:p w14:paraId="5441C5EA" w14:textId="77777777" w:rsidR="00370320" w:rsidRPr="00590C30" w:rsidRDefault="00370320" w:rsidP="00FB76A5">
            <w:pPr>
              <w:pStyle w:val="TCaseControl"/>
            </w:pPr>
            <w:r>
              <w:t>n</w:t>
            </w:r>
          </w:p>
        </w:tc>
        <w:tc>
          <w:tcPr>
            <w:tcW w:w="8208" w:type="dxa"/>
          </w:tcPr>
          <w:p w14:paraId="7A5291F3" w14:textId="2D6144D0" w:rsidR="00370320" w:rsidRPr="00590C30" w:rsidRDefault="00370320" w:rsidP="00FB76A5">
            <w:pPr>
              <w:pStyle w:val="TCaseControl"/>
            </w:pPr>
            <w:r w:rsidRPr="00590C30">
              <w:t>ID of a SET Case Control entry previously defined.</w:t>
            </w:r>
            <w:r w:rsidR="009928DD">
              <w:t xml:space="preserve"> </w:t>
            </w:r>
            <w:r>
              <w:t>Element data for item m</w:t>
            </w:r>
            <w:r w:rsidRPr="00590C30">
              <w:t xml:space="preserve"> defined by SET n will be output.</w:t>
            </w:r>
            <w:r w:rsidR="009928DD">
              <w:t xml:space="preserve"> </w:t>
            </w:r>
            <w:r w:rsidRPr="00590C30">
              <w:t>Integer &gt; 0, no default value.</w:t>
            </w:r>
          </w:p>
        </w:tc>
      </w:tr>
      <w:tr w:rsidR="00370320" w:rsidRPr="00590C30" w14:paraId="4BE8942B" w14:textId="77777777" w:rsidTr="00FB76A5">
        <w:tc>
          <w:tcPr>
            <w:tcW w:w="1368" w:type="dxa"/>
          </w:tcPr>
          <w:p w14:paraId="664D6280" w14:textId="77777777" w:rsidR="00370320" w:rsidRPr="00590C30" w:rsidRDefault="00370320" w:rsidP="00FB76A5">
            <w:pPr>
              <w:pStyle w:val="TCaseControl"/>
            </w:pPr>
            <w:r w:rsidRPr="00590C30">
              <w:t>NONE</w:t>
            </w:r>
          </w:p>
        </w:tc>
        <w:tc>
          <w:tcPr>
            <w:tcW w:w="8208" w:type="dxa"/>
          </w:tcPr>
          <w:p w14:paraId="41C8B585" w14:textId="77777777" w:rsidR="00370320" w:rsidRPr="00590C30" w:rsidRDefault="00370320" w:rsidP="00FB76A5">
            <w:pPr>
              <w:pStyle w:val="TCaseControl"/>
            </w:pPr>
            <w:r w:rsidRPr="00590C30">
              <w:t>No element data items will be output.</w:t>
            </w:r>
          </w:p>
        </w:tc>
      </w:tr>
    </w:tbl>
    <w:p w14:paraId="34892231" w14:textId="77777777" w:rsidR="00370320" w:rsidRPr="00590C30" w:rsidRDefault="00370320" w:rsidP="00163724">
      <w:pPr>
        <w:pStyle w:val="CardSpacing"/>
      </w:pPr>
    </w:p>
    <w:p w14:paraId="0BF19336" w14:textId="6CFFC217" w:rsidR="00370320" w:rsidRPr="00E80610" w:rsidRDefault="00370320" w:rsidP="00A06410">
      <w:pPr>
        <w:pStyle w:val="CardHeader"/>
      </w:pPr>
      <w:r w:rsidRPr="00E80610">
        <w:t>Remarks:</w:t>
      </w:r>
    </w:p>
    <w:p w14:paraId="6FB70B98" w14:textId="77777777" w:rsidR="00370320" w:rsidRPr="00590C30" w:rsidRDefault="00370320" w:rsidP="001B4613">
      <w:pPr>
        <w:pStyle w:val="Remarks"/>
      </w:pPr>
      <w:r w:rsidRPr="00590C30">
        <w:lastRenderedPageBreak/>
        <w:t>1.</w:t>
      </w:r>
      <w:r w:rsidRPr="00590C30">
        <w:tab/>
        <w:t>NONE is used to override an overall output request made above the SUBCASE level.</w:t>
      </w:r>
    </w:p>
    <w:p w14:paraId="53AB43EE" w14:textId="48678F8F" w:rsidR="00370320" w:rsidRPr="00590C30" w:rsidRDefault="00370320" w:rsidP="001B4613">
      <w:pPr>
        <w:pStyle w:val="Remarks"/>
      </w:pPr>
      <w:r w:rsidRPr="00590C30">
        <w:t>2.</w:t>
      </w:r>
      <w:r w:rsidRPr="00590C30">
        <w:tab/>
        <w:t>See table below for a description of the data items that can be output</w:t>
      </w:r>
      <w:r w:rsidR="00C84C77">
        <w:t>.</w:t>
      </w:r>
    </w:p>
    <w:p w14:paraId="6C59F140" w14:textId="0D4B3792" w:rsidR="00370320" w:rsidRPr="00992DD1" w:rsidRDefault="00370320" w:rsidP="00FE28C0">
      <w:pPr>
        <w:tabs>
          <w:tab w:val="left" w:pos="360"/>
        </w:tabs>
        <w:jc w:val="left"/>
        <w:rPr>
          <w:rFonts w:ascii="Arial" w:hAnsi="Arial" w:cs="Arial"/>
          <w:b/>
          <w:bCs/>
        </w:rPr>
      </w:pPr>
      <w:r w:rsidRPr="00590C30">
        <w:br w:type="page"/>
      </w:r>
      <w:r w:rsidRPr="00992DD1">
        <w:rPr>
          <w:rFonts w:ascii="Arial" w:hAnsi="Arial" w:cs="Arial"/>
          <w:b/>
          <w:bCs/>
        </w:rPr>
        <w:lastRenderedPageBreak/>
        <w:t>Element Data Items Output for ELDATA Case Control Entry</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6727"/>
        <w:gridCol w:w="1350"/>
        <w:gridCol w:w="1769"/>
      </w:tblGrid>
      <w:tr w:rsidR="00370320" w:rsidRPr="00992DD1" w14:paraId="614752B4" w14:textId="77777777" w:rsidTr="00FE28C0">
        <w:tc>
          <w:tcPr>
            <w:tcW w:w="378" w:type="dxa"/>
            <w:shd w:val="clear" w:color="auto" w:fill="D9D9D9" w:themeFill="background1" w:themeFillShade="D9"/>
          </w:tcPr>
          <w:p w14:paraId="1553C75F" w14:textId="77777777" w:rsidR="00370320" w:rsidRPr="00992DD1" w:rsidRDefault="00370320" w:rsidP="00FE28C0">
            <w:pPr>
              <w:spacing w:beforeLines="20" w:before="48" w:afterLines="20" w:after="48" w:line="192" w:lineRule="auto"/>
              <w:rPr>
                <w:rFonts w:ascii="Arial" w:hAnsi="Arial" w:cs="Arial"/>
                <w:b/>
                <w:bCs/>
              </w:rPr>
            </w:pPr>
          </w:p>
          <w:p w14:paraId="4A145763" w14:textId="77777777" w:rsidR="00370320" w:rsidRPr="00992DD1" w:rsidRDefault="00370320" w:rsidP="00FE28C0">
            <w:pPr>
              <w:spacing w:beforeLines="20" w:before="48" w:afterLines="20" w:after="48" w:line="192" w:lineRule="auto"/>
              <w:rPr>
                <w:rFonts w:ascii="Arial" w:hAnsi="Arial" w:cs="Arial"/>
                <w:b/>
                <w:bCs/>
              </w:rPr>
            </w:pPr>
          </w:p>
          <w:p w14:paraId="09693C92"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m</w:t>
            </w:r>
          </w:p>
        </w:tc>
        <w:tc>
          <w:tcPr>
            <w:tcW w:w="6727" w:type="dxa"/>
            <w:shd w:val="clear" w:color="auto" w:fill="D9D9D9" w:themeFill="background1" w:themeFillShade="D9"/>
          </w:tcPr>
          <w:p w14:paraId="25456B15" w14:textId="77777777" w:rsidR="00370320" w:rsidRPr="00992DD1" w:rsidRDefault="00370320" w:rsidP="00FE28C0">
            <w:pPr>
              <w:spacing w:beforeLines="20" w:before="48" w:afterLines="20" w:after="48" w:line="192" w:lineRule="auto"/>
              <w:rPr>
                <w:rFonts w:ascii="Arial" w:hAnsi="Arial" w:cs="Arial"/>
                <w:b/>
                <w:bCs/>
              </w:rPr>
            </w:pPr>
          </w:p>
          <w:p w14:paraId="7329C763" w14:textId="77777777" w:rsidR="00370320" w:rsidRPr="00992DD1" w:rsidRDefault="00370320" w:rsidP="00FE28C0">
            <w:pPr>
              <w:spacing w:beforeLines="20" w:before="48" w:afterLines="20" w:after="48" w:line="192" w:lineRule="auto"/>
              <w:rPr>
                <w:rFonts w:ascii="Arial" w:hAnsi="Arial" w:cs="Arial"/>
                <w:b/>
                <w:bCs/>
              </w:rPr>
            </w:pPr>
          </w:p>
          <w:p w14:paraId="24D31B1A" w14:textId="77777777" w:rsidR="00370320" w:rsidRPr="00992DD1" w:rsidRDefault="00370320" w:rsidP="00FE28C0">
            <w:pPr>
              <w:spacing w:beforeLines="20" w:before="48" w:afterLines="20" w:after="48" w:line="192" w:lineRule="auto"/>
              <w:rPr>
                <w:rFonts w:ascii="Arial" w:hAnsi="Arial" w:cs="Arial"/>
                <w:b/>
                <w:bCs/>
              </w:rPr>
            </w:pPr>
            <w:r w:rsidRPr="00992DD1">
              <w:rPr>
                <w:rFonts w:ascii="Arial" w:hAnsi="Arial" w:cs="Arial"/>
                <w:b/>
                <w:bCs/>
              </w:rPr>
              <w:t>Data Item(s) Output</w:t>
            </w:r>
          </w:p>
        </w:tc>
        <w:tc>
          <w:tcPr>
            <w:tcW w:w="1350" w:type="dxa"/>
            <w:shd w:val="clear" w:color="auto" w:fill="D9D9D9" w:themeFill="background1" w:themeFillShade="D9"/>
          </w:tcPr>
          <w:p w14:paraId="51C36AEB"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Printed</w:t>
            </w:r>
          </w:p>
          <w:p w14:paraId="50E9953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2C0EECCC"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ext</w:t>
            </w:r>
          </w:p>
          <w:p w14:paraId="539F2B5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1C4DC12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DF6EEBF"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c>
          <w:tcPr>
            <w:tcW w:w="1769" w:type="dxa"/>
            <w:shd w:val="clear" w:color="auto" w:fill="D9D9D9" w:themeFill="background1" w:themeFillShade="D9"/>
          </w:tcPr>
          <w:p w14:paraId="3531F479"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ritten</w:t>
            </w:r>
          </w:p>
          <w:p w14:paraId="587C8CC3"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To</w:t>
            </w:r>
          </w:p>
          <w:p w14:paraId="3D3107A1"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Unformatted</w:t>
            </w:r>
          </w:p>
          <w:p w14:paraId="1CFE8FD2"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File</w:t>
            </w:r>
          </w:p>
          <w:p w14:paraId="6CE0271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With</w:t>
            </w:r>
          </w:p>
          <w:p w14:paraId="6E482884" w14:textId="77777777" w:rsidR="00370320" w:rsidRPr="00992DD1" w:rsidRDefault="00370320" w:rsidP="00FE28C0">
            <w:pPr>
              <w:spacing w:beforeLines="20" w:before="48" w:afterLines="20" w:after="48" w:line="144" w:lineRule="auto"/>
              <w:jc w:val="center"/>
              <w:rPr>
                <w:rFonts w:ascii="Arial" w:hAnsi="Arial" w:cs="Arial"/>
                <w:b/>
                <w:bCs/>
              </w:rPr>
            </w:pPr>
            <w:r w:rsidRPr="00992DD1">
              <w:rPr>
                <w:rFonts w:ascii="Arial" w:hAnsi="Arial" w:cs="Arial"/>
                <w:b/>
                <w:bCs/>
              </w:rPr>
              <w:t>Extension</w:t>
            </w:r>
          </w:p>
        </w:tc>
      </w:tr>
      <w:tr w:rsidR="00370320" w:rsidRPr="00590C30" w14:paraId="12A4443A" w14:textId="77777777" w:rsidTr="00FE28C0">
        <w:tc>
          <w:tcPr>
            <w:tcW w:w="378" w:type="dxa"/>
          </w:tcPr>
          <w:p w14:paraId="083C9BE2" w14:textId="77777777" w:rsidR="00370320" w:rsidRDefault="00370320" w:rsidP="00FE28C0">
            <w:pPr>
              <w:spacing w:beforeLines="30" w:before="72" w:afterLines="30" w:after="72" w:line="192" w:lineRule="auto"/>
            </w:pPr>
            <w:r>
              <w:t>0</w:t>
            </w:r>
          </w:p>
        </w:tc>
        <w:tc>
          <w:tcPr>
            <w:tcW w:w="6727" w:type="dxa"/>
          </w:tcPr>
          <w:p w14:paraId="1834F470" w14:textId="77777777" w:rsidR="00370320" w:rsidRPr="00590C30" w:rsidRDefault="00370320" w:rsidP="00FE28C0">
            <w:pPr>
              <w:spacing w:beforeLines="30" w:before="72" w:afterLines="30" w:after="72" w:line="192" w:lineRule="auto"/>
            </w:pPr>
            <w:r>
              <w:t>Actual and internal grid points and their basic coordinates</w:t>
            </w:r>
          </w:p>
        </w:tc>
        <w:tc>
          <w:tcPr>
            <w:tcW w:w="1350" w:type="dxa"/>
          </w:tcPr>
          <w:p w14:paraId="42921D2B" w14:textId="77777777" w:rsidR="00370320" w:rsidRPr="00590C30" w:rsidRDefault="00370320" w:rsidP="00FE28C0">
            <w:pPr>
              <w:spacing w:beforeLines="30" w:before="72" w:afterLines="30" w:after="72" w:line="192" w:lineRule="auto"/>
              <w:jc w:val="center"/>
            </w:pPr>
            <w:r>
              <w:t>BUG</w:t>
            </w:r>
          </w:p>
        </w:tc>
        <w:tc>
          <w:tcPr>
            <w:tcW w:w="1769" w:type="dxa"/>
          </w:tcPr>
          <w:p w14:paraId="7A75C219" w14:textId="77777777" w:rsidR="00370320" w:rsidRPr="00590C30" w:rsidRDefault="00370320" w:rsidP="00FE28C0">
            <w:pPr>
              <w:spacing w:beforeLines="30" w:before="72" w:afterLines="30" w:after="72" w:line="192" w:lineRule="auto"/>
              <w:jc w:val="center"/>
            </w:pPr>
          </w:p>
        </w:tc>
      </w:tr>
      <w:tr w:rsidR="00370320" w:rsidRPr="00590C30" w14:paraId="10E2DDCA" w14:textId="77777777" w:rsidTr="00FE28C0">
        <w:tc>
          <w:tcPr>
            <w:tcW w:w="378" w:type="dxa"/>
          </w:tcPr>
          <w:p w14:paraId="42DA2463" w14:textId="77777777" w:rsidR="00370320" w:rsidRPr="00590C30" w:rsidRDefault="00370320" w:rsidP="00FE28C0">
            <w:pPr>
              <w:spacing w:beforeLines="30" w:before="72" w:afterLines="30" w:after="72" w:line="192" w:lineRule="auto"/>
            </w:pPr>
            <w:r>
              <w:t>1</w:t>
            </w:r>
          </w:p>
        </w:tc>
        <w:tc>
          <w:tcPr>
            <w:tcW w:w="6727" w:type="dxa"/>
          </w:tcPr>
          <w:p w14:paraId="45B2B019" w14:textId="77777777" w:rsidR="00370320" w:rsidRPr="00590C30" w:rsidRDefault="00370320" w:rsidP="00FE28C0">
            <w:pPr>
              <w:spacing w:beforeLines="30" w:before="72" w:afterLines="30" w:after="72" w:line="192" w:lineRule="auto"/>
            </w:pPr>
            <w:bookmarkStart w:id="1430" w:name="_Hlk32436199"/>
            <w:r w:rsidRPr="00590C30">
              <w:t>Array of element property data.</w:t>
            </w:r>
          </w:p>
          <w:p w14:paraId="731A8985" w14:textId="77777777" w:rsidR="00370320" w:rsidRPr="00590C30" w:rsidRDefault="00370320" w:rsidP="00FE28C0">
            <w:pPr>
              <w:spacing w:beforeLines="10" w:before="24" w:after="10" w:line="192" w:lineRule="auto"/>
            </w:pPr>
            <w:r w:rsidRPr="00590C30">
              <w:t>Array of element material data.</w:t>
            </w:r>
          </w:p>
          <w:p w14:paraId="5C1A965F" w14:textId="77777777" w:rsidR="00370320" w:rsidRPr="00590C30" w:rsidRDefault="00370320" w:rsidP="00FE28C0">
            <w:pPr>
              <w:spacing w:beforeLines="10" w:before="24" w:after="10" w:line="192" w:lineRule="auto"/>
            </w:pPr>
            <w:r w:rsidRPr="00590C30">
              <w:t>Bar element v vector in basic coordinates.</w:t>
            </w:r>
          </w:p>
          <w:p w14:paraId="03079973" w14:textId="77777777" w:rsidR="00370320" w:rsidRPr="00590C30" w:rsidRDefault="00370320" w:rsidP="00FE28C0">
            <w:pPr>
              <w:spacing w:beforeLines="10" w:before="24" w:after="10" w:line="192" w:lineRule="auto"/>
            </w:pPr>
            <w:r w:rsidRPr="00590C30">
              <w:t>Bar pin flag data.</w:t>
            </w:r>
          </w:p>
          <w:p w14:paraId="55968992" w14:textId="77777777" w:rsidR="00370320" w:rsidRPr="00590C30" w:rsidRDefault="00370320" w:rsidP="00FE28C0">
            <w:pPr>
              <w:spacing w:beforeLines="10" w:before="24" w:after="10" w:line="192" w:lineRule="auto"/>
            </w:pPr>
            <w:r w:rsidRPr="00590C30">
              <w:t>Bar offsets.</w:t>
            </w:r>
          </w:p>
          <w:p w14:paraId="0B289A1C" w14:textId="77777777" w:rsidR="00370320" w:rsidRPr="00590C30" w:rsidRDefault="00370320" w:rsidP="00FE28C0">
            <w:pPr>
              <w:spacing w:beforeLines="10" w:before="24" w:after="10" w:line="192" w:lineRule="auto"/>
            </w:pPr>
            <w:r w:rsidRPr="00590C30">
              <w:t>TE coord</w:t>
            </w:r>
            <w:r>
              <w:t xml:space="preserve"> transform</w:t>
            </w:r>
            <w:r w:rsidRPr="00590C30">
              <w:t xml:space="preserve"> matrix (transforms a vector from basic to local elem coords).</w:t>
            </w:r>
          </w:p>
          <w:p w14:paraId="2FACD626" w14:textId="77777777" w:rsidR="00370320" w:rsidRPr="00590C30" w:rsidRDefault="00370320" w:rsidP="00FE28C0">
            <w:pPr>
              <w:spacing w:beforeLines="30" w:before="72" w:afterLines="30" w:after="72" w:line="192" w:lineRule="auto"/>
            </w:pPr>
            <w:r w:rsidRPr="00590C30">
              <w:t>Actual and internal grid points and local element coordinates.</w:t>
            </w:r>
            <w:bookmarkEnd w:id="1430"/>
          </w:p>
        </w:tc>
        <w:tc>
          <w:tcPr>
            <w:tcW w:w="1350" w:type="dxa"/>
          </w:tcPr>
          <w:p w14:paraId="14A04F91"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5192665" w14:textId="77777777" w:rsidR="00370320" w:rsidRPr="00590C30" w:rsidRDefault="00370320" w:rsidP="00FE28C0">
            <w:pPr>
              <w:spacing w:beforeLines="30" w:before="72" w:afterLines="30" w:after="72" w:line="192" w:lineRule="auto"/>
              <w:jc w:val="center"/>
            </w:pPr>
          </w:p>
        </w:tc>
      </w:tr>
      <w:tr w:rsidR="00370320" w:rsidRPr="00590C30" w14:paraId="6B295FCF" w14:textId="77777777" w:rsidTr="00FE28C0">
        <w:tc>
          <w:tcPr>
            <w:tcW w:w="378" w:type="dxa"/>
          </w:tcPr>
          <w:p w14:paraId="6A6353D7" w14:textId="77777777" w:rsidR="00370320" w:rsidRPr="00590C30" w:rsidRDefault="00370320" w:rsidP="00FE28C0">
            <w:pPr>
              <w:spacing w:beforeLines="30" w:before="72" w:afterLines="30" w:after="72" w:line="192" w:lineRule="auto"/>
            </w:pPr>
            <w:r>
              <w:t>2</w:t>
            </w:r>
          </w:p>
        </w:tc>
        <w:tc>
          <w:tcPr>
            <w:tcW w:w="6727" w:type="dxa"/>
          </w:tcPr>
          <w:p w14:paraId="7F94478D" w14:textId="77777777" w:rsidR="00370320" w:rsidRPr="00590C30" w:rsidRDefault="00370320" w:rsidP="00FE28C0">
            <w:pPr>
              <w:spacing w:beforeLines="30" w:before="72" w:afterLines="30" w:after="72" w:line="192" w:lineRule="auto"/>
            </w:pPr>
            <w:r>
              <w:t>Element thermal and pressure loads in local element coordinates</w:t>
            </w:r>
            <w:r w:rsidRPr="00590C30">
              <w:t>.</w:t>
            </w:r>
          </w:p>
        </w:tc>
        <w:tc>
          <w:tcPr>
            <w:tcW w:w="1350" w:type="dxa"/>
          </w:tcPr>
          <w:p w14:paraId="7689F45D"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57095A3" w14:textId="77777777" w:rsidR="00370320" w:rsidRPr="00590C30" w:rsidRDefault="00370320" w:rsidP="00FE28C0">
            <w:pPr>
              <w:spacing w:beforeLines="30" w:before="72" w:afterLines="30" w:after="72" w:line="192" w:lineRule="auto"/>
              <w:jc w:val="center"/>
            </w:pPr>
            <w:r w:rsidRPr="00590C30">
              <w:t>F21</w:t>
            </w:r>
          </w:p>
        </w:tc>
      </w:tr>
      <w:tr w:rsidR="00370320" w:rsidRPr="00590C30" w14:paraId="26AED242" w14:textId="77777777" w:rsidTr="00FE28C0">
        <w:tc>
          <w:tcPr>
            <w:tcW w:w="378" w:type="dxa"/>
          </w:tcPr>
          <w:p w14:paraId="2D4D80FC" w14:textId="77777777" w:rsidR="00370320" w:rsidRPr="00590C30" w:rsidRDefault="00370320" w:rsidP="00FE28C0">
            <w:pPr>
              <w:spacing w:beforeLines="30" w:before="72" w:afterLines="30" w:after="72" w:line="192" w:lineRule="auto"/>
            </w:pPr>
            <w:r>
              <w:t>3</w:t>
            </w:r>
          </w:p>
        </w:tc>
        <w:tc>
          <w:tcPr>
            <w:tcW w:w="6727" w:type="dxa"/>
          </w:tcPr>
          <w:p w14:paraId="115A15E5" w14:textId="77777777" w:rsidR="00370320" w:rsidRPr="00590C30" w:rsidRDefault="00370320" w:rsidP="00FE28C0">
            <w:pPr>
              <w:spacing w:beforeLines="30" w:before="72" w:afterLines="30" w:after="72" w:line="192" w:lineRule="auto"/>
            </w:pPr>
            <w:r w:rsidRPr="00590C30">
              <w:t xml:space="preserve">Element </w:t>
            </w:r>
            <w:r>
              <w:t>mass matrix</w:t>
            </w:r>
            <w:r w:rsidRPr="00590C30">
              <w:t xml:space="preserve"> in local element coordinates.</w:t>
            </w:r>
          </w:p>
        </w:tc>
        <w:tc>
          <w:tcPr>
            <w:tcW w:w="1350" w:type="dxa"/>
          </w:tcPr>
          <w:p w14:paraId="4806BD92"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5A3598A" w14:textId="77777777" w:rsidR="00370320" w:rsidRPr="00590C30" w:rsidRDefault="00370320" w:rsidP="00FE28C0">
            <w:pPr>
              <w:spacing w:beforeLines="30" w:before="72" w:afterLines="30" w:after="72" w:line="192" w:lineRule="auto"/>
              <w:jc w:val="center"/>
            </w:pPr>
            <w:r w:rsidRPr="00590C30">
              <w:t>F22</w:t>
            </w:r>
          </w:p>
        </w:tc>
      </w:tr>
      <w:tr w:rsidR="00370320" w:rsidRPr="00590C30" w14:paraId="10A6E3C7" w14:textId="77777777" w:rsidTr="00FE28C0">
        <w:tc>
          <w:tcPr>
            <w:tcW w:w="378" w:type="dxa"/>
          </w:tcPr>
          <w:p w14:paraId="1BC500A0" w14:textId="77777777" w:rsidR="00370320" w:rsidRPr="00590C30" w:rsidRDefault="00370320" w:rsidP="00FE28C0">
            <w:pPr>
              <w:spacing w:beforeLines="30" w:before="72" w:afterLines="30" w:after="72" w:line="192" w:lineRule="auto"/>
            </w:pPr>
            <w:r>
              <w:t>4</w:t>
            </w:r>
          </w:p>
        </w:tc>
        <w:tc>
          <w:tcPr>
            <w:tcW w:w="6727" w:type="dxa"/>
          </w:tcPr>
          <w:p w14:paraId="6FB5BB03" w14:textId="77777777" w:rsidR="00370320" w:rsidRPr="00590C30" w:rsidRDefault="00370320" w:rsidP="00FE28C0">
            <w:pPr>
              <w:spacing w:beforeLines="30" w:before="72" w:afterLines="30" w:after="72" w:line="192" w:lineRule="auto"/>
            </w:pPr>
            <w:r w:rsidRPr="00590C30">
              <w:t xml:space="preserve">Element </w:t>
            </w:r>
            <w:r>
              <w:t>stiffness matrix</w:t>
            </w:r>
            <w:r w:rsidRPr="00590C30">
              <w:t xml:space="preserve"> in local element coordinates.</w:t>
            </w:r>
          </w:p>
        </w:tc>
        <w:tc>
          <w:tcPr>
            <w:tcW w:w="1350" w:type="dxa"/>
          </w:tcPr>
          <w:p w14:paraId="29D44778"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6974A" w14:textId="77777777" w:rsidR="00370320" w:rsidRPr="00590C30" w:rsidRDefault="00370320" w:rsidP="00FE28C0">
            <w:pPr>
              <w:spacing w:beforeLines="30" w:before="72" w:afterLines="30" w:after="72" w:line="192" w:lineRule="auto"/>
              <w:jc w:val="center"/>
            </w:pPr>
            <w:r w:rsidRPr="00590C30">
              <w:t>F23</w:t>
            </w:r>
          </w:p>
        </w:tc>
      </w:tr>
      <w:tr w:rsidR="00370320" w:rsidRPr="00590C30" w14:paraId="5AEA03E4" w14:textId="77777777" w:rsidTr="00FE28C0">
        <w:tc>
          <w:tcPr>
            <w:tcW w:w="378" w:type="dxa"/>
          </w:tcPr>
          <w:p w14:paraId="6D7D005D" w14:textId="77777777" w:rsidR="00370320" w:rsidRPr="00590C30" w:rsidRDefault="00370320" w:rsidP="00FE28C0">
            <w:pPr>
              <w:spacing w:beforeLines="30" w:before="72" w:afterLines="30" w:after="72" w:line="192" w:lineRule="auto"/>
            </w:pPr>
            <w:r>
              <w:t>5</w:t>
            </w:r>
          </w:p>
        </w:tc>
        <w:tc>
          <w:tcPr>
            <w:tcW w:w="6727" w:type="dxa"/>
          </w:tcPr>
          <w:p w14:paraId="6F83DD07" w14:textId="77777777" w:rsidR="00370320" w:rsidRPr="00590C30" w:rsidRDefault="00370320" w:rsidP="00FE28C0">
            <w:pPr>
              <w:spacing w:beforeLines="30" w:before="72" w:afterLines="30" w:after="72" w:line="192" w:lineRule="auto"/>
            </w:pPr>
            <w:r w:rsidRPr="00590C30">
              <w:t>Element stress</w:t>
            </w:r>
            <w:r>
              <w:t xml:space="preserve"> and strain</w:t>
            </w:r>
            <w:r w:rsidRPr="00590C30">
              <w:t xml:space="preserve"> recovery matrices in local element coordinates.</w:t>
            </w:r>
          </w:p>
        </w:tc>
        <w:tc>
          <w:tcPr>
            <w:tcW w:w="1350" w:type="dxa"/>
          </w:tcPr>
          <w:p w14:paraId="30C34F74"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FCBDCFF" w14:textId="77777777" w:rsidR="00370320" w:rsidRPr="00590C30" w:rsidRDefault="00370320" w:rsidP="00FE28C0">
            <w:pPr>
              <w:spacing w:beforeLines="30" w:before="72" w:afterLines="30" w:after="72" w:line="192" w:lineRule="auto"/>
              <w:jc w:val="center"/>
            </w:pPr>
            <w:r w:rsidRPr="00590C30">
              <w:t>F24</w:t>
            </w:r>
          </w:p>
        </w:tc>
      </w:tr>
      <w:tr w:rsidR="00370320" w:rsidRPr="00590C30" w14:paraId="71DC29B0" w14:textId="77777777" w:rsidTr="00FE28C0">
        <w:tc>
          <w:tcPr>
            <w:tcW w:w="378" w:type="dxa"/>
          </w:tcPr>
          <w:p w14:paraId="5EA43930" w14:textId="77777777" w:rsidR="00370320" w:rsidRPr="00590C30" w:rsidRDefault="00370320" w:rsidP="00FE28C0">
            <w:pPr>
              <w:spacing w:beforeLines="30" w:before="72" w:afterLines="30" w:after="72" w:line="192" w:lineRule="auto"/>
            </w:pPr>
            <w:r>
              <w:t>6</w:t>
            </w:r>
          </w:p>
        </w:tc>
        <w:tc>
          <w:tcPr>
            <w:tcW w:w="6727" w:type="dxa"/>
          </w:tcPr>
          <w:p w14:paraId="5D32CDD6" w14:textId="77777777" w:rsidR="00370320" w:rsidRPr="00590C30" w:rsidRDefault="00370320" w:rsidP="00FE28C0">
            <w:pPr>
              <w:spacing w:beforeLines="30" w:before="72" w:afterLines="30" w:after="72" w:line="192" w:lineRule="auto"/>
            </w:pPr>
            <w:r w:rsidRPr="00590C30">
              <w:t>Element grid point displacements and loads. The coordinate system will</w:t>
            </w:r>
            <w:r>
              <w:t xml:space="preserve"> be the one defined by Bulk data PARAM ELFORCEN</w:t>
            </w:r>
            <w:r w:rsidRPr="00590C30">
              <w:t>.</w:t>
            </w:r>
          </w:p>
        </w:tc>
        <w:tc>
          <w:tcPr>
            <w:tcW w:w="1350" w:type="dxa"/>
          </w:tcPr>
          <w:p w14:paraId="010F7E10"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4A63CDD4" w14:textId="77777777" w:rsidR="00370320" w:rsidRPr="00590C30" w:rsidRDefault="00370320" w:rsidP="00FE28C0">
            <w:pPr>
              <w:spacing w:beforeLines="30" w:before="72" w:afterLines="30" w:after="72" w:line="192" w:lineRule="auto"/>
              <w:jc w:val="center"/>
            </w:pPr>
            <w:r w:rsidRPr="00590C30">
              <w:t>F25</w:t>
            </w:r>
          </w:p>
        </w:tc>
      </w:tr>
      <w:tr w:rsidR="00370320" w:rsidRPr="00590C30" w14:paraId="01FC1A26" w14:textId="77777777" w:rsidTr="00FE28C0">
        <w:tc>
          <w:tcPr>
            <w:tcW w:w="378" w:type="dxa"/>
          </w:tcPr>
          <w:p w14:paraId="26382AEB" w14:textId="77777777" w:rsidR="00370320" w:rsidRPr="00590C30" w:rsidRDefault="00370320" w:rsidP="00FE28C0">
            <w:pPr>
              <w:spacing w:beforeLines="30" w:before="72" w:afterLines="30" w:after="72" w:line="192" w:lineRule="auto"/>
            </w:pPr>
            <w:r>
              <w:t>7</w:t>
            </w:r>
          </w:p>
        </w:tc>
        <w:tc>
          <w:tcPr>
            <w:tcW w:w="6727" w:type="dxa"/>
          </w:tcPr>
          <w:p w14:paraId="53D33517" w14:textId="77777777" w:rsidR="00370320" w:rsidRPr="002C67C7" w:rsidRDefault="00370320" w:rsidP="00FE28C0">
            <w:pPr>
              <w:spacing w:beforeLines="30" w:before="72" w:afterLines="30" w:after="72" w:line="192" w:lineRule="auto"/>
            </w:pPr>
            <w:r>
              <w:t xml:space="preserve">Data on isoparametric </w:t>
            </w:r>
            <w:r w:rsidRPr="002C67C7">
              <w:t>elem</w:t>
            </w:r>
            <w:r>
              <w:t>ent shape functions</w:t>
            </w:r>
            <w:r w:rsidRPr="002C67C7">
              <w:t xml:space="preserve"> and Jacobian matrices</w:t>
            </w:r>
          </w:p>
        </w:tc>
        <w:tc>
          <w:tcPr>
            <w:tcW w:w="1350" w:type="dxa"/>
          </w:tcPr>
          <w:p w14:paraId="68A88447"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23E7783A" w14:textId="77777777" w:rsidR="00370320" w:rsidRPr="00590C30" w:rsidRDefault="00370320" w:rsidP="00FE28C0">
            <w:pPr>
              <w:spacing w:beforeLines="30" w:before="72" w:afterLines="30" w:after="72" w:line="192" w:lineRule="auto"/>
              <w:jc w:val="center"/>
            </w:pPr>
          </w:p>
        </w:tc>
      </w:tr>
      <w:tr w:rsidR="00370320" w:rsidRPr="00590C30" w14:paraId="687DCB17" w14:textId="77777777" w:rsidTr="00FE28C0">
        <w:tc>
          <w:tcPr>
            <w:tcW w:w="378" w:type="dxa"/>
          </w:tcPr>
          <w:p w14:paraId="3F83C573" w14:textId="77777777" w:rsidR="00370320" w:rsidRPr="00590C30" w:rsidRDefault="00370320" w:rsidP="00FE28C0">
            <w:pPr>
              <w:spacing w:beforeLines="30" w:before="72" w:afterLines="30" w:after="72" w:line="192" w:lineRule="auto"/>
            </w:pPr>
            <w:r>
              <w:t>8</w:t>
            </w:r>
          </w:p>
        </w:tc>
        <w:tc>
          <w:tcPr>
            <w:tcW w:w="6727" w:type="dxa"/>
          </w:tcPr>
          <w:p w14:paraId="3D3A959C" w14:textId="77777777" w:rsidR="00370320" w:rsidRPr="00590C30" w:rsidRDefault="00370320" w:rsidP="00FE28C0">
            <w:pPr>
              <w:spacing w:beforeLines="30" w:before="72" w:afterLines="30" w:after="72" w:line="192" w:lineRule="auto"/>
            </w:pPr>
            <w:r>
              <w:t xml:space="preserve">Isoparametric </w:t>
            </w:r>
            <w:r w:rsidRPr="002C67C7">
              <w:t>elem</w:t>
            </w:r>
            <w:r>
              <w:t>ent shape functions</w:t>
            </w:r>
          </w:p>
        </w:tc>
        <w:tc>
          <w:tcPr>
            <w:tcW w:w="1350" w:type="dxa"/>
          </w:tcPr>
          <w:p w14:paraId="0B8A616F"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56C8980B" w14:textId="77777777" w:rsidR="00370320" w:rsidRPr="00590C30" w:rsidRDefault="00370320" w:rsidP="00FE28C0">
            <w:pPr>
              <w:spacing w:beforeLines="30" w:before="72" w:afterLines="30" w:after="72" w:line="192" w:lineRule="auto"/>
              <w:jc w:val="center"/>
            </w:pPr>
          </w:p>
        </w:tc>
      </w:tr>
      <w:tr w:rsidR="00370320" w:rsidRPr="00590C30" w14:paraId="1F7AC3D7" w14:textId="77777777" w:rsidTr="00FE28C0">
        <w:tc>
          <w:tcPr>
            <w:tcW w:w="378" w:type="dxa"/>
          </w:tcPr>
          <w:p w14:paraId="3CE51D2E" w14:textId="77777777" w:rsidR="00370320" w:rsidRPr="00590C30" w:rsidRDefault="00370320" w:rsidP="00FE28C0">
            <w:pPr>
              <w:spacing w:beforeLines="30" w:before="72" w:afterLines="30" w:after="72" w:line="192" w:lineRule="auto"/>
            </w:pPr>
            <w:r>
              <w:t>9</w:t>
            </w:r>
          </w:p>
        </w:tc>
        <w:tc>
          <w:tcPr>
            <w:tcW w:w="6727" w:type="dxa"/>
          </w:tcPr>
          <w:p w14:paraId="3C9D2FCC" w14:textId="77777777" w:rsidR="00370320" w:rsidRDefault="00370320" w:rsidP="00FE28C0">
            <w:pPr>
              <w:spacing w:beforeLines="30" w:before="72" w:afterLines="30" w:after="72" w:line="192" w:lineRule="auto"/>
            </w:pPr>
            <w:r>
              <w:t xml:space="preserve">Check isoparametric </w:t>
            </w:r>
            <w:r w:rsidRPr="002C67C7">
              <w:t>elem</w:t>
            </w:r>
            <w:r>
              <w:t>ent</w:t>
            </w:r>
            <w:r w:rsidRPr="002C67C7">
              <w:t xml:space="preserve"> strain-displ matrices for rigid body motion and constant strain</w:t>
            </w:r>
            <w:r>
              <w:t xml:space="preserve">. </w:t>
            </w:r>
          </w:p>
          <w:p w14:paraId="753F86E3" w14:textId="77777777" w:rsidR="00370320" w:rsidRPr="002C67C7" w:rsidRDefault="00370320" w:rsidP="00FE28C0">
            <w:pPr>
              <w:spacing w:beforeLines="30" w:before="72" w:afterLines="30" w:after="72" w:line="192" w:lineRule="auto"/>
            </w:pPr>
            <w:r w:rsidRPr="006E5339">
              <w:rPr>
                <w:b/>
                <w:color w:val="FF0000"/>
                <w:u w:val="single"/>
              </w:rPr>
              <w:t>NOTE</w:t>
            </w:r>
            <w:r>
              <w:t xml:space="preserve">: </w:t>
            </w:r>
            <w:r>
              <w:rPr>
                <w:b/>
              </w:rPr>
              <w:t>as of 03/07/2020 the</w:t>
            </w:r>
            <w:r w:rsidRPr="006E5339">
              <w:rPr>
                <w:b/>
              </w:rPr>
              <w:t xml:space="preserve"> check</w:t>
            </w:r>
            <w:r>
              <w:rPr>
                <w:b/>
              </w:rPr>
              <w:t xml:space="preserve"> on strain-displacement matrices using Case Control ELDATA(9) suspended until an error in that</w:t>
            </w:r>
            <w:r w:rsidRPr="006E5339">
              <w:rPr>
                <w:b/>
              </w:rPr>
              <w:t xml:space="preserve"> calculation is found</w:t>
            </w:r>
            <w:r>
              <w:rPr>
                <w:b/>
              </w:rPr>
              <w:t>. This can be overridden with Bulk Data entry: DEBUG, 202, 1</w:t>
            </w:r>
          </w:p>
        </w:tc>
        <w:tc>
          <w:tcPr>
            <w:tcW w:w="1350" w:type="dxa"/>
          </w:tcPr>
          <w:p w14:paraId="2126B43E" w14:textId="77777777" w:rsidR="00370320" w:rsidRPr="00590C30" w:rsidRDefault="00370320" w:rsidP="00FE28C0">
            <w:pPr>
              <w:spacing w:beforeLines="30" w:before="72" w:afterLines="30" w:after="72" w:line="192" w:lineRule="auto"/>
              <w:jc w:val="center"/>
            </w:pPr>
            <w:r w:rsidRPr="00590C30">
              <w:t>BUG</w:t>
            </w:r>
          </w:p>
        </w:tc>
        <w:tc>
          <w:tcPr>
            <w:tcW w:w="1769" w:type="dxa"/>
          </w:tcPr>
          <w:p w14:paraId="64DD7913" w14:textId="77777777" w:rsidR="00370320" w:rsidRPr="00590C30" w:rsidRDefault="00370320" w:rsidP="00FE28C0">
            <w:pPr>
              <w:spacing w:beforeLines="30" w:before="72" w:afterLines="30" w:after="72" w:line="192" w:lineRule="auto"/>
              <w:jc w:val="center"/>
            </w:pPr>
          </w:p>
        </w:tc>
      </w:tr>
    </w:tbl>
    <w:p w14:paraId="09502E31" w14:textId="7E7B4D90" w:rsidR="00370320" w:rsidRPr="00590C30" w:rsidRDefault="00370320" w:rsidP="00A06410">
      <w:pPr>
        <w:pStyle w:val="CardHeader"/>
      </w:pPr>
      <w:r w:rsidRPr="00590C30">
        <w:t>Notes:</w:t>
      </w:r>
    </w:p>
    <w:p w14:paraId="6408D548" w14:textId="057BD649" w:rsidR="00370320" w:rsidRPr="00590C30" w:rsidRDefault="00370320" w:rsidP="00FE28C0">
      <w:pPr>
        <w:pStyle w:val="Remarks"/>
        <w:numPr>
          <w:ilvl w:val="1"/>
          <w:numId w:val="17"/>
        </w:numPr>
      </w:pPr>
      <w:r w:rsidRPr="00590C30">
        <w:t>The filename will be the same as the input data file but with the extension given in the table.</w:t>
      </w:r>
    </w:p>
    <w:p w14:paraId="0B0D90DB" w14:textId="210AC1DC" w:rsidR="00370320" w:rsidRPr="00590C30" w:rsidRDefault="00370320" w:rsidP="00370320">
      <w:pPr>
        <w:pStyle w:val="Remarks"/>
        <w:numPr>
          <w:ilvl w:val="1"/>
          <w:numId w:val="17"/>
        </w:numPr>
        <w:ind w:left="360" w:hanging="360"/>
      </w:pPr>
      <w:r w:rsidRPr="00590C30">
        <w:t xml:space="preserve">See </w:t>
      </w:r>
      <w:r w:rsidRPr="0044251E">
        <w:rPr>
          <w:color w:val="C00000"/>
        </w:rPr>
        <w:t>Appendix B</w:t>
      </w:r>
      <w:r w:rsidRPr="00590C30">
        <w:t xml:space="preserve"> for a description of some of these matrices that can be output.</w:t>
      </w:r>
      <w:bookmarkStart w:id="1431" w:name="_Toc27120827"/>
      <w:bookmarkStart w:id="1432" w:name="_Toc27120938"/>
      <w:bookmarkStart w:id="1433" w:name="_Toc27121578"/>
      <w:bookmarkStart w:id="1434" w:name="_Toc27121682"/>
      <w:bookmarkStart w:id="1435" w:name="_Toc27196862"/>
      <w:bookmarkStart w:id="1436" w:name="_Toc27196967"/>
      <w:bookmarkStart w:id="1437" w:name="_Toc27198238"/>
      <w:bookmarkStart w:id="1438" w:name="_Toc27202760"/>
      <w:bookmarkStart w:id="1439" w:name="_Toc27206218"/>
      <w:bookmarkStart w:id="1440" w:name="_Toc27206323"/>
      <w:bookmarkStart w:id="1441" w:name="_Toc27217231"/>
      <w:bookmarkStart w:id="1442" w:name="_Toc27217336"/>
      <w:bookmarkStart w:id="1443" w:name="_Toc27217440"/>
      <w:bookmarkStart w:id="1444" w:name="_Toc27217813"/>
      <w:bookmarkStart w:id="1445" w:name="_Toc27217917"/>
      <w:bookmarkStart w:id="1446" w:name="_Toc27296322"/>
      <w:bookmarkStart w:id="1447" w:name="_Toc27393830"/>
      <w:bookmarkStart w:id="1448" w:name="_Toc27479846"/>
      <w:bookmarkStart w:id="1449" w:name="_Toc27717225"/>
    </w:p>
    <w:p w14:paraId="227AE765" w14:textId="77777777" w:rsidR="00370320" w:rsidRPr="00590C30" w:rsidRDefault="00370320" w:rsidP="00370320">
      <w:pPr>
        <w:tabs>
          <w:tab w:val="left" w:pos="360"/>
        </w:tabs>
        <w:ind w:left="360" w:hanging="360"/>
      </w:pPr>
    </w:p>
    <w:p w14:paraId="600BCC41" w14:textId="77777777" w:rsidR="00370320" w:rsidRPr="00590C30" w:rsidRDefault="00370320" w:rsidP="00370320"/>
    <w:p w14:paraId="3FA7CD27" w14:textId="77777777" w:rsidR="00370320" w:rsidRPr="002E696B" w:rsidRDefault="00370320" w:rsidP="004C6C23">
      <w:pPr>
        <w:pStyle w:val="Corner"/>
      </w:pPr>
      <w:r>
        <w:br w:type="page"/>
      </w:r>
      <w:r>
        <w:lastRenderedPageBreak/>
        <w:t>ENFORCED</w:t>
      </w:r>
    </w:p>
    <w:p w14:paraId="07E0F774" w14:textId="77777777" w:rsidR="00370320" w:rsidRPr="00820E8B" w:rsidRDefault="00370320" w:rsidP="008472B7">
      <w:pPr>
        <w:pStyle w:val="Heading2"/>
      </w:pPr>
      <w:bookmarkStart w:id="1450" w:name="_Toc195483769"/>
      <w:r>
        <w:t>ENFORCED</w:t>
      </w:r>
      <w:bookmarkEnd w:id="1450"/>
    </w:p>
    <w:p w14:paraId="53D7BC4C" w14:textId="77777777" w:rsidR="00014289" w:rsidRDefault="00014289" w:rsidP="00DF44C9">
      <w:pPr>
        <w:pStyle w:val="SpecialSpace"/>
      </w:pPr>
    </w:p>
    <w:p w14:paraId="7B720BF7" w14:textId="44B08559" w:rsidR="00370320" w:rsidRPr="00590C30" w:rsidRDefault="00370320" w:rsidP="00A06410">
      <w:pPr>
        <w:pStyle w:val="CardHeader"/>
      </w:pPr>
      <w:r w:rsidRPr="00590C30">
        <w:t>Description:</w:t>
      </w:r>
    </w:p>
    <w:p w14:paraId="391343A1" w14:textId="3F433AAD" w:rsidR="00370320" w:rsidRDefault="00370320" w:rsidP="00E16AD6">
      <w:r>
        <w:t>Requests a run in which the displacements (all 3 translations and rotations) are specified in a file whose name is given as part of this command.</w:t>
      </w:r>
      <w:r w:rsidR="009928DD">
        <w:t xml:space="preserve"> </w:t>
      </w:r>
      <w:r>
        <w:t>The situation in which this might be useful is one in which all grid displacements are known from test data and the user would like to get other outputs (e.g. stresses) due to these displacements.</w:t>
      </w:r>
    </w:p>
    <w:p w14:paraId="6C7617EF" w14:textId="77777777" w:rsidR="00014289" w:rsidRDefault="00014289" w:rsidP="00163724">
      <w:pPr>
        <w:pStyle w:val="CardSpacing"/>
      </w:pPr>
    </w:p>
    <w:p w14:paraId="77FECEEC" w14:textId="06C3ABF9" w:rsidR="00370320" w:rsidRPr="00590C30" w:rsidRDefault="00370320" w:rsidP="00A06410">
      <w:pPr>
        <w:pStyle w:val="CardHeader"/>
      </w:pPr>
      <w:r w:rsidRPr="00590C30">
        <w:t>Format:</w:t>
      </w:r>
    </w:p>
    <w:p w14:paraId="2D101A0B" w14:textId="11C9536C" w:rsidR="00370320" w:rsidRPr="00D460B0" w:rsidRDefault="00D460B0" w:rsidP="00D460B0">
      <w:pPr>
        <w:rPr>
          <w:color w:val="FF0000"/>
        </w:rPr>
      </w:pPr>
      <w:r w:rsidRPr="00D460B0">
        <w:rPr>
          <w:color w:val="FF0000"/>
        </w:rPr>
        <w:t>ENFORCED = filename</w:t>
      </w:r>
    </w:p>
    <w:p w14:paraId="3B51FC90" w14:textId="77777777" w:rsidR="00014289" w:rsidRDefault="00014289" w:rsidP="00163724">
      <w:pPr>
        <w:pStyle w:val="CardSpacing"/>
      </w:pPr>
    </w:p>
    <w:p w14:paraId="3CE5C12C" w14:textId="6DAE80BC" w:rsidR="00370320" w:rsidRPr="00590C30" w:rsidRDefault="00370320" w:rsidP="00A06410">
      <w:pPr>
        <w:pStyle w:val="CardHeader"/>
      </w:pPr>
      <w:r w:rsidRPr="00590C30">
        <w:t>Examples:</w:t>
      </w:r>
    </w:p>
    <w:p w14:paraId="09E660FF" w14:textId="0B556995" w:rsidR="00D460B0" w:rsidRPr="00D460B0" w:rsidRDefault="00D460B0" w:rsidP="00D460B0">
      <w:pPr>
        <w:rPr>
          <w:color w:val="FF0000"/>
        </w:rPr>
      </w:pPr>
      <w:r w:rsidRPr="00D460B0">
        <w:rPr>
          <w:color w:val="FF0000"/>
        </w:rPr>
        <w:t>ENFORCE = Case1-displacements-rotations.txt</w:t>
      </w:r>
    </w:p>
    <w:p w14:paraId="32591013" w14:textId="77777777" w:rsidR="00014289" w:rsidRDefault="00014289" w:rsidP="00163724">
      <w:pPr>
        <w:pStyle w:val="CardSpacing"/>
      </w:pPr>
    </w:p>
    <w:p w14:paraId="28377865" w14:textId="3DF7FCEA" w:rsidR="00370320" w:rsidRPr="00E80610" w:rsidRDefault="00370320" w:rsidP="00A06410">
      <w:pPr>
        <w:pStyle w:val="CardHeader"/>
      </w:pPr>
      <w:r w:rsidRPr="00E80610">
        <w:t>Remarks:</w:t>
      </w:r>
    </w:p>
    <w:p w14:paraId="299145D3" w14:textId="020829C7" w:rsidR="00370320" w:rsidRDefault="00370320" w:rsidP="00C84C77">
      <w:pPr>
        <w:pStyle w:val="Remarks"/>
      </w:pPr>
      <w:r>
        <w:t>1.</w:t>
      </w:r>
      <w:r>
        <w:tab/>
        <w:t>filename is a text file with NGRID+1 records (where NGRID are the number of grids in the model)</w:t>
      </w:r>
      <w:r w:rsidR="00C84C77">
        <w:t>.</w:t>
      </w:r>
    </w:p>
    <w:p w14:paraId="6DB0AB23" w14:textId="01C4B92B" w:rsidR="00370320" w:rsidRDefault="00370320" w:rsidP="00C84C77">
      <w:pPr>
        <w:pStyle w:val="Remarks"/>
      </w:pPr>
      <w:r>
        <w:tab/>
      </w:r>
      <w:r w:rsidR="00C84C77">
        <w:tab/>
      </w:r>
      <w:r>
        <w:t>a) Record 1 is a comment line</w:t>
      </w:r>
      <w:r w:rsidR="00C84C77">
        <w:t>.</w:t>
      </w:r>
    </w:p>
    <w:p w14:paraId="49898BA7" w14:textId="009ED9C3" w:rsidR="00370320" w:rsidRDefault="00370320" w:rsidP="00C84C77">
      <w:pPr>
        <w:pStyle w:val="Remarks"/>
      </w:pPr>
      <w:r>
        <w:tab/>
      </w:r>
      <w:r>
        <w:tab/>
        <w:t>b) Records 2 through NGRID+1 have the following in CSV format for each grid:</w:t>
      </w:r>
    </w:p>
    <w:p w14:paraId="1397BD39" w14:textId="77777777" w:rsidR="00370320" w:rsidRPr="0025526B" w:rsidRDefault="00370320" w:rsidP="00370320">
      <w:pPr>
        <w:tabs>
          <w:tab w:val="left" w:pos="360"/>
        </w:tabs>
        <w:ind w:left="360" w:hanging="360"/>
        <w:rPr>
          <w:lang w:val="fr-FR"/>
        </w:rPr>
      </w:pPr>
      <w:r>
        <w:tab/>
      </w:r>
      <w:r>
        <w:tab/>
      </w:r>
      <w:r>
        <w:tab/>
      </w:r>
      <w:r>
        <w:tab/>
      </w:r>
      <w:r>
        <w:tab/>
      </w:r>
      <w:r>
        <w:tab/>
      </w:r>
      <w:r>
        <w:tab/>
      </w:r>
      <w:r>
        <w:tab/>
      </w:r>
      <w:r>
        <w:tab/>
      </w:r>
      <w:r>
        <w:tab/>
      </w:r>
      <w:r>
        <w:tab/>
      </w:r>
      <w:r w:rsidRPr="0025526B">
        <w:rPr>
          <w:lang w:val="fr-FR"/>
        </w:rPr>
        <w:t>grid ID, T1, T2, T3, R1, R2, R3</w:t>
      </w:r>
    </w:p>
    <w:p w14:paraId="04F96442" w14:textId="77777777" w:rsidR="00370320" w:rsidRDefault="00370320" w:rsidP="00D74784">
      <w:pPr>
        <w:pStyle w:val="Remarks"/>
      </w:pPr>
      <w:r>
        <w:t>2.</w:t>
      </w:r>
      <w:r>
        <w:tab/>
        <w:t>An example of the ENFORCED file for 2 grids is:</w:t>
      </w:r>
    </w:p>
    <w:p w14:paraId="6FE1ECFD" w14:textId="77777777" w:rsidR="00370320" w:rsidRPr="00D74784" w:rsidRDefault="00370320" w:rsidP="00D74784">
      <w:pPr>
        <w:pStyle w:val="Remarks"/>
      </w:pPr>
      <w:r w:rsidRPr="00D74784">
        <w:tab/>
        <w:t>Displacements and rotations for model A with 3 grids (101, 102)</w:t>
      </w:r>
    </w:p>
    <w:p w14:paraId="494DAC1B" w14:textId="77777777" w:rsidR="00370320" w:rsidRPr="00D74784" w:rsidRDefault="00370320" w:rsidP="00D74784">
      <w:pPr>
        <w:pStyle w:val="Remarks"/>
      </w:pPr>
      <w:r w:rsidRPr="00D74784">
        <w:tab/>
        <w:t>101, 1.23456D-02, 2.34567D-02, 3.45678D-03, 0.00000D+00, 4.56789D-04, 3.67890D-05</w:t>
      </w:r>
    </w:p>
    <w:p w14:paraId="43D06DF0" w14:textId="77777777" w:rsidR="00370320" w:rsidRPr="00D74784" w:rsidRDefault="00370320" w:rsidP="00D74784">
      <w:pPr>
        <w:pStyle w:val="Remarks"/>
      </w:pPr>
      <w:r w:rsidRPr="00D74784">
        <w:tab/>
        <w:t>102, 6.54321D-02, 7.65432D-03, 8.76543D-03, 9.87654D-05, 5.43210D-06, 0.00000D-05</w:t>
      </w:r>
    </w:p>
    <w:p w14:paraId="2A7E9C48" w14:textId="7F9D5283" w:rsidR="00370320" w:rsidRPr="00590C30" w:rsidRDefault="00370320" w:rsidP="00D74784">
      <w:pPr>
        <w:pStyle w:val="Remarks"/>
      </w:pPr>
      <w:r>
        <w:t>3.</w:t>
      </w:r>
      <w:r>
        <w:tab/>
        <w:t>All grids must have all 6 components specified in the file (i.e. all DOF’s must be in the S-set)</w:t>
      </w:r>
      <w:r w:rsidR="00C84C77">
        <w:t>.</w:t>
      </w:r>
    </w:p>
    <w:p w14:paraId="2B87C9BD" w14:textId="51736BDE" w:rsidR="00370320" w:rsidRPr="00590C30" w:rsidRDefault="00370320" w:rsidP="00C84C77">
      <w:pPr>
        <w:pStyle w:val="Remarks"/>
      </w:pPr>
      <w:r>
        <w:t>4.</w:t>
      </w:r>
      <w:r>
        <w:tab/>
        <w:t>Any Case Control requests for SPC’s or MPC’s will result in an error</w:t>
      </w:r>
      <w:r w:rsidR="00C84C77">
        <w:t>.</w:t>
      </w:r>
    </w:p>
    <w:p w14:paraId="770C8AC9" w14:textId="53FDFC4A" w:rsidR="00370320" w:rsidRDefault="00370320" w:rsidP="00C84C77">
      <w:pPr>
        <w:pStyle w:val="Remarks"/>
      </w:pPr>
      <w:r>
        <w:lastRenderedPageBreak/>
        <w:t>5.</w:t>
      </w:r>
      <w:r>
        <w:tab/>
        <w:t>Any Bulk Data ASET or OMIT entries will result in an error</w:t>
      </w:r>
      <w:r w:rsidR="00C84C77">
        <w:t>.</w:t>
      </w:r>
    </w:p>
    <w:p w14:paraId="3735316A" w14:textId="77777777" w:rsidR="00370320" w:rsidRPr="00590C30" w:rsidRDefault="00370320" w:rsidP="00370320">
      <w:pPr>
        <w:tabs>
          <w:tab w:val="left" w:pos="360"/>
        </w:tabs>
        <w:ind w:left="360" w:hanging="360"/>
      </w:pPr>
    </w:p>
    <w:p w14:paraId="0EB574AC" w14:textId="77777777" w:rsidR="00370320" w:rsidRPr="00590C30" w:rsidRDefault="00370320" w:rsidP="00370320">
      <w:pPr>
        <w:tabs>
          <w:tab w:val="left" w:pos="360"/>
        </w:tabs>
      </w:pPr>
    </w:p>
    <w:p w14:paraId="624990B2" w14:textId="77777777" w:rsidR="00370320" w:rsidRPr="00590C30" w:rsidRDefault="00370320" w:rsidP="00370320">
      <w:pPr>
        <w:tabs>
          <w:tab w:val="left" w:pos="360"/>
        </w:tabs>
      </w:pPr>
    </w:p>
    <w:p w14:paraId="3B40EEEE" w14:textId="77777777" w:rsidR="00370320" w:rsidRPr="002E696B" w:rsidRDefault="00370320" w:rsidP="004C6C23">
      <w:pPr>
        <w:pStyle w:val="Corner"/>
      </w:pPr>
      <w:r w:rsidRPr="00590C30">
        <w:br w:type="page"/>
      </w:r>
      <w:r w:rsidRPr="002E696B">
        <w:lastRenderedPageBreak/>
        <w:t>FORCE</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37040D84" w14:textId="77777777" w:rsidR="00370320" w:rsidRPr="00820E8B" w:rsidRDefault="00370320" w:rsidP="008472B7">
      <w:pPr>
        <w:pStyle w:val="Heading2"/>
      </w:pPr>
      <w:bookmarkStart w:id="1451" w:name="_Toc28327022"/>
      <w:bookmarkStart w:id="1452" w:name="_Toc28600353"/>
      <w:bookmarkStart w:id="1453" w:name="_Toc195483770"/>
      <w:r w:rsidRPr="00820E8B">
        <w:t>FORCE</w:t>
      </w:r>
      <w:bookmarkEnd w:id="1451"/>
      <w:bookmarkEnd w:id="1452"/>
      <w:bookmarkEnd w:id="1453"/>
    </w:p>
    <w:p w14:paraId="788018CF" w14:textId="77777777" w:rsidR="00014289" w:rsidRDefault="00014289" w:rsidP="00DF44C9">
      <w:pPr>
        <w:pStyle w:val="SpecialSpace"/>
      </w:pPr>
    </w:p>
    <w:p w14:paraId="7E1D08B3" w14:textId="77777777" w:rsidR="002F2B07" w:rsidRPr="00590C30" w:rsidRDefault="002F2B07" w:rsidP="002F2B07">
      <w:pPr>
        <w:pStyle w:val="CardHeader"/>
      </w:pPr>
      <w:r w:rsidRPr="00590C30">
        <w:t>Description:</w:t>
      </w:r>
    </w:p>
    <w:p w14:paraId="3AE3AA26" w14:textId="79A9F310" w:rsidR="002F2B07" w:rsidRPr="00F326D7" w:rsidRDefault="002F2B07" w:rsidP="00E16AD6">
      <w:pPr>
        <w:rPr>
          <w:color w:val="2F5496" w:themeColor="accent1" w:themeShade="BF"/>
        </w:rPr>
      </w:pPr>
      <w:r>
        <w:t>Requests output of nodal or engineering forces</w:t>
      </w:r>
      <w:r w:rsidRPr="00590C30">
        <w:t xml:space="preserve"> for selected elements.</w:t>
      </w:r>
      <w:r w:rsidR="00F326D7">
        <w:t xml:space="preserve"> </w:t>
      </w:r>
      <w:r w:rsidR="00F326D7" w:rsidRPr="00F326D7">
        <w:rPr>
          <w:color w:val="2F5496" w:themeColor="accent1" w:themeShade="BF"/>
        </w:rPr>
        <w:t>This card needs review/update (specifically wrt ENGR vs NODE)</w:t>
      </w:r>
    </w:p>
    <w:p w14:paraId="4B0335AB" w14:textId="77777777" w:rsidR="002F2B07" w:rsidRDefault="002F2B07" w:rsidP="002F2B07">
      <w:pPr>
        <w:pStyle w:val="CardSpacing"/>
      </w:pPr>
    </w:p>
    <w:p w14:paraId="552EADFF" w14:textId="77777777" w:rsidR="002F2B07" w:rsidRPr="00590C30" w:rsidRDefault="002F2B07" w:rsidP="002F2B07">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19"/>
        <w:gridCol w:w="1140"/>
      </w:tblGrid>
      <w:tr w:rsidR="002F2B07" w:rsidRPr="00590C30" w14:paraId="6856DF53" w14:textId="77777777" w:rsidTr="00F37A26">
        <w:tc>
          <w:tcPr>
            <w:tcW w:w="0" w:type="auto"/>
            <w:vAlign w:val="center"/>
          </w:tcPr>
          <w:p w14:paraId="7AD5F769" w14:textId="59E066E6" w:rsidR="002F2B07" w:rsidRPr="00590C30" w:rsidRDefault="002F2B07" w:rsidP="00F37A26">
            <w:pPr>
              <w:pStyle w:val="TCaseControl"/>
            </w:pPr>
            <w:r>
              <w:t>FORC[E</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7D8166EF" w14:textId="77777777" w:rsidR="002F2B07" w:rsidRPr="00577F22" w:rsidRDefault="002F2B07"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67C260C5" w14:textId="77777777" w:rsidR="002F2B07" w:rsidRDefault="002F2B07" w:rsidP="002F2B07">
      <w:pPr>
        <w:pStyle w:val="CardSpacing"/>
      </w:pPr>
    </w:p>
    <w:p w14:paraId="27075BCE" w14:textId="77777777" w:rsidR="002F2B07" w:rsidRPr="00590C30" w:rsidRDefault="002F2B07" w:rsidP="002F2B07">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430"/>
        <w:gridCol w:w="7146"/>
      </w:tblGrid>
      <w:tr w:rsidR="002F2B07" w:rsidRPr="00590C30" w14:paraId="478D757B" w14:textId="77777777" w:rsidTr="00063F7B">
        <w:tc>
          <w:tcPr>
            <w:tcW w:w="2430" w:type="dxa"/>
          </w:tcPr>
          <w:p w14:paraId="6059B970" w14:textId="114AB975" w:rsidR="002F2B07" w:rsidRPr="00590C30" w:rsidRDefault="002F2B07" w:rsidP="00F37A26">
            <w:pPr>
              <w:pStyle w:val="TCaseControl"/>
            </w:pPr>
            <w:r w:rsidRPr="00AA3778">
              <w:t>FORCE = ALL</w:t>
            </w:r>
          </w:p>
        </w:tc>
        <w:tc>
          <w:tcPr>
            <w:tcW w:w="7146" w:type="dxa"/>
          </w:tcPr>
          <w:p w14:paraId="6D2BE217" w14:textId="77777777" w:rsidR="002F2B07" w:rsidRPr="00590C30" w:rsidRDefault="002F2B07" w:rsidP="00F37A26">
            <w:pPr>
              <w:pStyle w:val="TCaseControl"/>
            </w:pPr>
            <w:r w:rsidRPr="00AA3778">
              <w:t>requests output of element engineering forces for all elements</w:t>
            </w:r>
          </w:p>
        </w:tc>
      </w:tr>
      <w:tr w:rsidR="002F2B07" w:rsidRPr="00590C30" w14:paraId="56139DD5" w14:textId="77777777" w:rsidTr="00063F7B">
        <w:tc>
          <w:tcPr>
            <w:tcW w:w="2430" w:type="dxa"/>
          </w:tcPr>
          <w:p w14:paraId="18E0C388" w14:textId="5477B787" w:rsidR="002F2B07" w:rsidRPr="00063F7B" w:rsidRDefault="002F2B07" w:rsidP="00F37A26">
            <w:pPr>
              <w:pStyle w:val="TCaseControl"/>
              <w:rPr>
                <w:color w:val="FF0000"/>
              </w:rPr>
            </w:pPr>
            <w:r w:rsidRPr="00063F7B">
              <w:rPr>
                <w:color w:val="FF0000"/>
              </w:rPr>
              <w:t>FORC(NODE) = 125</w:t>
            </w:r>
          </w:p>
        </w:tc>
        <w:tc>
          <w:tcPr>
            <w:tcW w:w="7146" w:type="dxa"/>
          </w:tcPr>
          <w:p w14:paraId="01B9F5B4" w14:textId="77777777" w:rsidR="002F2B07" w:rsidRPr="00590C30" w:rsidRDefault="002F2B07" w:rsidP="00F37A26">
            <w:pPr>
              <w:pStyle w:val="TCaseControl"/>
            </w:pPr>
            <w:r w:rsidRPr="00AA3778">
              <w:t>requests output of element nodal forces for elements included in SET 125</w:t>
            </w:r>
          </w:p>
        </w:tc>
      </w:tr>
    </w:tbl>
    <w:p w14:paraId="499ACB00" w14:textId="77777777" w:rsidR="002F2B07" w:rsidRPr="00590C30" w:rsidRDefault="002F2B07" w:rsidP="002F2B07">
      <w:pPr>
        <w:pStyle w:val="CardSpacing"/>
      </w:pPr>
    </w:p>
    <w:p w14:paraId="526A8894" w14:textId="77777777" w:rsidR="002F2B07" w:rsidRPr="00590C30" w:rsidRDefault="002F2B07" w:rsidP="002F2B07">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2F2B07" w:rsidRPr="00590C30" w14:paraId="7B2F33CC" w14:textId="77777777" w:rsidTr="00F37A26">
        <w:tc>
          <w:tcPr>
            <w:tcW w:w="1368" w:type="dxa"/>
            <w:tcBorders>
              <w:bottom w:val="single" w:sz="4" w:space="0" w:color="auto"/>
            </w:tcBorders>
          </w:tcPr>
          <w:p w14:paraId="5C067DD7" w14:textId="77777777" w:rsidR="002F2B07" w:rsidRPr="00672047" w:rsidRDefault="002F2B07" w:rsidP="00F37A26">
            <w:pPr>
              <w:pStyle w:val="CardHeader"/>
              <w:rPr>
                <w:b w:val="0"/>
                <w:bCs/>
              </w:rPr>
            </w:pPr>
            <w:r w:rsidRPr="00672047">
              <w:rPr>
                <w:b w:val="0"/>
                <w:bCs/>
              </w:rPr>
              <w:t>Option</w:t>
            </w:r>
          </w:p>
        </w:tc>
        <w:tc>
          <w:tcPr>
            <w:tcW w:w="8208" w:type="dxa"/>
            <w:tcBorders>
              <w:bottom w:val="single" w:sz="4" w:space="0" w:color="auto"/>
            </w:tcBorders>
          </w:tcPr>
          <w:p w14:paraId="0016866A" w14:textId="77777777" w:rsidR="002F2B07" w:rsidRPr="00672047" w:rsidRDefault="002F2B07" w:rsidP="00F37A26">
            <w:pPr>
              <w:pStyle w:val="CardHeader"/>
              <w:rPr>
                <w:b w:val="0"/>
                <w:bCs/>
              </w:rPr>
            </w:pPr>
            <w:r w:rsidRPr="00672047">
              <w:rPr>
                <w:b w:val="0"/>
                <w:bCs/>
              </w:rPr>
              <w:t>Meaning</w:t>
            </w:r>
          </w:p>
        </w:tc>
      </w:tr>
      <w:tr w:rsidR="002F2B07" w:rsidRPr="00590C30" w14:paraId="3D97ABEE" w14:textId="77777777" w:rsidTr="00F37A26">
        <w:tc>
          <w:tcPr>
            <w:tcW w:w="1368" w:type="dxa"/>
            <w:tcBorders>
              <w:top w:val="single" w:sz="4" w:space="0" w:color="auto"/>
            </w:tcBorders>
          </w:tcPr>
          <w:p w14:paraId="5CE30827" w14:textId="77777777" w:rsidR="002F2B07" w:rsidRPr="00590C30" w:rsidRDefault="002F2B07" w:rsidP="00F37A26">
            <w:pPr>
              <w:pStyle w:val="TCaseControl"/>
            </w:pPr>
            <w:r w:rsidRPr="00590C30">
              <w:t>ALL</w:t>
            </w:r>
          </w:p>
        </w:tc>
        <w:tc>
          <w:tcPr>
            <w:tcW w:w="8208" w:type="dxa"/>
            <w:tcBorders>
              <w:top w:val="single" w:sz="4" w:space="0" w:color="auto"/>
            </w:tcBorders>
          </w:tcPr>
          <w:p w14:paraId="0CBCAF24" w14:textId="77777777" w:rsidR="002F2B07" w:rsidRPr="00590C30" w:rsidRDefault="002F2B07" w:rsidP="00F37A26">
            <w:pPr>
              <w:pStyle w:val="TCaseControl"/>
            </w:pPr>
            <w:r>
              <w:t>Element forces</w:t>
            </w:r>
            <w:r w:rsidRPr="00590C30">
              <w:t xml:space="preserve"> for all elements in the model will be output.</w:t>
            </w:r>
          </w:p>
        </w:tc>
      </w:tr>
      <w:tr w:rsidR="002F2B07" w:rsidRPr="00590C30" w14:paraId="26B2168A" w14:textId="77777777" w:rsidTr="00F37A26">
        <w:tc>
          <w:tcPr>
            <w:tcW w:w="1368" w:type="dxa"/>
          </w:tcPr>
          <w:p w14:paraId="7EAB979C" w14:textId="77777777" w:rsidR="002F2B07" w:rsidRPr="00590C30" w:rsidRDefault="002F2B07" w:rsidP="00F37A26">
            <w:pPr>
              <w:pStyle w:val="TCaseControl"/>
            </w:pPr>
            <w:r w:rsidRPr="00590C30">
              <w:t>n</w:t>
            </w:r>
          </w:p>
        </w:tc>
        <w:tc>
          <w:tcPr>
            <w:tcW w:w="8208" w:type="dxa"/>
          </w:tcPr>
          <w:p w14:paraId="17E426D2" w14:textId="77777777" w:rsidR="002F2B07" w:rsidRPr="00590C30" w:rsidRDefault="002F2B07" w:rsidP="00F37A26">
            <w:pPr>
              <w:pStyle w:val="TCaseControl"/>
            </w:pPr>
            <w:r w:rsidRPr="00590C30">
              <w:t>ID of a SET Case Control ent</w:t>
            </w:r>
            <w:r>
              <w:t>ry previously defined. Element forces</w:t>
            </w:r>
            <w:r w:rsidRPr="00590C30">
              <w:t xml:space="preserve"> for the elements defined by SET n will be output.</w:t>
            </w:r>
            <w:r>
              <w:t xml:space="preserve"> </w:t>
            </w:r>
            <w:r w:rsidRPr="00590C30">
              <w:t>Integer &gt; 0, no default value.</w:t>
            </w:r>
          </w:p>
        </w:tc>
      </w:tr>
      <w:tr w:rsidR="002F2B07" w:rsidRPr="00590C30" w14:paraId="3B705FF0" w14:textId="77777777" w:rsidTr="00F37A26">
        <w:tc>
          <w:tcPr>
            <w:tcW w:w="1368" w:type="dxa"/>
          </w:tcPr>
          <w:p w14:paraId="19177437" w14:textId="77777777" w:rsidR="002F2B07" w:rsidRDefault="002F2B07" w:rsidP="00F37A26">
            <w:pPr>
              <w:pStyle w:val="TCaseControl"/>
            </w:pPr>
            <w:r w:rsidRPr="00590C30">
              <w:t>NONE</w:t>
            </w:r>
          </w:p>
          <w:p w14:paraId="33D231C8" w14:textId="77777777" w:rsidR="002F2B07" w:rsidRDefault="002F2B07" w:rsidP="00F37A26">
            <w:pPr>
              <w:pStyle w:val="TCaseControl"/>
            </w:pPr>
            <w:r>
              <w:t>PRINT</w:t>
            </w:r>
          </w:p>
          <w:p w14:paraId="21CC8A4B" w14:textId="77777777" w:rsidR="002F2B07" w:rsidRDefault="002F2B07" w:rsidP="00F37A26">
            <w:pPr>
              <w:pStyle w:val="TCaseControl"/>
            </w:pPr>
            <w:r>
              <w:t>PLOT</w:t>
            </w:r>
          </w:p>
          <w:p w14:paraId="3EE22168" w14:textId="77777777" w:rsidR="002F2B07" w:rsidRPr="00590C30" w:rsidRDefault="002F2B07" w:rsidP="00F37A26">
            <w:pPr>
              <w:pStyle w:val="TCaseControl"/>
            </w:pPr>
            <w:r>
              <w:t>PUNCH</w:t>
            </w:r>
          </w:p>
        </w:tc>
        <w:tc>
          <w:tcPr>
            <w:tcW w:w="8208" w:type="dxa"/>
          </w:tcPr>
          <w:p w14:paraId="04287B89" w14:textId="77777777" w:rsidR="002F2B07" w:rsidRDefault="002F2B07" w:rsidP="00F37A26">
            <w:pPr>
              <w:pStyle w:val="TCaseControl"/>
            </w:pPr>
            <w:r w:rsidRPr="00590C30">
              <w:t xml:space="preserve">No </w:t>
            </w:r>
            <w:r>
              <w:t>accelerations</w:t>
            </w:r>
            <w:r w:rsidRPr="00590C30">
              <w:t xml:space="preserve"> will be output.</w:t>
            </w:r>
          </w:p>
          <w:p w14:paraId="2017E7B3" w14:textId="77777777" w:rsidR="002F2B07" w:rsidRDefault="002F2B07" w:rsidP="00F37A26">
            <w:pPr>
              <w:pStyle w:val="TCaseControl"/>
            </w:pPr>
            <w:r>
              <w:t xml:space="preserve">The element forces will go to the </w:t>
            </w:r>
            <w:r w:rsidRPr="007C2DD4">
              <w:rPr>
                <w:i/>
                <w:iCs/>
              </w:rPr>
              <w:t>filename</w:t>
            </w:r>
            <w:r>
              <w:t>.F06 file</w:t>
            </w:r>
          </w:p>
          <w:p w14:paraId="502088F4" w14:textId="77777777" w:rsidR="002F2B07" w:rsidRDefault="002F2B07" w:rsidP="00F37A26">
            <w:pPr>
              <w:pStyle w:val="TCaseControl"/>
            </w:pPr>
            <w:r>
              <w:t xml:space="preserve">The output will go to the </w:t>
            </w:r>
            <w:r w:rsidRPr="007C2DD4">
              <w:rPr>
                <w:i/>
                <w:iCs/>
              </w:rPr>
              <w:t>filename</w:t>
            </w:r>
            <w:r>
              <w:t>.OP2 file</w:t>
            </w:r>
          </w:p>
          <w:p w14:paraId="0B32EB0F" w14:textId="77777777" w:rsidR="002F2B07" w:rsidRPr="00590C30" w:rsidRDefault="002F2B07" w:rsidP="00F37A26">
            <w:pPr>
              <w:pStyle w:val="TCaseControl"/>
            </w:pPr>
            <w:r>
              <w:t xml:space="preserve">The output will go to the </w:t>
            </w:r>
            <w:r w:rsidRPr="0025526B">
              <w:rPr>
                <w:i/>
              </w:rPr>
              <w:t>filename</w:t>
            </w:r>
            <w:r>
              <w:t>.PCH file</w:t>
            </w:r>
          </w:p>
        </w:tc>
      </w:tr>
    </w:tbl>
    <w:p w14:paraId="611D4A95" w14:textId="77777777" w:rsidR="002F2B07" w:rsidRDefault="002F2B07" w:rsidP="002F2B07">
      <w:pPr>
        <w:pStyle w:val="CardSpacing"/>
      </w:pPr>
    </w:p>
    <w:p w14:paraId="3BC33283" w14:textId="77777777" w:rsidR="002F2B07" w:rsidRPr="00E80610" w:rsidRDefault="002F2B07" w:rsidP="002F2B07">
      <w:pPr>
        <w:pStyle w:val="CardHeader"/>
      </w:pPr>
      <w:r w:rsidRPr="00E80610">
        <w:t>Remarks:</w:t>
      </w:r>
    </w:p>
    <w:p w14:paraId="4A759325" w14:textId="77777777" w:rsidR="002F2B07" w:rsidRPr="00590C30" w:rsidRDefault="002F2B07" w:rsidP="002F2B07">
      <w:pPr>
        <w:pStyle w:val="Remarks"/>
      </w:pPr>
      <w:r w:rsidRPr="00590C30">
        <w:t>1.</w:t>
      </w:r>
      <w:r w:rsidRPr="00590C30">
        <w:tab/>
        <w:t>NONE is used to override an overall output request made above the SUBCASE level</w:t>
      </w:r>
      <w:r>
        <w:t>.</w:t>
      </w:r>
    </w:p>
    <w:p w14:paraId="1B9ADE31" w14:textId="77777777" w:rsidR="002F2B07" w:rsidRDefault="002F2B07" w:rsidP="002F2B07">
      <w:pPr>
        <w:pStyle w:val="Remarks"/>
      </w:pPr>
      <w:r>
        <w:lastRenderedPageBreak/>
        <w:t>2.</w:t>
      </w:r>
      <w:r>
        <w:tab/>
        <w:t xml:space="preserve">The forces can be output in local element, basic, or global coordinates. See Bulk Data PARAM </w:t>
      </w:r>
      <w:r w:rsidRPr="00DA2BCC">
        <w:rPr>
          <w:color w:val="FF0000"/>
        </w:rPr>
        <w:t>ELFORCEN entry</w:t>
      </w:r>
      <w:r>
        <w:t>.</w:t>
      </w:r>
    </w:p>
    <w:p w14:paraId="1F4AB8EC" w14:textId="77777777" w:rsidR="002F2B07" w:rsidRDefault="002F2B07" w:rsidP="002F2B07">
      <w:pPr>
        <w:pStyle w:val="Remarks"/>
      </w:pPr>
    </w:p>
    <w:p w14:paraId="1CE27D33" w14:textId="4D6F95F3" w:rsidR="00370320" w:rsidRPr="00820E8B" w:rsidRDefault="002F2B07" w:rsidP="0044251E">
      <w:pPr>
        <w:tabs>
          <w:tab w:val="left" w:pos="360"/>
        </w:tabs>
        <w:ind w:left="360" w:hanging="360"/>
      </w:pPr>
      <w:r w:rsidRPr="00C52508">
        <w:rPr>
          <w:noProof/>
        </w:rPr>
        <w:drawing>
          <wp:inline distT="0" distB="0" distL="0" distR="0" wp14:anchorId="0F0F1EAC" wp14:editId="52186A4D">
            <wp:extent cx="4970030" cy="3403600"/>
            <wp:effectExtent l="0" t="0" r="2540" b="6350"/>
            <wp:docPr id="1686087304"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976955" cy="3408342"/>
                    </a:xfrm>
                    <a:prstGeom prst="rect">
                      <a:avLst/>
                    </a:prstGeom>
                    <a:noFill/>
                    <a:ln>
                      <a:noFill/>
                    </a:ln>
                  </pic:spPr>
                </pic:pic>
              </a:graphicData>
            </a:graphic>
          </wp:inline>
        </w:drawing>
      </w:r>
    </w:p>
    <w:p w14:paraId="37E9C9EC" w14:textId="77777777" w:rsidR="00370320" w:rsidRPr="00590C30" w:rsidRDefault="00370320" w:rsidP="00370320"/>
    <w:p w14:paraId="1EF425A6" w14:textId="77777777" w:rsidR="00370320" w:rsidRPr="002E696B" w:rsidRDefault="00370320" w:rsidP="004C6C23">
      <w:pPr>
        <w:pStyle w:val="Corner"/>
      </w:pPr>
      <w:r>
        <w:br w:type="page"/>
      </w:r>
      <w:bookmarkStart w:id="1454" w:name="_Toc27120828"/>
      <w:bookmarkStart w:id="1455" w:name="_Toc27120939"/>
      <w:bookmarkStart w:id="1456" w:name="_Toc27121579"/>
      <w:bookmarkStart w:id="1457" w:name="_Toc27121683"/>
      <w:bookmarkStart w:id="1458" w:name="_Toc27196863"/>
      <w:bookmarkStart w:id="1459" w:name="_Toc27196968"/>
      <w:bookmarkStart w:id="1460" w:name="_Toc27198239"/>
      <w:bookmarkStart w:id="1461" w:name="_Toc27202761"/>
      <w:bookmarkStart w:id="1462" w:name="_Toc27206219"/>
      <w:bookmarkStart w:id="1463" w:name="_Toc27206324"/>
      <w:bookmarkStart w:id="1464" w:name="_Toc27217232"/>
      <w:bookmarkStart w:id="1465" w:name="_Toc27217337"/>
      <w:bookmarkStart w:id="1466" w:name="_Toc27217441"/>
      <w:bookmarkStart w:id="1467" w:name="_Toc27217814"/>
      <w:bookmarkStart w:id="1468" w:name="_Toc27217918"/>
      <w:bookmarkStart w:id="1469" w:name="_Toc27296323"/>
      <w:bookmarkStart w:id="1470" w:name="_Toc27393831"/>
      <w:bookmarkStart w:id="1471" w:name="_Toc27479847"/>
      <w:bookmarkStart w:id="1472" w:name="_Toc27717226"/>
      <w:r w:rsidRPr="002E696B">
        <w:lastRenderedPageBreak/>
        <w:t>GPFORCES</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34D310C0" w14:textId="77777777" w:rsidR="00370320" w:rsidRPr="00820E8B" w:rsidRDefault="00370320" w:rsidP="008472B7">
      <w:pPr>
        <w:pStyle w:val="Heading2"/>
      </w:pPr>
      <w:bookmarkStart w:id="1473" w:name="_Toc28327023"/>
      <w:bookmarkStart w:id="1474" w:name="_Toc28600354"/>
      <w:bookmarkStart w:id="1475" w:name="_Toc195483771"/>
      <w:r w:rsidRPr="00820E8B">
        <w:t>GPFORCES</w:t>
      </w:r>
      <w:bookmarkEnd w:id="1473"/>
      <w:bookmarkEnd w:id="1474"/>
      <w:bookmarkEnd w:id="1475"/>
    </w:p>
    <w:p w14:paraId="1ABDF7C0" w14:textId="77777777" w:rsidR="00014289" w:rsidRDefault="00014289" w:rsidP="00DF44C9">
      <w:pPr>
        <w:pStyle w:val="SpecialSpace"/>
      </w:pPr>
    </w:p>
    <w:p w14:paraId="61B778CC" w14:textId="0A943542" w:rsidR="00370320" w:rsidRPr="00590C30" w:rsidRDefault="00370320" w:rsidP="00A06410">
      <w:pPr>
        <w:pStyle w:val="CardHeader"/>
      </w:pPr>
      <w:r w:rsidRPr="00590C30">
        <w:t>Description:</w:t>
      </w:r>
    </w:p>
    <w:p w14:paraId="2075B357" w14:textId="77777777" w:rsidR="00370320" w:rsidRPr="00590C30" w:rsidRDefault="00370320" w:rsidP="00E16AD6">
      <w:r w:rsidRPr="00590C30">
        <w:t xml:space="preserve">Requests output of </w:t>
      </w:r>
      <w:r w:rsidRPr="00590C30">
        <w:rPr>
          <w:sz w:val="22"/>
        </w:rPr>
        <w:t xml:space="preserve">grid point force balance </w:t>
      </w:r>
      <w:r w:rsidRPr="00590C30">
        <w:t xml:space="preserve">in the global coordinate system for selected grids. </w:t>
      </w:r>
    </w:p>
    <w:p w14:paraId="28900764" w14:textId="77777777" w:rsidR="00014289" w:rsidRDefault="00014289" w:rsidP="00163724">
      <w:pPr>
        <w:pStyle w:val="CardSpacing"/>
      </w:pPr>
    </w:p>
    <w:p w14:paraId="35D136BD" w14:textId="45B42B55" w:rsidR="00370320" w:rsidRPr="00590C30" w:rsidRDefault="00370320" w:rsidP="00A0641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453"/>
        <w:gridCol w:w="1140"/>
      </w:tblGrid>
      <w:tr w:rsidR="003131E2" w:rsidRPr="00590C30" w14:paraId="266EC289" w14:textId="77777777" w:rsidTr="00F37A26">
        <w:tc>
          <w:tcPr>
            <w:tcW w:w="0" w:type="auto"/>
            <w:vAlign w:val="center"/>
          </w:tcPr>
          <w:p w14:paraId="6F5BF78E" w14:textId="050A1B11" w:rsidR="003131E2" w:rsidRPr="00590C30" w:rsidRDefault="003131E2" w:rsidP="00F37A26">
            <w:pPr>
              <w:pStyle w:val="TCaseControl"/>
            </w:pPr>
            <w:r>
              <w:t>GPFO[RCES]</w:t>
            </w:r>
            <w:r w:rsidR="005306E0" w:rsidRPr="00577F22">
              <w:t>[(</w:t>
            </w:r>
            <w:r w:rsidR="005306E0" w:rsidRPr="005306E0">
              <w:rPr>
                <w:u w:val="single"/>
              </w:rPr>
              <w:t>PRINT</w:t>
            </w:r>
            <w:r w:rsidR="005306E0" w:rsidRPr="00577F22">
              <w:t>,</w:t>
            </w:r>
            <w:r w:rsidR="005306E0">
              <w:t xml:space="preserve"> </w:t>
            </w:r>
            <w:r w:rsidR="005306E0" w:rsidRPr="00577F22">
              <w:t>PLOT</w:t>
            </w:r>
            <w:r w:rsidR="005306E0">
              <w:t>)]</w:t>
            </w:r>
            <w:r>
              <w:t xml:space="preserve"> = </w:t>
            </w:r>
          </w:p>
        </w:tc>
        <w:tc>
          <w:tcPr>
            <w:tcW w:w="0" w:type="auto"/>
            <w:vAlign w:val="center"/>
          </w:tcPr>
          <w:p w14:paraId="3634E62B"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7A79FFB7" w14:textId="77777777" w:rsidR="00014289" w:rsidRDefault="00014289" w:rsidP="00163724">
      <w:pPr>
        <w:pStyle w:val="CardSpacing"/>
      </w:pPr>
    </w:p>
    <w:p w14:paraId="77C37691" w14:textId="7F3D5AB2" w:rsidR="00370320" w:rsidRPr="00590C30" w:rsidRDefault="00370320" w:rsidP="00A06410">
      <w:pPr>
        <w:pStyle w:val="CardHeader"/>
      </w:pPr>
      <w:r w:rsidRPr="00590C30">
        <w:t>Examples:</w:t>
      </w:r>
    </w:p>
    <w:p w14:paraId="3D4BBD98" w14:textId="38A6347A" w:rsidR="0044251E" w:rsidRDefault="00341641" w:rsidP="0044251E">
      <w:r>
        <w:t>See the DISPLACEMENT card (Section 6.5)</w:t>
      </w:r>
    </w:p>
    <w:p w14:paraId="23BFA08E" w14:textId="77777777" w:rsidR="00AA3778" w:rsidRPr="00590C30" w:rsidRDefault="00AA3778" w:rsidP="0044251E">
      <w:pPr>
        <w:pStyle w:val="CardSpacing"/>
      </w:pPr>
    </w:p>
    <w:p w14:paraId="654E8AAB" w14:textId="77777777" w:rsidR="00370320" w:rsidRPr="00590C30" w:rsidRDefault="00370320" w:rsidP="00A06410">
      <w:pPr>
        <w:pStyle w:val="CardHeader"/>
      </w:pPr>
      <w:r w:rsidRPr="00590C30">
        <w:t>Options:</w:t>
      </w:r>
    </w:p>
    <w:p w14:paraId="4CBC2C15" w14:textId="1056B8CD" w:rsidR="0044251E" w:rsidRDefault="00341641" w:rsidP="0044251E">
      <w:r>
        <w:t>See the DISPLACEMENT card (Section 6.5)</w:t>
      </w:r>
    </w:p>
    <w:p w14:paraId="75719851" w14:textId="77777777" w:rsidR="00014289" w:rsidRDefault="00014289" w:rsidP="00163724">
      <w:pPr>
        <w:pStyle w:val="CardSpacing"/>
      </w:pPr>
    </w:p>
    <w:p w14:paraId="2B8427C9" w14:textId="36D91C1D" w:rsidR="00370320" w:rsidRPr="00E80610" w:rsidRDefault="00370320" w:rsidP="00A06410">
      <w:pPr>
        <w:pStyle w:val="CardHeader"/>
      </w:pPr>
      <w:r w:rsidRPr="00E80610">
        <w:t>Remarks:</w:t>
      </w:r>
    </w:p>
    <w:p w14:paraId="2C42C468" w14:textId="0F00E4DB" w:rsidR="0044251E" w:rsidRDefault="00341641" w:rsidP="0044251E">
      <w:r>
        <w:t>See the DISPLACEMENT card (Section 6.5)</w:t>
      </w:r>
    </w:p>
    <w:p w14:paraId="18758F2B" w14:textId="77777777" w:rsidR="0044251E" w:rsidRDefault="0044251E" w:rsidP="0044251E">
      <w:pPr>
        <w:pStyle w:val="CardSpacing"/>
      </w:pPr>
    </w:p>
    <w:p w14:paraId="7F5EC6CF" w14:textId="77777777" w:rsidR="00370320" w:rsidRPr="002E696B" w:rsidRDefault="00370320" w:rsidP="004C6C23">
      <w:pPr>
        <w:pStyle w:val="Corner"/>
      </w:pPr>
      <w:r w:rsidRPr="00590C30">
        <w:br w:type="page"/>
      </w:r>
      <w:bookmarkStart w:id="1476" w:name="_Toc27120829"/>
      <w:bookmarkStart w:id="1477" w:name="_Toc27120940"/>
      <w:bookmarkStart w:id="1478" w:name="_Toc27121580"/>
      <w:bookmarkStart w:id="1479" w:name="_Toc27121684"/>
      <w:bookmarkStart w:id="1480" w:name="_Toc27196864"/>
      <w:bookmarkStart w:id="1481" w:name="_Toc27196969"/>
      <w:bookmarkStart w:id="1482" w:name="_Toc27198240"/>
      <w:bookmarkStart w:id="1483" w:name="_Toc27202762"/>
      <w:bookmarkStart w:id="1484" w:name="_Toc27206220"/>
      <w:bookmarkStart w:id="1485" w:name="_Toc27206325"/>
      <w:bookmarkStart w:id="1486" w:name="_Toc27217233"/>
      <w:bookmarkStart w:id="1487" w:name="_Toc27217338"/>
      <w:bookmarkStart w:id="1488" w:name="_Toc27217442"/>
      <w:bookmarkStart w:id="1489" w:name="_Toc27217815"/>
      <w:bookmarkStart w:id="1490" w:name="_Toc27217919"/>
      <w:bookmarkStart w:id="1491" w:name="_Toc27296324"/>
      <w:bookmarkStart w:id="1492" w:name="_Toc27393832"/>
      <w:bookmarkStart w:id="1493" w:name="_Toc27479848"/>
      <w:bookmarkStart w:id="1494" w:name="_Toc27717227"/>
      <w:r w:rsidRPr="002E696B">
        <w:lastRenderedPageBreak/>
        <w:t>LABEL</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35055876" w14:textId="77777777" w:rsidR="00370320" w:rsidRPr="00820E8B" w:rsidRDefault="00370320" w:rsidP="008472B7">
      <w:pPr>
        <w:pStyle w:val="Heading2"/>
      </w:pPr>
      <w:bookmarkStart w:id="1495" w:name="_Toc28327024"/>
      <w:bookmarkStart w:id="1496" w:name="_Toc28600355"/>
      <w:bookmarkStart w:id="1497" w:name="_Toc195483772"/>
      <w:r w:rsidRPr="00820E8B">
        <w:t>LABEL</w:t>
      </w:r>
      <w:bookmarkEnd w:id="1495"/>
      <w:bookmarkEnd w:id="1496"/>
      <w:bookmarkEnd w:id="1497"/>
    </w:p>
    <w:p w14:paraId="25DECF7B" w14:textId="77777777" w:rsidR="00014289" w:rsidRDefault="00014289" w:rsidP="00DF44C9">
      <w:pPr>
        <w:pStyle w:val="SpecialSpace"/>
      </w:pPr>
    </w:p>
    <w:p w14:paraId="36EA44D3" w14:textId="21ED40E2" w:rsidR="00370320" w:rsidRPr="00590C30" w:rsidRDefault="00370320" w:rsidP="00A06410">
      <w:pPr>
        <w:pStyle w:val="CardHeader"/>
      </w:pPr>
      <w:r w:rsidRPr="00590C30">
        <w:t>Description:</w:t>
      </w:r>
    </w:p>
    <w:p w14:paraId="62D028B8" w14:textId="77777777" w:rsidR="00370320" w:rsidRPr="00590C30" w:rsidRDefault="00370320" w:rsidP="00370320">
      <w:r w:rsidRPr="00590C30">
        <w:t>Specifies a</w:t>
      </w:r>
      <w:r>
        <w:t xml:space="preserve"> third</w:t>
      </w:r>
      <w:r w:rsidRPr="00590C30">
        <w:t xml:space="preserve"> text line to be printed in the output file.</w:t>
      </w:r>
    </w:p>
    <w:p w14:paraId="4439C923" w14:textId="77777777" w:rsidR="00014289" w:rsidRDefault="00014289" w:rsidP="00163724">
      <w:pPr>
        <w:pStyle w:val="CardSpacing"/>
      </w:pPr>
    </w:p>
    <w:p w14:paraId="1625D49C" w14:textId="49194F1F" w:rsidR="00370320" w:rsidRDefault="00370320" w:rsidP="00A06410">
      <w:pPr>
        <w:pStyle w:val="CardHeader"/>
      </w:pPr>
      <w:r w:rsidRPr="00590C30">
        <w:t>Format:</w:t>
      </w:r>
    </w:p>
    <w:p w14:paraId="06AD57D9" w14:textId="107AD31B" w:rsidR="00AA3778" w:rsidRPr="00590C30" w:rsidRDefault="00AA3778" w:rsidP="00AA3778">
      <w:r w:rsidRPr="00AA3778">
        <w:rPr>
          <w:color w:val="C00000"/>
        </w:rPr>
        <w:t>LABE[L] = [optional text material up, and including, column 80]</w:t>
      </w:r>
    </w:p>
    <w:p w14:paraId="4312DC54" w14:textId="77777777" w:rsidR="00163724" w:rsidRDefault="00163724" w:rsidP="00910C53">
      <w:pPr>
        <w:pStyle w:val="CardSpacing"/>
      </w:pPr>
    </w:p>
    <w:p w14:paraId="50A8D5BE" w14:textId="670967E6" w:rsidR="00370320" w:rsidRPr="00E80610" w:rsidRDefault="00370320" w:rsidP="00A06410">
      <w:pPr>
        <w:pStyle w:val="CardHeader"/>
      </w:pPr>
      <w:r w:rsidRPr="00E80610">
        <w:t>Remarks:</w:t>
      </w:r>
    </w:p>
    <w:p w14:paraId="019166ED" w14:textId="323A8D5C" w:rsidR="00370320" w:rsidRPr="00590C30" w:rsidRDefault="00370320" w:rsidP="00A7184E">
      <w:pPr>
        <w:pStyle w:val="Remarks"/>
      </w:pPr>
      <w:r w:rsidRPr="00590C30">
        <w:t>1.</w:t>
      </w:r>
      <w:r w:rsidRPr="00590C30">
        <w:tab/>
        <w:t>This line of text will be printed in the output file and can be different for each subcase</w:t>
      </w:r>
      <w:r w:rsidR="00C84C77">
        <w:t>.</w:t>
      </w:r>
    </w:p>
    <w:p w14:paraId="422638FC" w14:textId="77777777" w:rsidR="00370320" w:rsidRPr="00590C30" w:rsidRDefault="00370320" w:rsidP="00370320"/>
    <w:p w14:paraId="4F64FFCD" w14:textId="77777777" w:rsidR="00370320" w:rsidRPr="002E696B" w:rsidRDefault="00370320" w:rsidP="004C6C23">
      <w:pPr>
        <w:pStyle w:val="Corner"/>
      </w:pPr>
      <w:r w:rsidRPr="00590C30">
        <w:br w:type="page"/>
      </w:r>
      <w:bookmarkStart w:id="1498" w:name="_Toc27120830"/>
      <w:bookmarkStart w:id="1499" w:name="_Toc27120941"/>
      <w:bookmarkStart w:id="1500" w:name="_Toc27121581"/>
      <w:bookmarkStart w:id="1501" w:name="_Toc27121685"/>
      <w:bookmarkStart w:id="1502" w:name="_Toc27196865"/>
      <w:bookmarkStart w:id="1503" w:name="_Toc27196970"/>
      <w:bookmarkStart w:id="1504" w:name="_Toc27198241"/>
      <w:bookmarkStart w:id="1505" w:name="_Toc27202763"/>
      <w:bookmarkStart w:id="1506" w:name="_Toc27206221"/>
      <w:bookmarkStart w:id="1507" w:name="_Toc27206326"/>
      <w:bookmarkStart w:id="1508" w:name="_Toc27217234"/>
      <w:bookmarkStart w:id="1509" w:name="_Toc27217339"/>
      <w:bookmarkStart w:id="1510" w:name="_Toc27217443"/>
      <w:bookmarkStart w:id="1511" w:name="_Toc27217816"/>
      <w:bookmarkStart w:id="1512" w:name="_Toc27217920"/>
      <w:bookmarkStart w:id="1513" w:name="_Toc27296325"/>
      <w:bookmarkStart w:id="1514" w:name="_Toc27393833"/>
      <w:bookmarkStart w:id="1515" w:name="_Toc27479849"/>
      <w:bookmarkStart w:id="1516" w:name="_Toc27717228"/>
      <w:r w:rsidRPr="002E696B">
        <w:lastRenderedPageBreak/>
        <w:t>LOAD</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p>
    <w:p w14:paraId="1B13999F" w14:textId="77777777" w:rsidR="00370320" w:rsidRPr="00820E8B" w:rsidRDefault="00370320" w:rsidP="008472B7">
      <w:pPr>
        <w:pStyle w:val="Heading2"/>
      </w:pPr>
      <w:bookmarkStart w:id="1517" w:name="_Toc28327025"/>
      <w:bookmarkStart w:id="1518" w:name="_Toc28600356"/>
      <w:bookmarkStart w:id="1519" w:name="_Toc195483773"/>
      <w:r w:rsidRPr="00820E8B">
        <w:t>LOAD</w:t>
      </w:r>
      <w:bookmarkEnd w:id="1517"/>
      <w:bookmarkEnd w:id="1518"/>
      <w:bookmarkEnd w:id="1519"/>
    </w:p>
    <w:p w14:paraId="547B4610" w14:textId="77777777" w:rsidR="00014289" w:rsidRDefault="00014289" w:rsidP="00DF44C9">
      <w:pPr>
        <w:pStyle w:val="SpecialSpace"/>
      </w:pPr>
    </w:p>
    <w:p w14:paraId="484F38B5" w14:textId="77E62DE3" w:rsidR="00370320" w:rsidRPr="00590C30" w:rsidRDefault="00370320" w:rsidP="00A06410">
      <w:pPr>
        <w:pStyle w:val="CardHeader"/>
      </w:pPr>
      <w:r w:rsidRPr="00590C30">
        <w:t>Description:</w:t>
      </w:r>
    </w:p>
    <w:p w14:paraId="712D1145" w14:textId="77777777" w:rsidR="00370320" w:rsidRPr="00590C30" w:rsidRDefault="00370320" w:rsidP="003D321B">
      <w:r w:rsidRPr="00590C30">
        <w:t>Indicates what applied loads (identified in the Bulk Data) are to be used for a solution.</w:t>
      </w:r>
    </w:p>
    <w:p w14:paraId="47C90B94" w14:textId="77777777" w:rsidR="00014289" w:rsidRDefault="00014289" w:rsidP="00163724">
      <w:pPr>
        <w:pStyle w:val="CardSpacing"/>
      </w:pPr>
    </w:p>
    <w:p w14:paraId="373501CD" w14:textId="5FA715BA" w:rsidR="00370320" w:rsidRPr="00590C30" w:rsidRDefault="00370320" w:rsidP="00A06410">
      <w:pPr>
        <w:pStyle w:val="CardHeader"/>
      </w:pPr>
      <w:r w:rsidRPr="00590C30">
        <w:t>Format:</w:t>
      </w:r>
    </w:p>
    <w:p w14:paraId="10E3DFB9" w14:textId="5EAD6060" w:rsidR="009B639A" w:rsidRPr="00590C30" w:rsidRDefault="009B639A" w:rsidP="00370320">
      <w:r>
        <w:t xml:space="preserve">LOAD = </w:t>
      </w:r>
      <w:r w:rsidRPr="005C4E26">
        <w:rPr>
          <w:i/>
          <w:iCs/>
        </w:rPr>
        <w:t>n</w:t>
      </w:r>
    </w:p>
    <w:p w14:paraId="26B29312" w14:textId="77777777" w:rsidR="00014289" w:rsidRDefault="00014289" w:rsidP="00163724">
      <w:pPr>
        <w:pStyle w:val="CardSpacing"/>
      </w:pPr>
    </w:p>
    <w:p w14:paraId="108D2D04" w14:textId="29592AC1" w:rsidR="00370320" w:rsidRPr="00590C30" w:rsidRDefault="00370320" w:rsidP="00A0641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800"/>
        <w:gridCol w:w="7776"/>
      </w:tblGrid>
      <w:tr w:rsidR="00AA3778" w:rsidRPr="00590C30" w14:paraId="212E6B90" w14:textId="77777777" w:rsidTr="00AA3778">
        <w:tc>
          <w:tcPr>
            <w:tcW w:w="1800" w:type="dxa"/>
          </w:tcPr>
          <w:p w14:paraId="7296E093" w14:textId="2A8549EF" w:rsidR="00AA3778" w:rsidRPr="00590C30" w:rsidRDefault="00AA3778" w:rsidP="00F37A26">
            <w:pPr>
              <w:pStyle w:val="TCaseControl"/>
            </w:pPr>
            <w:r>
              <w:t>LOAD = 98</w:t>
            </w:r>
          </w:p>
        </w:tc>
        <w:tc>
          <w:tcPr>
            <w:tcW w:w="7776" w:type="dxa"/>
          </w:tcPr>
          <w:p w14:paraId="21324930" w14:textId="3AF0B593" w:rsidR="00AA3778" w:rsidRPr="00590C30" w:rsidRDefault="00AA3778" w:rsidP="00F37A26">
            <w:pPr>
              <w:pStyle w:val="TCaseControl"/>
            </w:pPr>
            <w:r>
              <w:t>Requests load set 98 be used</w:t>
            </w:r>
          </w:p>
        </w:tc>
      </w:tr>
    </w:tbl>
    <w:p w14:paraId="565E16A0" w14:textId="77777777" w:rsidR="00AA3778" w:rsidRDefault="00AA3778" w:rsidP="00163724">
      <w:pPr>
        <w:pStyle w:val="CardSpacing"/>
      </w:pPr>
    </w:p>
    <w:p w14:paraId="28795833" w14:textId="2BC0ECC9" w:rsidR="00370320" w:rsidRPr="00590C30" w:rsidRDefault="00370320" w:rsidP="00A0641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5D771BE" w14:textId="77777777" w:rsidTr="00D00DD7">
        <w:tc>
          <w:tcPr>
            <w:tcW w:w="1368" w:type="dxa"/>
            <w:tcBorders>
              <w:bottom w:val="single" w:sz="4" w:space="0" w:color="auto"/>
            </w:tcBorders>
          </w:tcPr>
          <w:p w14:paraId="7F2EA075" w14:textId="77777777" w:rsidR="00370320" w:rsidRPr="00672047" w:rsidRDefault="00370320" w:rsidP="00672047">
            <w:pPr>
              <w:pStyle w:val="CardHeader"/>
              <w:rPr>
                <w:b w:val="0"/>
                <w:bCs/>
              </w:rPr>
            </w:pPr>
            <w:r w:rsidRPr="00672047">
              <w:rPr>
                <w:b w:val="0"/>
                <w:bCs/>
              </w:rPr>
              <w:t>Option</w:t>
            </w:r>
          </w:p>
        </w:tc>
        <w:tc>
          <w:tcPr>
            <w:tcW w:w="8208" w:type="dxa"/>
            <w:tcBorders>
              <w:bottom w:val="single" w:sz="4" w:space="0" w:color="auto"/>
            </w:tcBorders>
          </w:tcPr>
          <w:p w14:paraId="3ACEAD34" w14:textId="77777777" w:rsidR="00370320" w:rsidRPr="00672047" w:rsidRDefault="00370320" w:rsidP="00672047">
            <w:pPr>
              <w:pStyle w:val="CardHeader"/>
              <w:rPr>
                <w:b w:val="0"/>
                <w:bCs/>
              </w:rPr>
            </w:pPr>
            <w:r w:rsidRPr="00672047">
              <w:rPr>
                <w:b w:val="0"/>
                <w:bCs/>
              </w:rPr>
              <w:t>Meaning</w:t>
            </w:r>
          </w:p>
        </w:tc>
      </w:tr>
      <w:tr w:rsidR="00370320" w:rsidRPr="00590C30" w14:paraId="5D3526CB" w14:textId="77777777" w:rsidTr="00D00DD7">
        <w:tc>
          <w:tcPr>
            <w:tcW w:w="1368" w:type="dxa"/>
            <w:tcBorders>
              <w:top w:val="single" w:sz="4" w:space="0" w:color="auto"/>
            </w:tcBorders>
          </w:tcPr>
          <w:p w14:paraId="31319654" w14:textId="77777777" w:rsidR="00370320" w:rsidRPr="005C4E26" w:rsidRDefault="00370320" w:rsidP="00D00DD7">
            <w:pPr>
              <w:pStyle w:val="TCaseControl"/>
              <w:rPr>
                <w:i/>
                <w:iCs/>
              </w:rPr>
            </w:pPr>
            <w:r w:rsidRPr="005C4E26">
              <w:rPr>
                <w:i/>
                <w:iCs/>
              </w:rPr>
              <w:t>n</w:t>
            </w:r>
          </w:p>
        </w:tc>
        <w:tc>
          <w:tcPr>
            <w:tcW w:w="8208" w:type="dxa"/>
            <w:tcBorders>
              <w:top w:val="single" w:sz="4" w:space="0" w:color="auto"/>
            </w:tcBorders>
          </w:tcPr>
          <w:p w14:paraId="5660DE18" w14:textId="68297B9E" w:rsidR="00370320" w:rsidRPr="00590C30" w:rsidRDefault="00370320" w:rsidP="00D00DD7">
            <w:pPr>
              <w:pStyle w:val="TCaseControl"/>
            </w:pPr>
            <w:r w:rsidRPr="00590C30">
              <w:t>Set ID of a load (must be the ID of at least one of the following Bulk data entries: LOAD, FORCE, GRAV, MOMENT, PLOAD2).</w:t>
            </w:r>
            <w:r w:rsidR="009928DD">
              <w:t xml:space="preserve"> </w:t>
            </w:r>
            <w:r w:rsidRPr="00590C30">
              <w:t>Integer &gt; 0, no default value.</w:t>
            </w:r>
          </w:p>
        </w:tc>
      </w:tr>
    </w:tbl>
    <w:p w14:paraId="238DF611" w14:textId="77777777" w:rsidR="00163724" w:rsidRDefault="00163724" w:rsidP="00163724">
      <w:pPr>
        <w:pStyle w:val="CardSpacing"/>
      </w:pPr>
    </w:p>
    <w:p w14:paraId="2D99FF61" w14:textId="0DD0569A" w:rsidR="00370320" w:rsidRPr="00E80610" w:rsidRDefault="00370320" w:rsidP="00A06410">
      <w:pPr>
        <w:pStyle w:val="CardHeader"/>
      </w:pPr>
      <w:r w:rsidRPr="00E80610">
        <w:t>Remarks:</w:t>
      </w:r>
    </w:p>
    <w:p w14:paraId="424EBC8E" w14:textId="77777777" w:rsidR="00370320" w:rsidRPr="00590C30" w:rsidRDefault="00370320" w:rsidP="00A7184E">
      <w:pPr>
        <w:pStyle w:val="Remarks"/>
      </w:pPr>
      <w:r w:rsidRPr="00590C30">
        <w:t>1.</w:t>
      </w:r>
      <w:r w:rsidRPr="00590C30">
        <w:tab/>
        <w:t>If the Case Control LOAD entry identifies a Bulk Data LOAD entry (load combining entry), then n must not appear as a set ID on any of the Bulk Data FORCE, GRAV, MOMENT or PLOAD2 entries that are in the</w:t>
      </w:r>
      <w:r>
        <w:t xml:space="preserve"> input</w:t>
      </w:r>
      <w:r w:rsidRPr="00590C30">
        <w:t xml:space="preserve"> data </w:t>
      </w:r>
      <w:r>
        <w:t>file</w:t>
      </w:r>
      <w:r w:rsidRPr="00590C30">
        <w:t>.</w:t>
      </w:r>
    </w:p>
    <w:p w14:paraId="79A83B8E" w14:textId="77777777" w:rsidR="00370320" w:rsidRPr="00590C30" w:rsidRDefault="00370320" w:rsidP="00A7184E">
      <w:pPr>
        <w:pStyle w:val="Remarks"/>
      </w:pPr>
      <w:r w:rsidRPr="00590C30">
        <w:t>2.</w:t>
      </w:r>
      <w:r w:rsidRPr="00590C30">
        <w:tab/>
        <w:t>The Case Control LOAD entry must be present if a static loading is desired in a solution.</w:t>
      </w:r>
    </w:p>
    <w:p w14:paraId="4601A987" w14:textId="77777777" w:rsidR="00370320" w:rsidRPr="00590C30" w:rsidRDefault="00370320" w:rsidP="00370320">
      <w:pPr>
        <w:ind w:left="360" w:hanging="360"/>
      </w:pPr>
    </w:p>
    <w:p w14:paraId="48D16C18" w14:textId="77777777" w:rsidR="00370320" w:rsidRPr="002E696B" w:rsidRDefault="00370320" w:rsidP="004C6C23">
      <w:pPr>
        <w:pStyle w:val="Corner"/>
      </w:pPr>
      <w:r w:rsidRPr="00590C30">
        <w:br w:type="page"/>
      </w:r>
      <w:r w:rsidRPr="002E696B">
        <w:lastRenderedPageBreak/>
        <w:t>MEFFMASS</w:t>
      </w:r>
    </w:p>
    <w:p w14:paraId="404AFD70" w14:textId="77777777" w:rsidR="00370320" w:rsidRPr="00820E8B" w:rsidRDefault="00370320" w:rsidP="008472B7">
      <w:pPr>
        <w:pStyle w:val="Heading2"/>
      </w:pPr>
      <w:bookmarkStart w:id="1520" w:name="_Toc195483774"/>
      <w:r>
        <w:t>MEFFMASS</w:t>
      </w:r>
      <w:bookmarkEnd w:id="1520"/>
    </w:p>
    <w:p w14:paraId="71CD32A6" w14:textId="77777777" w:rsidR="00014289" w:rsidRDefault="00014289" w:rsidP="00DF44C9">
      <w:pPr>
        <w:pStyle w:val="SpecialSpace"/>
      </w:pPr>
    </w:p>
    <w:p w14:paraId="7507F24F" w14:textId="362CDAA8" w:rsidR="00370320" w:rsidRPr="00590C30" w:rsidRDefault="00370320" w:rsidP="00A06410">
      <w:pPr>
        <w:pStyle w:val="CardHeader"/>
      </w:pPr>
      <w:r w:rsidRPr="00590C30">
        <w:t>Description:</w:t>
      </w:r>
    </w:p>
    <w:p w14:paraId="6ECF730B" w14:textId="77777777" w:rsidR="00370320" w:rsidRPr="00590C30" w:rsidRDefault="00370320" w:rsidP="003D321B">
      <w:r>
        <w:t>Requests calculation and output of modal effective masses in an</w:t>
      </w:r>
      <w:r w:rsidRPr="00590C30">
        <w:t xml:space="preserve"> eigenvalue solution.</w:t>
      </w:r>
    </w:p>
    <w:p w14:paraId="3B7F821D" w14:textId="77777777" w:rsidR="00014289" w:rsidRDefault="00014289" w:rsidP="00163724">
      <w:pPr>
        <w:pStyle w:val="CardSpacing"/>
      </w:pPr>
    </w:p>
    <w:p w14:paraId="3A5657EC" w14:textId="0785E41D" w:rsidR="00370320" w:rsidRPr="00590C30" w:rsidRDefault="00370320" w:rsidP="00C22062">
      <w:pPr>
        <w:pStyle w:val="CardHeader"/>
      </w:pPr>
      <w:r w:rsidRPr="00590C30">
        <w:t>Format:</w:t>
      </w:r>
    </w:p>
    <w:p w14:paraId="56420C05" w14:textId="144072EF" w:rsidR="00014289" w:rsidRPr="00C22062" w:rsidRDefault="00C22062" w:rsidP="003D321B">
      <w:r w:rsidRPr="00C22062">
        <w:t>MEFFMASS</w:t>
      </w:r>
    </w:p>
    <w:p w14:paraId="4005123C" w14:textId="77777777" w:rsidR="00C22062" w:rsidRDefault="00C22062" w:rsidP="00163724">
      <w:pPr>
        <w:pStyle w:val="CardSpacing"/>
      </w:pPr>
    </w:p>
    <w:p w14:paraId="0BB7CE8F" w14:textId="7D656B16" w:rsidR="00370320" w:rsidRPr="00E80610" w:rsidRDefault="00370320" w:rsidP="00A06410">
      <w:pPr>
        <w:pStyle w:val="CardHeader"/>
      </w:pPr>
      <w:r w:rsidRPr="00E80610">
        <w:t>Remarks:</w:t>
      </w:r>
    </w:p>
    <w:p w14:paraId="1E09B6B5" w14:textId="0C6E1E79" w:rsidR="00370320" w:rsidRDefault="00370320" w:rsidP="00A06410">
      <w:pPr>
        <w:pStyle w:val="Remarks"/>
        <w:numPr>
          <w:ilvl w:val="1"/>
          <w:numId w:val="17"/>
        </w:numPr>
      </w:pPr>
      <w:r>
        <w:t>This entry may</w:t>
      </w:r>
      <w:r w:rsidRPr="00590C30">
        <w:t xml:space="preserve"> appear in the Case Con</w:t>
      </w:r>
      <w:r>
        <w:t>trol section for</w:t>
      </w:r>
      <w:r w:rsidRPr="00590C30">
        <w:t xml:space="preserve"> eigenvalue extraction solutions.</w:t>
      </w:r>
    </w:p>
    <w:p w14:paraId="6CA3B8B1" w14:textId="52BC1F21" w:rsidR="00370320" w:rsidRPr="00590C30" w:rsidRDefault="00370320" w:rsidP="00A06410">
      <w:pPr>
        <w:pStyle w:val="Remarks"/>
        <w:numPr>
          <w:ilvl w:val="1"/>
          <w:numId w:val="17"/>
        </w:numPr>
      </w:pPr>
      <w:r>
        <w:t>See Bulk Data PARAM MEFMLOC for the reference point to use in calculating effective masses in</w:t>
      </w:r>
      <w:r w:rsidR="00A06410">
        <w:t xml:space="preserve"> </w:t>
      </w:r>
      <w:r>
        <w:t>Craig-Bampton (SOL 31) analyses</w:t>
      </w:r>
      <w:r w:rsidR="00C84C77">
        <w:t>.</w:t>
      </w:r>
    </w:p>
    <w:p w14:paraId="5FF13D88" w14:textId="77777777" w:rsidR="00370320" w:rsidRPr="00590C30" w:rsidRDefault="00370320" w:rsidP="00370320"/>
    <w:p w14:paraId="44D28583" w14:textId="77777777" w:rsidR="00370320" w:rsidRPr="002E696B" w:rsidRDefault="00370320" w:rsidP="004C6C23">
      <w:pPr>
        <w:pStyle w:val="Corner"/>
      </w:pPr>
      <w:r>
        <w:br w:type="page"/>
      </w:r>
      <w:r w:rsidRPr="002E696B">
        <w:lastRenderedPageBreak/>
        <w:t>METHOD</w:t>
      </w:r>
    </w:p>
    <w:p w14:paraId="7B286CCA" w14:textId="77777777" w:rsidR="00370320" w:rsidRPr="00820E8B" w:rsidRDefault="00370320" w:rsidP="008472B7">
      <w:pPr>
        <w:pStyle w:val="Heading2"/>
      </w:pPr>
      <w:bookmarkStart w:id="1521" w:name="_Toc195483775"/>
      <w:r w:rsidRPr="00820E8B">
        <w:t>METHOD</w:t>
      </w:r>
      <w:bookmarkEnd w:id="1521"/>
    </w:p>
    <w:p w14:paraId="65D45092" w14:textId="77777777" w:rsidR="00014289" w:rsidRDefault="00014289" w:rsidP="00DF44C9">
      <w:pPr>
        <w:pStyle w:val="SpecialSpace"/>
      </w:pPr>
    </w:p>
    <w:p w14:paraId="04C306F8" w14:textId="3ED3FE6C" w:rsidR="00370320" w:rsidRPr="00590C30" w:rsidRDefault="00370320" w:rsidP="00724600">
      <w:pPr>
        <w:pStyle w:val="CardHeader"/>
      </w:pPr>
      <w:r w:rsidRPr="00590C30">
        <w:t>Description:</w:t>
      </w:r>
    </w:p>
    <w:p w14:paraId="168A46FB" w14:textId="77777777" w:rsidR="00370320" w:rsidRPr="00590C30" w:rsidRDefault="00370320" w:rsidP="003D321B">
      <w:r w:rsidRPr="00590C30">
        <w:t>Indicates what eigenvalue extraction method (identified in the Bulk Data on an EIGR</w:t>
      </w:r>
      <w:r>
        <w:t xml:space="preserve"> or EIGRL</w:t>
      </w:r>
      <w:r w:rsidRPr="00590C30">
        <w:t xml:space="preserve"> entry) is to be used for an eigenvalue solution.</w:t>
      </w:r>
    </w:p>
    <w:p w14:paraId="1EED9026" w14:textId="77777777" w:rsidR="00A7184E" w:rsidRDefault="00A7184E" w:rsidP="00E87BF3">
      <w:pPr>
        <w:pStyle w:val="CardSpacing"/>
      </w:pPr>
    </w:p>
    <w:p w14:paraId="76F68647" w14:textId="42DAEBD4" w:rsidR="00370320" w:rsidRPr="00590C30" w:rsidRDefault="00370320" w:rsidP="00724600">
      <w:pPr>
        <w:pStyle w:val="CardHeader"/>
      </w:pPr>
      <w:r w:rsidRPr="00590C30">
        <w:t>Format:</w:t>
      </w:r>
    </w:p>
    <w:p w14:paraId="59C8D931" w14:textId="385DBB45" w:rsidR="00A7184E" w:rsidRDefault="00C22062" w:rsidP="003D321B">
      <w:r>
        <w:t xml:space="preserve">METH[OD] = </w:t>
      </w:r>
      <w:r w:rsidRPr="0061324D">
        <w:rPr>
          <w:i/>
          <w:iCs/>
        </w:rPr>
        <w:t>n</w:t>
      </w:r>
    </w:p>
    <w:p w14:paraId="67874BDD" w14:textId="77777777" w:rsidR="00C22062" w:rsidRPr="00590C30" w:rsidRDefault="00C22062" w:rsidP="00E87BF3">
      <w:pPr>
        <w:pStyle w:val="CardSpacing"/>
      </w:pPr>
    </w:p>
    <w:p w14:paraId="77C012C7" w14:textId="2DE51B98"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070"/>
        <w:gridCol w:w="7506"/>
      </w:tblGrid>
      <w:tr w:rsidR="00AA3778" w:rsidRPr="00590C30" w14:paraId="0E8F7FF4" w14:textId="77777777" w:rsidTr="001F383A">
        <w:tc>
          <w:tcPr>
            <w:tcW w:w="2070" w:type="dxa"/>
          </w:tcPr>
          <w:p w14:paraId="35EE9024" w14:textId="11C2A63F" w:rsidR="00AA3778" w:rsidRPr="00590C30" w:rsidRDefault="00C22062" w:rsidP="00F37A26">
            <w:pPr>
              <w:pStyle w:val="TCaseControl"/>
            </w:pPr>
            <w:r>
              <w:t>METHOD = 18</w:t>
            </w:r>
          </w:p>
        </w:tc>
        <w:tc>
          <w:tcPr>
            <w:tcW w:w="7506" w:type="dxa"/>
          </w:tcPr>
          <w:p w14:paraId="1C1C8E65" w14:textId="3C7C72C2" w:rsidR="00AA3778" w:rsidRPr="00590C30" w:rsidRDefault="001F383A" w:rsidP="00F37A26">
            <w:pPr>
              <w:pStyle w:val="TCaseControl"/>
            </w:pPr>
            <w:r>
              <w:t>r</w:t>
            </w:r>
            <w:r w:rsidR="00C22062">
              <w:t xml:space="preserve">equests that eigenvalue </w:t>
            </w:r>
            <w:r w:rsidR="00C22062" w:rsidRPr="00C22062">
              <w:rPr>
                <w:color w:val="C00000"/>
              </w:rPr>
              <w:t xml:space="preserve">extraction method 18 </w:t>
            </w:r>
            <w:r w:rsidR="00C22062">
              <w:t>be used</w:t>
            </w:r>
          </w:p>
        </w:tc>
      </w:tr>
    </w:tbl>
    <w:p w14:paraId="47C6EFE9" w14:textId="77777777" w:rsidR="00AA3778" w:rsidRPr="00590C30" w:rsidRDefault="00AA3778" w:rsidP="00370320"/>
    <w:p w14:paraId="20ADD31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7A325570" w14:textId="77777777" w:rsidTr="00D00DD7">
        <w:tc>
          <w:tcPr>
            <w:tcW w:w="1368" w:type="dxa"/>
            <w:tcBorders>
              <w:bottom w:val="single" w:sz="4" w:space="0" w:color="auto"/>
            </w:tcBorders>
          </w:tcPr>
          <w:p w14:paraId="4C49291C"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2DBB016C" w14:textId="77777777" w:rsidR="00370320" w:rsidRPr="001C388A" w:rsidRDefault="00370320" w:rsidP="001C388A">
            <w:pPr>
              <w:pStyle w:val="CardHeader"/>
              <w:rPr>
                <w:b w:val="0"/>
                <w:bCs/>
              </w:rPr>
            </w:pPr>
            <w:r w:rsidRPr="001C388A">
              <w:rPr>
                <w:b w:val="0"/>
                <w:bCs/>
              </w:rPr>
              <w:t>Meaning</w:t>
            </w:r>
          </w:p>
        </w:tc>
      </w:tr>
      <w:tr w:rsidR="00370320" w:rsidRPr="00590C30" w14:paraId="00DB1E18" w14:textId="77777777" w:rsidTr="00D00DD7">
        <w:tc>
          <w:tcPr>
            <w:tcW w:w="1368" w:type="dxa"/>
            <w:tcBorders>
              <w:top w:val="single" w:sz="4" w:space="0" w:color="auto"/>
            </w:tcBorders>
          </w:tcPr>
          <w:p w14:paraId="7EF36529" w14:textId="77777777" w:rsidR="00370320" w:rsidRPr="0061324D" w:rsidRDefault="00370320" w:rsidP="00D00DD7">
            <w:pPr>
              <w:pStyle w:val="TCaseControl"/>
              <w:rPr>
                <w:i/>
                <w:iCs/>
              </w:rPr>
            </w:pPr>
            <w:r w:rsidRPr="0061324D">
              <w:rPr>
                <w:i/>
                <w:iCs/>
              </w:rPr>
              <w:t>n</w:t>
            </w:r>
          </w:p>
        </w:tc>
        <w:tc>
          <w:tcPr>
            <w:tcW w:w="8208" w:type="dxa"/>
            <w:tcBorders>
              <w:top w:val="single" w:sz="4" w:space="0" w:color="auto"/>
            </w:tcBorders>
          </w:tcPr>
          <w:p w14:paraId="5A7CCD41" w14:textId="1C714CC1" w:rsidR="00370320" w:rsidRPr="00590C30" w:rsidRDefault="00370320" w:rsidP="00D00DD7">
            <w:pPr>
              <w:pStyle w:val="TCaseControl"/>
            </w:pPr>
            <w:r w:rsidRPr="00590C30">
              <w:t xml:space="preserve"> Set ID of a Bulk data EIGR entry.</w:t>
            </w:r>
            <w:r w:rsidR="009928DD">
              <w:t xml:space="preserve"> </w:t>
            </w:r>
            <w:r w:rsidRPr="00590C30">
              <w:t>Integer &gt; 0, no default value.</w:t>
            </w:r>
          </w:p>
        </w:tc>
      </w:tr>
    </w:tbl>
    <w:p w14:paraId="711E2C46" w14:textId="77777777" w:rsidR="00370320" w:rsidRPr="00590C30" w:rsidRDefault="00370320" w:rsidP="00E87BF3">
      <w:pPr>
        <w:pStyle w:val="CardSpacing"/>
      </w:pPr>
    </w:p>
    <w:p w14:paraId="2D95640E" w14:textId="22FF0ABE" w:rsidR="00370320" w:rsidRPr="00E80610" w:rsidRDefault="00370320" w:rsidP="00724600">
      <w:pPr>
        <w:pStyle w:val="CardHeader"/>
      </w:pPr>
      <w:r w:rsidRPr="00E80610">
        <w:t>Remarks:</w:t>
      </w:r>
    </w:p>
    <w:p w14:paraId="57621283" w14:textId="77777777" w:rsidR="00370320" w:rsidRPr="00590C30" w:rsidRDefault="00370320" w:rsidP="00370320">
      <w:pPr>
        <w:tabs>
          <w:tab w:val="left" w:pos="360"/>
        </w:tabs>
        <w:ind w:left="360" w:hanging="360"/>
      </w:pPr>
      <w:r w:rsidRPr="00590C30">
        <w:t>1.</w:t>
      </w:r>
      <w:r w:rsidRPr="00590C30">
        <w:tab/>
        <w:t xml:space="preserve">This entry must appear in the Case Control </w:t>
      </w:r>
      <w:r>
        <w:t>section</w:t>
      </w:r>
      <w:r w:rsidRPr="00590C30">
        <w:t xml:space="preserve"> for all eigenvalue extraction solutions.</w:t>
      </w:r>
    </w:p>
    <w:p w14:paraId="686D0E6B" w14:textId="77777777" w:rsidR="00370320" w:rsidRPr="006431FD" w:rsidRDefault="00370320" w:rsidP="004C6C23">
      <w:pPr>
        <w:pStyle w:val="Corner"/>
      </w:pPr>
      <w:r>
        <w:br w:type="page"/>
      </w:r>
      <w:bookmarkStart w:id="1522" w:name="_Toc27120832"/>
      <w:bookmarkStart w:id="1523" w:name="_Toc27120943"/>
      <w:bookmarkStart w:id="1524" w:name="_Toc27121583"/>
      <w:bookmarkStart w:id="1525" w:name="_Toc27121687"/>
      <w:bookmarkStart w:id="1526" w:name="_Toc27196867"/>
      <w:bookmarkStart w:id="1527" w:name="_Toc27196972"/>
      <w:bookmarkStart w:id="1528" w:name="_Toc27198243"/>
      <w:bookmarkStart w:id="1529" w:name="_Toc27202765"/>
      <w:bookmarkStart w:id="1530" w:name="_Toc27206223"/>
      <w:bookmarkStart w:id="1531" w:name="_Toc27206328"/>
      <w:bookmarkStart w:id="1532" w:name="_Toc27217236"/>
      <w:bookmarkStart w:id="1533" w:name="_Toc27217341"/>
      <w:bookmarkStart w:id="1534" w:name="_Toc27217445"/>
      <w:bookmarkStart w:id="1535" w:name="_Toc27217818"/>
      <w:bookmarkStart w:id="1536" w:name="_Toc27217922"/>
      <w:bookmarkStart w:id="1537" w:name="_Toc27296327"/>
      <w:bookmarkStart w:id="1538" w:name="_Toc27393835"/>
      <w:bookmarkStart w:id="1539" w:name="_Toc27479851"/>
      <w:bookmarkStart w:id="1540" w:name="_Toc27717230"/>
      <w:r w:rsidRPr="002E696B">
        <w:lastRenderedPageBreak/>
        <w:t>MPC</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3483A91F" w14:textId="77777777" w:rsidR="00370320" w:rsidRPr="00820E8B" w:rsidRDefault="00370320" w:rsidP="008472B7">
      <w:pPr>
        <w:pStyle w:val="Heading2"/>
      </w:pPr>
      <w:bookmarkStart w:id="1541" w:name="_Toc28327027"/>
      <w:bookmarkStart w:id="1542" w:name="_Toc28600358"/>
      <w:bookmarkStart w:id="1543" w:name="_Toc195483776"/>
      <w:r w:rsidRPr="00820E8B">
        <w:t>MPC</w:t>
      </w:r>
      <w:bookmarkEnd w:id="1541"/>
      <w:bookmarkEnd w:id="1542"/>
      <w:bookmarkEnd w:id="1543"/>
    </w:p>
    <w:p w14:paraId="0394EF9C" w14:textId="77777777" w:rsidR="00014289" w:rsidRDefault="00014289" w:rsidP="00DF44C9">
      <w:pPr>
        <w:pStyle w:val="SpecialSpace"/>
      </w:pPr>
    </w:p>
    <w:p w14:paraId="0EA9F3C9" w14:textId="1D23DAFD" w:rsidR="00370320" w:rsidRPr="00590C30" w:rsidRDefault="00370320" w:rsidP="00724600">
      <w:pPr>
        <w:pStyle w:val="CardHeader"/>
      </w:pPr>
      <w:r w:rsidRPr="00590C30">
        <w:t>Description:</w:t>
      </w:r>
    </w:p>
    <w:p w14:paraId="1EC20286" w14:textId="77777777" w:rsidR="00370320" w:rsidRPr="00590C30" w:rsidRDefault="00370320" w:rsidP="003D321B">
      <w:r w:rsidRPr="00590C30">
        <w:t>Indicates what multipoint constraints (identified in the Bulk Data) are to be used for a solution.</w:t>
      </w:r>
    </w:p>
    <w:p w14:paraId="13E7A034" w14:textId="77777777" w:rsidR="00370320" w:rsidRPr="00590C30" w:rsidRDefault="00370320" w:rsidP="00E87BF3">
      <w:pPr>
        <w:pStyle w:val="CardSpacing"/>
      </w:pPr>
    </w:p>
    <w:p w14:paraId="37F9B658" w14:textId="39A7AB9D" w:rsidR="00370320" w:rsidRPr="00590C30" w:rsidRDefault="00370320" w:rsidP="00724600">
      <w:pPr>
        <w:pStyle w:val="CardHeader"/>
      </w:pPr>
      <w:r w:rsidRPr="00590C30">
        <w:t>Format:</w:t>
      </w:r>
    </w:p>
    <w:p w14:paraId="00A50454" w14:textId="1A2D8F74" w:rsidR="00370320" w:rsidRDefault="00C22062" w:rsidP="003D321B">
      <w:r>
        <w:t xml:space="preserve">MPC = </w:t>
      </w:r>
      <w:r w:rsidRPr="004B1115">
        <w:rPr>
          <w:i/>
          <w:iCs/>
        </w:rPr>
        <w:t>n</w:t>
      </w:r>
    </w:p>
    <w:p w14:paraId="685932A1" w14:textId="77777777" w:rsidR="00C22062" w:rsidRPr="00590C30" w:rsidRDefault="00C22062" w:rsidP="00E87BF3">
      <w:pPr>
        <w:pStyle w:val="CardSpacing"/>
      </w:pPr>
    </w:p>
    <w:p w14:paraId="55A3B885" w14:textId="4E5789A5"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10"/>
        <w:gridCol w:w="7866"/>
      </w:tblGrid>
      <w:tr w:rsidR="00AA3778" w:rsidRPr="00590C30" w14:paraId="5C9F4318" w14:textId="77777777" w:rsidTr="00C22062">
        <w:tc>
          <w:tcPr>
            <w:tcW w:w="1710" w:type="dxa"/>
          </w:tcPr>
          <w:p w14:paraId="09420E19" w14:textId="1F8FB74C" w:rsidR="00AA3778" w:rsidRPr="00590C30" w:rsidRDefault="00C22062" w:rsidP="00F37A26">
            <w:pPr>
              <w:pStyle w:val="TCaseControl"/>
            </w:pPr>
            <w:r w:rsidRPr="00C22062">
              <w:t>MPC = 47</w:t>
            </w:r>
          </w:p>
        </w:tc>
        <w:tc>
          <w:tcPr>
            <w:tcW w:w="7866" w:type="dxa"/>
          </w:tcPr>
          <w:p w14:paraId="46238B2E" w14:textId="00AAD18A" w:rsidR="00AA3778" w:rsidRPr="00590C30" w:rsidRDefault="00C22062" w:rsidP="00F37A26">
            <w:pPr>
              <w:pStyle w:val="TCaseControl"/>
            </w:pPr>
            <w:r w:rsidRPr="00C22062">
              <w:t>requests multi point constraint set 47,</w:t>
            </w:r>
            <w:r>
              <w:t xml:space="preserve"> </w:t>
            </w:r>
            <w:r w:rsidRPr="00C22062">
              <w:t>defined in Bulk Data,</w:t>
            </w:r>
            <w:r>
              <w:t xml:space="preserve"> </w:t>
            </w:r>
            <w:r w:rsidRPr="00C22062">
              <w:t>be used</w:t>
            </w:r>
          </w:p>
        </w:tc>
      </w:tr>
    </w:tbl>
    <w:p w14:paraId="001D4EFA" w14:textId="77777777" w:rsidR="00370320" w:rsidRPr="00590C30" w:rsidRDefault="00370320" w:rsidP="00E87BF3">
      <w:pPr>
        <w:pStyle w:val="CardSpacing"/>
      </w:pPr>
    </w:p>
    <w:p w14:paraId="7F6B7C65"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135A4C91" w14:textId="77777777" w:rsidTr="00D00DD7">
        <w:tc>
          <w:tcPr>
            <w:tcW w:w="1368" w:type="dxa"/>
            <w:tcBorders>
              <w:bottom w:val="single" w:sz="4" w:space="0" w:color="auto"/>
            </w:tcBorders>
          </w:tcPr>
          <w:p w14:paraId="0D5AF09F" w14:textId="77777777" w:rsidR="00370320" w:rsidRPr="001C388A" w:rsidRDefault="00370320" w:rsidP="001C388A">
            <w:pPr>
              <w:pStyle w:val="CardHeader"/>
              <w:rPr>
                <w:b w:val="0"/>
                <w:bCs/>
              </w:rPr>
            </w:pPr>
            <w:r w:rsidRPr="001C388A">
              <w:rPr>
                <w:b w:val="0"/>
                <w:bCs/>
              </w:rPr>
              <w:t>Option</w:t>
            </w:r>
          </w:p>
        </w:tc>
        <w:tc>
          <w:tcPr>
            <w:tcW w:w="8208" w:type="dxa"/>
            <w:tcBorders>
              <w:bottom w:val="single" w:sz="4" w:space="0" w:color="auto"/>
            </w:tcBorders>
          </w:tcPr>
          <w:p w14:paraId="74CDB9B5" w14:textId="77777777" w:rsidR="00370320" w:rsidRPr="001C388A" w:rsidRDefault="00370320" w:rsidP="001C388A">
            <w:pPr>
              <w:pStyle w:val="CardHeader"/>
              <w:rPr>
                <w:b w:val="0"/>
                <w:bCs/>
              </w:rPr>
            </w:pPr>
            <w:r w:rsidRPr="001C388A">
              <w:rPr>
                <w:b w:val="0"/>
                <w:bCs/>
              </w:rPr>
              <w:t>Meaning</w:t>
            </w:r>
          </w:p>
        </w:tc>
      </w:tr>
      <w:tr w:rsidR="00370320" w:rsidRPr="00590C30" w14:paraId="434795DB" w14:textId="77777777" w:rsidTr="00D00DD7">
        <w:tc>
          <w:tcPr>
            <w:tcW w:w="1368" w:type="dxa"/>
            <w:tcBorders>
              <w:top w:val="single" w:sz="4" w:space="0" w:color="auto"/>
            </w:tcBorders>
          </w:tcPr>
          <w:p w14:paraId="73505497" w14:textId="77777777" w:rsidR="00370320" w:rsidRPr="004B1115" w:rsidRDefault="00370320" w:rsidP="00D00DD7">
            <w:pPr>
              <w:pStyle w:val="TCaseControl"/>
              <w:rPr>
                <w:i/>
                <w:iCs/>
              </w:rPr>
            </w:pPr>
            <w:r w:rsidRPr="004B1115">
              <w:rPr>
                <w:i/>
                <w:iCs/>
              </w:rPr>
              <w:t>n</w:t>
            </w:r>
          </w:p>
        </w:tc>
        <w:tc>
          <w:tcPr>
            <w:tcW w:w="8208" w:type="dxa"/>
            <w:tcBorders>
              <w:top w:val="single" w:sz="4" w:space="0" w:color="auto"/>
            </w:tcBorders>
          </w:tcPr>
          <w:p w14:paraId="6BCA19AB" w14:textId="5867F96F" w:rsidR="00370320" w:rsidRPr="00590C30" w:rsidRDefault="00370320" w:rsidP="00D00DD7">
            <w:pPr>
              <w:pStyle w:val="TCaseControl"/>
            </w:pPr>
            <w:r w:rsidRPr="00590C30">
              <w:t xml:space="preserve"> Set ID of an MPC and/or MPCADD Bulk data entry.</w:t>
            </w:r>
            <w:r w:rsidR="009928DD">
              <w:t xml:space="preserve"> </w:t>
            </w:r>
            <w:r w:rsidRPr="00590C30">
              <w:t>Integer &gt; 0, no default value.</w:t>
            </w:r>
          </w:p>
        </w:tc>
      </w:tr>
    </w:tbl>
    <w:p w14:paraId="2C4CB938" w14:textId="77777777" w:rsidR="00370320" w:rsidRPr="00590C30" w:rsidRDefault="00370320" w:rsidP="00E87BF3">
      <w:pPr>
        <w:pStyle w:val="CardSpacing"/>
      </w:pPr>
    </w:p>
    <w:p w14:paraId="166A57D6" w14:textId="0DF32824" w:rsidR="00370320" w:rsidRPr="00E80610" w:rsidRDefault="00370320" w:rsidP="00724600">
      <w:pPr>
        <w:pStyle w:val="CardHeader"/>
      </w:pPr>
      <w:r w:rsidRPr="00E80610">
        <w:t>Remarks:</w:t>
      </w:r>
    </w:p>
    <w:p w14:paraId="271EB5B0" w14:textId="4C9C7C68" w:rsidR="00370320" w:rsidRPr="00590C30" w:rsidRDefault="00370320" w:rsidP="00A7184E">
      <w:pPr>
        <w:pStyle w:val="Remarks"/>
      </w:pPr>
      <w:r w:rsidRPr="00590C30">
        <w:t>1.</w:t>
      </w:r>
      <w:r w:rsidRPr="00590C30">
        <w:tab/>
        <w:t>There can be only one Case Control MPC entry per solution.</w:t>
      </w:r>
      <w:r w:rsidR="009928DD">
        <w:t xml:space="preserve"> </w:t>
      </w:r>
      <w:r w:rsidRPr="00590C30">
        <w:t xml:space="preserve">It should appear in the Case Control </w:t>
      </w:r>
      <w:r>
        <w:t>section</w:t>
      </w:r>
      <w:r w:rsidRPr="00590C30">
        <w:t xml:space="preserve"> above any SUBCASE definitions.</w:t>
      </w:r>
    </w:p>
    <w:p w14:paraId="602CD982" w14:textId="77777777" w:rsidR="00370320" w:rsidRPr="002E696B" w:rsidRDefault="00370320" w:rsidP="004C6C23">
      <w:pPr>
        <w:pStyle w:val="Corner"/>
      </w:pPr>
      <w:r w:rsidRPr="00590C30">
        <w:br w:type="page"/>
      </w:r>
      <w:bookmarkStart w:id="1544" w:name="_Toc27120833"/>
      <w:bookmarkStart w:id="1545" w:name="_Toc27120944"/>
      <w:bookmarkStart w:id="1546" w:name="_Toc27121584"/>
      <w:bookmarkStart w:id="1547" w:name="_Toc27121688"/>
      <w:bookmarkStart w:id="1548" w:name="_Toc27196868"/>
      <w:bookmarkStart w:id="1549" w:name="_Toc27196973"/>
      <w:bookmarkStart w:id="1550" w:name="_Toc27198244"/>
      <w:bookmarkStart w:id="1551" w:name="_Toc27202766"/>
      <w:bookmarkStart w:id="1552" w:name="_Toc27206224"/>
      <w:bookmarkStart w:id="1553" w:name="_Toc27206329"/>
      <w:bookmarkStart w:id="1554" w:name="_Toc27217237"/>
      <w:bookmarkStart w:id="1555" w:name="_Toc27217342"/>
      <w:bookmarkStart w:id="1556" w:name="_Toc27217446"/>
      <w:bookmarkStart w:id="1557" w:name="_Toc27217819"/>
      <w:bookmarkStart w:id="1558" w:name="_Toc27217923"/>
      <w:bookmarkStart w:id="1559" w:name="_Toc27296328"/>
      <w:bookmarkStart w:id="1560" w:name="_Toc27393836"/>
      <w:bookmarkStart w:id="1561" w:name="_Toc27479852"/>
      <w:bookmarkStart w:id="1562" w:name="_Toc27717231"/>
      <w:r w:rsidRPr="002E696B">
        <w:lastRenderedPageBreak/>
        <w:t>MPCFORCES</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49A3B6AA" w14:textId="77777777" w:rsidR="00370320" w:rsidRPr="00820E8B" w:rsidRDefault="00370320" w:rsidP="008472B7">
      <w:pPr>
        <w:pStyle w:val="Heading2"/>
      </w:pPr>
      <w:bookmarkStart w:id="1563" w:name="_Toc28327028"/>
      <w:bookmarkStart w:id="1564" w:name="_Toc28600359"/>
      <w:bookmarkStart w:id="1565" w:name="_Toc195483777"/>
      <w:r w:rsidRPr="00820E8B">
        <w:t>MPCFORCES</w:t>
      </w:r>
      <w:bookmarkEnd w:id="1563"/>
      <w:bookmarkEnd w:id="1564"/>
      <w:bookmarkEnd w:id="1565"/>
    </w:p>
    <w:p w14:paraId="287422C8" w14:textId="77777777" w:rsidR="00724600" w:rsidRDefault="00724600" w:rsidP="00DF44C9">
      <w:pPr>
        <w:pStyle w:val="SpecialSpace"/>
      </w:pPr>
    </w:p>
    <w:p w14:paraId="235D9455" w14:textId="0584E17A" w:rsidR="00370320" w:rsidRPr="00590C30" w:rsidRDefault="00370320" w:rsidP="00724600">
      <w:pPr>
        <w:pStyle w:val="CardHeader"/>
      </w:pPr>
      <w:r w:rsidRPr="00590C30">
        <w:t>Description:</w:t>
      </w:r>
    </w:p>
    <w:p w14:paraId="015EF11B" w14:textId="605F08CB" w:rsidR="00370320" w:rsidRPr="00590C30" w:rsidRDefault="00370320" w:rsidP="003D321B">
      <w:r w:rsidRPr="00590C30">
        <w:t>Requests output of multi point constraint forces in the global coordinate system for selected grids.</w:t>
      </w:r>
      <w:r w:rsidR="009928DD">
        <w:t xml:space="preserve"> </w:t>
      </w:r>
      <w:r w:rsidRPr="00590C30">
        <w:t>Multi point constraint forces consist of forces due to directly defined MPC’s and also due to rigid elements (which are automated</w:t>
      </w:r>
      <w:r>
        <w:t>, internally in MYSTRAN,</w:t>
      </w:r>
      <w:r w:rsidRPr="00590C30">
        <w:t xml:space="preserve"> as MPC’s)</w:t>
      </w:r>
      <w:r w:rsidR="00C84C77">
        <w:t>.</w:t>
      </w:r>
    </w:p>
    <w:p w14:paraId="32543EE0" w14:textId="77777777" w:rsidR="00370320" w:rsidRPr="00590C30" w:rsidRDefault="00370320" w:rsidP="00E87BF3">
      <w:pPr>
        <w:pStyle w:val="CardSpacing"/>
      </w:pPr>
    </w:p>
    <w:p w14:paraId="64FCD557" w14:textId="379C62BE"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649"/>
        <w:gridCol w:w="1140"/>
      </w:tblGrid>
      <w:tr w:rsidR="003131E2" w:rsidRPr="00590C30" w14:paraId="122CFF52" w14:textId="77777777" w:rsidTr="00F37A26">
        <w:tc>
          <w:tcPr>
            <w:tcW w:w="0" w:type="auto"/>
            <w:vAlign w:val="center"/>
          </w:tcPr>
          <w:p w14:paraId="3D4805D2" w14:textId="5A0A466B" w:rsidR="003131E2" w:rsidRPr="00590C30" w:rsidRDefault="003131E2" w:rsidP="00F37A26">
            <w:pPr>
              <w:pStyle w:val="TCaseControl"/>
            </w:pPr>
            <w:r>
              <w:t>M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0F14206F"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50E25544" w14:textId="77777777" w:rsidR="003131E2" w:rsidRDefault="003131E2" w:rsidP="00E87BF3">
      <w:pPr>
        <w:pStyle w:val="CardSpacing"/>
      </w:pPr>
    </w:p>
    <w:p w14:paraId="23A84A84" w14:textId="55CABF9D" w:rsidR="00370320" w:rsidRPr="00590C30" w:rsidRDefault="00370320" w:rsidP="00724600">
      <w:pPr>
        <w:pStyle w:val="CardHeader"/>
      </w:pPr>
      <w:r w:rsidRPr="00590C30">
        <w:t>Examples:</w:t>
      </w:r>
    </w:p>
    <w:p w14:paraId="71021FBD" w14:textId="49F78D73" w:rsidR="0044251E" w:rsidRDefault="00341641" w:rsidP="0044251E">
      <w:r>
        <w:t>See the DISPLACEMENT card (Section 6.5)</w:t>
      </w:r>
    </w:p>
    <w:p w14:paraId="79887B8F" w14:textId="77777777" w:rsidR="0044251E" w:rsidRDefault="0044251E" w:rsidP="0044251E">
      <w:pPr>
        <w:pStyle w:val="CardSpacing"/>
      </w:pPr>
    </w:p>
    <w:p w14:paraId="7F21C2D6" w14:textId="77777777" w:rsidR="00370320" w:rsidRPr="00590C30" w:rsidRDefault="00370320" w:rsidP="00724600">
      <w:pPr>
        <w:pStyle w:val="CardHeader"/>
      </w:pPr>
      <w:r w:rsidRPr="00590C30">
        <w:t>Options:</w:t>
      </w:r>
    </w:p>
    <w:p w14:paraId="03F91E5B" w14:textId="7381CDC5" w:rsidR="0044251E" w:rsidRDefault="00341641" w:rsidP="0044251E">
      <w:r>
        <w:t>See the DISPLACEMENT card (Section 6.5)</w:t>
      </w:r>
    </w:p>
    <w:p w14:paraId="04EFBC50" w14:textId="77777777" w:rsidR="00370320" w:rsidRPr="00590C30" w:rsidRDefault="00370320" w:rsidP="00E87BF3">
      <w:pPr>
        <w:pStyle w:val="CardSpacing"/>
      </w:pPr>
    </w:p>
    <w:p w14:paraId="7C180DC5" w14:textId="4962BBEC" w:rsidR="00370320" w:rsidRPr="00E80610" w:rsidRDefault="00370320" w:rsidP="00724600">
      <w:pPr>
        <w:pStyle w:val="CardHeader"/>
      </w:pPr>
      <w:r w:rsidRPr="00E80610">
        <w:t>Remarks:</w:t>
      </w:r>
    </w:p>
    <w:p w14:paraId="5146803B" w14:textId="3EC65E1C" w:rsidR="00370320" w:rsidRPr="00590C30" w:rsidRDefault="00341641" w:rsidP="00370320">
      <w:r>
        <w:t>See the DISPLACEMENT card (Section 6.5)</w:t>
      </w:r>
    </w:p>
    <w:p w14:paraId="18B2353F" w14:textId="77777777" w:rsidR="00370320" w:rsidRPr="002E696B" w:rsidRDefault="00370320" w:rsidP="004C6C23">
      <w:pPr>
        <w:pStyle w:val="Corner"/>
      </w:pPr>
      <w:r>
        <w:br w:type="page"/>
      </w:r>
      <w:r w:rsidRPr="002E696B">
        <w:lastRenderedPageBreak/>
        <w:t>MPFACTOR</w:t>
      </w:r>
    </w:p>
    <w:p w14:paraId="3DEBD70A" w14:textId="77777777" w:rsidR="00370320" w:rsidRPr="00820E8B" w:rsidRDefault="00370320" w:rsidP="008472B7">
      <w:pPr>
        <w:pStyle w:val="Heading2"/>
      </w:pPr>
      <w:bookmarkStart w:id="1566" w:name="_Toc195483778"/>
      <w:r>
        <w:t>MPFACTOR</w:t>
      </w:r>
      <w:bookmarkEnd w:id="1566"/>
    </w:p>
    <w:p w14:paraId="61BA9FCA" w14:textId="77777777" w:rsidR="00061F75" w:rsidRDefault="00061F75" w:rsidP="00DF44C9">
      <w:pPr>
        <w:pStyle w:val="SpecialSpace"/>
      </w:pPr>
    </w:p>
    <w:p w14:paraId="36AE4967" w14:textId="0A7FBE77" w:rsidR="00370320" w:rsidRPr="00590C30" w:rsidRDefault="00370320" w:rsidP="00724600">
      <w:pPr>
        <w:pStyle w:val="CardHeader"/>
      </w:pPr>
      <w:r w:rsidRPr="00590C30">
        <w:t>Description:</w:t>
      </w:r>
    </w:p>
    <w:p w14:paraId="39EC8045" w14:textId="77777777" w:rsidR="00370320" w:rsidRPr="00590C30" w:rsidRDefault="00370320" w:rsidP="003D321B">
      <w:r>
        <w:t>Requests calculation and output of modal participation factors in an</w:t>
      </w:r>
      <w:r w:rsidRPr="00590C30">
        <w:t xml:space="preserve"> eigenvalue solution.</w:t>
      </w:r>
    </w:p>
    <w:p w14:paraId="41019F13" w14:textId="77777777" w:rsidR="00370320" w:rsidRPr="00590C30" w:rsidRDefault="00370320" w:rsidP="00E87BF3">
      <w:pPr>
        <w:pStyle w:val="CardSpacing"/>
      </w:pPr>
    </w:p>
    <w:p w14:paraId="764064BB" w14:textId="405F0BF0" w:rsidR="00370320" w:rsidRPr="00590C30" w:rsidRDefault="00370320" w:rsidP="00724600">
      <w:pPr>
        <w:pStyle w:val="CardHeader"/>
      </w:pPr>
      <w:r w:rsidRPr="00590C30">
        <w:t>Format:</w:t>
      </w:r>
    </w:p>
    <w:p w14:paraId="612BFE0A" w14:textId="4452DC1A" w:rsidR="00FF0BC0" w:rsidRDefault="00FF0BC0" w:rsidP="003D321B">
      <w:r>
        <w:t>MPFACTOR</w:t>
      </w:r>
    </w:p>
    <w:p w14:paraId="58737870" w14:textId="77777777" w:rsidR="00FF0BC0" w:rsidRPr="00590C30" w:rsidRDefault="00FF0BC0" w:rsidP="00E87BF3">
      <w:pPr>
        <w:pStyle w:val="CardSpacing"/>
      </w:pPr>
    </w:p>
    <w:p w14:paraId="43437A58" w14:textId="4B919BE9" w:rsidR="00370320" w:rsidRPr="00E80610" w:rsidRDefault="00370320" w:rsidP="00724600">
      <w:pPr>
        <w:pStyle w:val="CardHeader"/>
      </w:pPr>
      <w:r w:rsidRPr="00E80610">
        <w:t>Remarks:</w:t>
      </w:r>
    </w:p>
    <w:p w14:paraId="780F655A" w14:textId="77777777" w:rsidR="00370320" w:rsidRPr="00590C30" w:rsidRDefault="00370320" w:rsidP="00586A6A">
      <w:pPr>
        <w:pStyle w:val="Remarks"/>
      </w:pPr>
      <w:r>
        <w:t>1.</w:t>
      </w:r>
      <w:r>
        <w:tab/>
        <w:t>This entry may</w:t>
      </w:r>
      <w:r w:rsidRPr="00590C30">
        <w:t xml:space="preserve"> appear in the Case Con</w:t>
      </w:r>
      <w:r>
        <w:t>trol section for</w:t>
      </w:r>
      <w:r w:rsidRPr="00590C30">
        <w:t xml:space="preserve"> eigenvalue extraction solutions.</w:t>
      </w:r>
    </w:p>
    <w:p w14:paraId="01B01CF8" w14:textId="77777777" w:rsidR="00370320" w:rsidRPr="00590C30" w:rsidRDefault="00370320" w:rsidP="00370320"/>
    <w:p w14:paraId="5C53FF87" w14:textId="77777777" w:rsidR="00370320" w:rsidRPr="002E696B" w:rsidRDefault="00370320" w:rsidP="004C6C23">
      <w:pPr>
        <w:pStyle w:val="Corner"/>
      </w:pPr>
      <w:r w:rsidRPr="00590C30">
        <w:br w:type="page"/>
      </w:r>
      <w:bookmarkStart w:id="1567" w:name="_Toc27120834"/>
      <w:bookmarkStart w:id="1568" w:name="_Toc27120945"/>
      <w:bookmarkStart w:id="1569" w:name="_Toc27121585"/>
      <w:bookmarkStart w:id="1570" w:name="_Toc27121689"/>
      <w:bookmarkStart w:id="1571" w:name="_Toc27196869"/>
      <w:bookmarkStart w:id="1572" w:name="_Toc27196974"/>
      <w:bookmarkStart w:id="1573" w:name="_Toc27198245"/>
      <w:bookmarkStart w:id="1574" w:name="_Toc27202767"/>
      <w:bookmarkStart w:id="1575" w:name="_Toc27206225"/>
      <w:bookmarkStart w:id="1576" w:name="_Toc27206330"/>
      <w:bookmarkStart w:id="1577" w:name="_Toc27217238"/>
      <w:bookmarkStart w:id="1578" w:name="_Toc27217343"/>
      <w:bookmarkStart w:id="1579" w:name="_Toc27217447"/>
      <w:bookmarkStart w:id="1580" w:name="_Toc27217820"/>
      <w:bookmarkStart w:id="1581" w:name="_Toc27217924"/>
      <w:bookmarkStart w:id="1582" w:name="_Toc27296329"/>
      <w:bookmarkStart w:id="1583" w:name="_Toc27393837"/>
      <w:bookmarkStart w:id="1584" w:name="_Toc27479853"/>
      <w:bookmarkStart w:id="1585" w:name="_Toc27717232"/>
      <w:r w:rsidRPr="002E696B">
        <w:lastRenderedPageBreak/>
        <w:t>OLOAD</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23F3842A" w14:textId="77777777" w:rsidR="00370320" w:rsidRPr="00820E8B" w:rsidRDefault="00370320" w:rsidP="008472B7">
      <w:pPr>
        <w:pStyle w:val="Heading2"/>
      </w:pPr>
      <w:bookmarkStart w:id="1586" w:name="_Toc28327029"/>
      <w:bookmarkStart w:id="1587" w:name="_Toc28600360"/>
      <w:bookmarkStart w:id="1588" w:name="_Toc195483779"/>
      <w:r w:rsidRPr="00820E8B">
        <w:t>OLOAD</w:t>
      </w:r>
      <w:bookmarkEnd w:id="1586"/>
      <w:bookmarkEnd w:id="1587"/>
      <w:bookmarkEnd w:id="1588"/>
    </w:p>
    <w:p w14:paraId="5021F894" w14:textId="77777777" w:rsidR="00370320" w:rsidRDefault="00370320" w:rsidP="00DF44C9">
      <w:pPr>
        <w:pStyle w:val="SpecialSpace"/>
      </w:pPr>
    </w:p>
    <w:p w14:paraId="424A1DE2" w14:textId="2C1705FF" w:rsidR="00370320" w:rsidRPr="00590C30" w:rsidRDefault="00370320" w:rsidP="00724600">
      <w:pPr>
        <w:pStyle w:val="CardHeader"/>
      </w:pPr>
      <w:r w:rsidRPr="00590C30">
        <w:t>Description:</w:t>
      </w:r>
    </w:p>
    <w:p w14:paraId="4EAE4916" w14:textId="56C42D87" w:rsidR="00370320" w:rsidRPr="00590C30" w:rsidRDefault="00370320" w:rsidP="003D321B">
      <w:r w:rsidRPr="00590C30">
        <w:t>Requests output of applied loads in the global coordinate system for selected grids.</w:t>
      </w:r>
    </w:p>
    <w:p w14:paraId="0F36BCF8" w14:textId="77777777" w:rsidR="00370320" w:rsidRPr="00590C30" w:rsidRDefault="00370320" w:rsidP="00E87BF3">
      <w:pPr>
        <w:pStyle w:val="CardSpacing"/>
      </w:pPr>
    </w:p>
    <w:p w14:paraId="41FC1FC1" w14:textId="0E12C63C"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083"/>
        <w:gridCol w:w="1140"/>
      </w:tblGrid>
      <w:tr w:rsidR="003131E2" w:rsidRPr="00590C30" w14:paraId="64D8C90E" w14:textId="77777777" w:rsidTr="00F37A26">
        <w:tc>
          <w:tcPr>
            <w:tcW w:w="0" w:type="auto"/>
            <w:vAlign w:val="center"/>
          </w:tcPr>
          <w:p w14:paraId="07CFFC11" w14:textId="5F2B905A" w:rsidR="003131E2" w:rsidRPr="00590C30" w:rsidRDefault="003131E2" w:rsidP="00F37A26">
            <w:pPr>
              <w:pStyle w:val="TCaseControl"/>
            </w:pPr>
            <w:r>
              <w:t>OLOA[D</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5105C163"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41CD9B6A" w14:textId="77777777" w:rsidR="003131E2" w:rsidRPr="00590C30" w:rsidRDefault="003131E2" w:rsidP="00E87BF3">
      <w:pPr>
        <w:pStyle w:val="CardSpacing"/>
      </w:pPr>
    </w:p>
    <w:p w14:paraId="3ADDD5F1" w14:textId="6B371494" w:rsidR="00370320" w:rsidRPr="00590C30" w:rsidRDefault="00370320" w:rsidP="00724600">
      <w:pPr>
        <w:pStyle w:val="CardHeader"/>
      </w:pPr>
      <w:r w:rsidRPr="00590C30">
        <w:t>Examples:</w:t>
      </w:r>
    </w:p>
    <w:p w14:paraId="40EB9BFB" w14:textId="5477ADEE" w:rsidR="0044251E" w:rsidRDefault="00341641" w:rsidP="0044251E">
      <w:r>
        <w:t>See the DISPLACEMENT card (Section 6.5)</w:t>
      </w:r>
    </w:p>
    <w:p w14:paraId="2A07EFEA" w14:textId="77777777" w:rsidR="00AA3778" w:rsidRPr="00590C30" w:rsidRDefault="00AA3778" w:rsidP="00E87BF3">
      <w:pPr>
        <w:pStyle w:val="CardSpacing"/>
      </w:pPr>
    </w:p>
    <w:p w14:paraId="5393C851" w14:textId="77777777" w:rsidR="00370320" w:rsidRPr="00590C30" w:rsidRDefault="00370320" w:rsidP="00724600">
      <w:pPr>
        <w:pStyle w:val="CardHeader"/>
      </w:pPr>
      <w:r w:rsidRPr="00590C30">
        <w:t>Options:</w:t>
      </w:r>
    </w:p>
    <w:p w14:paraId="0BEE2988" w14:textId="6E4B0CCA" w:rsidR="0044251E" w:rsidRDefault="00341641" w:rsidP="0044251E">
      <w:r>
        <w:t>See the DISPLACEMENT card (Section 6.5)</w:t>
      </w:r>
    </w:p>
    <w:p w14:paraId="4ABC0BA4" w14:textId="77777777" w:rsidR="0044251E" w:rsidRDefault="0044251E" w:rsidP="0044251E">
      <w:pPr>
        <w:pStyle w:val="CardSpacing"/>
      </w:pPr>
    </w:p>
    <w:p w14:paraId="3EF40102" w14:textId="686363EB" w:rsidR="00370320" w:rsidRPr="00E80610" w:rsidRDefault="00370320" w:rsidP="00724600">
      <w:pPr>
        <w:pStyle w:val="CardHeader"/>
      </w:pPr>
      <w:r w:rsidRPr="00E80610">
        <w:t>Remarks:</w:t>
      </w:r>
    </w:p>
    <w:p w14:paraId="3BB5A168" w14:textId="597A797A" w:rsidR="0044251E" w:rsidRDefault="00341641" w:rsidP="0044251E">
      <w:r>
        <w:t>See the DISPLACEMENT card (Section 6.5)</w:t>
      </w:r>
    </w:p>
    <w:p w14:paraId="39619B0E" w14:textId="77777777" w:rsidR="00370320" w:rsidRPr="002E696B" w:rsidRDefault="00370320" w:rsidP="004C6C23">
      <w:pPr>
        <w:pStyle w:val="Corner"/>
      </w:pPr>
      <w:r w:rsidRPr="00590C30">
        <w:br w:type="page"/>
      </w:r>
      <w:bookmarkStart w:id="1589" w:name="_Toc27120835"/>
      <w:bookmarkStart w:id="1590" w:name="_Toc27120946"/>
      <w:bookmarkStart w:id="1591" w:name="_Toc27121586"/>
      <w:bookmarkStart w:id="1592" w:name="_Toc27121690"/>
      <w:bookmarkStart w:id="1593" w:name="_Toc27196870"/>
      <w:bookmarkStart w:id="1594" w:name="_Toc27196975"/>
      <w:bookmarkStart w:id="1595" w:name="_Toc27198246"/>
      <w:bookmarkStart w:id="1596" w:name="_Toc27202768"/>
      <w:bookmarkStart w:id="1597" w:name="_Toc27206226"/>
      <w:bookmarkStart w:id="1598" w:name="_Toc27206331"/>
      <w:bookmarkStart w:id="1599" w:name="_Toc27217239"/>
      <w:bookmarkStart w:id="1600" w:name="_Toc27217344"/>
      <w:bookmarkStart w:id="1601" w:name="_Toc27217448"/>
      <w:bookmarkStart w:id="1602" w:name="_Toc27217821"/>
      <w:bookmarkStart w:id="1603" w:name="_Toc27217925"/>
      <w:bookmarkStart w:id="1604" w:name="_Toc27296330"/>
      <w:bookmarkStart w:id="1605" w:name="_Toc27393838"/>
      <w:bookmarkStart w:id="1606" w:name="_Toc27479854"/>
      <w:bookmarkStart w:id="1607" w:name="_Toc27717233"/>
      <w:r w:rsidRPr="002E696B">
        <w:lastRenderedPageBreak/>
        <w:t>SET</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68909ECB" w14:textId="77777777" w:rsidR="00370320" w:rsidRPr="007E3809" w:rsidRDefault="00370320" w:rsidP="008472B7">
      <w:pPr>
        <w:pStyle w:val="Heading2"/>
      </w:pPr>
      <w:bookmarkStart w:id="1608" w:name="_Toc28327030"/>
      <w:bookmarkStart w:id="1609" w:name="_Toc28600361"/>
      <w:bookmarkStart w:id="1610" w:name="_Toc195483780"/>
      <w:r w:rsidRPr="007E3809">
        <w:t>SET</w:t>
      </w:r>
      <w:bookmarkEnd w:id="1608"/>
      <w:bookmarkEnd w:id="1609"/>
      <w:bookmarkEnd w:id="1610"/>
    </w:p>
    <w:p w14:paraId="0F28D134" w14:textId="77777777" w:rsidR="00370320" w:rsidRDefault="00370320" w:rsidP="00DF44C9">
      <w:pPr>
        <w:pStyle w:val="SpecialSpace"/>
      </w:pPr>
    </w:p>
    <w:p w14:paraId="2BEE6A3E" w14:textId="77777777" w:rsidR="00370320" w:rsidRPr="00590C30" w:rsidRDefault="00370320" w:rsidP="00724600">
      <w:pPr>
        <w:pStyle w:val="CardHeader"/>
      </w:pPr>
      <w:r w:rsidRPr="00590C30">
        <w:t>Description:</w:t>
      </w:r>
    </w:p>
    <w:p w14:paraId="544D0B51" w14:textId="77777777" w:rsidR="00370320" w:rsidRPr="00590C30" w:rsidRDefault="00370320" w:rsidP="003D321B">
      <w:r w:rsidRPr="00590C30">
        <w:t>Defines sets of grid points or elements for which output is desired.</w:t>
      </w:r>
    </w:p>
    <w:p w14:paraId="2AB8118C" w14:textId="77777777" w:rsidR="00370320" w:rsidRPr="00590C30" w:rsidRDefault="00370320" w:rsidP="00E87BF3">
      <w:pPr>
        <w:pStyle w:val="CardSpacing"/>
      </w:pPr>
    </w:p>
    <w:p w14:paraId="7285E9A5" w14:textId="716E2F77" w:rsidR="00370320" w:rsidRPr="00590C30" w:rsidRDefault="00370320" w:rsidP="00724600">
      <w:pPr>
        <w:pStyle w:val="CardHeader"/>
      </w:pPr>
      <w:r w:rsidRPr="00590C30">
        <w:t>Format:</w:t>
      </w:r>
    </w:p>
    <w:p w14:paraId="0638A324" w14:textId="1307972F" w:rsidR="00DC1FB4" w:rsidRPr="00590C30" w:rsidRDefault="00DC1FB4" w:rsidP="00370320">
      <w:r>
        <w:t xml:space="preserve">SET </w:t>
      </w:r>
      <w:r w:rsidRPr="0061324D">
        <w:rPr>
          <w:i/>
          <w:iCs/>
        </w:rPr>
        <w:t>n</w:t>
      </w:r>
      <w:r>
        <w:t xml:space="preserve"> </w:t>
      </w:r>
      <w:r w:rsidRPr="00DC1FB4">
        <w:rPr>
          <w:color w:val="C00000"/>
        </w:rPr>
        <w:t>= {i</w:t>
      </w:r>
      <w:r w:rsidRPr="00DC1FB4">
        <w:rPr>
          <w:color w:val="C00000"/>
          <w:vertAlign w:val="subscript"/>
        </w:rPr>
        <w:t>1</w:t>
      </w:r>
      <w:r w:rsidRPr="00DC1FB4">
        <w:rPr>
          <w:color w:val="C00000"/>
        </w:rPr>
        <w:t>[, i</w:t>
      </w:r>
      <w:r w:rsidRPr="00DC1FB4">
        <w:rPr>
          <w:color w:val="C00000"/>
          <w:vertAlign w:val="subscript"/>
        </w:rPr>
        <w:t>2</w:t>
      </w:r>
      <w:r w:rsidRPr="00DC1FB4">
        <w:rPr>
          <w:color w:val="C00000"/>
        </w:rPr>
        <w:t>, i</w:t>
      </w:r>
      <w:r w:rsidRPr="00DC1FB4">
        <w:rPr>
          <w:color w:val="C00000"/>
          <w:vertAlign w:val="subscript"/>
        </w:rPr>
        <w:t>3</w:t>
      </w:r>
      <w:r w:rsidRPr="00DC1FB4">
        <w:rPr>
          <w:color w:val="C00000"/>
        </w:rPr>
        <w:t>, i</w:t>
      </w:r>
      <w:r w:rsidRPr="00DC1FB4">
        <w:rPr>
          <w:color w:val="C00000"/>
          <w:vertAlign w:val="subscript"/>
        </w:rPr>
        <w:t>4</w:t>
      </w:r>
      <w:r w:rsidRPr="00DC1FB4">
        <w:rPr>
          <w:color w:val="C00000"/>
        </w:rPr>
        <w:t xml:space="preserve"> </w:t>
      </w:r>
      <w:r>
        <w:t>THRU i</w:t>
      </w:r>
      <w:r w:rsidRPr="00DC1FB4">
        <w:rPr>
          <w:vertAlign w:val="subscript"/>
        </w:rPr>
        <w:t>5</w:t>
      </w:r>
      <w:r>
        <w:t>, EXCEPT i</w:t>
      </w:r>
      <w:r w:rsidRPr="00DC1FB4">
        <w:rPr>
          <w:vertAlign w:val="subscript"/>
        </w:rPr>
        <w:t>6</w:t>
      </w:r>
      <w:r>
        <w:t>, i</w:t>
      </w:r>
      <w:r w:rsidRPr="00DC1FB4">
        <w:rPr>
          <w:vertAlign w:val="subscript"/>
        </w:rPr>
        <w:t>7</w:t>
      </w:r>
      <w:r>
        <w:t>, i</w:t>
      </w:r>
      <w:r w:rsidRPr="00DC1FB4">
        <w:rPr>
          <w:vertAlign w:val="subscript"/>
        </w:rPr>
        <w:t>8</w:t>
      </w:r>
      <w:r>
        <w:t xml:space="preserve"> THRU i</w:t>
      </w:r>
      <w:r w:rsidRPr="00DC1FB4">
        <w:rPr>
          <w:vertAlign w:val="subscript"/>
        </w:rPr>
        <w:t>9</w:t>
      </w:r>
      <w:r>
        <w:t>]}</w:t>
      </w:r>
    </w:p>
    <w:p w14:paraId="6BFA6AE0" w14:textId="77777777" w:rsidR="00370320" w:rsidRPr="00590C30" w:rsidRDefault="00370320" w:rsidP="00E87BF3">
      <w:pPr>
        <w:pStyle w:val="CardSpacing"/>
      </w:pPr>
    </w:p>
    <w:p w14:paraId="00E31348" w14:textId="420E4BB0"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6660"/>
        <w:gridCol w:w="2916"/>
      </w:tblGrid>
      <w:tr w:rsidR="00AA3778" w:rsidRPr="00590C30" w14:paraId="069B2613" w14:textId="77777777" w:rsidTr="00DC1FB4">
        <w:tc>
          <w:tcPr>
            <w:tcW w:w="6660" w:type="dxa"/>
          </w:tcPr>
          <w:p w14:paraId="3A658EC5" w14:textId="75393E66" w:rsidR="00AA3778" w:rsidRPr="00590C30" w:rsidRDefault="00DC1FB4" w:rsidP="00F37A26">
            <w:pPr>
              <w:pStyle w:val="TCaseControl"/>
            </w:pPr>
            <w:r>
              <w:t>SET 39</w:t>
            </w:r>
          </w:p>
        </w:tc>
        <w:tc>
          <w:tcPr>
            <w:tcW w:w="2916" w:type="dxa"/>
          </w:tcPr>
          <w:p w14:paraId="6522E43F" w14:textId="427D9E1E" w:rsidR="00AA3778" w:rsidRPr="00590C30" w:rsidRDefault="00AA3778" w:rsidP="00F37A26">
            <w:pPr>
              <w:pStyle w:val="TCaseControl"/>
            </w:pPr>
          </w:p>
        </w:tc>
      </w:tr>
      <w:tr w:rsidR="00AA3778" w:rsidRPr="00590C30" w14:paraId="75BAD91A" w14:textId="77777777" w:rsidTr="00DC1FB4">
        <w:tc>
          <w:tcPr>
            <w:tcW w:w="6660" w:type="dxa"/>
          </w:tcPr>
          <w:p w14:paraId="09104A92" w14:textId="6EE6713C" w:rsidR="00AA3778" w:rsidRPr="00590C30" w:rsidRDefault="00DC1FB4" w:rsidP="00F37A26">
            <w:pPr>
              <w:pStyle w:val="TCaseControl"/>
            </w:pPr>
            <w:r>
              <w:t>SET 57 = 101 THRU 298</w:t>
            </w:r>
          </w:p>
        </w:tc>
        <w:tc>
          <w:tcPr>
            <w:tcW w:w="2916" w:type="dxa"/>
          </w:tcPr>
          <w:p w14:paraId="51098832" w14:textId="6827B585" w:rsidR="00AA3778" w:rsidRPr="00590C30" w:rsidRDefault="00AA3778" w:rsidP="00F37A26">
            <w:pPr>
              <w:pStyle w:val="TCaseControl"/>
            </w:pPr>
          </w:p>
        </w:tc>
      </w:tr>
      <w:tr w:rsidR="00DC1FB4" w:rsidRPr="00590C30" w14:paraId="2B9FBB7A" w14:textId="77777777" w:rsidTr="00DC1FB4">
        <w:tc>
          <w:tcPr>
            <w:tcW w:w="6660" w:type="dxa"/>
          </w:tcPr>
          <w:p w14:paraId="0A869319" w14:textId="3378F5E2" w:rsidR="00DC1FB4" w:rsidRDefault="00DC1FB4" w:rsidP="00F37A26">
            <w:pPr>
              <w:pStyle w:val="TCaseControl"/>
            </w:pPr>
            <w:r>
              <w:t>SET 12 = 301, 305, 491 THRU 672 EXCEPT 501</w:t>
            </w:r>
          </w:p>
        </w:tc>
        <w:tc>
          <w:tcPr>
            <w:tcW w:w="2916" w:type="dxa"/>
          </w:tcPr>
          <w:p w14:paraId="67C5D596" w14:textId="77777777" w:rsidR="00DC1FB4" w:rsidRDefault="00DC1FB4" w:rsidP="00F37A26">
            <w:pPr>
              <w:pStyle w:val="TCaseControl"/>
            </w:pPr>
          </w:p>
        </w:tc>
      </w:tr>
    </w:tbl>
    <w:p w14:paraId="479BADC1" w14:textId="77777777" w:rsidR="00AA3778" w:rsidRPr="00590C30" w:rsidRDefault="00AA3778" w:rsidP="00E87BF3">
      <w:pPr>
        <w:pStyle w:val="CardSpacing"/>
      </w:pPr>
    </w:p>
    <w:p w14:paraId="3D9A058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2CB16B6E" w14:textId="77777777" w:rsidTr="003F6103">
        <w:tc>
          <w:tcPr>
            <w:tcW w:w="1368" w:type="dxa"/>
            <w:tcBorders>
              <w:bottom w:val="single" w:sz="4" w:space="0" w:color="auto"/>
            </w:tcBorders>
          </w:tcPr>
          <w:p w14:paraId="198B29F3"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AD51C75" w14:textId="77777777" w:rsidR="00370320" w:rsidRPr="003F6103" w:rsidRDefault="00370320" w:rsidP="003F6103">
            <w:pPr>
              <w:pStyle w:val="CardHeader"/>
              <w:rPr>
                <w:b w:val="0"/>
                <w:bCs/>
              </w:rPr>
            </w:pPr>
            <w:r w:rsidRPr="003F6103">
              <w:rPr>
                <w:b w:val="0"/>
                <w:bCs/>
              </w:rPr>
              <w:t>Meaning</w:t>
            </w:r>
          </w:p>
        </w:tc>
      </w:tr>
      <w:tr w:rsidR="00370320" w:rsidRPr="00590C30" w14:paraId="54C3A6DD" w14:textId="77777777" w:rsidTr="003F6103">
        <w:tc>
          <w:tcPr>
            <w:tcW w:w="1368" w:type="dxa"/>
            <w:tcBorders>
              <w:top w:val="single" w:sz="4" w:space="0" w:color="auto"/>
            </w:tcBorders>
          </w:tcPr>
          <w:p w14:paraId="33C6E297" w14:textId="77777777" w:rsidR="00370320" w:rsidRPr="0061324D" w:rsidRDefault="00370320" w:rsidP="001C388A">
            <w:pPr>
              <w:pStyle w:val="TCaseControl"/>
              <w:rPr>
                <w:i/>
                <w:iCs/>
              </w:rPr>
            </w:pPr>
            <w:r w:rsidRPr="0061324D">
              <w:rPr>
                <w:i/>
                <w:iCs/>
              </w:rPr>
              <w:t>n</w:t>
            </w:r>
          </w:p>
        </w:tc>
        <w:tc>
          <w:tcPr>
            <w:tcW w:w="8208" w:type="dxa"/>
            <w:tcBorders>
              <w:top w:val="single" w:sz="4" w:space="0" w:color="auto"/>
            </w:tcBorders>
          </w:tcPr>
          <w:p w14:paraId="6FEF9212" w14:textId="6098C9E0" w:rsidR="00370320" w:rsidRPr="00590C30" w:rsidRDefault="00370320" w:rsidP="001C388A">
            <w:pPr>
              <w:pStyle w:val="TCaseControl"/>
            </w:pPr>
            <w:r w:rsidRPr="00590C30">
              <w:t>Set ID number.</w:t>
            </w:r>
            <w:r w:rsidR="009928DD">
              <w:t xml:space="preserve"> </w:t>
            </w:r>
            <w:r w:rsidRPr="00590C30">
              <w:t>Integer &gt; 0, no default.</w:t>
            </w:r>
          </w:p>
        </w:tc>
      </w:tr>
      <w:tr w:rsidR="00370320" w:rsidRPr="00590C30" w14:paraId="5E548D02" w14:textId="77777777" w:rsidTr="003F6103">
        <w:tc>
          <w:tcPr>
            <w:tcW w:w="1368" w:type="dxa"/>
          </w:tcPr>
          <w:p w14:paraId="4FAE4003" w14:textId="77777777" w:rsidR="00370320" w:rsidRPr="00590C30" w:rsidRDefault="00370320" w:rsidP="001C388A">
            <w:pPr>
              <w:pStyle w:val="TCaseControl"/>
              <w:rPr>
                <w:vertAlign w:val="subscript"/>
              </w:rPr>
            </w:pPr>
            <w:r w:rsidRPr="00590C30">
              <w:t>i</w:t>
            </w:r>
            <w:r w:rsidRPr="00590C30">
              <w:rPr>
                <w:vertAlign w:val="subscript"/>
              </w:rPr>
              <w:t>1</w:t>
            </w:r>
            <w:r w:rsidRPr="00590C30">
              <w:t>,</w:t>
            </w:r>
            <w:r w:rsidRPr="00590C30">
              <w:rPr>
                <w:vertAlign w:val="subscript"/>
              </w:rPr>
              <w:t xml:space="preserve"> </w:t>
            </w:r>
            <w:r w:rsidRPr="00590C30">
              <w:t>i</w:t>
            </w:r>
            <w:r w:rsidRPr="00590C30">
              <w:rPr>
                <w:vertAlign w:val="subscript"/>
              </w:rPr>
              <w:t>2</w:t>
            </w:r>
            <w:r w:rsidRPr="00590C30">
              <w:t>, i</w:t>
            </w:r>
            <w:r w:rsidRPr="00590C30">
              <w:rPr>
                <w:vertAlign w:val="subscript"/>
              </w:rPr>
              <w:t>3,</w:t>
            </w:r>
            <w:r w:rsidRPr="00590C30">
              <w:t xml:space="preserve"> etc.</w:t>
            </w:r>
            <w:r w:rsidRPr="00590C30">
              <w:rPr>
                <w:vertAlign w:val="subscript"/>
              </w:rPr>
              <w:t xml:space="preserve"> </w:t>
            </w:r>
          </w:p>
        </w:tc>
        <w:tc>
          <w:tcPr>
            <w:tcW w:w="8208" w:type="dxa"/>
          </w:tcPr>
          <w:p w14:paraId="6ADA935F" w14:textId="77777777" w:rsidR="00370320" w:rsidRPr="00590C30" w:rsidRDefault="00370320" w:rsidP="001C388A">
            <w:pPr>
              <w:pStyle w:val="TCaseControl"/>
            </w:pPr>
            <w:r w:rsidRPr="00590C30">
              <w:t>Individual grid point or element numbers.</w:t>
            </w:r>
          </w:p>
        </w:tc>
      </w:tr>
      <w:tr w:rsidR="00370320" w:rsidRPr="00590C30" w14:paraId="6237E6B8" w14:textId="77777777" w:rsidTr="003F6103">
        <w:tc>
          <w:tcPr>
            <w:tcW w:w="1368" w:type="dxa"/>
          </w:tcPr>
          <w:p w14:paraId="53536F09" w14:textId="77777777" w:rsidR="00370320" w:rsidRPr="00590C30" w:rsidRDefault="00370320" w:rsidP="001C388A">
            <w:pPr>
              <w:pStyle w:val="TCaseControl"/>
              <w:rPr>
                <w:vertAlign w:val="subscript"/>
              </w:rPr>
            </w:pPr>
            <w:r w:rsidRPr="00590C30">
              <w:t>i</w:t>
            </w:r>
            <w:r w:rsidRPr="00590C30">
              <w:rPr>
                <w:vertAlign w:val="subscript"/>
              </w:rPr>
              <w:t>4</w:t>
            </w:r>
            <w:r w:rsidRPr="00590C30">
              <w:t xml:space="preserve"> THRU</w:t>
            </w:r>
            <w:r w:rsidRPr="00590C30">
              <w:rPr>
                <w:vertAlign w:val="subscript"/>
              </w:rPr>
              <w:t xml:space="preserve"> </w:t>
            </w:r>
            <w:r w:rsidRPr="00590C30">
              <w:t>i</w:t>
            </w:r>
            <w:r w:rsidRPr="00590C30">
              <w:rPr>
                <w:vertAlign w:val="subscript"/>
              </w:rPr>
              <w:t>5</w:t>
            </w:r>
          </w:p>
        </w:tc>
        <w:tc>
          <w:tcPr>
            <w:tcW w:w="8208" w:type="dxa"/>
          </w:tcPr>
          <w:p w14:paraId="42D78C8D" w14:textId="77777777" w:rsidR="00370320" w:rsidRPr="00590C30" w:rsidRDefault="00370320" w:rsidP="001C388A">
            <w:pPr>
              <w:pStyle w:val="TCaseControl"/>
            </w:pPr>
            <w:r w:rsidRPr="00590C30">
              <w:t>Inclusive group of grid or element numbers.</w:t>
            </w:r>
          </w:p>
        </w:tc>
      </w:tr>
      <w:tr w:rsidR="00370320" w:rsidRPr="00590C30" w14:paraId="078B52FC" w14:textId="77777777" w:rsidTr="003F6103">
        <w:tc>
          <w:tcPr>
            <w:tcW w:w="1368" w:type="dxa"/>
          </w:tcPr>
          <w:p w14:paraId="1AC226F5" w14:textId="77777777" w:rsidR="00370320" w:rsidRPr="00590C30" w:rsidRDefault="00370320" w:rsidP="001C388A">
            <w:pPr>
              <w:pStyle w:val="TCaseControl"/>
            </w:pPr>
            <w:r w:rsidRPr="00590C30">
              <w:t>EXCEPT</w:t>
            </w:r>
          </w:p>
        </w:tc>
        <w:tc>
          <w:tcPr>
            <w:tcW w:w="8208" w:type="dxa"/>
          </w:tcPr>
          <w:p w14:paraId="255D4E23" w14:textId="77777777" w:rsidR="00370320" w:rsidRPr="00590C30" w:rsidRDefault="00370320" w:rsidP="001C388A">
            <w:pPr>
              <w:pStyle w:val="TCaseControl"/>
            </w:pPr>
            <w:r w:rsidRPr="00590C30">
              <w:t>Grid or element numbers following EXCEPT (but before next THRU) will be excluded from the previous THRU group.</w:t>
            </w:r>
          </w:p>
        </w:tc>
      </w:tr>
    </w:tbl>
    <w:p w14:paraId="06FB3EDA" w14:textId="77777777" w:rsidR="00370320" w:rsidRPr="00590C30" w:rsidRDefault="00370320" w:rsidP="00E87BF3">
      <w:pPr>
        <w:pStyle w:val="CardSpacing"/>
      </w:pPr>
    </w:p>
    <w:p w14:paraId="6FA6F899" w14:textId="285E4A40" w:rsidR="00370320" w:rsidRPr="00E80610" w:rsidRDefault="00370320" w:rsidP="00724600">
      <w:pPr>
        <w:pStyle w:val="CardHeader"/>
      </w:pPr>
      <w:r w:rsidRPr="00E80610">
        <w:t>Remarks:</w:t>
      </w:r>
    </w:p>
    <w:p w14:paraId="442F1AD6" w14:textId="79EB0BA4" w:rsidR="00370320" w:rsidRPr="00590C30" w:rsidRDefault="00370320" w:rsidP="00370320">
      <w:pPr>
        <w:tabs>
          <w:tab w:val="left" w:pos="360"/>
        </w:tabs>
        <w:ind w:left="360" w:hanging="360"/>
      </w:pPr>
      <w:r w:rsidRPr="00590C30">
        <w:t>1.</w:t>
      </w:r>
      <w:r w:rsidRPr="00590C30">
        <w:tab/>
        <w:t>Any number of SETs can be defined as long as the ID numbers are unique integers.</w:t>
      </w:r>
      <w:r w:rsidR="009928DD">
        <w:t xml:space="preserve"> </w:t>
      </w:r>
      <w:r w:rsidRPr="00590C30">
        <w:t>The SET logical entry can consist of multiple physical entries, each of 80 columns max.</w:t>
      </w:r>
      <w:r w:rsidR="009928DD">
        <w:t xml:space="preserve"> </w:t>
      </w:r>
      <w:r w:rsidRPr="00590C30">
        <w:t>If a SET definition requires more than one physical entry each entry (except the last) must end with a “,”</w:t>
      </w:r>
      <w:r w:rsidR="00C84C77">
        <w:t>.</w:t>
      </w:r>
    </w:p>
    <w:p w14:paraId="5C38DB24" w14:textId="6C983DD5" w:rsidR="00370320" w:rsidRPr="00590C30" w:rsidRDefault="00370320" w:rsidP="00370320">
      <w:pPr>
        <w:tabs>
          <w:tab w:val="left" w:pos="360"/>
        </w:tabs>
        <w:ind w:left="360" w:hanging="360"/>
      </w:pPr>
      <w:r w:rsidRPr="00590C30">
        <w:lastRenderedPageBreak/>
        <w:t>2.</w:t>
      </w:r>
      <w:r w:rsidRPr="00590C30">
        <w:tab/>
        <w:t>Ranges in THRU statements must be increasing (that is, i</w:t>
      </w:r>
      <w:r w:rsidRPr="00590C30">
        <w:rPr>
          <w:vertAlign w:val="subscript"/>
        </w:rPr>
        <w:t>4</w:t>
      </w:r>
      <w:r w:rsidR="009928DD">
        <w:rPr>
          <w:vertAlign w:val="subscript"/>
        </w:rPr>
        <w:t xml:space="preserve"> </w:t>
      </w:r>
      <w:r w:rsidRPr="00590C30">
        <w:t>must be less than</w:t>
      </w:r>
      <w:r w:rsidRPr="00590C30">
        <w:rPr>
          <w:vertAlign w:val="subscript"/>
        </w:rPr>
        <w:t xml:space="preserve"> </w:t>
      </w:r>
      <w:r w:rsidRPr="00590C30">
        <w:t>i</w:t>
      </w:r>
      <w:r w:rsidRPr="00590C30">
        <w:rPr>
          <w:vertAlign w:val="subscript"/>
        </w:rPr>
        <w:t>5</w:t>
      </w:r>
      <w:r w:rsidRPr="00590C30">
        <w:t xml:space="preserve"> in the above example).</w:t>
      </w:r>
      <w:r w:rsidR="009928DD">
        <w:t xml:space="preserve"> </w:t>
      </w:r>
      <w:r w:rsidRPr="00590C30">
        <w:t>It is acceptable that some grid or element numbers in the THRU range do not exist.</w:t>
      </w:r>
      <w:r w:rsidR="009928DD">
        <w:t xml:space="preserve"> </w:t>
      </w:r>
      <w:r w:rsidRPr="00590C30">
        <w:t>However, all grids or elements that are in the THRU range will be included in the SET.</w:t>
      </w:r>
    </w:p>
    <w:p w14:paraId="71231654" w14:textId="2FBD675A" w:rsidR="00370320" w:rsidRPr="00590C30" w:rsidRDefault="00370320" w:rsidP="00370320">
      <w:pPr>
        <w:tabs>
          <w:tab w:val="left" w:pos="360"/>
        </w:tabs>
        <w:ind w:left="360" w:hanging="360"/>
      </w:pPr>
      <w:r w:rsidRPr="00590C30">
        <w:t>3.</w:t>
      </w:r>
      <w:r w:rsidRPr="00590C30">
        <w:tab/>
        <w:t>Whether the set indicates grids or elements is dependent on the context in which the SET is used.</w:t>
      </w:r>
      <w:r w:rsidR="009928DD">
        <w:t xml:space="preserve"> </w:t>
      </w:r>
      <w:r w:rsidRPr="00590C30">
        <w:t>If DISP = 39 output is requested, then the integers in SET 39 will be interpreted as grid point numbers.</w:t>
      </w:r>
      <w:r w:rsidR="009928DD">
        <w:t xml:space="preserve"> </w:t>
      </w:r>
      <w:r w:rsidRPr="00590C30">
        <w:t>If ELFORCE = 39 output is requested, then the integers in SET 39 will be interpreted as element numbers.</w:t>
      </w:r>
    </w:p>
    <w:p w14:paraId="6A1C886D" w14:textId="77777777" w:rsidR="00370320" w:rsidRPr="00590C30" w:rsidRDefault="00370320" w:rsidP="00370320"/>
    <w:p w14:paraId="63AABDCC" w14:textId="77777777" w:rsidR="00370320" w:rsidRPr="002E696B" w:rsidRDefault="00370320" w:rsidP="004C6C23">
      <w:pPr>
        <w:pStyle w:val="Corner"/>
      </w:pPr>
      <w:r w:rsidRPr="00590C30">
        <w:br w:type="page"/>
      </w:r>
      <w:bookmarkStart w:id="1611" w:name="_Toc27120836"/>
      <w:bookmarkStart w:id="1612" w:name="_Toc27120947"/>
      <w:bookmarkStart w:id="1613" w:name="_Toc27121587"/>
      <w:bookmarkStart w:id="1614" w:name="_Toc27121691"/>
      <w:bookmarkStart w:id="1615" w:name="_Toc27196871"/>
      <w:bookmarkStart w:id="1616" w:name="_Toc27196976"/>
      <w:bookmarkStart w:id="1617" w:name="_Toc27198247"/>
      <w:bookmarkStart w:id="1618" w:name="_Toc27202769"/>
      <w:bookmarkStart w:id="1619" w:name="_Toc27206227"/>
      <w:bookmarkStart w:id="1620" w:name="_Toc27206332"/>
      <w:bookmarkStart w:id="1621" w:name="_Toc27217240"/>
      <w:bookmarkStart w:id="1622" w:name="_Toc27217345"/>
      <w:bookmarkStart w:id="1623" w:name="_Toc27217449"/>
      <w:bookmarkStart w:id="1624" w:name="_Toc27217822"/>
      <w:bookmarkStart w:id="1625" w:name="_Toc27217926"/>
      <w:bookmarkStart w:id="1626" w:name="_Toc27296331"/>
      <w:bookmarkStart w:id="1627" w:name="_Toc27393839"/>
      <w:bookmarkStart w:id="1628" w:name="_Toc27479855"/>
      <w:bookmarkStart w:id="1629" w:name="_Toc27717234"/>
      <w:r w:rsidRPr="002E696B">
        <w:lastRenderedPageBreak/>
        <w:t>SPC</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41F6EBD5" w14:textId="77777777" w:rsidR="00370320" w:rsidRPr="007E3809" w:rsidRDefault="00370320" w:rsidP="008472B7">
      <w:pPr>
        <w:pStyle w:val="Heading2"/>
      </w:pPr>
      <w:bookmarkStart w:id="1630" w:name="_Toc28327031"/>
      <w:bookmarkStart w:id="1631" w:name="_Toc28600362"/>
      <w:bookmarkStart w:id="1632" w:name="_Toc195483781"/>
      <w:r w:rsidRPr="007E3809">
        <w:t>SPC</w:t>
      </w:r>
      <w:bookmarkEnd w:id="1630"/>
      <w:bookmarkEnd w:id="1631"/>
      <w:bookmarkEnd w:id="1632"/>
    </w:p>
    <w:p w14:paraId="26DE188C" w14:textId="77777777" w:rsidR="00E87BF3" w:rsidRDefault="00E87BF3" w:rsidP="00DF44C9">
      <w:pPr>
        <w:pStyle w:val="SpecialSpace"/>
      </w:pPr>
    </w:p>
    <w:p w14:paraId="0936BE11" w14:textId="786A7381" w:rsidR="00370320" w:rsidRPr="00590C30" w:rsidRDefault="00370320" w:rsidP="00724600">
      <w:pPr>
        <w:pStyle w:val="CardHeader"/>
      </w:pPr>
      <w:r w:rsidRPr="00590C30">
        <w:t>Description:</w:t>
      </w:r>
    </w:p>
    <w:p w14:paraId="19372145" w14:textId="77777777" w:rsidR="00370320" w:rsidRPr="00590C30" w:rsidRDefault="00370320" w:rsidP="003D321B">
      <w:r w:rsidRPr="00590C30">
        <w:t>Indicates what single point constraints (identified in the Bulk Data) are to be used for a solution.</w:t>
      </w:r>
    </w:p>
    <w:p w14:paraId="73040238" w14:textId="77777777" w:rsidR="00370320" w:rsidRPr="00590C30" w:rsidRDefault="00370320" w:rsidP="00E87BF3">
      <w:pPr>
        <w:pStyle w:val="CardSpacing"/>
      </w:pPr>
    </w:p>
    <w:p w14:paraId="0C8F9ADE" w14:textId="1E5FA458" w:rsidR="00370320" w:rsidRDefault="00370320" w:rsidP="00983452">
      <w:pPr>
        <w:pStyle w:val="CardHeader"/>
      </w:pPr>
      <w:r w:rsidRPr="00590C30">
        <w:t>Format:</w:t>
      </w:r>
    </w:p>
    <w:p w14:paraId="7DF79073" w14:textId="56F4C05B" w:rsidR="00983452" w:rsidRPr="00590C30" w:rsidRDefault="00983452" w:rsidP="00370320">
      <w:r>
        <w:t xml:space="preserve">SPC = </w:t>
      </w:r>
      <w:r w:rsidRPr="004B1115">
        <w:rPr>
          <w:i/>
          <w:iCs/>
        </w:rPr>
        <w:t>n</w:t>
      </w:r>
    </w:p>
    <w:p w14:paraId="7C34F2BD" w14:textId="77777777" w:rsidR="00370320" w:rsidRPr="00590C30" w:rsidRDefault="00370320" w:rsidP="00E87BF3">
      <w:pPr>
        <w:pStyle w:val="CardSpacing"/>
      </w:pPr>
    </w:p>
    <w:p w14:paraId="1651306D" w14:textId="6BF1230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8226"/>
      </w:tblGrid>
      <w:tr w:rsidR="00AA3778" w:rsidRPr="00590C30" w14:paraId="4EEBC8A3" w14:textId="77777777" w:rsidTr="008251CA">
        <w:tc>
          <w:tcPr>
            <w:tcW w:w="1350" w:type="dxa"/>
          </w:tcPr>
          <w:p w14:paraId="030C4FCB" w14:textId="0FBE596E" w:rsidR="00AA3778" w:rsidRPr="00590C30" w:rsidRDefault="00983452" w:rsidP="00F37A26">
            <w:pPr>
              <w:pStyle w:val="TCaseControl"/>
            </w:pPr>
            <w:r>
              <w:t>SPC = 74</w:t>
            </w:r>
          </w:p>
        </w:tc>
        <w:tc>
          <w:tcPr>
            <w:tcW w:w="8226" w:type="dxa"/>
          </w:tcPr>
          <w:p w14:paraId="0A5DE375" w14:textId="3C72C61C" w:rsidR="00AA3778" w:rsidRPr="00590C30" w:rsidRDefault="008251CA" w:rsidP="00F37A26">
            <w:pPr>
              <w:pStyle w:val="TCaseControl"/>
            </w:pPr>
            <w:r>
              <w:t>r</w:t>
            </w:r>
            <w:r w:rsidR="00983452">
              <w:t>equests single point constraint SET 74 be used</w:t>
            </w:r>
          </w:p>
        </w:tc>
      </w:tr>
    </w:tbl>
    <w:p w14:paraId="0E417C27" w14:textId="77777777" w:rsidR="00370320" w:rsidRPr="00590C30" w:rsidRDefault="00370320" w:rsidP="00E87BF3">
      <w:pPr>
        <w:pStyle w:val="CardSpacing"/>
      </w:pPr>
    </w:p>
    <w:p w14:paraId="01449314"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590C30" w14:paraId="6EDBFA1B" w14:textId="77777777" w:rsidTr="003F6103">
        <w:tc>
          <w:tcPr>
            <w:tcW w:w="1368" w:type="dxa"/>
            <w:tcBorders>
              <w:bottom w:val="single" w:sz="4" w:space="0" w:color="auto"/>
            </w:tcBorders>
          </w:tcPr>
          <w:p w14:paraId="0EF83319"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62CD08EB" w14:textId="77777777" w:rsidR="00370320" w:rsidRPr="003F6103" w:rsidRDefault="00370320" w:rsidP="003F6103">
            <w:pPr>
              <w:pStyle w:val="CardHeader"/>
              <w:rPr>
                <w:b w:val="0"/>
                <w:bCs/>
              </w:rPr>
            </w:pPr>
            <w:r w:rsidRPr="003F6103">
              <w:rPr>
                <w:b w:val="0"/>
                <w:bCs/>
              </w:rPr>
              <w:t>Meaning</w:t>
            </w:r>
          </w:p>
        </w:tc>
      </w:tr>
      <w:tr w:rsidR="00370320" w:rsidRPr="00590C30" w14:paraId="69A2A2C3" w14:textId="77777777" w:rsidTr="003F6103">
        <w:tc>
          <w:tcPr>
            <w:tcW w:w="1368" w:type="dxa"/>
            <w:tcBorders>
              <w:top w:val="single" w:sz="4" w:space="0" w:color="auto"/>
            </w:tcBorders>
          </w:tcPr>
          <w:p w14:paraId="21066A25" w14:textId="77777777" w:rsidR="00370320" w:rsidRPr="004B1115" w:rsidRDefault="00370320" w:rsidP="001C388A">
            <w:pPr>
              <w:pStyle w:val="TCaseControl"/>
              <w:rPr>
                <w:i/>
                <w:iCs/>
              </w:rPr>
            </w:pPr>
            <w:r w:rsidRPr="004B1115">
              <w:rPr>
                <w:i/>
                <w:iCs/>
              </w:rPr>
              <w:t>n</w:t>
            </w:r>
          </w:p>
        </w:tc>
        <w:tc>
          <w:tcPr>
            <w:tcW w:w="8208" w:type="dxa"/>
            <w:tcBorders>
              <w:top w:val="single" w:sz="4" w:space="0" w:color="auto"/>
            </w:tcBorders>
          </w:tcPr>
          <w:p w14:paraId="0E22D719" w14:textId="28C3CAF2" w:rsidR="00370320" w:rsidRPr="00590C30" w:rsidRDefault="00370320" w:rsidP="001C388A">
            <w:pPr>
              <w:pStyle w:val="TCaseControl"/>
            </w:pPr>
            <w:r w:rsidRPr="00590C30">
              <w:t>Set ID of at least one SPC, SPC1 and/or SPCADD Bulk data entries.</w:t>
            </w:r>
            <w:r w:rsidR="00E4439A">
              <w:t xml:space="preserve"> </w:t>
            </w:r>
            <w:r w:rsidRPr="00590C30">
              <w:t>Integer &gt; 0, no default value.</w:t>
            </w:r>
          </w:p>
        </w:tc>
      </w:tr>
    </w:tbl>
    <w:p w14:paraId="1F4AF406" w14:textId="77777777" w:rsidR="00370320" w:rsidRPr="00590C30" w:rsidRDefault="00370320" w:rsidP="00E87BF3">
      <w:pPr>
        <w:pStyle w:val="CardSpacing"/>
      </w:pPr>
    </w:p>
    <w:p w14:paraId="19805436" w14:textId="713657F3" w:rsidR="00370320" w:rsidRPr="00E80610" w:rsidRDefault="00370320" w:rsidP="00724600">
      <w:pPr>
        <w:pStyle w:val="CardHeader"/>
      </w:pPr>
      <w:r w:rsidRPr="00E80610">
        <w:t>Remarks:</w:t>
      </w:r>
    </w:p>
    <w:p w14:paraId="7A2C7EDE" w14:textId="35DD0AA8" w:rsidR="00370320" w:rsidRPr="00590C30" w:rsidRDefault="00370320" w:rsidP="00523A12">
      <w:pPr>
        <w:pStyle w:val="Remarks"/>
      </w:pPr>
      <w:r w:rsidRPr="00590C30">
        <w:t>1.</w:t>
      </w:r>
      <w:r w:rsidRPr="00590C30">
        <w:tab/>
        <w:t>There can be only one Case Control SPC entry per solution.</w:t>
      </w:r>
      <w:r w:rsidR="00E4439A">
        <w:t xml:space="preserve"> </w:t>
      </w:r>
      <w:r w:rsidRPr="00590C30">
        <w:t xml:space="preserve">It should appear in the Case Control </w:t>
      </w:r>
      <w:r>
        <w:t>section</w:t>
      </w:r>
      <w:r w:rsidRPr="00590C30">
        <w:t xml:space="preserve"> above any SUBCASE definitions.</w:t>
      </w:r>
    </w:p>
    <w:p w14:paraId="1EF836BE" w14:textId="77777777" w:rsidR="00370320" w:rsidRPr="002E696B" w:rsidRDefault="00370320" w:rsidP="004C6C23">
      <w:pPr>
        <w:pStyle w:val="Corner"/>
      </w:pPr>
      <w:r w:rsidRPr="00590C30">
        <w:br w:type="page"/>
      </w:r>
      <w:bookmarkStart w:id="1633" w:name="_Toc27120837"/>
      <w:bookmarkStart w:id="1634" w:name="_Toc27120948"/>
      <w:bookmarkStart w:id="1635" w:name="_Toc27121588"/>
      <w:bookmarkStart w:id="1636" w:name="_Toc27121692"/>
      <w:bookmarkStart w:id="1637" w:name="_Toc27196872"/>
      <w:bookmarkStart w:id="1638" w:name="_Toc27196977"/>
      <w:bookmarkStart w:id="1639" w:name="_Toc27198248"/>
      <w:bookmarkStart w:id="1640" w:name="_Toc27202770"/>
      <w:bookmarkStart w:id="1641" w:name="_Toc27206228"/>
      <w:bookmarkStart w:id="1642" w:name="_Toc27206333"/>
      <w:bookmarkStart w:id="1643" w:name="_Toc27217241"/>
      <w:bookmarkStart w:id="1644" w:name="_Toc27217346"/>
      <w:bookmarkStart w:id="1645" w:name="_Toc27217450"/>
      <w:bookmarkStart w:id="1646" w:name="_Toc27217823"/>
      <w:bookmarkStart w:id="1647" w:name="_Toc27217927"/>
      <w:bookmarkStart w:id="1648" w:name="_Toc27296332"/>
      <w:bookmarkStart w:id="1649" w:name="_Toc27393840"/>
      <w:bookmarkStart w:id="1650" w:name="_Toc27479856"/>
      <w:bookmarkStart w:id="1651" w:name="_Toc27717235"/>
      <w:r w:rsidRPr="002E696B">
        <w:lastRenderedPageBreak/>
        <w:t>SPCFORCES</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6FFE8670" w14:textId="77777777" w:rsidR="00370320" w:rsidRPr="007E3809" w:rsidRDefault="00370320" w:rsidP="008472B7">
      <w:pPr>
        <w:pStyle w:val="Heading2"/>
      </w:pPr>
      <w:bookmarkStart w:id="1652" w:name="_Toc28327032"/>
      <w:bookmarkStart w:id="1653" w:name="_Toc28600363"/>
      <w:bookmarkStart w:id="1654" w:name="_Toc195483782"/>
      <w:r w:rsidRPr="007E3809">
        <w:t>SPCFORCES</w:t>
      </w:r>
      <w:bookmarkEnd w:id="1652"/>
      <w:bookmarkEnd w:id="1653"/>
      <w:bookmarkEnd w:id="1654"/>
    </w:p>
    <w:p w14:paraId="127864FC" w14:textId="77777777" w:rsidR="00370320" w:rsidRDefault="00370320" w:rsidP="00DF44C9">
      <w:pPr>
        <w:pStyle w:val="SpecialSpace"/>
      </w:pPr>
    </w:p>
    <w:p w14:paraId="2FC6D969" w14:textId="4B5707FD" w:rsidR="00370320" w:rsidRPr="00590C30" w:rsidRDefault="00370320" w:rsidP="00724600">
      <w:pPr>
        <w:pStyle w:val="CardHeader"/>
      </w:pPr>
      <w:r w:rsidRPr="00590C30">
        <w:t>Description:</w:t>
      </w:r>
    </w:p>
    <w:p w14:paraId="6916CD97" w14:textId="0D194CF7" w:rsidR="00370320" w:rsidRPr="00590C30" w:rsidRDefault="00370320" w:rsidP="003D321B">
      <w:r w:rsidRPr="00590C30">
        <w:t>Requests output of single point constraint (SPC) forces in the global coordinate system for selected grids.</w:t>
      </w:r>
    </w:p>
    <w:p w14:paraId="2ADA09BA" w14:textId="77777777" w:rsidR="00370320" w:rsidRPr="00590C30" w:rsidRDefault="00370320" w:rsidP="00E87BF3">
      <w:pPr>
        <w:pStyle w:val="CardSpacing"/>
      </w:pPr>
    </w:p>
    <w:p w14:paraId="548AE97C" w14:textId="77EC9D2F" w:rsidR="00370320" w:rsidRPr="00590C30" w:rsidRDefault="00370320" w:rsidP="00724600">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572"/>
        <w:gridCol w:w="1140"/>
      </w:tblGrid>
      <w:tr w:rsidR="003131E2" w:rsidRPr="00590C30" w14:paraId="45DE2E4A" w14:textId="77777777" w:rsidTr="00F37A26">
        <w:tc>
          <w:tcPr>
            <w:tcW w:w="0" w:type="auto"/>
            <w:vAlign w:val="center"/>
          </w:tcPr>
          <w:p w14:paraId="79E6F660" w14:textId="0FE5196C" w:rsidR="003131E2" w:rsidRPr="00590C30" w:rsidRDefault="003131E2" w:rsidP="00F37A26">
            <w:pPr>
              <w:pStyle w:val="TCaseControl"/>
            </w:pPr>
            <w:r>
              <w:t>SPCF[ORCES</w:t>
            </w:r>
            <w:r w:rsidRPr="00577F22">
              <w:t>][(</w:t>
            </w:r>
            <w:r w:rsidRPr="005306E0">
              <w:rPr>
                <w:u w:val="single"/>
              </w:rPr>
              <w:t>PRINT</w:t>
            </w:r>
            <w:r w:rsidRPr="00577F22">
              <w:t>,</w:t>
            </w:r>
            <w:r>
              <w:t xml:space="preserve"> </w:t>
            </w:r>
            <w:r w:rsidRPr="00577F22">
              <w:t>PLOT</w:t>
            </w:r>
            <w:r>
              <w:t xml:space="preserve">)] = </w:t>
            </w:r>
          </w:p>
        </w:tc>
        <w:tc>
          <w:tcPr>
            <w:tcW w:w="0" w:type="auto"/>
            <w:vAlign w:val="center"/>
          </w:tcPr>
          <w:p w14:paraId="2C86AE6C" w14:textId="77777777" w:rsidR="003131E2" w:rsidRPr="00577F22" w:rsidRDefault="003131E2" w:rsidP="00F37A26">
            <w:pPr>
              <w:pStyle w:val="TCaseControl"/>
            </w:pPr>
            <m:oMathPara>
              <m:oMathParaPr>
                <m:jc m:val="center"/>
              </m:oMathParaPr>
              <m:oMath>
                <m:r>
                  <m:rPr>
                    <m:nor/>
                  </m:rPr>
                  <m:t xml:space="preserve"> </m:t>
                </m:r>
                <m:d>
                  <m:dPr>
                    <m:begChr m:val="{"/>
                    <m:endChr m:val="}"/>
                    <m:ctrlPr>
                      <w:rPr>
                        <w:rFonts w:ascii="Cambria Math" w:hAnsi="Cambria Math"/>
                        <w:i/>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ctrlPr>
                            <w:rPr>
                              <w:rFonts w:ascii="Cambria Math" w:hAnsi="Cambria Math"/>
                              <w:i/>
                            </w:rPr>
                          </m:ctrlPr>
                        </m:e>
                      </m:mr>
                      <m:mr>
                        <m:e>
                          <m:r>
                            <m:rPr>
                              <m:nor/>
                            </m:rPr>
                            <m:t>NONE</m:t>
                          </m:r>
                        </m:e>
                      </m:mr>
                    </m:m>
                  </m:e>
                </m:d>
              </m:oMath>
            </m:oMathPara>
          </w:p>
        </w:tc>
      </w:tr>
    </w:tbl>
    <w:p w14:paraId="29BAAF61" w14:textId="77777777" w:rsidR="003131E2" w:rsidRPr="00590C30" w:rsidRDefault="003131E2" w:rsidP="00E87BF3">
      <w:pPr>
        <w:pStyle w:val="CardSpacing"/>
      </w:pPr>
    </w:p>
    <w:p w14:paraId="3E6E01E9" w14:textId="49097CA8" w:rsidR="00370320" w:rsidRPr="00590C30" w:rsidRDefault="00370320" w:rsidP="00724600">
      <w:pPr>
        <w:pStyle w:val="CardHeader"/>
      </w:pPr>
      <w:r w:rsidRPr="00590C30">
        <w:t>Examples:</w:t>
      </w:r>
    </w:p>
    <w:p w14:paraId="175FD575" w14:textId="0C673DF8" w:rsidR="0044251E" w:rsidRDefault="00341641" w:rsidP="0044251E">
      <w:r>
        <w:t>See the DISPLACEMENT card (Section 6.5)</w:t>
      </w:r>
    </w:p>
    <w:p w14:paraId="0B997023" w14:textId="77777777" w:rsidR="00370320" w:rsidRDefault="00370320" w:rsidP="00E87BF3">
      <w:pPr>
        <w:pStyle w:val="CardSpacing"/>
      </w:pPr>
    </w:p>
    <w:p w14:paraId="0F68AF8F" w14:textId="009F0291" w:rsidR="00370320" w:rsidRPr="00590C30" w:rsidRDefault="00370320" w:rsidP="00724600">
      <w:pPr>
        <w:pStyle w:val="CardHeader"/>
      </w:pPr>
      <w:r w:rsidRPr="00590C30">
        <w:t>Options:</w:t>
      </w:r>
    </w:p>
    <w:p w14:paraId="762D2956" w14:textId="5BE0B84E" w:rsidR="0044251E" w:rsidRDefault="00341641" w:rsidP="0044251E">
      <w:r>
        <w:t>See the DISPLACEMENT card (Section 6.5)</w:t>
      </w:r>
    </w:p>
    <w:p w14:paraId="496A0631" w14:textId="77777777" w:rsidR="00370320" w:rsidRPr="00590C30" w:rsidRDefault="00370320" w:rsidP="00E87BF3">
      <w:pPr>
        <w:pStyle w:val="CardSpacing"/>
      </w:pPr>
    </w:p>
    <w:p w14:paraId="57C0ED7A" w14:textId="0CA23E75" w:rsidR="00370320" w:rsidRPr="00E80610" w:rsidRDefault="00370320" w:rsidP="00724600">
      <w:pPr>
        <w:pStyle w:val="CardHeader"/>
      </w:pPr>
      <w:r w:rsidRPr="00E80610">
        <w:t>Remarks:</w:t>
      </w:r>
    </w:p>
    <w:p w14:paraId="56CE1B28" w14:textId="6ACDA980" w:rsidR="0044251E" w:rsidRDefault="00341641" w:rsidP="0044251E">
      <w:r>
        <w:t>See the DISPLACEMENT card (Section 6.5)</w:t>
      </w:r>
    </w:p>
    <w:p w14:paraId="413413C7" w14:textId="77777777" w:rsidR="00370320" w:rsidRPr="002E696B" w:rsidRDefault="00370320" w:rsidP="004C6C23">
      <w:pPr>
        <w:pStyle w:val="Corner"/>
      </w:pPr>
      <w:r>
        <w:br w:type="page"/>
      </w:r>
      <w:r>
        <w:lastRenderedPageBreak/>
        <w:t>STRAIN</w:t>
      </w:r>
    </w:p>
    <w:p w14:paraId="1DE50978" w14:textId="77777777" w:rsidR="00370320" w:rsidRPr="007E3809" w:rsidRDefault="00370320" w:rsidP="008472B7">
      <w:pPr>
        <w:pStyle w:val="Heading2"/>
      </w:pPr>
      <w:bookmarkStart w:id="1655" w:name="_Toc195483783"/>
      <w:r>
        <w:t>STRAIN</w:t>
      </w:r>
      <w:bookmarkEnd w:id="1655"/>
    </w:p>
    <w:p w14:paraId="76A8FF3B" w14:textId="77777777" w:rsidR="00370320" w:rsidRDefault="00370320" w:rsidP="00DF44C9">
      <w:pPr>
        <w:pStyle w:val="SpecialSpace"/>
      </w:pPr>
    </w:p>
    <w:p w14:paraId="4C5474F1" w14:textId="77777777" w:rsidR="00370320" w:rsidRPr="00590C30" w:rsidRDefault="00370320" w:rsidP="00724600">
      <w:pPr>
        <w:pStyle w:val="CardHeader"/>
      </w:pPr>
      <w:r w:rsidRPr="00590C30">
        <w:t>Description:</w:t>
      </w:r>
    </w:p>
    <w:p w14:paraId="146B9E0A" w14:textId="7CB54FEA" w:rsidR="00370320" w:rsidRPr="00590C30" w:rsidRDefault="00370320" w:rsidP="003D321B">
      <w:r w:rsidRPr="00590C30">
        <w:t xml:space="preserve">Requests output of </w:t>
      </w:r>
      <w:r w:rsidR="00A64526">
        <w:t>strains</w:t>
      </w:r>
      <w:r w:rsidRPr="00590C30">
        <w:t xml:space="preserve"> for selected elements.</w:t>
      </w:r>
    </w:p>
    <w:p w14:paraId="681062EE" w14:textId="53EE642C"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5306E0" w:rsidRPr="005306E0" w14:paraId="236096B2" w14:textId="77777777" w:rsidTr="00B22B0A">
        <w:tc>
          <w:tcPr>
            <w:tcW w:w="5310" w:type="dxa"/>
            <w:vAlign w:val="center"/>
          </w:tcPr>
          <w:p w14:paraId="294ABAB0" w14:textId="63A90047" w:rsidR="005306E0" w:rsidRPr="00D36E5D" w:rsidRDefault="005306E0" w:rsidP="008C0435">
            <w:pPr>
              <w:pStyle w:val="TCaseControl"/>
            </w:pPr>
            <w:r w:rsidRPr="00D36E5D">
              <w:t>STRA[IN]</w:t>
            </w:r>
            <w:r w:rsidR="00B22B0A">
              <w:t>[</w:t>
            </w:r>
            <w:r w:rsidRPr="00D36E5D">
              <w:t>(</w:t>
            </w:r>
            <w:r w:rsidRPr="008C0435">
              <w:rPr>
                <w:u w:val="single"/>
              </w:rPr>
              <w:t>CENTER</w:t>
            </w:r>
            <w:r w:rsidRPr="00D36E5D">
              <w:t>, CORNER</w:t>
            </w:r>
            <w:r w:rsidR="008C0435">
              <w:t xml:space="preserve">, </w:t>
            </w:r>
            <w:r w:rsidRPr="008C0435">
              <w:rPr>
                <w:u w:val="single"/>
              </w:rPr>
              <w:t>PRINT</w:t>
            </w:r>
            <w:r w:rsidRPr="00D36E5D">
              <w:t>, PLOT)</w:t>
            </w:r>
            <w:r w:rsidR="00B22B0A">
              <w:t>]</w:t>
            </w:r>
            <w:r w:rsidRPr="00D36E5D">
              <w:t xml:space="preserve"> =</w:t>
            </w:r>
          </w:p>
        </w:tc>
        <w:tc>
          <w:tcPr>
            <w:tcW w:w="4675" w:type="dxa"/>
          </w:tcPr>
          <w:p w14:paraId="32E8ADCE" w14:textId="77777777" w:rsidR="005306E0" w:rsidRPr="00B22B0A" w:rsidRDefault="005306E0" w:rsidP="005306E0">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0D5FA507" w14:textId="77777777" w:rsidR="005306E0" w:rsidRPr="00590C30" w:rsidRDefault="005306E0" w:rsidP="00E87BF3">
      <w:pPr>
        <w:pStyle w:val="CardSpacing"/>
      </w:pPr>
    </w:p>
    <w:p w14:paraId="198C2FEF" w14:textId="7B85C5D2"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4140"/>
        <w:gridCol w:w="5436"/>
      </w:tblGrid>
      <w:tr w:rsidR="008C0435" w:rsidRPr="00590C30" w14:paraId="18E0D82C" w14:textId="77777777" w:rsidTr="00B61894">
        <w:tc>
          <w:tcPr>
            <w:tcW w:w="4140" w:type="dxa"/>
            <w:tcMar>
              <w:right w:w="0" w:type="dxa"/>
            </w:tcMar>
          </w:tcPr>
          <w:p w14:paraId="68D5DF76" w14:textId="62EB7B4D" w:rsidR="008C0435" w:rsidRPr="00590C30" w:rsidRDefault="008C0435" w:rsidP="00F37A26">
            <w:pPr>
              <w:pStyle w:val="TCaseControl"/>
            </w:pPr>
            <w:r>
              <w:t>STRAIN = ALL</w:t>
            </w:r>
          </w:p>
        </w:tc>
        <w:tc>
          <w:tcPr>
            <w:tcW w:w="5436" w:type="dxa"/>
            <w:tcMar>
              <w:right w:w="0" w:type="dxa"/>
            </w:tcMar>
          </w:tcPr>
          <w:p w14:paraId="6FEAAC4C" w14:textId="4AA86D6C" w:rsidR="008C0435" w:rsidRPr="00590C30" w:rsidRDefault="00A64526" w:rsidP="00F37A26">
            <w:pPr>
              <w:pStyle w:val="TCaseControl"/>
            </w:pPr>
            <w:r>
              <w:t>R</w:t>
            </w:r>
            <w:r w:rsidR="008C0435">
              <w:t xml:space="preserve">equests </w:t>
            </w:r>
            <w:r>
              <w:t>strain out</w:t>
            </w:r>
            <w:r w:rsidR="008C0435">
              <w:t xml:space="preserve">put </w:t>
            </w:r>
            <w:r>
              <w:t xml:space="preserve">for all </w:t>
            </w:r>
            <w:r w:rsidR="00F96D1A">
              <w:t xml:space="preserve">elements </w:t>
            </w:r>
            <w:r w:rsidR="008C0435">
              <w:t>to the</w:t>
            </w:r>
            <w:r w:rsidR="006F0CBA">
              <w:t xml:space="preserve"> default</w:t>
            </w:r>
            <w:r w:rsidR="008C0435">
              <w:t xml:space="preserve"> F06 file (ASCII).</w:t>
            </w:r>
            <w:r>
              <w:t xml:space="preserve"> For shell and solid elements, the</w:t>
            </w:r>
            <w:r w:rsidR="006F0CBA">
              <w:t xml:space="preserve"> default</w:t>
            </w:r>
            <w:r>
              <w:t xml:space="preserve"> CENTER location is requested.</w:t>
            </w:r>
          </w:p>
        </w:tc>
      </w:tr>
      <w:tr w:rsidR="008C0435" w:rsidRPr="00590C30" w14:paraId="57BA8FDF" w14:textId="77777777" w:rsidTr="00B61894">
        <w:tc>
          <w:tcPr>
            <w:tcW w:w="4140" w:type="dxa"/>
            <w:tcMar>
              <w:right w:w="0" w:type="dxa"/>
            </w:tcMar>
          </w:tcPr>
          <w:p w14:paraId="04D1CD81" w14:textId="6EE943FF" w:rsidR="008C0435" w:rsidRPr="00590C30" w:rsidRDefault="00D8590F" w:rsidP="00F37A26">
            <w:pPr>
              <w:pStyle w:val="TCaseControl"/>
            </w:pPr>
            <w:r>
              <w:t>STRAIN</w:t>
            </w:r>
            <w:r w:rsidR="008C0435">
              <w:t xml:space="preserve"> = 45</w:t>
            </w:r>
          </w:p>
        </w:tc>
        <w:tc>
          <w:tcPr>
            <w:tcW w:w="5436" w:type="dxa"/>
            <w:tcMar>
              <w:right w:w="0" w:type="dxa"/>
            </w:tcMar>
          </w:tcPr>
          <w:p w14:paraId="7FC58635" w14:textId="753F8A45" w:rsidR="008C0435" w:rsidRPr="00590C30" w:rsidRDefault="008C0435" w:rsidP="00F37A26">
            <w:pPr>
              <w:pStyle w:val="TCaseControl"/>
            </w:pPr>
            <w:r>
              <w:t xml:space="preserve">requests </w:t>
            </w:r>
            <w:r w:rsidR="00D8590F">
              <w:t>strain</w:t>
            </w:r>
            <w:r>
              <w:t xml:space="preserve"> output of Case Control entry. SET 45 goes to the F06 file.</w:t>
            </w:r>
          </w:p>
        </w:tc>
      </w:tr>
      <w:tr w:rsidR="008C0435" w:rsidRPr="00590C30" w14:paraId="39EEE474" w14:textId="77777777" w:rsidTr="00B61894">
        <w:tc>
          <w:tcPr>
            <w:tcW w:w="4140" w:type="dxa"/>
            <w:tcMar>
              <w:right w:w="0" w:type="dxa"/>
            </w:tcMar>
          </w:tcPr>
          <w:p w14:paraId="1795E3AC" w14:textId="7BD03305" w:rsidR="008C0435" w:rsidRDefault="00B83453" w:rsidP="00F37A26">
            <w:pPr>
              <w:pStyle w:val="TCaseControl"/>
            </w:pPr>
            <w:r>
              <w:t>STRAIN</w:t>
            </w:r>
            <w:r w:rsidR="008C0435" w:rsidRPr="00AA3778">
              <w:t xml:space="preserve">(PRINT, PLOT) = ALL </w:t>
            </w:r>
          </w:p>
        </w:tc>
        <w:tc>
          <w:tcPr>
            <w:tcW w:w="5436" w:type="dxa"/>
            <w:tcMar>
              <w:right w:w="0" w:type="dxa"/>
            </w:tcMar>
          </w:tcPr>
          <w:p w14:paraId="6C4BFB26" w14:textId="20D3EF18" w:rsidR="008C0435" w:rsidRDefault="008C0435" w:rsidP="00F37A26">
            <w:pPr>
              <w:pStyle w:val="TCaseControl"/>
            </w:pPr>
            <w:r>
              <w:t>requests a F06</w:t>
            </w:r>
            <w:r w:rsidR="00B61894">
              <w:t xml:space="preserve"> (ASCII) and </w:t>
            </w:r>
            <w:r>
              <w:t>OP2</w:t>
            </w:r>
            <w:r w:rsidR="00B61894">
              <w:t xml:space="preserve"> (binary) </w:t>
            </w:r>
            <w:r>
              <w:t xml:space="preserve">file for all </w:t>
            </w:r>
            <w:r w:rsidR="00D8590F">
              <w:t>strains</w:t>
            </w:r>
            <w:r w:rsidR="00B61894">
              <w:t xml:space="preserve"> at the CENTER location</w:t>
            </w:r>
            <w:r w:rsidRPr="00427A7E">
              <w:rPr>
                <w:color w:val="2F5496" w:themeColor="accent1" w:themeShade="BF"/>
              </w:rPr>
              <w:t xml:space="preserve">. </w:t>
            </w:r>
          </w:p>
        </w:tc>
      </w:tr>
      <w:tr w:rsidR="00B61894" w:rsidRPr="00590C30" w14:paraId="4D4A7688" w14:textId="77777777" w:rsidTr="00B61894">
        <w:tc>
          <w:tcPr>
            <w:tcW w:w="4140" w:type="dxa"/>
            <w:tcMar>
              <w:right w:w="0" w:type="dxa"/>
            </w:tcMar>
          </w:tcPr>
          <w:p w14:paraId="295D349D" w14:textId="77777777" w:rsidR="00B61894" w:rsidRPr="00B61894" w:rsidRDefault="00B61894" w:rsidP="00B61894">
            <w:pPr>
              <w:pStyle w:val="TCaseControl"/>
              <w:rPr>
                <w:sz w:val="21"/>
                <w:szCs w:val="21"/>
              </w:rPr>
            </w:pPr>
            <w:r w:rsidRPr="00B61894">
              <w:rPr>
                <w:sz w:val="21"/>
                <w:szCs w:val="21"/>
              </w:rPr>
              <w:t>STRAIN(CORNER, PRINT, PLOT) = ALL</w:t>
            </w:r>
          </w:p>
          <w:p w14:paraId="59DC8474" w14:textId="77777777" w:rsidR="00B61894" w:rsidRDefault="00B61894" w:rsidP="00B61894">
            <w:pPr>
              <w:pStyle w:val="TCaseControl"/>
            </w:pPr>
          </w:p>
        </w:tc>
        <w:tc>
          <w:tcPr>
            <w:tcW w:w="5436" w:type="dxa"/>
            <w:tcMar>
              <w:right w:w="0" w:type="dxa"/>
            </w:tcMar>
          </w:tcPr>
          <w:p w14:paraId="7BD24914" w14:textId="77B82B19" w:rsidR="00B61894" w:rsidRDefault="00B61894" w:rsidP="00B61894">
            <w:pPr>
              <w:pStyle w:val="TCaseControl"/>
            </w:pPr>
            <w:r>
              <w:t>Requests strain output to the F06 (ASCII) and OP2 file (binary) files. The center AND corner strains for shells and solids will be output. Exception: No corner strains for shell elements for the OP2 file (only F06).</w:t>
            </w:r>
          </w:p>
        </w:tc>
      </w:tr>
      <w:tr w:rsidR="008C0435" w:rsidRPr="00590C30" w14:paraId="2A4403DC" w14:textId="77777777" w:rsidTr="00B61894">
        <w:tc>
          <w:tcPr>
            <w:tcW w:w="4140" w:type="dxa"/>
            <w:tcMar>
              <w:right w:w="0" w:type="dxa"/>
            </w:tcMar>
          </w:tcPr>
          <w:p w14:paraId="1CBF1587" w14:textId="58E77F46" w:rsidR="008C0435" w:rsidRPr="00AA3778" w:rsidRDefault="00B83453" w:rsidP="00F37A26">
            <w:pPr>
              <w:pStyle w:val="TCaseControl"/>
            </w:pPr>
            <w:r>
              <w:t>STRAIN</w:t>
            </w:r>
            <w:r w:rsidR="008C0435" w:rsidRPr="00AA3778">
              <w:t>(PLOT) = ALL</w:t>
            </w:r>
          </w:p>
        </w:tc>
        <w:tc>
          <w:tcPr>
            <w:tcW w:w="5436" w:type="dxa"/>
            <w:tcMar>
              <w:right w:w="0" w:type="dxa"/>
            </w:tcMar>
          </w:tcPr>
          <w:p w14:paraId="69A99848" w14:textId="6AAB0256" w:rsidR="008C0435" w:rsidRDefault="008C0435" w:rsidP="00F37A26">
            <w:pPr>
              <w:pStyle w:val="TCaseControl"/>
            </w:pPr>
            <w:r>
              <w:t xml:space="preserve">requests an OP2 file (binary) for </w:t>
            </w:r>
            <w:r w:rsidR="00D8590F">
              <w:t>the strains</w:t>
            </w:r>
            <w:r>
              <w:t xml:space="preserve">. </w:t>
            </w:r>
            <w:r w:rsidRPr="00685F65">
              <w:t>A F06 file will not be created.</w:t>
            </w:r>
          </w:p>
        </w:tc>
      </w:tr>
    </w:tbl>
    <w:p w14:paraId="6D5C8CD7"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615"/>
        <w:gridCol w:w="7961"/>
      </w:tblGrid>
      <w:tr w:rsidR="00370320" w:rsidRPr="00590C30" w14:paraId="106510C0" w14:textId="77777777" w:rsidTr="00A64526">
        <w:tc>
          <w:tcPr>
            <w:tcW w:w="1615" w:type="dxa"/>
            <w:tcBorders>
              <w:bottom w:val="single" w:sz="4" w:space="0" w:color="auto"/>
            </w:tcBorders>
          </w:tcPr>
          <w:p w14:paraId="53130C85" w14:textId="77777777" w:rsidR="00370320" w:rsidRPr="003F6103" w:rsidRDefault="00370320" w:rsidP="003F6103">
            <w:pPr>
              <w:pStyle w:val="CardHeader"/>
              <w:rPr>
                <w:b w:val="0"/>
                <w:bCs/>
              </w:rPr>
            </w:pPr>
            <w:r w:rsidRPr="003F6103">
              <w:rPr>
                <w:b w:val="0"/>
                <w:bCs/>
              </w:rPr>
              <w:t>Option</w:t>
            </w:r>
          </w:p>
        </w:tc>
        <w:tc>
          <w:tcPr>
            <w:tcW w:w="7961" w:type="dxa"/>
            <w:tcBorders>
              <w:bottom w:val="single" w:sz="4" w:space="0" w:color="auto"/>
            </w:tcBorders>
          </w:tcPr>
          <w:p w14:paraId="1CD41CE4" w14:textId="77777777" w:rsidR="00370320" w:rsidRPr="003F6103" w:rsidRDefault="00370320" w:rsidP="003F6103">
            <w:pPr>
              <w:pStyle w:val="CardHeader"/>
              <w:rPr>
                <w:b w:val="0"/>
                <w:bCs/>
              </w:rPr>
            </w:pPr>
            <w:r w:rsidRPr="003F6103">
              <w:rPr>
                <w:b w:val="0"/>
                <w:bCs/>
              </w:rPr>
              <w:t>Meaning</w:t>
            </w:r>
          </w:p>
        </w:tc>
      </w:tr>
      <w:tr w:rsidR="008C0435" w:rsidRPr="00590C30" w14:paraId="55BA205F" w14:textId="77777777" w:rsidTr="00A64526">
        <w:tc>
          <w:tcPr>
            <w:tcW w:w="1615" w:type="dxa"/>
            <w:tcBorders>
              <w:top w:val="single" w:sz="4" w:space="0" w:color="auto"/>
            </w:tcBorders>
          </w:tcPr>
          <w:p w14:paraId="29B60A12" w14:textId="1B2E08CB" w:rsidR="008C0435" w:rsidRDefault="008C0435" w:rsidP="008C0435">
            <w:pPr>
              <w:pStyle w:val="TCaseControl"/>
            </w:pPr>
            <w:r w:rsidRPr="00590C30">
              <w:t>ALL</w:t>
            </w:r>
          </w:p>
        </w:tc>
        <w:tc>
          <w:tcPr>
            <w:tcW w:w="7961" w:type="dxa"/>
            <w:tcBorders>
              <w:top w:val="single" w:sz="4" w:space="0" w:color="auto"/>
            </w:tcBorders>
          </w:tcPr>
          <w:p w14:paraId="47AD12E1" w14:textId="0038BA98" w:rsidR="008C0435" w:rsidRDefault="008C0435" w:rsidP="008C0435">
            <w:pPr>
              <w:pStyle w:val="TCaseControl"/>
            </w:pPr>
            <w:r>
              <w:t>Strain</w:t>
            </w:r>
            <w:r w:rsidRPr="00590C30">
              <w:t>s for all elements in the model will be output.</w:t>
            </w:r>
          </w:p>
        </w:tc>
      </w:tr>
      <w:tr w:rsidR="008C0435" w:rsidRPr="00590C30" w14:paraId="26DC5716" w14:textId="77777777" w:rsidTr="00A64526">
        <w:tc>
          <w:tcPr>
            <w:tcW w:w="1615" w:type="dxa"/>
          </w:tcPr>
          <w:p w14:paraId="79086F8F" w14:textId="2B8865D4" w:rsidR="008C0435" w:rsidRPr="00B61894" w:rsidRDefault="008C0435" w:rsidP="008C0435">
            <w:pPr>
              <w:pStyle w:val="TCaseControl"/>
              <w:rPr>
                <w:i/>
                <w:iCs/>
              </w:rPr>
            </w:pPr>
            <w:r w:rsidRPr="00B61894">
              <w:rPr>
                <w:i/>
                <w:iCs/>
              </w:rPr>
              <w:t>n</w:t>
            </w:r>
          </w:p>
        </w:tc>
        <w:tc>
          <w:tcPr>
            <w:tcW w:w="7961" w:type="dxa"/>
          </w:tcPr>
          <w:p w14:paraId="53ACCA5E" w14:textId="405C3933" w:rsidR="008C0435" w:rsidRDefault="008C0435" w:rsidP="008C0435">
            <w:pPr>
              <w:pStyle w:val="TCaseControl"/>
            </w:pPr>
            <w:r w:rsidRPr="00590C30">
              <w:t>ID of a SET Case Control en</w:t>
            </w:r>
            <w:r>
              <w:t>try previously defined. Strain</w:t>
            </w:r>
            <w:r w:rsidRPr="00590C30">
              <w:t>s for the elements defined by SET n will be output.</w:t>
            </w:r>
            <w:r>
              <w:t xml:space="preserve"> </w:t>
            </w:r>
            <w:r w:rsidRPr="00590C30">
              <w:t>Integer &gt; 0, no default value.</w:t>
            </w:r>
          </w:p>
        </w:tc>
      </w:tr>
      <w:tr w:rsidR="008C0435" w:rsidRPr="00590C30" w14:paraId="5310E708" w14:textId="77777777" w:rsidTr="00A64526">
        <w:tc>
          <w:tcPr>
            <w:tcW w:w="1615" w:type="dxa"/>
          </w:tcPr>
          <w:p w14:paraId="666B7277" w14:textId="53C4AA25" w:rsidR="008C0435" w:rsidRDefault="008C0435" w:rsidP="008C0435">
            <w:pPr>
              <w:pStyle w:val="TCaseControl"/>
            </w:pPr>
            <w:r w:rsidRPr="00590C30">
              <w:t>NONE</w:t>
            </w:r>
          </w:p>
        </w:tc>
        <w:tc>
          <w:tcPr>
            <w:tcW w:w="7961" w:type="dxa"/>
          </w:tcPr>
          <w:p w14:paraId="43133624" w14:textId="3DE85238" w:rsidR="008C0435" w:rsidRDefault="008C0435" w:rsidP="008C0435">
            <w:pPr>
              <w:pStyle w:val="TCaseControl"/>
            </w:pPr>
            <w:r w:rsidRPr="00590C30">
              <w:t xml:space="preserve">No </w:t>
            </w:r>
            <w:r>
              <w:t>strains will be output</w:t>
            </w:r>
            <w:r w:rsidRPr="00590C30">
              <w:t>.</w:t>
            </w:r>
          </w:p>
        </w:tc>
      </w:tr>
      <w:tr w:rsidR="008C0435" w:rsidRPr="00590C30" w14:paraId="33F6B31B" w14:textId="77777777" w:rsidTr="00A64526">
        <w:tc>
          <w:tcPr>
            <w:tcW w:w="1615" w:type="dxa"/>
          </w:tcPr>
          <w:p w14:paraId="5C0B773B" w14:textId="1641EB93" w:rsidR="008C0435" w:rsidRDefault="008C0435" w:rsidP="008C0435">
            <w:pPr>
              <w:pStyle w:val="TCaseControl"/>
            </w:pPr>
            <w:r>
              <w:lastRenderedPageBreak/>
              <w:t>PRINT</w:t>
            </w:r>
          </w:p>
        </w:tc>
        <w:tc>
          <w:tcPr>
            <w:tcW w:w="7961" w:type="dxa"/>
          </w:tcPr>
          <w:p w14:paraId="3EEA0CB8" w14:textId="6FAE26FF" w:rsidR="008C0435" w:rsidRDefault="008C0435" w:rsidP="008C0435">
            <w:pPr>
              <w:pStyle w:val="TCaseControl"/>
            </w:pPr>
            <w:r>
              <w:t xml:space="preserve">The output will go to the </w:t>
            </w:r>
            <w:r w:rsidRPr="007C2DD4">
              <w:rPr>
                <w:i/>
                <w:iCs/>
              </w:rPr>
              <w:t>filename</w:t>
            </w:r>
            <w:r>
              <w:t xml:space="preserve">.F06 file (ASCII). This file can be parsed with </w:t>
            </w:r>
            <w:r w:rsidR="00B22B0A">
              <w:t>the F06CSV program.</w:t>
            </w:r>
          </w:p>
        </w:tc>
      </w:tr>
      <w:tr w:rsidR="008C0435" w:rsidRPr="00590C30" w14:paraId="0D2AA4A0" w14:textId="77777777" w:rsidTr="00A64526">
        <w:tc>
          <w:tcPr>
            <w:tcW w:w="1615" w:type="dxa"/>
          </w:tcPr>
          <w:p w14:paraId="1A41D87F" w14:textId="18BC91FF" w:rsidR="008C0435" w:rsidRDefault="008C0435" w:rsidP="008C0435">
            <w:pPr>
              <w:pStyle w:val="TCaseControl"/>
            </w:pPr>
            <w:r>
              <w:t>PLOT</w:t>
            </w:r>
          </w:p>
        </w:tc>
        <w:tc>
          <w:tcPr>
            <w:tcW w:w="7961" w:type="dxa"/>
          </w:tcPr>
          <w:p w14:paraId="6B1B30C3" w14:textId="1539B131" w:rsidR="008C0435" w:rsidRDefault="008C0435" w:rsidP="008C0435">
            <w:pPr>
              <w:pStyle w:val="TCaseControl"/>
            </w:pPr>
            <w:r>
              <w:t xml:space="preserve">The output will go to the </w:t>
            </w:r>
            <w:r w:rsidRPr="007C2DD4">
              <w:rPr>
                <w:i/>
                <w:iCs/>
              </w:rPr>
              <w:t>filename</w:t>
            </w:r>
            <w:r>
              <w:t>.OP2 file (Binary)</w:t>
            </w:r>
          </w:p>
        </w:tc>
      </w:tr>
      <w:tr w:rsidR="008C0435" w:rsidRPr="00590C30" w14:paraId="398EF726" w14:textId="77777777" w:rsidTr="00A64526">
        <w:tc>
          <w:tcPr>
            <w:tcW w:w="1615" w:type="dxa"/>
          </w:tcPr>
          <w:p w14:paraId="24BF741D" w14:textId="77777777" w:rsidR="008C0435" w:rsidRPr="00590C30" w:rsidRDefault="008C0435" w:rsidP="008C0435">
            <w:pPr>
              <w:pStyle w:val="TCaseControl"/>
            </w:pPr>
            <w:r>
              <w:t>VONMISES</w:t>
            </w:r>
          </w:p>
        </w:tc>
        <w:tc>
          <w:tcPr>
            <w:tcW w:w="7961" w:type="dxa"/>
          </w:tcPr>
          <w:p w14:paraId="5FD6412B" w14:textId="3F89B3F2" w:rsidR="008C0435" w:rsidRPr="00590C30" w:rsidRDefault="008C0435" w:rsidP="008C0435">
            <w:pPr>
              <w:pStyle w:val="TCaseControl"/>
            </w:pPr>
            <w:r>
              <w:t xml:space="preserve">Requests von Mises strain (default). </w:t>
            </w:r>
            <w:r w:rsidR="00B22B0A" w:rsidRPr="00A26343">
              <w:rPr>
                <w:color w:val="2F5496" w:themeColor="accent1" w:themeShade="BF"/>
                <w:highlight w:val="yellow"/>
              </w:rPr>
              <w:t>What elements?</w:t>
            </w:r>
          </w:p>
        </w:tc>
      </w:tr>
      <w:tr w:rsidR="008C0435" w:rsidRPr="00590C30" w14:paraId="70D8BA0A" w14:textId="77777777" w:rsidTr="00A64526">
        <w:tc>
          <w:tcPr>
            <w:tcW w:w="1615" w:type="dxa"/>
          </w:tcPr>
          <w:p w14:paraId="0A6C755C" w14:textId="77777777" w:rsidR="008C0435" w:rsidRPr="00590C30" w:rsidRDefault="008C0435" w:rsidP="008C0435">
            <w:pPr>
              <w:pStyle w:val="TCaseControl"/>
            </w:pPr>
            <w:r>
              <w:t>MAXS or SHEAR</w:t>
            </w:r>
          </w:p>
        </w:tc>
        <w:tc>
          <w:tcPr>
            <w:tcW w:w="7961" w:type="dxa"/>
          </w:tcPr>
          <w:p w14:paraId="7DDF0BE8" w14:textId="5EC1FB39" w:rsidR="008C0435" w:rsidRPr="00590C30" w:rsidRDefault="008C0435" w:rsidP="008C0435">
            <w:pPr>
              <w:pStyle w:val="TCaseControl"/>
            </w:pPr>
            <w:r>
              <w:t>Requests maximum shear strain for shell elements and octahedral strain for solid elements</w:t>
            </w:r>
            <w:r w:rsidR="00E72566">
              <w:t>.</w:t>
            </w:r>
          </w:p>
        </w:tc>
      </w:tr>
      <w:tr w:rsidR="008C0435" w:rsidRPr="00590C30" w14:paraId="6A0F6651" w14:textId="77777777" w:rsidTr="00A64526">
        <w:tc>
          <w:tcPr>
            <w:tcW w:w="1615" w:type="dxa"/>
          </w:tcPr>
          <w:p w14:paraId="73DB8488" w14:textId="77777777" w:rsidR="008C0435" w:rsidRPr="00590C30" w:rsidRDefault="008C0435" w:rsidP="008C0435">
            <w:pPr>
              <w:pStyle w:val="TCaseControl"/>
            </w:pPr>
            <w:r>
              <w:t>CENTER</w:t>
            </w:r>
          </w:p>
        </w:tc>
        <w:tc>
          <w:tcPr>
            <w:tcW w:w="7961" w:type="dxa"/>
          </w:tcPr>
          <w:p w14:paraId="47783829" w14:textId="66D80A10" w:rsidR="008C0435" w:rsidRPr="00590C30" w:rsidRDefault="008C0435" w:rsidP="008C0435">
            <w:pPr>
              <w:pStyle w:val="TCaseControl"/>
            </w:pPr>
            <w:r>
              <w:t>Requests strains at the center of shell elements (default).</w:t>
            </w:r>
            <w:r w:rsidR="00E72566">
              <w:t xml:space="preserve"> </w:t>
            </w:r>
            <w:r w:rsidR="00E72566" w:rsidRPr="00A26343">
              <w:rPr>
                <w:color w:val="2F5496" w:themeColor="accent1" w:themeShade="BF"/>
                <w:highlight w:val="yellow"/>
              </w:rPr>
              <w:t>For solid elements, the only option is the center as of 4/21/2024, but this will be adjusted to CORNER later.</w:t>
            </w:r>
          </w:p>
        </w:tc>
      </w:tr>
      <w:tr w:rsidR="008C0435" w:rsidRPr="00590C30" w14:paraId="619FB0EF" w14:textId="77777777" w:rsidTr="00A64526">
        <w:tc>
          <w:tcPr>
            <w:tcW w:w="1615" w:type="dxa"/>
          </w:tcPr>
          <w:p w14:paraId="1AF19ECE" w14:textId="77777777" w:rsidR="008C0435" w:rsidRPr="00590C30" w:rsidRDefault="008C0435" w:rsidP="008C0435">
            <w:pPr>
              <w:pStyle w:val="TCaseControl"/>
            </w:pPr>
            <w:r>
              <w:t>CORNER</w:t>
            </w:r>
          </w:p>
        </w:tc>
        <w:tc>
          <w:tcPr>
            <w:tcW w:w="7961" w:type="dxa"/>
          </w:tcPr>
          <w:p w14:paraId="4266177B" w14:textId="24EF9F90" w:rsidR="008C0435" w:rsidRPr="00590C30" w:rsidRDefault="008C0435" w:rsidP="008C0435">
            <w:pPr>
              <w:pStyle w:val="TCaseControl"/>
            </w:pPr>
            <w:r>
              <w:t>Requests strains at the element corners for the QUAD4 and QUAD4K elements, in addition to strains at the element center.</w:t>
            </w:r>
            <w:r w:rsidR="006F0CBA">
              <w:t xml:space="preserve"> </w:t>
            </w:r>
            <w:r w:rsidR="00E72566" w:rsidRPr="00A26343">
              <w:rPr>
                <w:color w:val="2F5496" w:themeColor="accent1" w:themeShade="BF"/>
                <w:highlight w:val="yellow"/>
              </w:rPr>
              <w:t>Not supported for solids as of 4/21/2024, but there is an action to support this.</w:t>
            </w:r>
          </w:p>
        </w:tc>
      </w:tr>
    </w:tbl>
    <w:p w14:paraId="709E2015" w14:textId="52C810D4" w:rsidR="00370320" w:rsidRPr="00E80610" w:rsidRDefault="00370320" w:rsidP="00724600">
      <w:pPr>
        <w:pStyle w:val="CardHeader"/>
      </w:pPr>
      <w:r w:rsidRPr="00E80610">
        <w:t>Remarks:</w:t>
      </w:r>
    </w:p>
    <w:p w14:paraId="1D9FE4DE" w14:textId="6CEBC51B" w:rsidR="00A26343" w:rsidRDefault="00370320" w:rsidP="00A26343">
      <w:pPr>
        <w:pStyle w:val="Remarks"/>
        <w:spacing w:after="100"/>
      </w:pPr>
      <w:r>
        <w:t>1.</w:t>
      </w:r>
      <w:r>
        <w:tab/>
      </w:r>
      <w:r w:rsidR="00A26343">
        <w:t>Optional entries are surrounded by brackets.</w:t>
      </w:r>
    </w:p>
    <w:p w14:paraId="1A1BDC16" w14:textId="77777777" w:rsidR="00A26343" w:rsidRDefault="00A26343" w:rsidP="00A26343">
      <w:pPr>
        <w:pStyle w:val="Remarks"/>
        <w:spacing w:after="100"/>
      </w:pPr>
      <w:r w:rsidRPr="00590C30">
        <w:t>2.</w:t>
      </w:r>
      <w:r w:rsidRPr="00590C30">
        <w:tab/>
      </w:r>
      <w:r w:rsidRPr="00CC19C0">
        <w:t>If no output file is requested, the only output file will be the F06</w:t>
      </w:r>
      <w:r>
        <w:t xml:space="preserve"> (the default output is PRINT, which creates the F06)</w:t>
      </w:r>
      <w:r w:rsidRPr="00CC19C0">
        <w:t>.</w:t>
      </w:r>
    </w:p>
    <w:p w14:paraId="07D18CB7" w14:textId="066D66AC" w:rsidR="00A26343" w:rsidRPr="004D72C3" w:rsidRDefault="00A26343" w:rsidP="00A26343">
      <w:pPr>
        <w:pStyle w:val="Remarks"/>
        <w:spacing w:after="100"/>
      </w:pPr>
      <w:r>
        <w:t>3</w:t>
      </w:r>
      <w:r w:rsidRPr="004D72C3">
        <w:t>.</w:t>
      </w:r>
      <w:r w:rsidRPr="004D72C3">
        <w:tab/>
        <w:t>The “PARAM, POST” entry has no effect on whether or not the OP2 is created and has no effect on the output requests. This is unlike some other Nastran versions.</w:t>
      </w:r>
    </w:p>
    <w:p w14:paraId="0D0FF36B" w14:textId="1726E79F" w:rsidR="00A26343" w:rsidRPr="004D72C3" w:rsidRDefault="00A26343" w:rsidP="00A26343">
      <w:pPr>
        <w:pStyle w:val="Remarks"/>
        <w:spacing w:after="100"/>
      </w:pPr>
      <w:r>
        <w:t>4</w:t>
      </w:r>
      <w:r w:rsidRPr="004D72C3">
        <w:t>.</w:t>
      </w:r>
      <w:r w:rsidRPr="004D72C3">
        <w:tab/>
        <w:t>NONE is used to override an overall output request made above the SUBCASE level.</w:t>
      </w:r>
    </w:p>
    <w:p w14:paraId="37FA066B" w14:textId="24052E1E" w:rsidR="00A26343" w:rsidRPr="004D72C3" w:rsidRDefault="00A26343" w:rsidP="00A26343">
      <w:pPr>
        <w:pStyle w:val="Remarks"/>
        <w:spacing w:after="100"/>
      </w:pPr>
      <w:r>
        <w:t>5</w:t>
      </w:r>
      <w:r w:rsidRPr="004D72C3">
        <w:t>.</w:t>
      </w:r>
      <w:r w:rsidRPr="004D72C3">
        <w:tab/>
        <w:t>The first four letters are the shorthand version of the full name. For example, both DISPLACMENT and DISP are acceptable.</w:t>
      </w:r>
    </w:p>
    <w:p w14:paraId="0DD519B4" w14:textId="6C5D0A91" w:rsidR="00A26343" w:rsidRPr="004D72C3" w:rsidRDefault="00A26343" w:rsidP="00A26343">
      <w:pPr>
        <w:pStyle w:val="Remarks"/>
        <w:spacing w:after="100"/>
      </w:pPr>
      <w:r>
        <w:t>6</w:t>
      </w:r>
      <w:r w:rsidRPr="004D72C3">
        <w:t>.</w:t>
      </w:r>
      <w:r w:rsidRPr="004D72C3">
        <w:tab/>
        <w:t>A Neutral file (.NEU) may be requested by placing “PARAM, PRTNEU, YES” in the bulk data section of the deck.</w:t>
      </w:r>
    </w:p>
    <w:p w14:paraId="4347D845" w14:textId="5A2D319B" w:rsidR="00A26343" w:rsidRPr="004D72C3" w:rsidRDefault="00A26343" w:rsidP="00A26343">
      <w:pPr>
        <w:pStyle w:val="Remarks"/>
        <w:spacing w:after="100"/>
      </w:pPr>
      <w:r>
        <w:t>7</w:t>
      </w:r>
      <w:r w:rsidRPr="004D72C3">
        <w:t>.</w:t>
      </w:r>
      <w:r w:rsidRPr="004D72C3">
        <w:tab/>
        <w:t>An Answer file (.ANS) file may be requested by placing “PARAM, PRTANS, YES” in the bulk data section of the deck.</w:t>
      </w:r>
    </w:p>
    <w:p w14:paraId="3640ACA7" w14:textId="0B80A3F9" w:rsidR="00A26343" w:rsidRPr="004D72C3" w:rsidRDefault="00A26343" w:rsidP="00A26343">
      <w:pPr>
        <w:pStyle w:val="Remarks"/>
        <w:spacing w:after="100"/>
      </w:pPr>
      <w:r>
        <w:t>8</w:t>
      </w:r>
      <w:r w:rsidRPr="004D72C3">
        <w:t>.</w:t>
      </w:r>
      <w:r w:rsidRPr="004D72C3">
        <w:tab/>
        <w:t>The parameters PRTALL, FILES, PRTF06, PRTOP2 may be used to override the output requests.</w:t>
      </w:r>
    </w:p>
    <w:p w14:paraId="6A2C577C" w14:textId="3B7FB1C2" w:rsidR="00A26343" w:rsidRPr="00590C30" w:rsidRDefault="00A26343" w:rsidP="00A26343">
      <w:pPr>
        <w:pStyle w:val="Remarks"/>
        <w:spacing w:after="100"/>
      </w:pPr>
      <w:r>
        <w:t>9</w:t>
      </w:r>
      <w:r w:rsidRPr="004D72C3">
        <w:t>.</w:t>
      </w:r>
      <w:r w:rsidRPr="004D72C3">
        <w:tab/>
        <w:t>The MYSTRAN project</w:t>
      </w:r>
      <w:r>
        <w:t xml:space="preserve"> developed a utility that parses a F06 file. This tool can create a </w:t>
      </w:r>
      <w:r w:rsidRPr="008F4244">
        <w:t>customized output of the data in a format that is convenient for processing the data</w:t>
      </w:r>
      <w:r>
        <w:t>:</w:t>
      </w:r>
      <w:r w:rsidRPr="008F4244">
        <w:t xml:space="preserve"> </w:t>
      </w:r>
      <w:r w:rsidRPr="00E91263">
        <w:t>https://github.com/ClassicalFEA/nastools</w:t>
      </w:r>
    </w:p>
    <w:p w14:paraId="201B7B14" w14:textId="7CB24364" w:rsidR="00370320" w:rsidRDefault="00A26343" w:rsidP="00106DE3">
      <w:pPr>
        <w:pStyle w:val="Remarks"/>
      </w:pPr>
      <w:r>
        <w:t>10</w:t>
      </w:r>
      <w:r w:rsidR="00370320">
        <w:t>.</w:t>
      </w:r>
      <w:r w:rsidR="00370320">
        <w:tab/>
        <w:t>ELSTRAIN is an alternate form of this Case Control command</w:t>
      </w:r>
      <w:r w:rsidR="00C84C77">
        <w:t>.</w:t>
      </w:r>
    </w:p>
    <w:p w14:paraId="29B4E02E" w14:textId="73E24241" w:rsidR="00370320" w:rsidRPr="00590C30" w:rsidRDefault="00A26343" w:rsidP="00096A09">
      <w:pPr>
        <w:pStyle w:val="Remarks"/>
        <w:rPr>
          <w:sz w:val="22"/>
        </w:rPr>
      </w:pPr>
      <w:r w:rsidRPr="00A26343">
        <w:rPr>
          <w:color w:val="2F5496" w:themeColor="accent1" w:themeShade="BF"/>
          <w:highlight w:val="yellow"/>
        </w:rPr>
        <w:t>11</w:t>
      </w:r>
      <w:r w:rsidR="00370320" w:rsidRPr="00A26343">
        <w:rPr>
          <w:color w:val="2F5496" w:themeColor="accent1" w:themeShade="BF"/>
          <w:highlight w:val="yellow"/>
        </w:rPr>
        <w:t>.</w:t>
      </w:r>
      <w:r w:rsidR="00370320" w:rsidRPr="00A26343">
        <w:rPr>
          <w:color w:val="2F5496" w:themeColor="accent1" w:themeShade="BF"/>
          <w:highlight w:val="yellow"/>
        </w:rPr>
        <w:tab/>
        <w:t>The options VONMISES, MASS (or SHEAR), CENTER and CORNER will apply for all subcases</w:t>
      </w:r>
      <w:r w:rsidR="00C84C77" w:rsidRPr="00A26343">
        <w:rPr>
          <w:color w:val="2F5496" w:themeColor="accent1" w:themeShade="BF"/>
          <w:highlight w:val="yellow"/>
        </w:rPr>
        <w:t>.</w:t>
      </w:r>
      <w:r w:rsidR="00A92018" w:rsidRPr="00A26343">
        <w:rPr>
          <w:color w:val="2F5496" w:themeColor="accent1" w:themeShade="BF"/>
          <w:highlight w:val="yellow"/>
        </w:rPr>
        <w:t xml:space="preserve"> This does not appear to be supported as of 4/21/2024.</w:t>
      </w:r>
    </w:p>
    <w:p w14:paraId="1B0915F0" w14:textId="77777777" w:rsidR="00370320" w:rsidRPr="00590C30" w:rsidRDefault="00370320" w:rsidP="00370320"/>
    <w:p w14:paraId="469B47C4" w14:textId="77777777" w:rsidR="00370320" w:rsidRPr="00AF7B9F" w:rsidRDefault="00370320" w:rsidP="004C6C23">
      <w:pPr>
        <w:pStyle w:val="Corner"/>
      </w:pPr>
      <w:r w:rsidRPr="00590C30">
        <w:br w:type="page"/>
      </w:r>
      <w:bookmarkStart w:id="1656" w:name="_Toc27120838"/>
      <w:bookmarkStart w:id="1657" w:name="_Toc27120949"/>
      <w:bookmarkStart w:id="1658" w:name="_Toc27121589"/>
      <w:bookmarkStart w:id="1659" w:name="_Toc27121693"/>
      <w:bookmarkStart w:id="1660" w:name="_Toc27196873"/>
      <w:bookmarkStart w:id="1661" w:name="_Toc27196978"/>
      <w:bookmarkStart w:id="1662" w:name="_Toc27198249"/>
      <w:bookmarkStart w:id="1663" w:name="_Toc27202771"/>
      <w:bookmarkStart w:id="1664" w:name="_Toc27206229"/>
      <w:bookmarkStart w:id="1665" w:name="_Toc27206334"/>
      <w:bookmarkStart w:id="1666" w:name="_Toc27217242"/>
      <w:bookmarkStart w:id="1667" w:name="_Toc27217347"/>
      <w:bookmarkStart w:id="1668" w:name="_Toc27217451"/>
      <w:bookmarkStart w:id="1669" w:name="_Toc27217824"/>
      <w:bookmarkStart w:id="1670" w:name="_Toc27217928"/>
      <w:bookmarkStart w:id="1671" w:name="_Toc27296333"/>
      <w:bookmarkStart w:id="1672" w:name="_Toc27393841"/>
      <w:bookmarkStart w:id="1673" w:name="_Toc27479857"/>
      <w:bookmarkStart w:id="1674" w:name="_Toc27717236"/>
      <w:r w:rsidRPr="002E696B">
        <w:lastRenderedPageBreak/>
        <w:t>STRES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4C27F509" w14:textId="77777777" w:rsidR="00370320" w:rsidRPr="00820E8B" w:rsidRDefault="00370320" w:rsidP="008472B7">
      <w:pPr>
        <w:pStyle w:val="Heading2"/>
      </w:pPr>
      <w:bookmarkStart w:id="1675" w:name="_Toc195483784"/>
      <w:r w:rsidRPr="00820E8B">
        <w:t>STRESS</w:t>
      </w:r>
      <w:bookmarkEnd w:id="1675"/>
    </w:p>
    <w:p w14:paraId="33F03B61" w14:textId="77777777" w:rsidR="00370320" w:rsidRDefault="00370320" w:rsidP="00DF44C9">
      <w:pPr>
        <w:pStyle w:val="SpecialSpace"/>
      </w:pPr>
    </w:p>
    <w:p w14:paraId="2222BB4D" w14:textId="77777777" w:rsidR="00370320" w:rsidRPr="00590C30" w:rsidRDefault="00370320" w:rsidP="00724600">
      <w:pPr>
        <w:pStyle w:val="CardHeader"/>
      </w:pPr>
      <w:r w:rsidRPr="00590C30">
        <w:t>Description:</w:t>
      </w:r>
    </w:p>
    <w:p w14:paraId="059283D2" w14:textId="77777777" w:rsidR="00370320" w:rsidRPr="00590C30" w:rsidRDefault="00370320" w:rsidP="003D321B">
      <w:r w:rsidRPr="00590C30">
        <w:t>Requests output of stresses for selected elements.</w:t>
      </w:r>
    </w:p>
    <w:p w14:paraId="60D7B859" w14:textId="77777777" w:rsidR="00370320" w:rsidRPr="00590C30" w:rsidRDefault="00370320" w:rsidP="006B2B9F">
      <w:pPr>
        <w:pStyle w:val="CardSpacing"/>
      </w:pPr>
    </w:p>
    <w:p w14:paraId="4EC81CDA" w14:textId="3FF4941D" w:rsidR="00370320" w:rsidRPr="00590C30" w:rsidRDefault="00370320" w:rsidP="00724600">
      <w:pPr>
        <w:pStyle w:val="CardHeader"/>
      </w:pPr>
      <w:r w:rsidRPr="00590C30">
        <w:t>Format:</w:t>
      </w:r>
    </w:p>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10"/>
        <w:gridCol w:w="4675"/>
      </w:tblGrid>
      <w:tr w:rsidR="007D270C" w:rsidRPr="005306E0" w14:paraId="420054F3" w14:textId="77777777" w:rsidTr="00601924">
        <w:tc>
          <w:tcPr>
            <w:tcW w:w="5310" w:type="dxa"/>
            <w:vAlign w:val="center"/>
          </w:tcPr>
          <w:p w14:paraId="53C8EF2B" w14:textId="074B7AAB" w:rsidR="007D270C" w:rsidRPr="00D36E5D" w:rsidRDefault="007D270C" w:rsidP="00F37A26">
            <w:pPr>
              <w:pStyle w:val="TCaseControl"/>
            </w:pPr>
            <w:r w:rsidRPr="00D36E5D">
              <w:t>STR</w:t>
            </w:r>
            <w:r>
              <w:t>E</w:t>
            </w:r>
            <w:r w:rsidRPr="00D36E5D">
              <w:t>[</w:t>
            </w:r>
            <w:r>
              <w:t>SS</w:t>
            </w:r>
            <w:r w:rsidRPr="00D36E5D">
              <w:t>]</w:t>
            </w:r>
            <w:r w:rsidR="00601924">
              <w:t>[</w:t>
            </w:r>
            <w:r w:rsidRPr="00D36E5D">
              <w:t>(</w:t>
            </w:r>
            <w:r w:rsidRPr="008C0435">
              <w:rPr>
                <w:u w:val="single"/>
              </w:rPr>
              <w:t>CENTER</w:t>
            </w:r>
            <w:r w:rsidRPr="00D36E5D">
              <w:t>, CORNER</w:t>
            </w:r>
            <w:r>
              <w:t xml:space="preserve">, </w:t>
            </w:r>
            <w:r w:rsidRPr="008C0435">
              <w:rPr>
                <w:u w:val="single"/>
              </w:rPr>
              <w:t>PRINT</w:t>
            </w:r>
            <w:r w:rsidRPr="00D36E5D">
              <w:t>, PLOT)</w:t>
            </w:r>
            <w:r w:rsidR="00601924">
              <w:t>]</w:t>
            </w:r>
            <w:r w:rsidRPr="00D36E5D">
              <w:t xml:space="preserve"> =</w:t>
            </w:r>
          </w:p>
        </w:tc>
        <w:tc>
          <w:tcPr>
            <w:tcW w:w="4675" w:type="dxa"/>
          </w:tcPr>
          <w:p w14:paraId="5E8C28A6" w14:textId="77777777" w:rsidR="007D270C" w:rsidRPr="00601924" w:rsidRDefault="007D270C" w:rsidP="00F37A26">
            <w:pPr>
              <w:pStyle w:val="TCaseControl"/>
            </w:pPr>
            <m:oMathPara>
              <m:oMathParaPr>
                <m:jc m:val="left"/>
              </m:oMathParaPr>
              <m:oMath>
                <m:r>
                  <m:rPr>
                    <m:nor/>
                  </m:rPr>
                  <m:t xml:space="preserve"> </m:t>
                </m:r>
                <m:d>
                  <m:dPr>
                    <m:begChr m:val="{"/>
                    <m:endChr m:val="}"/>
                    <m:ctrlPr>
                      <w:rPr>
                        <w:rFonts w:ascii="Cambria Math" w:hAnsi="Cambria Math"/>
                      </w:rPr>
                    </m:ctrlPr>
                  </m:dPr>
                  <m:e>
                    <m:m>
                      <m:mPr>
                        <m:rSpRule m:val="1"/>
                        <m:mcs>
                          <m:mc>
                            <m:mcPr>
                              <m:count m:val="1"/>
                              <m:mcJc m:val="center"/>
                            </m:mcPr>
                          </m:mc>
                        </m:mcs>
                        <m:ctrlPr>
                          <w:rPr>
                            <w:rFonts w:ascii="Cambria Math" w:hAnsi="Cambria Math"/>
                          </w:rPr>
                        </m:ctrlPr>
                      </m:mPr>
                      <m:mr>
                        <m:e>
                          <m:r>
                            <m:rPr>
                              <m:nor/>
                            </m:rPr>
                            <m:t>ALL</m:t>
                          </m:r>
                        </m:e>
                      </m:mr>
                      <m:mr>
                        <m:e>
                          <m:r>
                            <w:rPr>
                              <w:rFonts w:ascii="Cambria Math" w:hAnsi="Cambria Math"/>
                            </w:rPr>
                            <m:t>n</m:t>
                          </m:r>
                        </m:e>
                      </m:mr>
                      <m:mr>
                        <m:e>
                          <m:r>
                            <m:rPr>
                              <m:nor/>
                            </m:rPr>
                            <m:t>NONE</m:t>
                          </m:r>
                        </m:e>
                      </m:mr>
                    </m:m>
                  </m:e>
                </m:d>
              </m:oMath>
            </m:oMathPara>
          </w:p>
        </w:tc>
      </w:tr>
    </w:tbl>
    <w:p w14:paraId="4DD7C055" w14:textId="77777777" w:rsidR="00370320" w:rsidRPr="00590C30" w:rsidRDefault="00370320" w:rsidP="006B2B9F">
      <w:pPr>
        <w:pStyle w:val="CardSpacing"/>
      </w:pPr>
    </w:p>
    <w:p w14:paraId="68FA61CE" w14:textId="24E2FC72" w:rsidR="00370320" w:rsidRPr="00590C30" w:rsidRDefault="00370320" w:rsidP="00724600">
      <w:pPr>
        <w:pStyle w:val="CardHeader"/>
      </w:pPr>
      <w:r w:rsidRPr="00590C30">
        <w:t>Examples:</w:t>
      </w:r>
    </w:p>
    <w:p w14:paraId="29AC3277" w14:textId="5E6AD727" w:rsidR="007D270C" w:rsidRDefault="007D270C" w:rsidP="007D270C">
      <w:r>
        <w:t>See the STRAIN card (Section 6.22)</w:t>
      </w:r>
    </w:p>
    <w:p w14:paraId="60AC5479" w14:textId="16F69E10" w:rsidR="00370320" w:rsidRPr="00590C30" w:rsidRDefault="00370320" w:rsidP="006B2B9F">
      <w:pPr>
        <w:pStyle w:val="CardSpacing"/>
      </w:pPr>
    </w:p>
    <w:p w14:paraId="4E31948D" w14:textId="71D45F64" w:rsidR="00370320" w:rsidRPr="00590C30" w:rsidRDefault="00370320" w:rsidP="00724600">
      <w:pPr>
        <w:pStyle w:val="CardHeader"/>
      </w:pPr>
      <w:r w:rsidRPr="00590C30">
        <w:t>Options</w:t>
      </w:r>
      <w:r w:rsidR="00A3365F">
        <w:t>:</w:t>
      </w:r>
    </w:p>
    <w:p w14:paraId="4E18C0A4" w14:textId="21CE982F" w:rsidR="007D270C" w:rsidRDefault="007D270C" w:rsidP="007D270C">
      <w:r>
        <w:t>See the STRAIN card (Section 6.22)</w:t>
      </w:r>
    </w:p>
    <w:p w14:paraId="44A20B54" w14:textId="77777777" w:rsidR="00370320" w:rsidRPr="00590C30" w:rsidRDefault="00370320" w:rsidP="006B2B9F">
      <w:pPr>
        <w:pStyle w:val="CardSpacing"/>
      </w:pPr>
    </w:p>
    <w:p w14:paraId="17995D60" w14:textId="58EC6E55" w:rsidR="00370320" w:rsidRPr="00E80610" w:rsidRDefault="00370320" w:rsidP="00724600">
      <w:pPr>
        <w:pStyle w:val="CardHeader"/>
      </w:pPr>
      <w:r w:rsidRPr="00E80610">
        <w:t>Remarks:</w:t>
      </w:r>
    </w:p>
    <w:p w14:paraId="26A3435F" w14:textId="03042339" w:rsidR="007D270C" w:rsidRDefault="007D270C" w:rsidP="007D270C">
      <w:r>
        <w:t>See the STRAIN card (Section 6.22)</w:t>
      </w:r>
    </w:p>
    <w:p w14:paraId="0B521EB3" w14:textId="77777777" w:rsidR="00370320" w:rsidRPr="00590C30" w:rsidRDefault="00370320" w:rsidP="00370320">
      <w:pPr>
        <w:tabs>
          <w:tab w:val="left" w:pos="360"/>
        </w:tabs>
      </w:pPr>
    </w:p>
    <w:p w14:paraId="68706815" w14:textId="77777777" w:rsidR="00370320" w:rsidRPr="00590C30" w:rsidRDefault="00370320" w:rsidP="00370320">
      <w:pPr>
        <w:tabs>
          <w:tab w:val="left" w:pos="360"/>
        </w:tabs>
      </w:pPr>
    </w:p>
    <w:p w14:paraId="3B55CA2A" w14:textId="77777777" w:rsidR="00370320" w:rsidRPr="00590C30" w:rsidRDefault="00370320" w:rsidP="00370320"/>
    <w:p w14:paraId="6539939C" w14:textId="77777777" w:rsidR="00370320" w:rsidRPr="002E696B" w:rsidRDefault="00370320" w:rsidP="004C6C23">
      <w:pPr>
        <w:pStyle w:val="Corner"/>
      </w:pPr>
      <w:r w:rsidRPr="00590C30">
        <w:br w:type="page"/>
      </w:r>
      <w:bookmarkStart w:id="1676" w:name="_Toc27120839"/>
      <w:bookmarkStart w:id="1677" w:name="_Toc27120950"/>
      <w:bookmarkStart w:id="1678" w:name="_Toc27121590"/>
      <w:bookmarkStart w:id="1679" w:name="_Toc27121694"/>
      <w:bookmarkStart w:id="1680" w:name="_Toc27196874"/>
      <w:bookmarkStart w:id="1681" w:name="_Toc27196979"/>
      <w:bookmarkStart w:id="1682" w:name="_Toc27198250"/>
      <w:bookmarkStart w:id="1683" w:name="_Toc27202772"/>
      <w:bookmarkStart w:id="1684" w:name="_Toc27206230"/>
      <w:bookmarkStart w:id="1685" w:name="_Toc27206335"/>
      <w:bookmarkStart w:id="1686" w:name="_Toc27217243"/>
      <w:bookmarkStart w:id="1687" w:name="_Toc27217348"/>
      <w:bookmarkStart w:id="1688" w:name="_Toc27217452"/>
      <w:bookmarkStart w:id="1689" w:name="_Toc27217825"/>
      <w:bookmarkStart w:id="1690" w:name="_Toc27217929"/>
      <w:bookmarkStart w:id="1691" w:name="_Toc27296334"/>
      <w:bookmarkStart w:id="1692" w:name="_Toc27393842"/>
      <w:bookmarkStart w:id="1693" w:name="_Toc27479858"/>
      <w:bookmarkStart w:id="1694" w:name="_Toc27717237"/>
      <w:r w:rsidRPr="002E696B">
        <w:lastRenderedPageBreak/>
        <w:t>SUBCASE</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0153283F" w14:textId="77777777" w:rsidR="00370320" w:rsidRPr="007E3809" w:rsidRDefault="00370320" w:rsidP="008472B7">
      <w:pPr>
        <w:pStyle w:val="Heading2"/>
      </w:pPr>
      <w:bookmarkStart w:id="1695" w:name="_Toc28327034"/>
      <w:bookmarkStart w:id="1696" w:name="_Toc28600365"/>
      <w:bookmarkStart w:id="1697" w:name="_Toc195483785"/>
      <w:r>
        <w:t>SUBCASE</w:t>
      </w:r>
      <w:bookmarkEnd w:id="1695"/>
      <w:bookmarkEnd w:id="1696"/>
      <w:bookmarkEnd w:id="1697"/>
    </w:p>
    <w:p w14:paraId="758CC831" w14:textId="77777777" w:rsidR="009A6F32" w:rsidRDefault="009A6F32" w:rsidP="00DF44C9">
      <w:pPr>
        <w:pStyle w:val="SpecialSpace"/>
      </w:pPr>
    </w:p>
    <w:p w14:paraId="043327BC" w14:textId="30B39CA2" w:rsidR="00370320" w:rsidRPr="00590C30" w:rsidRDefault="00370320" w:rsidP="00724600">
      <w:pPr>
        <w:pStyle w:val="CardHeader"/>
      </w:pPr>
      <w:r w:rsidRPr="00590C30">
        <w:t>Description:</w:t>
      </w:r>
    </w:p>
    <w:p w14:paraId="34768F91" w14:textId="4D430D3C" w:rsidR="00370320" w:rsidRPr="00590C30" w:rsidRDefault="00370320" w:rsidP="003D321B">
      <w:r w:rsidRPr="00590C30">
        <w:t>Beginning of</w:t>
      </w:r>
      <w:r>
        <w:t xml:space="preserve"> the</w:t>
      </w:r>
      <w:r w:rsidRPr="00590C30">
        <w:t xml:space="preserve"> portion of the Case Control </w:t>
      </w:r>
      <w:r>
        <w:t>section</w:t>
      </w:r>
      <w:r w:rsidRPr="00590C30">
        <w:t xml:space="preserve"> that defines the options to be used in one subcase.</w:t>
      </w:r>
      <w:r w:rsidR="00E4439A">
        <w:t xml:space="preserve"> </w:t>
      </w:r>
      <w:r w:rsidRPr="00590C30">
        <w:t>Multiple subcases must be used when solution with separate static loads in one run is desired.</w:t>
      </w:r>
    </w:p>
    <w:p w14:paraId="436E7AC7" w14:textId="77777777" w:rsidR="00370320" w:rsidRPr="00590C30" w:rsidRDefault="00370320" w:rsidP="006B2B9F">
      <w:pPr>
        <w:pStyle w:val="CardSpacing"/>
      </w:pPr>
    </w:p>
    <w:p w14:paraId="0068FA9D" w14:textId="342AF701" w:rsidR="00370320" w:rsidRPr="00590C30" w:rsidRDefault="00370320" w:rsidP="00724600">
      <w:pPr>
        <w:pStyle w:val="CardHeader"/>
      </w:pPr>
      <w:r w:rsidRPr="00590C30">
        <w:t>Format:</w:t>
      </w:r>
    </w:p>
    <w:p w14:paraId="373344CE" w14:textId="2E8B3970" w:rsidR="003111A0" w:rsidRPr="00590C30" w:rsidRDefault="003111A0" w:rsidP="00370320">
      <w:r>
        <w:t xml:space="preserve">SUBC[ASE] = </w:t>
      </w:r>
      <w:r w:rsidRPr="005C4E26">
        <w:rPr>
          <w:i/>
          <w:iCs/>
        </w:rPr>
        <w:t>n</w:t>
      </w:r>
    </w:p>
    <w:p w14:paraId="51C8171F" w14:textId="77777777" w:rsidR="00370320" w:rsidRPr="00590C30" w:rsidRDefault="00370320" w:rsidP="006B2B9F">
      <w:pPr>
        <w:pStyle w:val="CardSpacing"/>
      </w:pPr>
    </w:p>
    <w:p w14:paraId="7CBA4BA7" w14:textId="1E852C0C" w:rsidR="00370320" w:rsidRDefault="00370320" w:rsidP="003111A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2E247189" w14:textId="77777777" w:rsidTr="00F37A26">
        <w:tc>
          <w:tcPr>
            <w:tcW w:w="2700" w:type="dxa"/>
          </w:tcPr>
          <w:p w14:paraId="7BB93FAE" w14:textId="2CD4C3D0" w:rsidR="00AA3778" w:rsidRPr="00590C30" w:rsidRDefault="003111A0" w:rsidP="003111A0">
            <w:pPr>
              <w:pStyle w:val="TCaseControl"/>
            </w:pPr>
            <w:r>
              <w:t>SUBCASE = 361</w:t>
            </w:r>
          </w:p>
        </w:tc>
        <w:tc>
          <w:tcPr>
            <w:tcW w:w="6876" w:type="dxa"/>
          </w:tcPr>
          <w:p w14:paraId="0CCCF6CB" w14:textId="7968DFEC" w:rsidR="00AA3778" w:rsidRPr="00590C30" w:rsidRDefault="00AA3778" w:rsidP="003111A0">
            <w:pPr>
              <w:pStyle w:val="TCaseControl"/>
            </w:pPr>
          </w:p>
        </w:tc>
      </w:tr>
    </w:tbl>
    <w:p w14:paraId="31B7960A" w14:textId="77777777" w:rsidR="00AA3778" w:rsidRDefault="00AA3778" w:rsidP="006B2B9F">
      <w:pPr>
        <w:pStyle w:val="CardSpacing"/>
      </w:pPr>
    </w:p>
    <w:p w14:paraId="11F54559" w14:textId="77777777"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3F6103" w14:paraId="5DA92F3F" w14:textId="77777777" w:rsidTr="003F6103">
        <w:tc>
          <w:tcPr>
            <w:tcW w:w="1368" w:type="dxa"/>
            <w:tcBorders>
              <w:bottom w:val="single" w:sz="4" w:space="0" w:color="auto"/>
            </w:tcBorders>
          </w:tcPr>
          <w:p w14:paraId="7C7226BA"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42449F89" w14:textId="77777777" w:rsidR="00370320" w:rsidRPr="003F6103" w:rsidRDefault="00370320" w:rsidP="003F6103">
            <w:pPr>
              <w:pStyle w:val="CardHeader"/>
              <w:rPr>
                <w:b w:val="0"/>
                <w:bCs/>
              </w:rPr>
            </w:pPr>
            <w:r w:rsidRPr="003F6103">
              <w:rPr>
                <w:b w:val="0"/>
                <w:bCs/>
              </w:rPr>
              <w:t>Meaning</w:t>
            </w:r>
          </w:p>
        </w:tc>
      </w:tr>
      <w:tr w:rsidR="00370320" w:rsidRPr="00590C30" w14:paraId="59A4F169" w14:textId="77777777" w:rsidTr="003F6103">
        <w:tc>
          <w:tcPr>
            <w:tcW w:w="1368" w:type="dxa"/>
            <w:tcBorders>
              <w:top w:val="single" w:sz="4" w:space="0" w:color="auto"/>
            </w:tcBorders>
          </w:tcPr>
          <w:p w14:paraId="53DD6C74"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70968623" w14:textId="0C8A56E9" w:rsidR="00370320" w:rsidRPr="00590C30" w:rsidRDefault="00370320" w:rsidP="001C388A">
            <w:pPr>
              <w:pStyle w:val="TCaseControl"/>
            </w:pPr>
            <w:r w:rsidRPr="00590C30">
              <w:t xml:space="preserve"> Set ID of a subcase.</w:t>
            </w:r>
            <w:r w:rsidR="00E4439A">
              <w:t xml:space="preserve"> </w:t>
            </w:r>
            <w:r w:rsidRPr="00590C30">
              <w:t>Integer &gt; 0, no default value.</w:t>
            </w:r>
          </w:p>
        </w:tc>
      </w:tr>
    </w:tbl>
    <w:p w14:paraId="27CE3D5C" w14:textId="77777777" w:rsidR="00370320" w:rsidRPr="00590C30" w:rsidRDefault="00370320" w:rsidP="006B2B9F">
      <w:pPr>
        <w:pStyle w:val="CardSpacing"/>
      </w:pPr>
    </w:p>
    <w:p w14:paraId="2E14C1B3" w14:textId="7C910AEF" w:rsidR="00370320" w:rsidRPr="00E80610" w:rsidRDefault="00370320" w:rsidP="00724600">
      <w:pPr>
        <w:pStyle w:val="CardHeader"/>
      </w:pPr>
      <w:r w:rsidRPr="00E80610">
        <w:t>Remarks:</w:t>
      </w:r>
    </w:p>
    <w:p w14:paraId="572B11E5" w14:textId="0F5AB9F2" w:rsidR="00370320" w:rsidRPr="00590C30" w:rsidRDefault="00370320" w:rsidP="009A6F32">
      <w:pPr>
        <w:pStyle w:val="Remarks"/>
      </w:pPr>
      <w:r w:rsidRPr="00590C30">
        <w:t>1.</w:t>
      </w:r>
      <w:r w:rsidRPr="00590C30">
        <w:tab/>
        <w:t>There can be multiple subcases and there is no restriction on the integer numbers used for subcase IDs</w:t>
      </w:r>
      <w:r w:rsidR="00C84C77">
        <w:t>.</w:t>
      </w:r>
    </w:p>
    <w:p w14:paraId="44D56939" w14:textId="2EE7FA37" w:rsidR="00370320" w:rsidRPr="00590C30" w:rsidRDefault="00370320" w:rsidP="006B2B9F">
      <w:pPr>
        <w:pStyle w:val="Remarks"/>
      </w:pPr>
      <w:r w:rsidRPr="00590C30">
        <w:t>2.</w:t>
      </w:r>
      <w:r w:rsidRPr="00590C30">
        <w:tab/>
        <w:t>All Case Control entries following a SUBCASE entry (up to the next SUBCASE Case Control entry) identify the conditions for solution (loads and output) for this subcase.</w:t>
      </w:r>
      <w:r w:rsidR="00E4439A">
        <w:t xml:space="preserve"> </w:t>
      </w:r>
      <w:r w:rsidRPr="00590C30">
        <w:t>Case Control entries “above” the SUBCASE level will be used for all subcases unless specifically overridden in the subcase definition.</w:t>
      </w:r>
    </w:p>
    <w:p w14:paraId="4A329503" w14:textId="77777777" w:rsidR="00370320" w:rsidRPr="002E696B" w:rsidRDefault="00370320" w:rsidP="004C6C23">
      <w:pPr>
        <w:pStyle w:val="Corner"/>
      </w:pPr>
      <w:r w:rsidRPr="00590C30">
        <w:br w:type="page"/>
      </w:r>
      <w:bookmarkStart w:id="1698" w:name="_Toc27120840"/>
      <w:bookmarkStart w:id="1699" w:name="_Toc27120951"/>
      <w:bookmarkStart w:id="1700" w:name="_Toc27121591"/>
      <w:bookmarkStart w:id="1701" w:name="_Toc27121695"/>
      <w:bookmarkStart w:id="1702" w:name="_Toc27196875"/>
      <w:bookmarkStart w:id="1703" w:name="_Toc27196980"/>
      <w:bookmarkStart w:id="1704" w:name="_Toc27198251"/>
      <w:bookmarkStart w:id="1705" w:name="_Toc27202773"/>
      <w:bookmarkStart w:id="1706" w:name="_Toc27206231"/>
      <w:bookmarkStart w:id="1707" w:name="_Toc27206336"/>
      <w:bookmarkStart w:id="1708" w:name="_Toc27217244"/>
      <w:bookmarkStart w:id="1709" w:name="_Toc27217349"/>
      <w:bookmarkStart w:id="1710" w:name="_Toc27217453"/>
      <w:bookmarkStart w:id="1711" w:name="_Toc27217826"/>
      <w:bookmarkStart w:id="1712" w:name="_Toc27217930"/>
      <w:bookmarkStart w:id="1713" w:name="_Toc27296335"/>
      <w:bookmarkStart w:id="1714" w:name="_Toc27393843"/>
      <w:bookmarkStart w:id="1715" w:name="_Toc27479859"/>
      <w:bookmarkStart w:id="1716" w:name="_Toc27717238"/>
      <w:r w:rsidRPr="002E696B">
        <w:lastRenderedPageBreak/>
        <w:t>SUBTITLE</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2A983112" w14:textId="77777777" w:rsidR="00370320" w:rsidRPr="007E3809" w:rsidRDefault="00370320" w:rsidP="008472B7">
      <w:pPr>
        <w:pStyle w:val="Heading2"/>
      </w:pPr>
      <w:bookmarkStart w:id="1717" w:name="_Toc28327035"/>
      <w:bookmarkStart w:id="1718" w:name="_Toc28600366"/>
      <w:bookmarkStart w:id="1719" w:name="_Toc195483786"/>
      <w:r>
        <w:t>SUBTITLE</w:t>
      </w:r>
      <w:bookmarkEnd w:id="1717"/>
      <w:bookmarkEnd w:id="1718"/>
      <w:bookmarkEnd w:id="1719"/>
    </w:p>
    <w:p w14:paraId="2B9F3A5C" w14:textId="77777777" w:rsidR="00370320" w:rsidRDefault="00370320" w:rsidP="00DF44C9">
      <w:pPr>
        <w:pStyle w:val="SpecialSpace"/>
      </w:pPr>
    </w:p>
    <w:p w14:paraId="168EA574" w14:textId="77777777" w:rsidR="00370320" w:rsidRPr="00590C30" w:rsidRDefault="00370320" w:rsidP="00724600">
      <w:pPr>
        <w:pStyle w:val="CardHeader"/>
      </w:pPr>
      <w:r w:rsidRPr="00590C30">
        <w:t>Description:</w:t>
      </w:r>
    </w:p>
    <w:p w14:paraId="0FA70E8D" w14:textId="77777777" w:rsidR="00370320" w:rsidRPr="00590C30" w:rsidRDefault="00370320" w:rsidP="003D321B">
      <w:r w:rsidRPr="00590C30">
        <w:t>Specifies a</w:t>
      </w:r>
      <w:r>
        <w:t xml:space="preserve"> second</w:t>
      </w:r>
      <w:r w:rsidRPr="00590C30">
        <w:t xml:space="preserve"> text line to be printed in the output file.</w:t>
      </w:r>
    </w:p>
    <w:p w14:paraId="16E60347" w14:textId="77777777" w:rsidR="00370320" w:rsidRPr="00590C30" w:rsidRDefault="00370320" w:rsidP="006B2B9F">
      <w:pPr>
        <w:pStyle w:val="CardSpacing"/>
      </w:pPr>
    </w:p>
    <w:p w14:paraId="11187C49" w14:textId="1191769F" w:rsidR="00370320" w:rsidRPr="00590C30" w:rsidRDefault="00370320" w:rsidP="00724600">
      <w:pPr>
        <w:pStyle w:val="CardHeader"/>
      </w:pPr>
      <w:r w:rsidRPr="00590C30">
        <w:t>Format:</w:t>
      </w:r>
    </w:p>
    <w:p w14:paraId="77566B9A" w14:textId="3AA85989" w:rsidR="00370320" w:rsidRPr="00590C30" w:rsidRDefault="003111A0" w:rsidP="003D321B">
      <w:r>
        <w:t>SUBT[ITLE] = [optional text material up to, and including, column 80]</w:t>
      </w:r>
    </w:p>
    <w:p w14:paraId="496AE0DD" w14:textId="77777777" w:rsidR="00370320" w:rsidRPr="00590C30" w:rsidRDefault="00370320" w:rsidP="003111A0">
      <w:pPr>
        <w:pStyle w:val="CardSpacing"/>
      </w:pPr>
    </w:p>
    <w:p w14:paraId="7C907641" w14:textId="1402D1BC" w:rsidR="00370320" w:rsidRPr="00E80610" w:rsidRDefault="00370320" w:rsidP="00724600">
      <w:pPr>
        <w:pStyle w:val="CardHeader"/>
      </w:pPr>
      <w:r w:rsidRPr="00E80610">
        <w:t>Remarks:</w:t>
      </w:r>
    </w:p>
    <w:p w14:paraId="4D15A3C2" w14:textId="77777777" w:rsidR="00370320" w:rsidRPr="00590C30" w:rsidRDefault="00370320" w:rsidP="009A6F32">
      <w:pPr>
        <w:pStyle w:val="Remarks"/>
      </w:pPr>
      <w:r w:rsidRPr="00590C30">
        <w:t>1.</w:t>
      </w:r>
      <w:r w:rsidRPr="00590C30">
        <w:tab/>
        <w:t>This line of text will be printed in the output file and can be different for each subcase.</w:t>
      </w:r>
    </w:p>
    <w:p w14:paraId="523824F7" w14:textId="77777777" w:rsidR="00370320" w:rsidRPr="00590C30" w:rsidRDefault="00370320" w:rsidP="00370320"/>
    <w:p w14:paraId="4EEEE940" w14:textId="77777777" w:rsidR="00370320" w:rsidRPr="002E696B" w:rsidRDefault="00370320" w:rsidP="004C6C23">
      <w:pPr>
        <w:pStyle w:val="Corner"/>
      </w:pPr>
      <w:r w:rsidRPr="00590C30">
        <w:br w:type="page"/>
      </w:r>
      <w:bookmarkStart w:id="1720" w:name="_Toc27120841"/>
      <w:bookmarkStart w:id="1721" w:name="_Toc27120952"/>
      <w:bookmarkStart w:id="1722" w:name="_Toc27121592"/>
      <w:bookmarkStart w:id="1723" w:name="_Toc27121696"/>
      <w:bookmarkStart w:id="1724" w:name="_Toc27196876"/>
      <w:bookmarkStart w:id="1725" w:name="_Toc27196981"/>
      <w:bookmarkStart w:id="1726" w:name="_Toc27198252"/>
      <w:bookmarkStart w:id="1727" w:name="_Toc27202774"/>
      <w:bookmarkStart w:id="1728" w:name="_Toc27206232"/>
      <w:bookmarkStart w:id="1729" w:name="_Toc27206337"/>
      <w:bookmarkStart w:id="1730" w:name="_Toc27217245"/>
      <w:bookmarkStart w:id="1731" w:name="_Toc27217350"/>
      <w:bookmarkStart w:id="1732" w:name="_Toc27217454"/>
      <w:bookmarkStart w:id="1733" w:name="_Toc27217827"/>
      <w:bookmarkStart w:id="1734" w:name="_Toc27217931"/>
      <w:bookmarkStart w:id="1735" w:name="_Toc27296336"/>
      <w:bookmarkStart w:id="1736" w:name="_Toc27393844"/>
      <w:bookmarkStart w:id="1737" w:name="_Toc27479860"/>
      <w:bookmarkStart w:id="1738" w:name="_Toc27717239"/>
      <w:r w:rsidRPr="002E696B">
        <w:lastRenderedPageBreak/>
        <w:t>TEMPERATURE</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7D2F18A4" w14:textId="77777777" w:rsidR="00370320" w:rsidRPr="007E3809" w:rsidRDefault="00370320" w:rsidP="008472B7">
      <w:pPr>
        <w:pStyle w:val="Heading2"/>
      </w:pPr>
      <w:bookmarkStart w:id="1739" w:name="_Toc28327036"/>
      <w:bookmarkStart w:id="1740" w:name="_Toc28600367"/>
      <w:bookmarkStart w:id="1741" w:name="_Toc195483787"/>
      <w:r>
        <w:t>TEMPERATURE</w:t>
      </w:r>
      <w:bookmarkEnd w:id="1739"/>
      <w:bookmarkEnd w:id="1740"/>
      <w:bookmarkEnd w:id="1741"/>
    </w:p>
    <w:p w14:paraId="12D13CF3" w14:textId="77777777" w:rsidR="00370320" w:rsidRDefault="00370320" w:rsidP="00DF44C9">
      <w:pPr>
        <w:pStyle w:val="SpecialSpace"/>
      </w:pPr>
    </w:p>
    <w:p w14:paraId="48E0AE6D" w14:textId="4B34D564" w:rsidR="00370320" w:rsidRPr="00590C30" w:rsidRDefault="00370320" w:rsidP="00724600">
      <w:pPr>
        <w:pStyle w:val="CardHeader"/>
      </w:pPr>
      <w:r w:rsidRPr="00590C30">
        <w:t>Description:</w:t>
      </w:r>
    </w:p>
    <w:p w14:paraId="6E905840" w14:textId="77777777" w:rsidR="00370320" w:rsidRPr="00590C30" w:rsidRDefault="00370320" w:rsidP="00E16AD6">
      <w:r w:rsidRPr="00590C30">
        <w:t>Indicates temperature distributions (identified in the Bulk Data) that are to be used for a statics solution.</w:t>
      </w:r>
    </w:p>
    <w:p w14:paraId="32967082" w14:textId="77777777" w:rsidR="00370320" w:rsidRPr="00590C30" w:rsidRDefault="00370320" w:rsidP="006B2B9F">
      <w:pPr>
        <w:pStyle w:val="CardSpacing"/>
      </w:pPr>
    </w:p>
    <w:p w14:paraId="19ECBDDA" w14:textId="0CD313C4" w:rsidR="00370320" w:rsidRPr="00590C30" w:rsidRDefault="00370320" w:rsidP="00724600">
      <w:pPr>
        <w:pStyle w:val="CardHeader"/>
      </w:pPr>
      <w:r w:rsidRPr="00590C30">
        <w:t>Format:</w:t>
      </w:r>
    </w:p>
    <w:p w14:paraId="46B21013" w14:textId="1C81490C" w:rsidR="004E4AEF" w:rsidRDefault="004E4AEF" w:rsidP="003D321B">
      <w:r>
        <w:t xml:space="preserve">TEMP[ERATURE] = </w:t>
      </w:r>
      <w:r w:rsidRPr="005C4E26">
        <w:rPr>
          <w:i/>
          <w:iCs/>
        </w:rPr>
        <w:t>n</w:t>
      </w:r>
    </w:p>
    <w:p w14:paraId="2D15571E" w14:textId="77777777" w:rsidR="004E4AEF" w:rsidRPr="00590C30" w:rsidRDefault="004E4AEF" w:rsidP="006B2B9F">
      <w:pPr>
        <w:pStyle w:val="CardSpacing"/>
      </w:pPr>
    </w:p>
    <w:p w14:paraId="68ABD098" w14:textId="18A9F2CA" w:rsidR="00370320" w:rsidRPr="00590C30" w:rsidRDefault="00370320" w:rsidP="00724600">
      <w:pPr>
        <w:pStyle w:val="CardHeader"/>
      </w:pPr>
      <w:r w:rsidRPr="00590C30">
        <w:t>Example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700"/>
        <w:gridCol w:w="6876"/>
      </w:tblGrid>
      <w:tr w:rsidR="00AA3778" w:rsidRPr="00590C30" w14:paraId="53DA94CF" w14:textId="77777777" w:rsidTr="00F37A26">
        <w:tc>
          <w:tcPr>
            <w:tcW w:w="2700" w:type="dxa"/>
          </w:tcPr>
          <w:p w14:paraId="4D197AB7" w14:textId="385B36B2" w:rsidR="00AA3778" w:rsidRPr="00590C30" w:rsidRDefault="004E4AEF" w:rsidP="00F37A26">
            <w:pPr>
              <w:pStyle w:val="TCaseControl"/>
            </w:pPr>
            <w:r>
              <w:t>TEMP = 174</w:t>
            </w:r>
          </w:p>
        </w:tc>
        <w:tc>
          <w:tcPr>
            <w:tcW w:w="6876" w:type="dxa"/>
          </w:tcPr>
          <w:p w14:paraId="6585AA13" w14:textId="5ECDAA52" w:rsidR="00AA3778" w:rsidRPr="00590C30" w:rsidRDefault="004E4AEF" w:rsidP="00F37A26">
            <w:pPr>
              <w:pStyle w:val="TCaseControl"/>
            </w:pPr>
            <w:r>
              <w:t xml:space="preserve">requests temperature </w:t>
            </w:r>
            <w:r w:rsidR="00BF2F8F">
              <w:t>SET</w:t>
            </w:r>
            <w:r>
              <w:t xml:space="preserve"> 174 be used</w:t>
            </w:r>
          </w:p>
        </w:tc>
      </w:tr>
      <w:tr w:rsidR="004E4AEF" w:rsidRPr="00590C30" w14:paraId="48D60A18" w14:textId="77777777" w:rsidTr="00F37A26">
        <w:tc>
          <w:tcPr>
            <w:tcW w:w="2700" w:type="dxa"/>
          </w:tcPr>
          <w:p w14:paraId="038BB759" w14:textId="20F9680C" w:rsidR="004E4AEF" w:rsidRPr="00590C30" w:rsidRDefault="004E4AEF" w:rsidP="004E4AEF">
            <w:pPr>
              <w:pStyle w:val="TCaseControl"/>
            </w:pPr>
            <w:r>
              <w:t>TEMPERATURE = 13</w:t>
            </w:r>
          </w:p>
        </w:tc>
        <w:tc>
          <w:tcPr>
            <w:tcW w:w="6876" w:type="dxa"/>
          </w:tcPr>
          <w:p w14:paraId="22058542" w14:textId="7085F889" w:rsidR="004E4AEF" w:rsidRPr="00590C30" w:rsidRDefault="004E4AEF" w:rsidP="004E4AEF">
            <w:pPr>
              <w:pStyle w:val="TCaseControl"/>
            </w:pPr>
            <w:r>
              <w:t xml:space="preserve">requests temperature </w:t>
            </w:r>
            <w:r w:rsidR="00BF2F8F">
              <w:t>SET</w:t>
            </w:r>
            <w:r>
              <w:t xml:space="preserve"> 13 be used</w:t>
            </w:r>
          </w:p>
        </w:tc>
      </w:tr>
    </w:tbl>
    <w:p w14:paraId="5886F95E" w14:textId="77777777" w:rsidR="00AA3778" w:rsidRPr="00590C30" w:rsidRDefault="00AA3778" w:rsidP="006B2B9F">
      <w:pPr>
        <w:pStyle w:val="CardSpacing"/>
      </w:pPr>
    </w:p>
    <w:p w14:paraId="2FE8DF50" w14:textId="1D2DC294" w:rsidR="00370320" w:rsidRPr="00590C30" w:rsidRDefault="00370320" w:rsidP="00724600">
      <w:pPr>
        <w:pStyle w:val="CardHeader"/>
      </w:pPr>
      <w:r w:rsidRPr="00590C30">
        <w:t>Options:</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68"/>
        <w:gridCol w:w="8208"/>
      </w:tblGrid>
      <w:tr w:rsidR="00370320" w:rsidRPr="001C388A" w14:paraId="5E427C4E" w14:textId="77777777" w:rsidTr="003F6103">
        <w:tc>
          <w:tcPr>
            <w:tcW w:w="1368" w:type="dxa"/>
            <w:tcBorders>
              <w:bottom w:val="single" w:sz="4" w:space="0" w:color="auto"/>
            </w:tcBorders>
          </w:tcPr>
          <w:p w14:paraId="13CBBBB5" w14:textId="77777777" w:rsidR="00370320" w:rsidRPr="003F6103" w:rsidRDefault="00370320" w:rsidP="003F6103">
            <w:pPr>
              <w:pStyle w:val="CardHeader"/>
              <w:rPr>
                <w:b w:val="0"/>
                <w:bCs/>
              </w:rPr>
            </w:pPr>
            <w:r w:rsidRPr="003F6103">
              <w:rPr>
                <w:b w:val="0"/>
                <w:bCs/>
              </w:rPr>
              <w:t>Option</w:t>
            </w:r>
          </w:p>
        </w:tc>
        <w:tc>
          <w:tcPr>
            <w:tcW w:w="8208" w:type="dxa"/>
            <w:tcBorders>
              <w:bottom w:val="single" w:sz="4" w:space="0" w:color="auto"/>
            </w:tcBorders>
          </w:tcPr>
          <w:p w14:paraId="09ECD8B6" w14:textId="77777777" w:rsidR="00370320" w:rsidRPr="003F6103" w:rsidRDefault="00370320" w:rsidP="003F6103">
            <w:pPr>
              <w:pStyle w:val="CardHeader"/>
              <w:rPr>
                <w:b w:val="0"/>
                <w:bCs/>
              </w:rPr>
            </w:pPr>
            <w:r w:rsidRPr="003F6103">
              <w:rPr>
                <w:b w:val="0"/>
                <w:bCs/>
              </w:rPr>
              <w:t>Meaning</w:t>
            </w:r>
          </w:p>
        </w:tc>
      </w:tr>
      <w:tr w:rsidR="00370320" w:rsidRPr="001C388A" w14:paraId="412AF62D" w14:textId="77777777" w:rsidTr="003F6103">
        <w:tc>
          <w:tcPr>
            <w:tcW w:w="1368" w:type="dxa"/>
            <w:tcBorders>
              <w:top w:val="single" w:sz="4" w:space="0" w:color="auto"/>
            </w:tcBorders>
          </w:tcPr>
          <w:p w14:paraId="431F818F" w14:textId="77777777" w:rsidR="00370320" w:rsidRPr="005C4E26" w:rsidRDefault="00370320" w:rsidP="001C388A">
            <w:pPr>
              <w:pStyle w:val="TCaseControl"/>
              <w:rPr>
                <w:i/>
                <w:iCs/>
              </w:rPr>
            </w:pPr>
            <w:r w:rsidRPr="005C4E26">
              <w:rPr>
                <w:i/>
                <w:iCs/>
              </w:rPr>
              <w:t>n</w:t>
            </w:r>
          </w:p>
        </w:tc>
        <w:tc>
          <w:tcPr>
            <w:tcW w:w="8208" w:type="dxa"/>
            <w:tcBorders>
              <w:top w:val="single" w:sz="4" w:space="0" w:color="auto"/>
            </w:tcBorders>
          </w:tcPr>
          <w:p w14:paraId="2ABA1E59" w14:textId="426CCC6D" w:rsidR="00370320" w:rsidRPr="001C388A" w:rsidRDefault="00370320" w:rsidP="001C388A">
            <w:pPr>
              <w:pStyle w:val="TCaseControl"/>
            </w:pPr>
            <w:r w:rsidRPr="001C388A">
              <w:t>Set ID of Bulk Data TEMP, TEMPD, TEMPRB and/or TEMPP1 cards.</w:t>
            </w:r>
            <w:r w:rsidR="00E4439A" w:rsidRPr="001C388A">
              <w:t xml:space="preserve"> </w:t>
            </w:r>
            <w:r w:rsidRPr="001C388A">
              <w:t>Integer &gt; 0, no default value.</w:t>
            </w:r>
          </w:p>
        </w:tc>
      </w:tr>
    </w:tbl>
    <w:p w14:paraId="2832FEE1" w14:textId="77777777" w:rsidR="00370320" w:rsidRPr="00590C30" w:rsidRDefault="00370320" w:rsidP="006B2B9F">
      <w:pPr>
        <w:pStyle w:val="CardSpacing"/>
      </w:pPr>
    </w:p>
    <w:p w14:paraId="4768D21B" w14:textId="77777777" w:rsidR="00370320" w:rsidRPr="00E80610" w:rsidRDefault="00370320" w:rsidP="00724600">
      <w:pPr>
        <w:pStyle w:val="CardHeader"/>
      </w:pPr>
      <w:r w:rsidRPr="00E80610">
        <w:t>Remarks:</w:t>
      </w:r>
    </w:p>
    <w:p w14:paraId="17A5E210" w14:textId="77777777" w:rsidR="00370320" w:rsidRPr="00590C30" w:rsidRDefault="00370320" w:rsidP="009A6F32">
      <w:pPr>
        <w:pStyle w:val="Remarks"/>
      </w:pPr>
      <w:r w:rsidRPr="00590C30">
        <w:t>1.</w:t>
      </w:r>
      <w:r w:rsidRPr="00590C30">
        <w:tab/>
        <w:t xml:space="preserve">Thermal loads can be used in combination with other static loads in any subcase but must be selected in Case Control with the TEMPERATURE = </w:t>
      </w:r>
      <w:r w:rsidRPr="005C4E26">
        <w:rPr>
          <w:i/>
          <w:iCs/>
        </w:rPr>
        <w:t>n</w:t>
      </w:r>
      <w:r w:rsidRPr="00590C30">
        <w:t xml:space="preserve"> card.</w:t>
      </w:r>
    </w:p>
    <w:p w14:paraId="51DE32B0" w14:textId="77777777" w:rsidR="00370320" w:rsidRPr="00590C30" w:rsidRDefault="00370320" w:rsidP="00370320"/>
    <w:p w14:paraId="544B7097" w14:textId="77777777" w:rsidR="00370320" w:rsidRPr="002E696B" w:rsidRDefault="00370320" w:rsidP="004C6C23">
      <w:pPr>
        <w:pStyle w:val="Corner"/>
      </w:pPr>
      <w:r w:rsidRPr="00590C30">
        <w:br w:type="page"/>
      </w:r>
      <w:bookmarkStart w:id="1742" w:name="_Toc27120842"/>
      <w:bookmarkStart w:id="1743" w:name="_Toc27120953"/>
      <w:bookmarkStart w:id="1744" w:name="_Toc27121593"/>
      <w:bookmarkStart w:id="1745" w:name="_Toc27121697"/>
      <w:bookmarkStart w:id="1746" w:name="_Toc27196877"/>
      <w:bookmarkStart w:id="1747" w:name="_Toc27196982"/>
      <w:bookmarkStart w:id="1748" w:name="_Toc27198253"/>
      <w:bookmarkStart w:id="1749" w:name="_Toc27202775"/>
      <w:bookmarkStart w:id="1750" w:name="_Toc27206233"/>
      <w:bookmarkStart w:id="1751" w:name="_Toc27206338"/>
      <w:bookmarkStart w:id="1752" w:name="_Toc27217246"/>
      <w:bookmarkStart w:id="1753" w:name="_Toc27217351"/>
      <w:bookmarkStart w:id="1754" w:name="_Toc27217455"/>
      <w:bookmarkStart w:id="1755" w:name="_Toc27217828"/>
      <w:bookmarkStart w:id="1756" w:name="_Toc27217932"/>
      <w:bookmarkStart w:id="1757" w:name="_Toc27296337"/>
      <w:bookmarkStart w:id="1758" w:name="_Toc27393845"/>
      <w:bookmarkStart w:id="1759" w:name="_Toc27479861"/>
      <w:bookmarkStart w:id="1760" w:name="_Toc27717240"/>
      <w:r w:rsidRPr="002E696B">
        <w:lastRenderedPageBreak/>
        <w:t>TITLE</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2B318A6D" w14:textId="77777777" w:rsidR="00370320" w:rsidRPr="007E3809" w:rsidRDefault="00370320" w:rsidP="008472B7">
      <w:pPr>
        <w:pStyle w:val="Heading2"/>
      </w:pPr>
      <w:bookmarkStart w:id="1761" w:name="_Toc28327037"/>
      <w:bookmarkStart w:id="1762" w:name="_Toc28600368"/>
      <w:bookmarkStart w:id="1763" w:name="_Toc195483788"/>
      <w:r>
        <w:t>TITLE</w:t>
      </w:r>
      <w:bookmarkEnd w:id="1761"/>
      <w:bookmarkEnd w:id="1762"/>
      <w:bookmarkEnd w:id="1763"/>
    </w:p>
    <w:p w14:paraId="26983929" w14:textId="77777777" w:rsidR="00370320" w:rsidRDefault="00370320" w:rsidP="00DF44C9">
      <w:pPr>
        <w:pStyle w:val="SpecialSpace"/>
      </w:pPr>
    </w:p>
    <w:p w14:paraId="38D5B143" w14:textId="6397D7B2" w:rsidR="00370320" w:rsidRPr="007E3809" w:rsidRDefault="00370320" w:rsidP="00724600">
      <w:pPr>
        <w:pStyle w:val="CardHeader"/>
      </w:pPr>
      <w:r w:rsidRPr="007E3809">
        <w:t>Description:</w:t>
      </w:r>
    </w:p>
    <w:p w14:paraId="4980D117" w14:textId="77777777" w:rsidR="00370320" w:rsidRPr="00590C30" w:rsidRDefault="00370320" w:rsidP="003D321B">
      <w:r w:rsidRPr="00590C30">
        <w:t>Specifies a text line to be printed in the output file.</w:t>
      </w:r>
    </w:p>
    <w:p w14:paraId="6DE24794" w14:textId="77777777" w:rsidR="00370320" w:rsidRPr="00590C30" w:rsidRDefault="00370320" w:rsidP="006B2B9F">
      <w:pPr>
        <w:pStyle w:val="CardSpacing"/>
      </w:pPr>
    </w:p>
    <w:p w14:paraId="1CE0EC02" w14:textId="0F4C35C2" w:rsidR="00370320" w:rsidRPr="00590C30" w:rsidRDefault="00370320" w:rsidP="00724600">
      <w:pPr>
        <w:pStyle w:val="CardHeader"/>
      </w:pPr>
      <w:r w:rsidRPr="00590C30">
        <w:t>Format:</w:t>
      </w:r>
    </w:p>
    <w:p w14:paraId="4ECF05CA" w14:textId="75A0E398" w:rsidR="00BF2F8F" w:rsidRDefault="00BF2F8F" w:rsidP="00BF2F8F">
      <w:r>
        <w:t>TITLE = [optional text material up to, and including, column 80</w:t>
      </w:r>
      <w:r w:rsidR="003D321B">
        <w:t>]</w:t>
      </w:r>
    </w:p>
    <w:p w14:paraId="2DBF5040" w14:textId="0B8C4471" w:rsidR="00370320" w:rsidRPr="00590C30" w:rsidRDefault="00370320" w:rsidP="006B2B9F">
      <w:pPr>
        <w:pStyle w:val="CardSpacing"/>
      </w:pPr>
    </w:p>
    <w:p w14:paraId="1F76794C" w14:textId="440BF1ED" w:rsidR="00370320" w:rsidRPr="00E80610" w:rsidRDefault="00370320" w:rsidP="00724600">
      <w:pPr>
        <w:pStyle w:val="CardHeader"/>
      </w:pPr>
      <w:r w:rsidRPr="00E80610">
        <w:t>Remarks:</w:t>
      </w:r>
    </w:p>
    <w:p w14:paraId="7DBBDE4D" w14:textId="269C287F" w:rsidR="00370320" w:rsidRPr="00590C30" w:rsidRDefault="00370320" w:rsidP="009A6F32">
      <w:pPr>
        <w:pStyle w:val="Remarks"/>
      </w:pPr>
      <w:r w:rsidRPr="00590C30">
        <w:t>This line of text will be printed in the output file and can be different for each subcase</w:t>
      </w:r>
      <w:r w:rsidR="00C84C77">
        <w:t>.</w:t>
      </w:r>
    </w:p>
    <w:p w14:paraId="2B4C23F7" w14:textId="77777777" w:rsidR="00370320" w:rsidRPr="00590C30" w:rsidRDefault="00370320" w:rsidP="00370320"/>
    <w:p w14:paraId="230C751A" w14:textId="77777777" w:rsidR="00370320" w:rsidRPr="002E696B" w:rsidRDefault="00370320" w:rsidP="004C6C23">
      <w:pPr>
        <w:pStyle w:val="Corner"/>
      </w:pPr>
      <w:r w:rsidRPr="00590C30">
        <w:br w:type="page"/>
      </w:r>
      <w:bookmarkStart w:id="1764" w:name="_Toc27120843"/>
      <w:bookmarkStart w:id="1765" w:name="_Toc27120954"/>
      <w:bookmarkStart w:id="1766" w:name="_Toc27121594"/>
      <w:bookmarkStart w:id="1767" w:name="_Toc27121698"/>
      <w:bookmarkStart w:id="1768" w:name="_Toc27196878"/>
      <w:bookmarkStart w:id="1769" w:name="_Toc27196983"/>
      <w:bookmarkStart w:id="1770" w:name="_Toc27198254"/>
      <w:bookmarkStart w:id="1771" w:name="_Toc27202776"/>
      <w:bookmarkStart w:id="1772" w:name="_Toc27206234"/>
      <w:bookmarkStart w:id="1773" w:name="_Toc27206339"/>
      <w:bookmarkStart w:id="1774" w:name="_Toc27217247"/>
      <w:bookmarkStart w:id="1775" w:name="_Toc27217352"/>
      <w:bookmarkStart w:id="1776" w:name="_Toc27217456"/>
      <w:bookmarkStart w:id="1777" w:name="_Toc27217829"/>
      <w:bookmarkStart w:id="1778" w:name="_Toc27217933"/>
      <w:bookmarkStart w:id="1779" w:name="_Toc27296338"/>
      <w:bookmarkStart w:id="1780" w:name="_Toc27393846"/>
      <w:bookmarkStart w:id="1781" w:name="_Toc27479862"/>
      <w:bookmarkStart w:id="1782" w:name="_Toc27717241"/>
      <w:r w:rsidRPr="002E696B">
        <w:lastRenderedPageBreak/>
        <w:t>VECTOR</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6BCD436D" w14:textId="77777777" w:rsidR="00370320" w:rsidRPr="007E3809" w:rsidRDefault="00370320" w:rsidP="008472B7">
      <w:pPr>
        <w:pStyle w:val="Heading2"/>
      </w:pPr>
      <w:bookmarkStart w:id="1783" w:name="_Toc28327038"/>
      <w:bookmarkStart w:id="1784" w:name="_Toc28600369"/>
      <w:bookmarkStart w:id="1785" w:name="_Toc195483789"/>
      <w:r>
        <w:t>VECTOR</w:t>
      </w:r>
      <w:bookmarkEnd w:id="1783"/>
      <w:bookmarkEnd w:id="1784"/>
      <w:bookmarkEnd w:id="1785"/>
    </w:p>
    <w:p w14:paraId="3CA09D4A" w14:textId="77777777" w:rsidR="00370320" w:rsidRDefault="00370320" w:rsidP="00DF44C9">
      <w:pPr>
        <w:pStyle w:val="SpecialSpace"/>
      </w:pPr>
    </w:p>
    <w:p w14:paraId="5292F376" w14:textId="4D4D0149" w:rsidR="00370320" w:rsidRDefault="00370320" w:rsidP="00724600">
      <w:pPr>
        <w:pStyle w:val="CardHeader"/>
      </w:pPr>
      <w:r w:rsidRPr="007E3809">
        <w:t>Description:</w:t>
      </w:r>
    </w:p>
    <w:p w14:paraId="6A92E9C7" w14:textId="7891A783" w:rsidR="00370320" w:rsidRPr="007E3809" w:rsidRDefault="00370320" w:rsidP="003D321B">
      <w:pPr>
        <w:rPr>
          <w:sz w:val="22"/>
        </w:rPr>
      </w:pPr>
      <w:r>
        <w:t xml:space="preserve">Requests eigenvector output. </w:t>
      </w:r>
      <w:r w:rsidR="0044251E" w:rsidRPr="0044251E">
        <w:rPr>
          <w:color w:val="FF0000"/>
        </w:rPr>
        <w:t>What else goes here?</w:t>
      </w:r>
    </w:p>
    <w:p w14:paraId="211F776C" w14:textId="77777777" w:rsidR="00370320" w:rsidRDefault="00370320" w:rsidP="00370320">
      <w:pPr>
        <w:pStyle w:val="Heading2"/>
      </w:pPr>
      <w:r w:rsidRPr="007E3809">
        <w:br w:type="page"/>
      </w:r>
      <w:bookmarkStart w:id="1786" w:name="_Toc12950851"/>
      <w:bookmarkStart w:id="1787" w:name="_Toc12962705"/>
      <w:bookmarkStart w:id="1788" w:name="_Toc13145841"/>
      <w:bookmarkStart w:id="1789" w:name="_Toc13455238"/>
      <w:bookmarkStart w:id="1790" w:name="_Ref13535832"/>
      <w:bookmarkStart w:id="1791" w:name="_Toc13754760"/>
      <w:bookmarkStart w:id="1792" w:name="_Toc13754991"/>
      <w:bookmarkStart w:id="1793" w:name="_Toc13755489"/>
      <w:bookmarkStart w:id="1794" w:name="_Toc13756011"/>
      <w:bookmarkStart w:id="1795" w:name="_Toc21789399"/>
      <w:bookmarkStart w:id="1796" w:name="_Toc27006606"/>
      <w:bookmarkStart w:id="1797" w:name="_Toc27007498"/>
      <w:bookmarkStart w:id="1798" w:name="_Toc27007589"/>
      <w:bookmarkStart w:id="1799" w:name="_Toc27025032"/>
      <w:bookmarkStart w:id="1800" w:name="_Toc27025777"/>
      <w:bookmarkStart w:id="1801" w:name="_Toc27032836"/>
      <w:bookmarkStart w:id="1802" w:name="_Toc27042502"/>
      <w:bookmarkStart w:id="1803" w:name="_Toc27107070"/>
      <w:bookmarkStart w:id="1804" w:name="_Toc27108820"/>
      <w:bookmarkStart w:id="1805" w:name="_Toc27120844"/>
      <w:bookmarkStart w:id="1806" w:name="_Toc27120955"/>
      <w:bookmarkStart w:id="1807" w:name="_Toc27121595"/>
      <w:bookmarkStart w:id="1808" w:name="_Toc27121699"/>
      <w:bookmarkStart w:id="1809" w:name="_Toc27196879"/>
      <w:bookmarkStart w:id="1810" w:name="_Toc27196984"/>
      <w:bookmarkStart w:id="1811" w:name="_Toc27198255"/>
      <w:bookmarkStart w:id="1812" w:name="_Toc27202777"/>
      <w:bookmarkStart w:id="1813" w:name="_Toc27206235"/>
      <w:bookmarkStart w:id="1814" w:name="_Toc27206340"/>
      <w:bookmarkStart w:id="1815" w:name="_Toc27217248"/>
      <w:bookmarkStart w:id="1816" w:name="_Toc27217353"/>
      <w:bookmarkStart w:id="1817" w:name="_Toc27217457"/>
      <w:bookmarkStart w:id="1818" w:name="_Toc27217830"/>
      <w:bookmarkStart w:id="1819" w:name="_Toc27217934"/>
      <w:bookmarkStart w:id="1820" w:name="_Toc27296339"/>
      <w:bookmarkStart w:id="1821" w:name="_Toc27393847"/>
      <w:bookmarkStart w:id="1822" w:name="_Toc27479863"/>
      <w:bookmarkStart w:id="1823" w:name="_Toc27717242"/>
      <w:bookmarkStart w:id="1824" w:name="_Toc28327039"/>
      <w:bookmarkStart w:id="1825" w:name="_Toc28600370"/>
      <w:bookmarkStart w:id="1826" w:name="_Toc195483790"/>
      <w:r>
        <w:lastRenderedPageBreak/>
        <w:t>Bulk Data</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473CB8B3" w14:textId="3E1D768C" w:rsidR="00370320" w:rsidRDefault="00370320" w:rsidP="00370320">
      <w:r>
        <w:t>The major function of the Bulk Data Section is to define the finite element model and the loading and constraints.</w:t>
      </w:r>
      <w:r w:rsidR="00E4439A">
        <w:t xml:space="preserve"> </w:t>
      </w:r>
      <w:r>
        <w:t>In the case of loading and constraints, the Bulk Data entries have a set ID which must be chosen in Case Control for the particular load or constraint to be applied.</w:t>
      </w:r>
    </w:p>
    <w:p w14:paraId="64D81F03" w14:textId="51A9723D" w:rsidR="00370320" w:rsidRDefault="00370320" w:rsidP="00370320">
      <w:r>
        <w:t>The entries for each of the major purposes are enumerated below.</w:t>
      </w:r>
      <w:r w:rsidR="00E4439A">
        <w:t xml:space="preserve"> </w:t>
      </w:r>
      <w:r>
        <w:t>A detailed explanation of each is contained in the following section.</w:t>
      </w:r>
      <w:r w:rsidR="00E4439A">
        <w:t xml:space="preserve"> </w:t>
      </w:r>
      <w:r>
        <w:t>An ENDDATA entry is considered as the last, and mandatory, entry in the Bulk data Section.</w:t>
      </w:r>
    </w:p>
    <w:p w14:paraId="46E8E33C" w14:textId="77777777" w:rsidR="00370320" w:rsidRDefault="00370320" w:rsidP="00084555">
      <w:pPr>
        <w:pStyle w:val="Bullet1"/>
        <w:spacing w:before="0"/>
      </w:pPr>
      <w:r>
        <w:t>Geometry/scalar point definition</w:t>
      </w:r>
    </w:p>
    <w:p w14:paraId="2A0ACDE8" w14:textId="77777777" w:rsidR="00370320" w:rsidRDefault="00370320" w:rsidP="00370320">
      <w:pPr>
        <w:keepNext/>
        <w:keepLines/>
        <w:ind w:left="2880" w:hanging="1440"/>
      </w:pPr>
      <w:r>
        <w:t>GRID</w:t>
      </w:r>
      <w:r>
        <w:tab/>
        <w:t>Defines grid point ID and location, coordinate systems for the grid location and for the global coordinate system, and permanent single point constraints.</w:t>
      </w:r>
    </w:p>
    <w:p w14:paraId="76FA07BB" w14:textId="7B76D3B8" w:rsidR="00370320" w:rsidRDefault="00370320" w:rsidP="00370320">
      <w:pPr>
        <w:ind w:left="2880" w:hanging="1440"/>
      </w:pPr>
      <w:r>
        <w:t>GRDSET</w:t>
      </w:r>
      <w:r>
        <w:tab/>
        <w:t>Defines default values for coordinate systems and permanent SPC’s for</w:t>
      </w:r>
      <w:r w:rsidR="00E4439A">
        <w:t xml:space="preserve"> </w:t>
      </w:r>
      <w:r>
        <w:t>GRID entries whose corresponding fields are blank.</w:t>
      </w:r>
    </w:p>
    <w:p w14:paraId="488052AC" w14:textId="77777777" w:rsidR="00370320" w:rsidRDefault="00370320" w:rsidP="00370320">
      <w:pPr>
        <w:ind w:left="2880" w:hanging="1440"/>
      </w:pPr>
      <w:r>
        <w:t>SPOINT</w:t>
      </w:r>
      <w:r>
        <w:tab/>
        <w:t>Defines a scalar point to which elastic and mass elements may be attached.</w:t>
      </w:r>
    </w:p>
    <w:p w14:paraId="09F551CC" w14:textId="77777777" w:rsidR="00370320" w:rsidRDefault="00370320" w:rsidP="009A6F32">
      <w:pPr>
        <w:pStyle w:val="Bullet1"/>
      </w:pPr>
      <w:r>
        <w:t>Grid point sequencing</w:t>
      </w:r>
    </w:p>
    <w:p w14:paraId="412D1110" w14:textId="77777777" w:rsidR="00370320" w:rsidRDefault="00370320" w:rsidP="00370320">
      <w:pPr>
        <w:keepNext/>
        <w:keepLines/>
        <w:ind w:left="2880" w:hanging="1440"/>
      </w:pPr>
      <w:r>
        <w:t>SEQGP</w:t>
      </w:r>
      <w:r>
        <w:tab/>
        <w:t>Used to define the internal sequence order for grid points so as to obtain a banded stiffness matrix. If not input, then the grid order is set to, either: grid numerical order (default) or grid input order (using PARAM SEQUENCE)</w:t>
      </w:r>
    </w:p>
    <w:p w14:paraId="50507868" w14:textId="77777777" w:rsidR="00370320" w:rsidRDefault="00370320" w:rsidP="009A6F32">
      <w:pPr>
        <w:pStyle w:val="Bullet1"/>
      </w:pPr>
      <w:r>
        <w:t>Coordinate system definition (i = 1 or 2)</w:t>
      </w:r>
    </w:p>
    <w:p w14:paraId="2EC738C5" w14:textId="77777777" w:rsidR="00370320" w:rsidRDefault="00370320" w:rsidP="00370320">
      <w:pPr>
        <w:keepNext/>
        <w:keepLines/>
        <w:ind w:left="2880" w:hanging="1440"/>
      </w:pPr>
      <w:r>
        <w:t>CORDiR</w:t>
      </w:r>
      <w:r>
        <w:tab/>
        <w:t>Defines a rectangular coordinate system.</w:t>
      </w:r>
    </w:p>
    <w:p w14:paraId="5683EED0" w14:textId="77777777" w:rsidR="00370320" w:rsidRDefault="00370320" w:rsidP="00370320">
      <w:pPr>
        <w:ind w:left="2880" w:hanging="1440"/>
      </w:pPr>
      <w:r>
        <w:t>CORDiC</w:t>
      </w:r>
      <w:r>
        <w:tab/>
        <w:t>Defines a cylindrical coordinate system.</w:t>
      </w:r>
    </w:p>
    <w:p w14:paraId="682F9B15" w14:textId="77777777" w:rsidR="00370320" w:rsidRDefault="00370320" w:rsidP="00370320">
      <w:pPr>
        <w:ind w:left="2880" w:hanging="1440"/>
      </w:pPr>
      <w:r>
        <w:t>CORDiS</w:t>
      </w:r>
      <w:r>
        <w:tab/>
        <w:t>Defines a spherical coordinate system.</w:t>
      </w:r>
    </w:p>
    <w:p w14:paraId="1954FC6D" w14:textId="77777777" w:rsidR="00370320" w:rsidRDefault="00370320" w:rsidP="009A6F32">
      <w:pPr>
        <w:pStyle w:val="Bullet1"/>
      </w:pPr>
      <w:r>
        <w:t>Element connection definition</w:t>
      </w:r>
    </w:p>
    <w:p w14:paraId="6C64A04F" w14:textId="77777777" w:rsidR="00370320" w:rsidRDefault="00370320" w:rsidP="00370320">
      <w:pPr>
        <w:keepNext/>
        <w:keepLines/>
      </w:pPr>
    </w:p>
    <w:p w14:paraId="6B66F82C"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and bushing elastic elements</w:t>
      </w:r>
    </w:p>
    <w:p w14:paraId="39FAFB76" w14:textId="77777777" w:rsidR="00370320" w:rsidRDefault="00370320" w:rsidP="00370320">
      <w:pPr>
        <w:pStyle w:val="BodyTextIndent2"/>
        <w:ind w:left="2880" w:hanging="1440"/>
      </w:pPr>
      <w:r>
        <w:t>CBUSH</w:t>
      </w:r>
      <w:r>
        <w:tab/>
        <w:t>Spring element with geometry definition</w:t>
      </w:r>
    </w:p>
    <w:p w14:paraId="140F8974" w14:textId="77777777" w:rsidR="00370320" w:rsidRDefault="00370320" w:rsidP="00370320">
      <w:pPr>
        <w:pStyle w:val="BodyTextIndent2"/>
        <w:ind w:left="2880" w:hanging="1440"/>
      </w:pPr>
      <w:r>
        <w:lastRenderedPageBreak/>
        <w:t>CELAS1</w:t>
      </w:r>
      <w:r>
        <w:tab/>
        <w:t>Defines a spring element ID, property ID and the grid/degrees of freedom to which the spring element is connected.</w:t>
      </w:r>
    </w:p>
    <w:p w14:paraId="5E844EAB" w14:textId="77777777" w:rsidR="00370320" w:rsidRDefault="00370320" w:rsidP="00370320">
      <w:pPr>
        <w:pStyle w:val="BodyTextIndent2"/>
        <w:ind w:left="2880" w:hanging="1440"/>
      </w:pPr>
      <w:r>
        <w:t>CELAS2</w:t>
      </w:r>
      <w:r>
        <w:tab/>
        <w:t>Defines a spring element ID, stiffness and the grid/degrees of freedom to which the spring element is connected.</w:t>
      </w:r>
    </w:p>
    <w:p w14:paraId="45FA469F" w14:textId="77777777" w:rsidR="00370320" w:rsidRDefault="00370320" w:rsidP="00370320">
      <w:pPr>
        <w:pStyle w:val="BodyTextIndent2"/>
        <w:ind w:left="2880" w:hanging="1440"/>
      </w:pPr>
      <w:r>
        <w:t>CELAS3</w:t>
      </w:r>
      <w:r>
        <w:tab/>
        <w:t>Defines a spring element ID, property ID and the scalar points to which the spring element is connected.</w:t>
      </w:r>
    </w:p>
    <w:p w14:paraId="5B8FE664" w14:textId="77777777" w:rsidR="00370320" w:rsidRDefault="00370320" w:rsidP="00370320">
      <w:pPr>
        <w:pStyle w:val="BodyTextIndent2"/>
        <w:ind w:left="2880" w:hanging="1440"/>
      </w:pPr>
      <w:r>
        <w:t>CELAS4</w:t>
      </w:r>
      <w:r>
        <w:tab/>
        <w:t>Defines a spring element ID, stiffness and the scalar points to which the spring element is connected.</w:t>
      </w:r>
    </w:p>
    <w:p w14:paraId="51250B00" w14:textId="77777777" w:rsidR="00FF720C" w:rsidRDefault="00FF720C" w:rsidP="00FF720C">
      <w:pPr>
        <w:pStyle w:val="SpecialSpace"/>
      </w:pPr>
    </w:p>
    <w:p w14:paraId="7C965803" w14:textId="7777777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64836B46" w14:textId="77777777" w:rsidR="00370320" w:rsidRDefault="00370320" w:rsidP="00370320">
      <w:pPr>
        <w:keepNext/>
        <w:keepLines/>
        <w:ind w:left="2880" w:hanging="1440"/>
      </w:pPr>
      <w:r>
        <w:t>CBAR</w:t>
      </w:r>
      <w:r>
        <w:tab/>
        <w:t>Defines a bar (axial load, bending, torsion) element ID, property ID and the grid connections and v vector (which, together with the bar axis, defines the orientation of the bar cross-section in the model).</w:t>
      </w:r>
    </w:p>
    <w:p w14:paraId="31CECE0A" w14:textId="77777777" w:rsidR="00370320" w:rsidRDefault="00370320" w:rsidP="00370320">
      <w:pPr>
        <w:ind w:left="2880" w:hanging="1440"/>
      </w:pPr>
      <w:r>
        <w:t>BAROR</w:t>
      </w:r>
      <w:r>
        <w:tab/>
        <w:t>Defines default values of property ID and v vector for the CBAR entry.</w:t>
      </w:r>
    </w:p>
    <w:p w14:paraId="08F609AE" w14:textId="15F5AD01" w:rsidR="00370320" w:rsidRDefault="00370320" w:rsidP="00370320">
      <w:pPr>
        <w:ind w:left="2880" w:hanging="1440"/>
      </w:pPr>
      <w:r>
        <w:t xml:space="preserve">CROD, </w:t>
      </w:r>
      <w:r>
        <w:tab/>
        <w:t>Defines a rod (axial load and torsion) element ID, property ID and the grid connections.</w:t>
      </w:r>
      <w:r w:rsidR="00E4439A">
        <w:t xml:space="preserve"> </w:t>
      </w:r>
      <w:r>
        <w:t>The bar element can be used to describe 1D element extension, as well.</w:t>
      </w:r>
    </w:p>
    <w:p w14:paraId="1F05CA04" w14:textId="77777777" w:rsidR="00370320" w:rsidRDefault="00370320" w:rsidP="00370320">
      <w:pPr>
        <w:ind w:left="2880" w:hanging="1440"/>
      </w:pPr>
      <w:r>
        <w:t>CONROD</w:t>
      </w:r>
      <w:r>
        <w:tab/>
        <w:t>Alternate form of CROD</w:t>
      </w:r>
    </w:p>
    <w:p w14:paraId="050C4C01" w14:textId="77777777" w:rsidR="00FF720C" w:rsidRDefault="00FF720C" w:rsidP="00FF720C">
      <w:pPr>
        <w:pStyle w:val="SpecialSpace"/>
      </w:pPr>
    </w:p>
    <w:p w14:paraId="3C23C27C" w14:textId="77777777" w:rsidR="00370320" w:rsidRDefault="00370320" w:rsidP="00370320">
      <w:pPr>
        <w:ind w:left="1440"/>
      </w:pPr>
    </w:p>
    <w:p w14:paraId="7D5A9133" w14:textId="77777777" w:rsidR="00370320" w:rsidRPr="00992DD1" w:rsidRDefault="00370320" w:rsidP="00370320">
      <w:pPr>
        <w:keepNext/>
        <w:keepLines/>
        <w:ind w:left="1440"/>
        <w:rPr>
          <w:rFonts w:ascii="Arial" w:hAnsi="Arial" w:cs="Arial"/>
          <w:b/>
          <w:bCs/>
        </w:rPr>
      </w:pPr>
      <w:r w:rsidRPr="00992DD1">
        <w:rPr>
          <w:rFonts w:ascii="Arial" w:hAnsi="Arial" w:cs="Arial"/>
          <w:b/>
          <w:bCs/>
        </w:rPr>
        <w:t>2D elastic elements</w:t>
      </w:r>
    </w:p>
    <w:p w14:paraId="7B937462" w14:textId="0C12AC98" w:rsidR="00370320" w:rsidRDefault="00370320" w:rsidP="00370320">
      <w:pPr>
        <w:keepNext/>
        <w:keepLines/>
        <w:ind w:left="2880" w:hanging="1440"/>
      </w:pPr>
      <w:r>
        <w:t>CQUAD4K</w:t>
      </w:r>
      <w:r>
        <w:tab/>
        <w:t>Defines a thin quadrilateral plate (membrane, bending, twist) element ID, property ID and the grid points to which the quad element is connected.</w:t>
      </w:r>
    </w:p>
    <w:p w14:paraId="7D84CFB0" w14:textId="77777777" w:rsidR="00370320" w:rsidRDefault="00370320" w:rsidP="00370320">
      <w:pPr>
        <w:ind w:left="2880" w:hanging="1440"/>
      </w:pPr>
      <w:r>
        <w:t>CQUAD4</w:t>
      </w:r>
      <w:r>
        <w:tab/>
        <w:t>Defines a thick quadrilateral plate (membrane, bending, twist) element ID, property ID and the grid points to which the quad element is connected.</w:t>
      </w:r>
    </w:p>
    <w:p w14:paraId="5C29B8DB" w14:textId="77777777" w:rsidR="00370320" w:rsidRDefault="00370320" w:rsidP="00370320">
      <w:pPr>
        <w:ind w:left="2880" w:hanging="1440"/>
      </w:pPr>
      <w:r>
        <w:lastRenderedPageBreak/>
        <w:t>CTRIA3K</w:t>
      </w:r>
      <w:r>
        <w:tab/>
        <w:t>Defines a thin triangular plate (membrane, bending, twist) element ID, property ID and the grid points to which the triangular element is connected.</w:t>
      </w:r>
    </w:p>
    <w:p w14:paraId="34A026DD" w14:textId="77777777" w:rsidR="00370320" w:rsidRDefault="00370320" w:rsidP="00370320">
      <w:pPr>
        <w:ind w:left="2880" w:hanging="1440"/>
      </w:pPr>
      <w:r>
        <w:t>CTRIA3</w:t>
      </w:r>
      <w:r>
        <w:tab/>
        <w:t>Defines a thick triangular plate (membrane, bending, twist) element ID, property ID and the grid points to which the triangular element is connected.</w:t>
      </w:r>
    </w:p>
    <w:p w14:paraId="352CCDA0" w14:textId="77777777" w:rsidR="00370320" w:rsidRDefault="00370320" w:rsidP="00370320">
      <w:pPr>
        <w:ind w:left="2880" w:hanging="1440"/>
      </w:pPr>
      <w:r>
        <w:t>CSHEAR</w:t>
      </w:r>
      <w:r>
        <w:tab/>
        <w:t>Defines a thin quadrilateral element that carries only in-plane shear</w:t>
      </w:r>
    </w:p>
    <w:p w14:paraId="285DD1AC" w14:textId="77777777" w:rsidR="00FF720C" w:rsidRDefault="00FF720C" w:rsidP="00FF720C">
      <w:pPr>
        <w:pStyle w:val="SpecialSpace"/>
      </w:pPr>
    </w:p>
    <w:p w14:paraId="148CCA2F"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2AF1DE98" w14:textId="55529F3D" w:rsidR="00370320" w:rsidRDefault="00370320" w:rsidP="00370320">
      <w:pPr>
        <w:keepNext/>
        <w:keepLines/>
        <w:ind w:left="2880" w:hanging="1440"/>
      </w:pPr>
      <w:r>
        <w:t>CHEXA</w:t>
      </w:r>
      <w:r>
        <w:tab/>
        <w:t>Defines a hexahedron element with either 8 or 20 nodes.</w:t>
      </w:r>
    </w:p>
    <w:p w14:paraId="26AC1610" w14:textId="77777777" w:rsidR="00370320" w:rsidRDefault="00370320" w:rsidP="00370320">
      <w:pPr>
        <w:ind w:left="2880" w:hanging="1440"/>
      </w:pPr>
      <w:r>
        <w:t>CPENTA</w:t>
      </w:r>
      <w:r>
        <w:tab/>
        <w:t>Defines a pentahedron element with either 6 or 15 nodes.</w:t>
      </w:r>
    </w:p>
    <w:p w14:paraId="014BFC0F" w14:textId="77777777" w:rsidR="00370320" w:rsidRDefault="00370320" w:rsidP="00370320">
      <w:pPr>
        <w:ind w:left="2880" w:hanging="1440"/>
      </w:pPr>
      <w:r>
        <w:t>CTETRA</w:t>
      </w:r>
      <w:r>
        <w:tab/>
        <w:t>Defines a tetrahedron element with either 4 or 10 nodes.</w:t>
      </w:r>
    </w:p>
    <w:p w14:paraId="2AFDEEFB"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R- elements</w:t>
      </w:r>
    </w:p>
    <w:p w14:paraId="41FB40B4" w14:textId="77777777" w:rsidR="00370320" w:rsidRPr="00626F62" w:rsidRDefault="00370320" w:rsidP="00370320">
      <w:pPr>
        <w:keepNext/>
        <w:keepLines/>
        <w:ind w:left="1440"/>
      </w:pPr>
      <w:r w:rsidRPr="00626F62">
        <w:t xml:space="preserve">The R-elements (currently RBE2 and RBE3) </w:t>
      </w:r>
      <w:r>
        <w:t>are used to generate internal multi-point constraint equations (MPC’s) that define a dependence of some degrees of freedom of the model with respect to the other degrees of freedom in the model.</w:t>
      </w:r>
    </w:p>
    <w:p w14:paraId="6CDDA1B1" w14:textId="79BEDDBD" w:rsidR="00370320" w:rsidRDefault="00370320" w:rsidP="00370320">
      <w:pPr>
        <w:keepNext/>
        <w:keepLines/>
        <w:ind w:left="2880" w:hanging="1440"/>
      </w:pPr>
      <w:r>
        <w:t>RBE2</w:t>
      </w:r>
      <w:r>
        <w:tab/>
        <w:t>Defines a rigid portion of the finite element model by specifying an element ID plus a number of dependent grid points that will behave in a rigid fashion relative to the six components of motion at a specified independent grid point.</w:t>
      </w:r>
      <w:r w:rsidR="00E4439A">
        <w:t xml:space="preserve"> </w:t>
      </w:r>
      <w:r>
        <w:t>The degrees of freedom for the dependent grids are also specified.</w:t>
      </w:r>
      <w:r w:rsidR="00E4439A">
        <w:t xml:space="preserve"> </w:t>
      </w:r>
      <w:r>
        <w:t>In its most simplistic form, the RBE2 can be used to define, for instance, a rigid 1-D bar or a rigid 2-D element.</w:t>
      </w:r>
    </w:p>
    <w:p w14:paraId="0CF01841" w14:textId="21F26D19" w:rsidR="00370320" w:rsidRDefault="00370320" w:rsidP="00370320">
      <w:pPr>
        <w:keepNext/>
        <w:keepLines/>
        <w:ind w:left="2880" w:hanging="1440"/>
      </w:pPr>
      <w:r>
        <w:t>RBE3</w:t>
      </w:r>
      <w:r>
        <w:tab/>
        <w:t>Defines one dependent grid point (and the dependent degrees of freedom at that grid point) and one or more grids (and their degrees of freedom) that the dependent degrees of freedom depend on.</w:t>
      </w:r>
      <w:r w:rsidR="00E4439A">
        <w:t xml:space="preserve"> </w:t>
      </w:r>
      <w:r>
        <w:t>The most common use of this element is to distribute loads or mass specified at the dependent grid to ones at the independent grid.</w:t>
      </w:r>
      <w:r w:rsidR="00E4439A">
        <w:t xml:space="preserve"> </w:t>
      </w:r>
      <w:r>
        <w:t>This is very different than the RBE3 which is a rigid element.</w:t>
      </w:r>
      <w:r w:rsidR="00E4439A">
        <w:t xml:space="preserve"> </w:t>
      </w:r>
      <w:r>
        <w:t>In general, the dependent grid on the RBE3 should not be connected via elastic or rigid elements to the rest of the structure except via the RBE3 element on which it is defined.</w:t>
      </w:r>
      <w:r w:rsidR="00E4439A">
        <w:t xml:space="preserve"> </w:t>
      </w:r>
      <w:r>
        <w:t>There is also a provision for specifying weighting factors at the independent grids (which in many cases are just 1.0).</w:t>
      </w:r>
    </w:p>
    <w:p w14:paraId="1AEFF53E" w14:textId="5E4C40F0" w:rsidR="00370320" w:rsidRDefault="00370320" w:rsidP="00370320">
      <w:pPr>
        <w:keepNext/>
        <w:keepLines/>
        <w:ind w:left="2880" w:hanging="1440"/>
      </w:pPr>
      <w:r>
        <w:t>RSPLINE</w:t>
      </w:r>
      <w:r>
        <w:tab/>
        <w:t xml:space="preserve">Constraint element that defines interpolations of displacements between </w:t>
      </w:r>
      <w:r w:rsidR="00CB0D0F">
        <w:t>its</w:t>
      </w:r>
      <w:r>
        <w:t xml:space="preserve"> 2 ends.</w:t>
      </w:r>
      <w:r w:rsidR="00E4439A">
        <w:t xml:space="preserve"> </w:t>
      </w:r>
      <w:r>
        <w:t>Displacements and rotations a</w:t>
      </w:r>
      <w:r w:rsidR="00CB0D0F">
        <w:t>b</w:t>
      </w:r>
      <w:r>
        <w:t>out a line between the 2 ends are interpolated linearly.</w:t>
      </w:r>
      <w:r w:rsidR="00E4439A">
        <w:t xml:space="preserve"> </w:t>
      </w:r>
      <w:r>
        <w:t>Displacements perpendicular to the line are interpolated cubically.</w:t>
      </w:r>
      <w:r w:rsidR="00E4439A">
        <w:t xml:space="preserve"> </w:t>
      </w:r>
      <w:r>
        <w:t>Rotations perpendicular to the line are interpolated quadrically.</w:t>
      </w:r>
    </w:p>
    <w:p w14:paraId="02A01448" w14:textId="77777777" w:rsidR="00370320" w:rsidRDefault="00370320" w:rsidP="00370320">
      <w:pPr>
        <w:ind w:left="2880" w:hanging="1440"/>
      </w:pPr>
    </w:p>
    <w:p w14:paraId="5236CFF1"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mass elements</w:t>
      </w:r>
    </w:p>
    <w:p w14:paraId="382E4731" w14:textId="77777777" w:rsidR="00370320" w:rsidRDefault="00370320" w:rsidP="00370320">
      <w:pPr>
        <w:pStyle w:val="BodyTextIndent2"/>
        <w:ind w:left="2880" w:hanging="1440"/>
      </w:pPr>
      <w:r>
        <w:t>CMASS1</w:t>
      </w:r>
      <w:r>
        <w:tab/>
        <w:t>Defines a mass element ID, property ID and the grid/degrees of freedom to which the mass element is connected.</w:t>
      </w:r>
    </w:p>
    <w:p w14:paraId="2CA23DDE" w14:textId="77777777" w:rsidR="00370320" w:rsidRDefault="00370320" w:rsidP="00370320">
      <w:pPr>
        <w:pStyle w:val="BodyTextIndent2"/>
        <w:ind w:left="2880" w:hanging="1440"/>
      </w:pPr>
      <w:r>
        <w:lastRenderedPageBreak/>
        <w:t>CMASS2</w:t>
      </w:r>
      <w:r>
        <w:tab/>
        <w:t>Defines a mass element ID, stiffness and the grid/degrees of freedom to which the mass element is connected.</w:t>
      </w:r>
    </w:p>
    <w:p w14:paraId="290734DA" w14:textId="77777777" w:rsidR="00370320" w:rsidRDefault="00370320" w:rsidP="00370320">
      <w:pPr>
        <w:pStyle w:val="BodyTextIndent2"/>
        <w:ind w:left="2880" w:hanging="1440"/>
      </w:pPr>
      <w:r>
        <w:t>CMASS3</w:t>
      </w:r>
      <w:r>
        <w:tab/>
        <w:t>Defines a mass element ID, property ID and the scalar points to which the mass element is connected.</w:t>
      </w:r>
    </w:p>
    <w:p w14:paraId="0C5F1E1D" w14:textId="77777777" w:rsidR="00370320" w:rsidRDefault="00370320" w:rsidP="00370320">
      <w:pPr>
        <w:pStyle w:val="BodyTextIndent2"/>
        <w:ind w:left="2880" w:hanging="1440"/>
      </w:pPr>
      <w:r>
        <w:t>CMASS4</w:t>
      </w:r>
      <w:r>
        <w:tab/>
        <w:t>Defines a mass element ID, stiffness and the scalar points to which the mass element is connected.</w:t>
      </w:r>
    </w:p>
    <w:p w14:paraId="4BCC7863" w14:textId="631493E4" w:rsidR="00370320" w:rsidRPr="00992DD1" w:rsidRDefault="00370320" w:rsidP="00370320">
      <w:pPr>
        <w:keepNext/>
        <w:keepLines/>
        <w:ind w:left="1440"/>
        <w:rPr>
          <w:rFonts w:ascii="Arial" w:hAnsi="Arial" w:cs="Arial"/>
          <w:b/>
          <w:bCs/>
        </w:rPr>
      </w:pPr>
      <w:r w:rsidRPr="00992DD1">
        <w:rPr>
          <w:rFonts w:ascii="Arial" w:hAnsi="Arial" w:cs="Arial"/>
          <w:b/>
          <w:bCs/>
        </w:rPr>
        <w:t>User defined elements</w:t>
      </w:r>
    </w:p>
    <w:p w14:paraId="12A980BE" w14:textId="73B45347" w:rsidR="00370320" w:rsidRDefault="00370320" w:rsidP="00370320">
      <w:pPr>
        <w:pStyle w:val="BodyTextIndent2"/>
        <w:ind w:left="2880" w:hanging="1440"/>
      </w:pPr>
      <w:r>
        <w:t>CUSERIN</w:t>
      </w:r>
      <w:r>
        <w:tab/>
        <w:t>Elements whose elastic properties will be defined via stiffness and mass matrices on disk files.</w:t>
      </w:r>
      <w:r w:rsidR="00E4439A">
        <w:t xml:space="preserve"> </w:t>
      </w:r>
      <w:r>
        <w:t>The CUSERIN entry defines the degrees of freedom that the element is connected to.</w:t>
      </w:r>
      <w:r w:rsidR="00E4439A">
        <w:t xml:space="preserve"> </w:t>
      </w:r>
      <w:r>
        <w:t>These elements are used in substructure analyses (primarily Craig-Bampton dynamic analyses).</w:t>
      </w:r>
    </w:p>
    <w:p w14:paraId="5EC84C77" w14:textId="77777777" w:rsidR="00370320" w:rsidRDefault="00370320" w:rsidP="009A6F32">
      <w:pPr>
        <w:pStyle w:val="Bullet1"/>
      </w:pPr>
      <w:r>
        <w:t>Element property definition</w:t>
      </w:r>
    </w:p>
    <w:p w14:paraId="0591208E" w14:textId="77777777" w:rsidR="00370320" w:rsidRPr="00992DD1" w:rsidRDefault="00370320" w:rsidP="00370320">
      <w:pPr>
        <w:keepNext/>
        <w:keepLines/>
        <w:ind w:left="1440"/>
        <w:rPr>
          <w:rFonts w:ascii="Arial" w:hAnsi="Arial" w:cs="Arial"/>
          <w:b/>
          <w:bCs/>
        </w:rPr>
      </w:pPr>
      <w:r w:rsidRPr="00992DD1">
        <w:rPr>
          <w:rFonts w:ascii="Arial" w:hAnsi="Arial" w:cs="Arial"/>
          <w:b/>
          <w:bCs/>
        </w:rPr>
        <w:t>Scalar elastic element</w:t>
      </w:r>
    </w:p>
    <w:p w14:paraId="6660B94B" w14:textId="77777777" w:rsidR="00370320" w:rsidRDefault="00370320" w:rsidP="00370320">
      <w:pPr>
        <w:keepNext/>
        <w:keepLines/>
        <w:ind w:left="2880" w:hanging="1440"/>
      </w:pPr>
      <w:r>
        <w:t>PELAS</w:t>
      </w:r>
      <w:r>
        <w:tab/>
        <w:t>Defines a spring element property ID and the stiffness, damping and stress recovery values for a ELAS1 scalar spring element</w:t>
      </w:r>
    </w:p>
    <w:p w14:paraId="57EEB798" w14:textId="77777777" w:rsidR="00370320" w:rsidRDefault="00370320" w:rsidP="00370320">
      <w:pPr>
        <w:keepNext/>
        <w:keepLines/>
        <w:ind w:left="2880" w:hanging="1440"/>
      </w:pPr>
      <w:r>
        <w:t>PBUSH</w:t>
      </w:r>
      <w:r>
        <w:tab/>
        <w:t>Defines the elastic properties of a CBUSH element</w:t>
      </w:r>
    </w:p>
    <w:p w14:paraId="38C3A8C6" w14:textId="77777777" w:rsidR="00084555" w:rsidRDefault="00084555" w:rsidP="00084555">
      <w:pPr>
        <w:pStyle w:val="SpecialSpace"/>
      </w:pPr>
    </w:p>
    <w:p w14:paraId="12FBEB47" w14:textId="6C634E67" w:rsidR="00370320" w:rsidRPr="00992DD1" w:rsidRDefault="00370320" w:rsidP="00370320">
      <w:pPr>
        <w:keepNext/>
        <w:keepLines/>
        <w:ind w:left="1440"/>
        <w:rPr>
          <w:rFonts w:ascii="Arial" w:hAnsi="Arial" w:cs="Arial"/>
          <w:b/>
          <w:bCs/>
        </w:rPr>
      </w:pPr>
      <w:r w:rsidRPr="00992DD1">
        <w:rPr>
          <w:rFonts w:ascii="Arial" w:hAnsi="Arial" w:cs="Arial"/>
          <w:b/>
          <w:bCs/>
        </w:rPr>
        <w:t>1D elastic elements</w:t>
      </w:r>
    </w:p>
    <w:p w14:paraId="23B7BBE0" w14:textId="77777777" w:rsidR="00370320" w:rsidRDefault="00370320" w:rsidP="00370320">
      <w:pPr>
        <w:keepNext/>
        <w:keepLines/>
        <w:ind w:left="2880" w:hanging="1440"/>
      </w:pPr>
      <w:r>
        <w:t>PBAR, PBARL</w:t>
      </w:r>
      <w:r>
        <w:tab/>
        <w:t>Defines a bar property ID and material ID and the bar properties, including: cross-sectional area, area moments, and cross-products, of inertia, torsional constant, mass per unit length, stress recovery locations on the cross-section and area factors for shear flexibility.</w:t>
      </w:r>
    </w:p>
    <w:p w14:paraId="13F103FC" w14:textId="77777777" w:rsidR="00370320" w:rsidRDefault="00370320" w:rsidP="00370320">
      <w:pPr>
        <w:ind w:left="2880" w:hanging="1440"/>
      </w:pPr>
      <w:r>
        <w:t>PROD</w:t>
      </w:r>
      <w:r>
        <w:tab/>
        <w:t>Defines a rod property ID and material ID and the rod properties, including: cross-sectional area, torsional constant, torsion stress recovery coefficient and mass per unit length</w:t>
      </w:r>
    </w:p>
    <w:p w14:paraId="49D9F1F5" w14:textId="77777777" w:rsidR="00370320" w:rsidRPr="00992DD1" w:rsidRDefault="00370320" w:rsidP="00370320">
      <w:pPr>
        <w:keepNext/>
        <w:keepLines/>
        <w:ind w:left="1440"/>
        <w:rPr>
          <w:rFonts w:ascii="Arial" w:hAnsi="Arial" w:cs="Arial"/>
          <w:b/>
          <w:bCs/>
        </w:rPr>
      </w:pPr>
      <w:r w:rsidRPr="00992DD1">
        <w:rPr>
          <w:rFonts w:ascii="Arial" w:hAnsi="Arial" w:cs="Arial"/>
          <w:b/>
          <w:bCs/>
        </w:rPr>
        <w:lastRenderedPageBreak/>
        <w:t>2D elastic elements</w:t>
      </w:r>
    </w:p>
    <w:p w14:paraId="0B5D04D7" w14:textId="77777777" w:rsidR="00370320" w:rsidRDefault="00370320" w:rsidP="00370320">
      <w:pPr>
        <w:keepNext/>
        <w:keepLines/>
        <w:ind w:left="2880" w:hanging="1440"/>
      </w:pPr>
      <w:r>
        <w:t>PSHEAR</w:t>
      </w:r>
      <w:r>
        <w:tab/>
        <w:t>Defines the elastic properties of a CSHEAR element</w:t>
      </w:r>
    </w:p>
    <w:p w14:paraId="3A07C0A7" w14:textId="5C537B78" w:rsidR="00370320" w:rsidRDefault="00370320" w:rsidP="00370320">
      <w:pPr>
        <w:keepNext/>
        <w:keepLines/>
        <w:ind w:left="2880" w:hanging="1440"/>
      </w:pPr>
      <w:r>
        <w:t>PSHELL</w:t>
      </w:r>
      <w:r>
        <w:tab/>
        <w:t>Defines a 2D plate element property ID and material IDs and the plate properties, including: thickness,</w:t>
      </w:r>
      <w:r w:rsidR="002B4F60">
        <w:t xml:space="preserve"> </w:t>
      </w:r>
      <w:r>
        <w:t>bending moment of inertia ratio, shear thickness ratio, fiber distances for stress calculation, mass per unit length.</w:t>
      </w:r>
    </w:p>
    <w:p w14:paraId="213D3E49" w14:textId="77777777" w:rsidR="00370320" w:rsidRDefault="00370320" w:rsidP="00370320">
      <w:pPr>
        <w:keepNext/>
        <w:keepLines/>
        <w:ind w:left="2880" w:hanging="1440"/>
      </w:pPr>
      <w:r>
        <w:t>PCOMP, 1</w:t>
      </w:r>
      <w:r>
        <w:tab/>
        <w:t xml:space="preserve">Defines the properties of a 2D composite plate element with n plies. </w:t>
      </w:r>
    </w:p>
    <w:p w14:paraId="0BB9550E" w14:textId="77777777" w:rsidR="00370320" w:rsidRPr="00992DD1" w:rsidRDefault="00370320" w:rsidP="00370320">
      <w:pPr>
        <w:keepNext/>
        <w:keepLines/>
        <w:ind w:left="1440"/>
        <w:rPr>
          <w:rFonts w:ascii="Arial" w:hAnsi="Arial" w:cs="Arial"/>
          <w:b/>
          <w:bCs/>
        </w:rPr>
      </w:pPr>
      <w:r w:rsidRPr="00992DD1">
        <w:rPr>
          <w:rFonts w:ascii="Arial" w:hAnsi="Arial" w:cs="Arial"/>
          <w:b/>
          <w:bCs/>
        </w:rPr>
        <w:t>3D elastic elements</w:t>
      </w:r>
    </w:p>
    <w:p w14:paraId="168D8DC9" w14:textId="77777777" w:rsidR="00370320" w:rsidRDefault="00370320" w:rsidP="00370320">
      <w:pPr>
        <w:keepNext/>
        <w:keepLines/>
        <w:ind w:left="2880" w:hanging="1440"/>
      </w:pPr>
      <w:r>
        <w:t>PSOLID</w:t>
      </w:r>
      <w:r>
        <w:tab/>
        <w:t>Defines a 3D solid element property ID and material ID and integration parameters.</w:t>
      </w:r>
    </w:p>
    <w:p w14:paraId="421ECA61" w14:textId="77777777" w:rsidR="00370320" w:rsidRPr="00992DD1" w:rsidRDefault="00370320" w:rsidP="00370320">
      <w:pPr>
        <w:keepNext/>
        <w:keepLines/>
        <w:ind w:left="1440"/>
        <w:rPr>
          <w:rFonts w:ascii="Arial" w:hAnsi="Arial" w:cs="Arial"/>
          <w:b/>
          <w:bCs/>
        </w:rPr>
      </w:pPr>
      <w:r w:rsidRPr="00992DD1">
        <w:rPr>
          <w:rFonts w:ascii="Arial" w:hAnsi="Arial" w:cs="Arial"/>
          <w:b/>
          <w:bCs/>
        </w:rPr>
        <w:t>User elements</w:t>
      </w:r>
    </w:p>
    <w:p w14:paraId="627325DF" w14:textId="77777777" w:rsidR="00370320" w:rsidRDefault="00370320" w:rsidP="00370320">
      <w:pPr>
        <w:keepNext/>
        <w:keepLines/>
        <w:ind w:left="2880" w:hanging="1440"/>
      </w:pPr>
      <w:r>
        <w:t>PUSERIN</w:t>
      </w:r>
      <w:r>
        <w:tab/>
        <w:t>Defines information needed to locate the matrices (specified on disk files) for CUSERIN elements.</w:t>
      </w:r>
    </w:p>
    <w:p w14:paraId="503CCF2C" w14:textId="77777777" w:rsidR="00370320" w:rsidRDefault="00370320" w:rsidP="00084555">
      <w:pPr>
        <w:pStyle w:val="Bullet1"/>
      </w:pPr>
      <w:r>
        <w:t xml:space="preserve">Element </w:t>
      </w:r>
      <w:r w:rsidRPr="00084555">
        <w:t>material</w:t>
      </w:r>
      <w:r>
        <w:t xml:space="preserve"> definition</w:t>
      </w:r>
    </w:p>
    <w:p w14:paraId="2B1DD29C" w14:textId="77777777" w:rsidR="00370320" w:rsidRDefault="00370320" w:rsidP="00370320">
      <w:pPr>
        <w:keepNext/>
        <w:keepLines/>
        <w:ind w:left="2880" w:hanging="1440"/>
      </w:pPr>
      <w:r>
        <w:t>MAT1</w:t>
      </w:r>
      <w:r>
        <w:tab/>
        <w:t>Defines a material ID and the material properties, including: Young’s modulus, shear modulus, Poisson’s ratio, material mass density, thermal expansion coefficient, reference temperature, and a damping coefficient.</w:t>
      </w:r>
    </w:p>
    <w:p w14:paraId="60293780" w14:textId="77777777" w:rsidR="00370320" w:rsidRPr="0025526B" w:rsidRDefault="00370320" w:rsidP="00370320">
      <w:pPr>
        <w:keepNext/>
        <w:keepLines/>
        <w:ind w:left="2880" w:hanging="1440"/>
        <w:rPr>
          <w:lang w:val="es-ES"/>
        </w:rPr>
      </w:pPr>
      <w:r w:rsidRPr="0025526B">
        <w:rPr>
          <w:lang w:val="es-ES"/>
        </w:rPr>
        <w:t>MAT2</w:t>
      </w:r>
      <w:r w:rsidRPr="0025526B">
        <w:rPr>
          <w:lang w:val="es-ES"/>
        </w:rPr>
        <w:tab/>
        <w:t>Defines a 2D anisotropic material.</w:t>
      </w:r>
    </w:p>
    <w:p w14:paraId="2E374E87" w14:textId="77777777" w:rsidR="00370320" w:rsidRDefault="00370320" w:rsidP="00370320">
      <w:pPr>
        <w:keepNext/>
        <w:keepLines/>
        <w:ind w:left="2880" w:hanging="1440"/>
      </w:pPr>
      <w:r>
        <w:t>MAT8</w:t>
      </w:r>
      <w:r>
        <w:tab/>
        <w:t>Defines an orthotropic material.</w:t>
      </w:r>
    </w:p>
    <w:p w14:paraId="2E725A2E" w14:textId="77777777" w:rsidR="00370320" w:rsidRDefault="00370320" w:rsidP="00370320">
      <w:pPr>
        <w:keepNext/>
        <w:keepLines/>
        <w:ind w:left="2880" w:hanging="1440"/>
      </w:pPr>
      <w:r>
        <w:t>MAT9</w:t>
      </w:r>
      <w:r>
        <w:tab/>
        <w:t>Defines an anisotropic material.</w:t>
      </w:r>
    </w:p>
    <w:p w14:paraId="699184D5" w14:textId="77777777" w:rsidR="00370320" w:rsidRDefault="00370320" w:rsidP="00370320">
      <w:pPr>
        <w:keepNext/>
        <w:keepLines/>
        <w:ind w:left="2880" w:hanging="1440"/>
      </w:pPr>
      <w:r>
        <w:t>PMASS</w:t>
      </w:r>
      <w:r>
        <w:tab/>
        <w:t>Defines scalar mass for elements defined on CMASS2,4 entries.</w:t>
      </w:r>
    </w:p>
    <w:p w14:paraId="2E0CB82B" w14:textId="77777777" w:rsidR="00370320" w:rsidRDefault="00370320" w:rsidP="009A6F32">
      <w:pPr>
        <w:pStyle w:val="Bullet1"/>
      </w:pPr>
      <w:r>
        <w:t>Grid point mass</w:t>
      </w:r>
    </w:p>
    <w:p w14:paraId="20680AF1" w14:textId="77777777" w:rsidR="00370320" w:rsidRDefault="00370320" w:rsidP="00370320">
      <w:pPr>
        <w:keepNext/>
        <w:keepLines/>
        <w:ind w:left="2880" w:hanging="1440"/>
      </w:pPr>
      <w:r>
        <w:lastRenderedPageBreak/>
        <w:t>CONM2</w:t>
      </w:r>
      <w:r>
        <w:tab/>
        <w:t>Defines a concentrated mass at a grid point, including: mass ID, grid where mass is located, the mass value, the offsets from the grid to the mass center of gravity (c.g.), the six independent moments and products of inertia of the mass about its c.g., and the coordinate system in which the offsets and moments of inertia are specified.</w:t>
      </w:r>
    </w:p>
    <w:p w14:paraId="72771E7D" w14:textId="77777777" w:rsidR="00370320" w:rsidRDefault="00370320" w:rsidP="009A6F32">
      <w:pPr>
        <w:pStyle w:val="Bullet1"/>
      </w:pPr>
      <w:r>
        <w:t>Applied loads</w:t>
      </w:r>
    </w:p>
    <w:p w14:paraId="5ED98AAF" w14:textId="77777777" w:rsidR="00370320" w:rsidRDefault="00370320" w:rsidP="006B2B9F">
      <w:pPr>
        <w:pStyle w:val="SpecialSpace"/>
      </w:pPr>
    </w:p>
    <w:p w14:paraId="5AAA3D5B" w14:textId="77777777" w:rsidR="00370320" w:rsidRDefault="00370320" w:rsidP="00370320">
      <w:pPr>
        <w:keepNext/>
        <w:keepLines/>
        <w:ind w:left="2880" w:hanging="1440"/>
      </w:pPr>
      <w:r>
        <w:t>FORCE</w:t>
      </w:r>
      <w:r>
        <w:tab/>
        <w:t>Defines a concentrated force at a grid point, including: load ID, grid ID at which the force acts, coordinate system in which the force is specified, and the magnitude and direction of the force.</w:t>
      </w:r>
    </w:p>
    <w:p w14:paraId="44259783" w14:textId="77777777" w:rsidR="00370320" w:rsidRDefault="00370320" w:rsidP="00370320">
      <w:pPr>
        <w:ind w:left="2880" w:hanging="1440"/>
      </w:pPr>
      <w:r>
        <w:t>MOMENT</w:t>
      </w:r>
      <w:r>
        <w:tab/>
        <w:t>Defines a concentrated moment at a grid point, including: load ID, grid ID at which the moment acts, coordinate system in which the moment is specified, and the magnitude and direction of the moment.</w:t>
      </w:r>
    </w:p>
    <w:p w14:paraId="31A0BD5A" w14:textId="5B0873B2" w:rsidR="00370320" w:rsidRDefault="00370320" w:rsidP="00370320">
      <w:pPr>
        <w:ind w:left="2880" w:hanging="1440"/>
      </w:pPr>
      <w:r>
        <w:t>GRAV</w:t>
      </w:r>
      <w:r>
        <w:tab/>
        <w:t>Defines an acceleration vector for the finite element model, including: load ID, coordinate system in which the acceleration vector is specified, and magnitude and direction of the acceleration vector.</w:t>
      </w:r>
      <w:r w:rsidR="00E4439A">
        <w:t xml:space="preserve"> </w:t>
      </w:r>
      <w:r>
        <w:t>MYSTRAN creates a static load that is applied to a model to simulate a gravity type of loading but with rigid body motion restrained.</w:t>
      </w:r>
    </w:p>
    <w:p w14:paraId="0084CFD8" w14:textId="77777777" w:rsidR="00370320" w:rsidRDefault="00370320" w:rsidP="00370320">
      <w:pPr>
        <w:ind w:left="2880" w:hanging="1440"/>
      </w:pPr>
      <w:r>
        <w:t>PLOAD2</w:t>
      </w:r>
      <w:r>
        <w:tab/>
        <w:t>Defines a pressure load for 2D elements, including: load ID, pressure magnitude, and element IDs for the elements that are to have the pressure load.</w:t>
      </w:r>
    </w:p>
    <w:p w14:paraId="11C542DE" w14:textId="77777777" w:rsidR="00370320" w:rsidRDefault="00370320" w:rsidP="00370320">
      <w:pPr>
        <w:ind w:left="2880" w:hanging="1440"/>
      </w:pPr>
      <w:r>
        <w:t>PLOAD4</w:t>
      </w:r>
      <w:r>
        <w:tab/>
        <w:t>Defines a pressure load for 2D elements, including: load ID, pressure magnitudes at up to 4 grids, and element IDs for the elements that are to have the pressure load.</w:t>
      </w:r>
    </w:p>
    <w:p w14:paraId="1F791405" w14:textId="77777777" w:rsidR="00370320" w:rsidRDefault="00370320" w:rsidP="00370320">
      <w:pPr>
        <w:ind w:left="2880" w:hanging="1440"/>
      </w:pPr>
      <w:r>
        <w:t>LOAD</w:t>
      </w:r>
      <w:r>
        <w:tab/>
        <w:t>Defines a static load for the finite element model that is a linear combination of loads that are defined on FORCE, MOMENT, GRAV and PLOAD2 entries, including: ID of this load combination, a scale factor to be applied to all loads being combined, and load set IDs and magnitudes of the various load sets being combined.</w:t>
      </w:r>
    </w:p>
    <w:p w14:paraId="747FA2CD" w14:textId="77777777" w:rsidR="00370320" w:rsidRDefault="00370320" w:rsidP="00370320">
      <w:pPr>
        <w:ind w:left="2880" w:hanging="1440"/>
      </w:pPr>
      <w:r>
        <w:lastRenderedPageBreak/>
        <w:t>RFORCE</w:t>
      </w:r>
      <w:r>
        <w:tab/>
        <w:t>Defines an angular velocity and optional angular acceleration of the finite element model about some defined grid point and in some defined coordinate system.</w:t>
      </w:r>
    </w:p>
    <w:p w14:paraId="089EBA4C" w14:textId="77777777" w:rsidR="00370320" w:rsidRPr="009A6F32" w:rsidRDefault="00370320" w:rsidP="00370320">
      <w:pPr>
        <w:ind w:left="2880" w:hanging="1440"/>
        <w:rPr>
          <w:color w:val="FF0000"/>
        </w:rPr>
      </w:pPr>
      <w:r w:rsidRPr="009A6F32">
        <w:rPr>
          <w:color w:val="FF0000"/>
        </w:rPr>
        <w:t>SLOAD</w:t>
      </w:r>
      <w:r w:rsidRPr="009A6F32">
        <w:rPr>
          <w:color w:val="FF0000"/>
        </w:rPr>
        <w:tab/>
        <w:t>Defines a.</w:t>
      </w:r>
    </w:p>
    <w:p w14:paraId="43377F9E" w14:textId="77777777" w:rsidR="00370320" w:rsidRDefault="00370320" w:rsidP="00825C52">
      <w:pPr>
        <w:pStyle w:val="Bullet1"/>
      </w:pPr>
      <w:r>
        <w:t>Thermal loads (all are used by MYSTRAN to calculate loads on the model)</w:t>
      </w:r>
    </w:p>
    <w:p w14:paraId="0BC4E033" w14:textId="77777777" w:rsidR="006B2B9F" w:rsidRDefault="006B2B9F" w:rsidP="006B2B9F">
      <w:pPr>
        <w:pStyle w:val="SpecialSpace"/>
      </w:pPr>
    </w:p>
    <w:p w14:paraId="63059FFA" w14:textId="77777777" w:rsidR="00370320" w:rsidRDefault="00370320" w:rsidP="00370320">
      <w:pPr>
        <w:keepNext/>
        <w:keepLines/>
        <w:ind w:left="2880" w:hanging="1440"/>
      </w:pPr>
      <w:r>
        <w:t>TEMPD</w:t>
      </w:r>
      <w:r>
        <w:tab/>
        <w:t>Defines an overall constant temperature for the finite element model including: temperature set ID and the temperature value.</w:t>
      </w:r>
    </w:p>
    <w:p w14:paraId="7F727A04" w14:textId="77777777" w:rsidR="00370320" w:rsidRDefault="00370320" w:rsidP="00370320">
      <w:pPr>
        <w:ind w:left="2880" w:hanging="1440"/>
      </w:pPr>
      <w:r>
        <w:t>TEMP</w:t>
      </w:r>
      <w:r>
        <w:tab/>
        <w:t>Defines a temperature for a grid point including: temperature set ID, the grid ID, and the temperature value</w:t>
      </w:r>
    </w:p>
    <w:p w14:paraId="0B64E460" w14:textId="77777777" w:rsidR="00370320" w:rsidRDefault="00370320" w:rsidP="00370320">
      <w:pPr>
        <w:ind w:left="2880" w:hanging="1440"/>
      </w:pPr>
      <w:r>
        <w:t>TEMPRB</w:t>
      </w:r>
      <w:r>
        <w:tab/>
        <w:t>Defines a temperature field for the bar element including: temperature set ID, the average temperature of the cross-section at the two bar ends, the two temperature gradients through the bar cross-section at each of the two ends.</w:t>
      </w:r>
    </w:p>
    <w:p w14:paraId="045E6942" w14:textId="77777777" w:rsidR="00370320" w:rsidRDefault="00370320" w:rsidP="00370320">
      <w:pPr>
        <w:ind w:left="2880" w:hanging="1440"/>
      </w:pPr>
      <w:r>
        <w:t>TEMPP1</w:t>
      </w:r>
      <w:r>
        <w:tab/>
        <w:t>Defines a temperature field for 2D elements including: temperature set ID, the average temperature of the element at its mid-plane, the temperature gradient through the element.</w:t>
      </w:r>
    </w:p>
    <w:p w14:paraId="45D85A83" w14:textId="77777777" w:rsidR="00370320" w:rsidRDefault="00370320" w:rsidP="00825C52">
      <w:pPr>
        <w:pStyle w:val="Bullet1"/>
      </w:pPr>
      <w:r>
        <w:t>Single point constraints (SPC)</w:t>
      </w:r>
    </w:p>
    <w:p w14:paraId="6336203A" w14:textId="77777777" w:rsidR="006B2B9F" w:rsidRDefault="006B2B9F" w:rsidP="006B2B9F">
      <w:pPr>
        <w:pStyle w:val="SpecialSpace"/>
      </w:pPr>
    </w:p>
    <w:p w14:paraId="7D18622D" w14:textId="595C45DF" w:rsidR="00370320" w:rsidRDefault="00370320" w:rsidP="00370320">
      <w:pPr>
        <w:keepNext/>
        <w:keepLines/>
        <w:ind w:left="2880" w:hanging="1440"/>
      </w:pPr>
      <w:r>
        <w:t>SPC</w:t>
      </w:r>
      <w:r>
        <w:tab/>
        <w:t>Defines a constraint for a single degree of freedom including: SPC set ID, the grid and degree of freedom component number, and the constraint value.</w:t>
      </w:r>
      <w:r w:rsidR="00E4439A">
        <w:t xml:space="preserve"> </w:t>
      </w:r>
      <w:r>
        <w:t>If the constraint value is nonzero (that is, an enforced displacement), MYSTRAN calculates equivalent grid forces and applies them to the model.</w:t>
      </w:r>
    </w:p>
    <w:p w14:paraId="3540538F" w14:textId="1DED0D0F" w:rsidR="00370320" w:rsidRDefault="00370320" w:rsidP="00370320">
      <w:pPr>
        <w:ind w:left="2880" w:hanging="1440"/>
      </w:pPr>
      <w:r>
        <w:t>SPC1</w:t>
      </w:r>
      <w:r>
        <w:tab/>
        <w:t>Defines degrees of freedom where displacement is zero.</w:t>
      </w:r>
      <w:r w:rsidR="00E4439A">
        <w:t xml:space="preserve"> </w:t>
      </w:r>
      <w:r>
        <w:t>The definition Includes: the SPC set ID, the degree of freedom component number and the grids that are to be constrained.</w:t>
      </w:r>
    </w:p>
    <w:p w14:paraId="480220C5" w14:textId="77777777" w:rsidR="00370320" w:rsidRDefault="00370320" w:rsidP="00370320">
      <w:pPr>
        <w:ind w:left="2880" w:hanging="1440"/>
      </w:pPr>
      <w:r>
        <w:t>SPCADD</w:t>
      </w:r>
      <w:r>
        <w:tab/>
        <w:t>Defines an SPC as a union of SPC’s defined via SPC and/or SPC1 Bulk data entries.</w:t>
      </w:r>
    </w:p>
    <w:p w14:paraId="3DA9D8AE" w14:textId="77777777" w:rsidR="00370320" w:rsidRDefault="00370320" w:rsidP="00825C52">
      <w:pPr>
        <w:pStyle w:val="Bullet1"/>
      </w:pPr>
      <w:r>
        <w:t>Multi point constraints (MPC)</w:t>
      </w:r>
    </w:p>
    <w:p w14:paraId="456BB712" w14:textId="77777777" w:rsidR="006B2B9F" w:rsidRDefault="006B2B9F" w:rsidP="006B2B9F">
      <w:pPr>
        <w:pStyle w:val="SpecialSpace"/>
      </w:pPr>
    </w:p>
    <w:p w14:paraId="35140254" w14:textId="4B09132F" w:rsidR="00370320" w:rsidRDefault="00370320" w:rsidP="00370320">
      <w:pPr>
        <w:keepNext/>
        <w:keepLines/>
        <w:ind w:left="2880" w:hanging="1440"/>
      </w:pPr>
      <w:r>
        <w:lastRenderedPageBreak/>
        <w:t>MPC</w:t>
      </w:r>
      <w:r>
        <w:tab/>
        <w:t xml:space="preserve">Defines a dependence of one degree of </w:t>
      </w:r>
      <w:r w:rsidR="00CB0D0F">
        <w:t>freedom</w:t>
      </w:r>
      <w:r>
        <w:t xml:space="preserve"> on one or more other degrees of freedom.</w:t>
      </w:r>
    </w:p>
    <w:p w14:paraId="289B0894" w14:textId="77777777" w:rsidR="00370320" w:rsidRDefault="00370320" w:rsidP="00370320">
      <w:pPr>
        <w:ind w:left="2880" w:hanging="1440"/>
      </w:pPr>
      <w:r>
        <w:t>MPCADD</w:t>
      </w:r>
      <w:r>
        <w:tab/>
        <w:t>Defines an MPC as a union of MPC’s defined via MPC Bulk data entries.</w:t>
      </w:r>
    </w:p>
    <w:p w14:paraId="7774EB65" w14:textId="77777777" w:rsidR="00370320" w:rsidRDefault="00370320" w:rsidP="00825C52">
      <w:pPr>
        <w:pStyle w:val="Bullet1"/>
      </w:pPr>
      <w:r>
        <w:t>Boundary degrees of freedom for Craig-Bampton (CB) analyses</w:t>
      </w:r>
    </w:p>
    <w:p w14:paraId="7CE3604D" w14:textId="77777777" w:rsidR="00825C52" w:rsidRDefault="00825C52" w:rsidP="00825C52">
      <w:pPr>
        <w:pStyle w:val="SpecialSpace"/>
      </w:pPr>
    </w:p>
    <w:p w14:paraId="0EB9EE3D" w14:textId="77777777" w:rsidR="00370320" w:rsidRDefault="00370320" w:rsidP="00370320">
      <w:pPr>
        <w:keepNext/>
        <w:keepLines/>
        <w:ind w:left="2880" w:hanging="1440"/>
      </w:pPr>
      <w:r>
        <w:t>SUPORT</w:t>
      </w:r>
      <w:r>
        <w:tab/>
        <w:t>Defines degrees of freedom at the boundary of a CB model.</w:t>
      </w:r>
    </w:p>
    <w:p w14:paraId="1A4AEE60" w14:textId="77777777" w:rsidR="00370320" w:rsidRDefault="00370320" w:rsidP="00825C52">
      <w:pPr>
        <w:pStyle w:val="Bullet1"/>
      </w:pPr>
      <w:r>
        <w:t>Analysis degrees of freedom (only needed when Guyan reduction is employed)</w:t>
      </w:r>
    </w:p>
    <w:p w14:paraId="3EF5B9A8" w14:textId="77777777" w:rsidR="00825C52" w:rsidRDefault="00825C52" w:rsidP="00825C52">
      <w:pPr>
        <w:pStyle w:val="SpecialSpace"/>
      </w:pPr>
    </w:p>
    <w:p w14:paraId="04A8A8E0" w14:textId="77777777" w:rsidR="00370320" w:rsidRDefault="00370320" w:rsidP="00370320">
      <w:pPr>
        <w:keepNext/>
        <w:keepLines/>
        <w:ind w:left="2880" w:hanging="1440"/>
      </w:pPr>
      <w:r>
        <w:t xml:space="preserve">ASET </w:t>
      </w:r>
      <w:r>
        <w:tab/>
        <w:t>Defines degrees of freedom that are to be included in the A-set by specifying pairs of component/grid IDs</w:t>
      </w:r>
    </w:p>
    <w:p w14:paraId="5E7C6DDF" w14:textId="77777777" w:rsidR="00370320" w:rsidRDefault="00370320" w:rsidP="00370320">
      <w:pPr>
        <w:ind w:left="2880" w:hanging="1440"/>
      </w:pPr>
      <w:r>
        <w:t>ASET1</w:t>
      </w:r>
      <w:r>
        <w:tab/>
        <w:t>Defines degrees of freedom that are to be included in the A-set by specifying a component number and a list of grid IDs</w:t>
      </w:r>
    </w:p>
    <w:p w14:paraId="3D2CAD18" w14:textId="77777777" w:rsidR="00370320" w:rsidRDefault="00370320" w:rsidP="00370320">
      <w:pPr>
        <w:ind w:left="2880" w:hanging="1440"/>
      </w:pPr>
      <w:r>
        <w:t>OMIT</w:t>
      </w:r>
      <w:r>
        <w:tab/>
        <w:t>Defines degrees of freedom that are to be included in the O-set by specifying pairs of component/grid IDs</w:t>
      </w:r>
    </w:p>
    <w:p w14:paraId="76DA69DF" w14:textId="77777777" w:rsidR="00370320" w:rsidRDefault="00370320" w:rsidP="00370320">
      <w:pPr>
        <w:ind w:left="2880" w:hanging="1440"/>
      </w:pPr>
      <w:r>
        <w:t>OMIT1</w:t>
      </w:r>
      <w:r>
        <w:tab/>
        <w:t>Defines degrees of freedom that are to be included in the O-set by specifying a component number and a list of grid IDs</w:t>
      </w:r>
    </w:p>
    <w:p w14:paraId="43040BB3" w14:textId="77777777" w:rsidR="00370320" w:rsidRDefault="00370320" w:rsidP="00084555">
      <w:pPr>
        <w:pStyle w:val="Bullet1"/>
      </w:pPr>
      <w:r>
        <w:t>Eigenvalue extraction</w:t>
      </w:r>
    </w:p>
    <w:p w14:paraId="29A7E9A0" w14:textId="34D3EF03" w:rsidR="00370320" w:rsidRDefault="00370320" w:rsidP="00370320">
      <w:pPr>
        <w:keepNext/>
        <w:keepLines/>
        <w:ind w:left="2880" w:hanging="1440"/>
      </w:pPr>
      <w:r>
        <w:t>EIGR</w:t>
      </w:r>
      <w:r>
        <w:tab/>
        <w:t>Defines the data needed during eigenvalue extraction by the Givens (GIV), modified Givens</w:t>
      </w:r>
      <w:r w:rsidR="00C84C77">
        <w:t xml:space="preserve"> </w:t>
      </w:r>
      <w:r>
        <w:t>(MGIV) or Inverse Power (INV) method, including: eigenvalue extraction set ID, extraction method, frequency range to search, number of estimated and desired eigenvalues, the eigenvector orthogonality criteria, and method of eigenvector renormalization.</w:t>
      </w:r>
    </w:p>
    <w:p w14:paraId="70E7D719" w14:textId="77777777" w:rsidR="00370320" w:rsidRDefault="00370320" w:rsidP="00370320">
      <w:pPr>
        <w:keepNext/>
        <w:keepLines/>
        <w:ind w:left="2880" w:hanging="1440"/>
      </w:pPr>
      <w:r>
        <w:t>EIGRL</w:t>
      </w:r>
      <w:r>
        <w:tab/>
        <w:t>Defines the data needed during eigenvalue extraction by the Lanczos method, including: eigenvalue extraction set ID, desired number of eigenvalues, and method of eigenvector renormalization.</w:t>
      </w:r>
    </w:p>
    <w:p w14:paraId="0933DC03" w14:textId="77777777" w:rsidR="00370320" w:rsidRDefault="00370320" w:rsidP="006B2B9F">
      <w:pPr>
        <w:pStyle w:val="CardSpacing"/>
      </w:pPr>
    </w:p>
    <w:p w14:paraId="258C115E" w14:textId="77777777" w:rsidR="00370320" w:rsidRDefault="00370320" w:rsidP="00084555">
      <w:pPr>
        <w:pStyle w:val="Bullet1"/>
      </w:pPr>
      <w:r w:rsidRPr="00084555">
        <w:t>Partitioning</w:t>
      </w:r>
      <w:r>
        <w:t xml:space="preserve"> vectors (used in conjunction with the OUTPUT4 and PARTN Exec Control entries)</w:t>
      </w:r>
    </w:p>
    <w:p w14:paraId="054C8F7A" w14:textId="4FCA50B9" w:rsidR="00370320" w:rsidRDefault="00370320" w:rsidP="00370320">
      <w:pPr>
        <w:keepNext/>
        <w:keepLines/>
        <w:ind w:left="2880" w:hanging="1440"/>
      </w:pPr>
      <w:r>
        <w:lastRenderedPageBreak/>
        <w:t>PARVEC</w:t>
      </w:r>
      <w:r>
        <w:tab/>
        <w:t>The format for this entry is similar to the Bulk Data SPC entry and gives the grid/component pairs of the degrees of freedom (in any of the allowable displacement sets</w:t>
      </w:r>
      <w:r>
        <w:rPr>
          <w:rStyle w:val="FootnoteReference"/>
        </w:rPr>
        <w:footnoteReference w:id="4"/>
      </w:r>
      <w:r>
        <w:t>) that define the rows or columns to be partitioned from the OUTPUT4 matrix.</w:t>
      </w:r>
    </w:p>
    <w:p w14:paraId="6BBA582C" w14:textId="77777777" w:rsidR="00370320" w:rsidRDefault="00370320" w:rsidP="00370320">
      <w:pPr>
        <w:keepNext/>
        <w:keepLines/>
        <w:ind w:left="2880" w:hanging="1440"/>
      </w:pPr>
      <w:r>
        <w:t>PARVEC1</w:t>
      </w:r>
      <w:r>
        <w:tab/>
        <w:t>The format for this entry is similar to the Bulk Data SPC1 entry and gives the same information as for the PARVEC entry, only in a different format</w:t>
      </w:r>
    </w:p>
    <w:p w14:paraId="259FA616" w14:textId="77777777" w:rsidR="00370320" w:rsidRDefault="00370320" w:rsidP="00825C52">
      <w:pPr>
        <w:pStyle w:val="Bullet1"/>
      </w:pPr>
      <w:r>
        <w:t>Degree of freedom set definition (requests output in a row format of a displacement set)</w:t>
      </w:r>
    </w:p>
    <w:p w14:paraId="78B36345" w14:textId="77777777" w:rsidR="00370320" w:rsidRDefault="00370320" w:rsidP="00370320">
      <w:pPr>
        <w:keepNext/>
        <w:keepLines/>
        <w:ind w:left="2880" w:hanging="1440"/>
      </w:pPr>
    </w:p>
    <w:p w14:paraId="14F440A2" w14:textId="77777777" w:rsidR="00370320" w:rsidRDefault="00370320" w:rsidP="00370320">
      <w:pPr>
        <w:keepNext/>
        <w:keepLines/>
        <w:ind w:left="2880" w:hanging="1440"/>
      </w:pPr>
      <w:r>
        <w:t>USET</w:t>
      </w:r>
      <w:r>
        <w:tab/>
        <w:t>The format for this entry is similar to the Bulk Data SPC entry and requests a tabular output of selected grid/component pairs, in internal sort, that are members of a named displacement set (e.g. the A-set).</w:t>
      </w:r>
    </w:p>
    <w:p w14:paraId="7FDD89D1" w14:textId="77777777" w:rsidR="00370320" w:rsidRDefault="00370320" w:rsidP="00370320">
      <w:pPr>
        <w:keepNext/>
        <w:keepLines/>
        <w:ind w:left="2880" w:hanging="1440"/>
      </w:pPr>
      <w:r>
        <w:t>USET1</w:t>
      </w:r>
      <w:r>
        <w:tab/>
        <w:t>The format for this entry is similar to the Bulk Data SPC1 entry and gives the same information as for the USET entry, only in a different format.</w:t>
      </w:r>
    </w:p>
    <w:p w14:paraId="37592B27" w14:textId="77777777" w:rsidR="00370320" w:rsidRDefault="00370320" w:rsidP="00825C52">
      <w:pPr>
        <w:pStyle w:val="Bullet1"/>
      </w:pPr>
      <w:r>
        <w:t>PARVEC</w:t>
      </w:r>
      <w:r>
        <w:tab/>
        <w:t>The format for this entry is the same as that for the Bulk Data SPC entry PARAM</w:t>
      </w:r>
      <w:r>
        <w:tab/>
        <w:t>Field 2 identifies the parameter name and subsequent fields define the Parameters (used to control solution options during execution)</w:t>
      </w:r>
    </w:p>
    <w:p w14:paraId="3035A0FA" w14:textId="77777777" w:rsidR="00825C52" w:rsidRDefault="00825C52" w:rsidP="00825C52">
      <w:pPr>
        <w:pStyle w:val="SpecialSpace"/>
      </w:pPr>
    </w:p>
    <w:p w14:paraId="130EAD8B" w14:textId="77777777" w:rsidR="00370320" w:rsidRDefault="00370320" w:rsidP="00370320">
      <w:pPr>
        <w:keepNext/>
        <w:keepLines/>
        <w:ind w:left="2880" w:hanging="1440"/>
      </w:pPr>
      <w:r>
        <w:t>PARAM</w:t>
      </w:r>
      <w:r>
        <w:tab/>
        <w:t>Field 2 identifies the parameter name and subsequent fields define the parts of the parameter either as character, integer or real data.</w:t>
      </w:r>
    </w:p>
    <w:p w14:paraId="51AE6AD9" w14:textId="77777777" w:rsidR="00370320" w:rsidRDefault="00370320" w:rsidP="00825C52">
      <w:pPr>
        <w:pStyle w:val="Bullet1"/>
      </w:pPr>
      <w:bookmarkStart w:id="1827" w:name="_Toc12950852"/>
      <w:bookmarkStart w:id="1828" w:name="_Toc12962706"/>
      <w:bookmarkStart w:id="1829" w:name="_Toc13145842"/>
      <w:bookmarkStart w:id="1830" w:name="_Toc13455239"/>
      <w:bookmarkStart w:id="1831" w:name="_Toc13754761"/>
      <w:bookmarkStart w:id="1832" w:name="_Toc13754992"/>
      <w:bookmarkStart w:id="1833" w:name="_Toc13755490"/>
      <w:bookmarkStart w:id="1834" w:name="_Toc13756012"/>
      <w:bookmarkStart w:id="1835" w:name="_Toc21789400"/>
      <w:r>
        <w:t>Debug (used to control debug options during execution)</w:t>
      </w:r>
    </w:p>
    <w:p w14:paraId="2B45F9B3" w14:textId="77777777" w:rsidR="00370320" w:rsidRDefault="00370320" w:rsidP="00825C52">
      <w:pPr>
        <w:pStyle w:val="SpecialSpace"/>
      </w:pPr>
    </w:p>
    <w:p w14:paraId="36890CF6" w14:textId="5C64F337" w:rsidR="00370320" w:rsidRDefault="00370320" w:rsidP="00370320">
      <w:pPr>
        <w:ind w:left="2880" w:hanging="1440"/>
      </w:pPr>
      <w:r>
        <w:t>DEBUG</w:t>
      </w:r>
      <w:r>
        <w:tab/>
        <w:t>The word DEBUG must be in field 1.</w:t>
      </w:r>
      <w:r w:rsidR="00E4439A">
        <w:t xml:space="preserve"> </w:t>
      </w:r>
      <w:r>
        <w:t>The DEBUG number (I) goes in field 2 and the value of DEBUG(I) goes in field 3.</w:t>
      </w:r>
    </w:p>
    <w:p w14:paraId="5165A2AF" w14:textId="77777777" w:rsidR="00370320" w:rsidRDefault="00370320" w:rsidP="00825C52">
      <w:pPr>
        <w:pStyle w:val="Bullet1"/>
      </w:pPr>
      <w:r>
        <w:t>Plot elements (only for compatibility with NASTRAN input data files)</w:t>
      </w:r>
    </w:p>
    <w:p w14:paraId="431EEC5D" w14:textId="77777777" w:rsidR="00370320" w:rsidRDefault="00370320" w:rsidP="00825C52">
      <w:pPr>
        <w:pStyle w:val="SpecialSpace"/>
      </w:pPr>
    </w:p>
    <w:p w14:paraId="145E8EFE" w14:textId="77777777" w:rsidR="00370320" w:rsidRDefault="00370320" w:rsidP="00370320">
      <w:pPr>
        <w:keepNext/>
        <w:keepLines/>
        <w:ind w:left="2880" w:hanging="1440"/>
      </w:pPr>
      <w:r>
        <w:lastRenderedPageBreak/>
        <w:t>PLOTEL</w:t>
      </w:r>
      <w:r>
        <w:tab/>
      </w:r>
    </w:p>
    <w:bookmarkEnd w:id="1827"/>
    <w:bookmarkEnd w:id="1828"/>
    <w:bookmarkEnd w:id="1829"/>
    <w:bookmarkEnd w:id="1830"/>
    <w:bookmarkEnd w:id="1831"/>
    <w:bookmarkEnd w:id="1832"/>
    <w:bookmarkEnd w:id="1833"/>
    <w:bookmarkEnd w:id="1834"/>
    <w:bookmarkEnd w:id="1835"/>
    <w:p w14:paraId="47744BD5" w14:textId="62166C78" w:rsidR="00370320" w:rsidRDefault="00370320" w:rsidP="00370320">
      <w:pPr>
        <w:keepNext/>
        <w:keepLines/>
      </w:pPr>
      <w:r>
        <w:t>A Bulk Data physical entry contains 80 columns of data in up to 10 fields of 8 columns each.</w:t>
      </w:r>
      <w:r w:rsidR="00E4439A">
        <w:t xml:space="preserve"> </w:t>
      </w:r>
      <w:r>
        <w:t>As discussed in an earlier section, some Bulk data entries require more than the 10 fields in order to specify all of its data.</w:t>
      </w:r>
      <w:r w:rsidR="00E4439A">
        <w:t xml:space="preserve"> </w:t>
      </w:r>
      <w:r>
        <w:t>Thus, a logical entry exists to describe all of the data required for one Bulk data entry.</w:t>
      </w:r>
      <w:r w:rsidR="00E4439A">
        <w:t xml:space="preserve"> </w:t>
      </w:r>
      <w:r>
        <w:t>This logical entry can consist of more than one physical entry with the initial entry of 10 fields being called the “parent” and subsequent continuation entries called “child” entries.</w:t>
      </w:r>
      <w:r w:rsidR="00E4439A">
        <w:t xml:space="preserve"> </w:t>
      </w:r>
      <w:r>
        <w:t>Whenever a logical entry requires continuation entries, or is capable of having continuation entries, this is noted.</w:t>
      </w:r>
    </w:p>
    <w:p w14:paraId="09CBEF73" w14:textId="77777777" w:rsidR="00370320" w:rsidRDefault="00370320" w:rsidP="00370320">
      <w:r>
        <w:t>Each of the Bulk Data entries is described with:</w:t>
      </w:r>
    </w:p>
    <w:p w14:paraId="7AE1E82D" w14:textId="77777777" w:rsidR="00370320" w:rsidRDefault="00370320" w:rsidP="00825C52">
      <w:pPr>
        <w:pStyle w:val="Bullet1"/>
      </w:pPr>
      <w:r>
        <w:t>Name of the entry and a brief sentence describing its function.</w:t>
      </w:r>
    </w:p>
    <w:p w14:paraId="383DC298" w14:textId="77777777" w:rsidR="00370320" w:rsidRDefault="00370320" w:rsidP="00825C52">
      <w:pPr>
        <w:pStyle w:val="Bullet1"/>
      </w:pPr>
      <w:r>
        <w:t>Format of the entry with names of the data items that go in each of the (up to) 10 fields.</w:t>
      </w:r>
    </w:p>
    <w:p w14:paraId="40307987" w14:textId="77777777" w:rsidR="00370320" w:rsidRDefault="00370320" w:rsidP="00825C52">
      <w:pPr>
        <w:pStyle w:val="Bullet1"/>
      </w:pPr>
      <w:r>
        <w:t>Numerical example(s).</w:t>
      </w:r>
    </w:p>
    <w:p w14:paraId="52BD753C" w14:textId="339B0391" w:rsidR="00370320" w:rsidRDefault="00370320" w:rsidP="00825C52">
      <w:pPr>
        <w:pStyle w:val="Bullet1"/>
      </w:pPr>
      <w:r>
        <w:t>Description of each fields’ contents, data type (i.e.</w:t>
      </w:r>
      <w:r w:rsidR="00E4439A">
        <w:t xml:space="preserve"> </w:t>
      </w:r>
      <w:r>
        <w:t>character, integer, real) and default values.</w:t>
      </w:r>
    </w:p>
    <w:p w14:paraId="50D85A1E" w14:textId="77777777" w:rsidR="00370320" w:rsidRDefault="00370320" w:rsidP="00825C52">
      <w:pPr>
        <w:pStyle w:val="Bullet1"/>
      </w:pPr>
      <w:r>
        <w:t>Remarks regarding the entry.</w:t>
      </w:r>
    </w:p>
    <w:p w14:paraId="7478D472" w14:textId="77777777" w:rsidR="00825C52" w:rsidRDefault="00825C52" w:rsidP="00825C52">
      <w:pPr>
        <w:pStyle w:val="SpecialSpace"/>
      </w:pPr>
    </w:p>
    <w:p w14:paraId="61B679B6" w14:textId="1BC5C154" w:rsidR="00370320" w:rsidRPr="00FF720C" w:rsidRDefault="00370320" w:rsidP="00370320">
      <w:pPr>
        <w:rPr>
          <w:szCs w:val="23"/>
        </w:rPr>
      </w:pPr>
      <w:r>
        <w:t>An example of the format section for the PBAR Bulk Data entry is shown below with some explanation of the format.</w:t>
      </w:r>
      <w:r w:rsidR="00E4439A">
        <w:t xml:space="preserve"> </w:t>
      </w:r>
      <w:r>
        <w:t>The data can be entered in the traditional way as shown with 10 fields of 8 columns each.</w:t>
      </w:r>
      <w:r w:rsidR="00E4439A">
        <w:t xml:space="preserve"> </w:t>
      </w:r>
      <w:r>
        <w:t xml:space="preserve">Alternatively, the 10 fields can be separated by either commas (referred to as </w:t>
      </w:r>
      <w:r w:rsidRPr="00FF720C">
        <w:rPr>
          <w:szCs w:val="23"/>
        </w:rPr>
        <w:t>comma separated values, or CSV) or tabs (TSV)</w:t>
      </w:r>
    </w:p>
    <w:p w14:paraId="3068388C" w14:textId="77777777" w:rsidR="00370320" w:rsidRPr="00FF720C" w:rsidRDefault="00370320" w:rsidP="006B2B9F">
      <w:pPr>
        <w:pStyle w:val="CardSpacing"/>
        <w:rPr>
          <w:szCs w:val="23"/>
        </w:rPr>
      </w:pPr>
    </w:p>
    <w:p w14:paraId="294E2F3F" w14:textId="77777777" w:rsidR="00370320" w:rsidRPr="00FF720C" w:rsidRDefault="00370320" w:rsidP="00370320">
      <w:pPr>
        <w:keepNext/>
        <w:keepLines/>
        <w:rPr>
          <w:b/>
          <w:szCs w:val="23"/>
        </w:rPr>
      </w:pPr>
      <w:r w:rsidRPr="00FF720C">
        <w:rPr>
          <w:b/>
          <w:szCs w:val="23"/>
        </w:rPr>
        <w:t>Format (small field entry with 8 columns for each of the 10 fields):</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65"/>
        <w:gridCol w:w="851"/>
        <w:gridCol w:w="1008"/>
        <w:gridCol w:w="1008"/>
        <w:gridCol w:w="1008"/>
        <w:gridCol w:w="1008"/>
        <w:gridCol w:w="1008"/>
        <w:gridCol w:w="1008"/>
        <w:gridCol w:w="841"/>
        <w:gridCol w:w="1175"/>
      </w:tblGrid>
      <w:tr w:rsidR="00370320" w:rsidRPr="00FF720C" w14:paraId="45D6D2B5" w14:textId="77777777" w:rsidTr="00D00DD7">
        <w:tc>
          <w:tcPr>
            <w:tcW w:w="1165" w:type="dxa"/>
            <w:tcBorders>
              <w:bottom w:val="single" w:sz="4" w:space="0" w:color="auto"/>
            </w:tcBorders>
          </w:tcPr>
          <w:p w14:paraId="791CDCB2" w14:textId="77777777" w:rsidR="00370320" w:rsidRPr="00FF720C" w:rsidRDefault="00370320" w:rsidP="00D00DD7">
            <w:pPr>
              <w:pStyle w:val="TCellCard"/>
              <w:rPr>
                <w:szCs w:val="23"/>
              </w:rPr>
            </w:pPr>
            <w:r w:rsidRPr="00FF720C">
              <w:rPr>
                <w:szCs w:val="23"/>
              </w:rPr>
              <w:t>1</w:t>
            </w:r>
          </w:p>
        </w:tc>
        <w:tc>
          <w:tcPr>
            <w:tcW w:w="851" w:type="dxa"/>
            <w:tcBorders>
              <w:bottom w:val="single" w:sz="4" w:space="0" w:color="auto"/>
            </w:tcBorders>
          </w:tcPr>
          <w:p w14:paraId="634B99FD" w14:textId="77777777" w:rsidR="00370320" w:rsidRPr="00FF720C" w:rsidRDefault="00370320" w:rsidP="00D00DD7">
            <w:pPr>
              <w:pStyle w:val="TCellCard"/>
              <w:rPr>
                <w:szCs w:val="23"/>
              </w:rPr>
            </w:pPr>
            <w:r w:rsidRPr="00FF720C">
              <w:rPr>
                <w:szCs w:val="23"/>
              </w:rPr>
              <w:t>2</w:t>
            </w:r>
          </w:p>
        </w:tc>
        <w:tc>
          <w:tcPr>
            <w:tcW w:w="1008" w:type="dxa"/>
            <w:tcBorders>
              <w:bottom w:val="single" w:sz="4" w:space="0" w:color="auto"/>
            </w:tcBorders>
          </w:tcPr>
          <w:p w14:paraId="665F6C87" w14:textId="77777777" w:rsidR="00370320" w:rsidRPr="00FF720C" w:rsidRDefault="00370320" w:rsidP="00D00DD7">
            <w:pPr>
              <w:pStyle w:val="TCellCard"/>
              <w:rPr>
                <w:szCs w:val="23"/>
              </w:rPr>
            </w:pPr>
            <w:r w:rsidRPr="00FF720C">
              <w:rPr>
                <w:szCs w:val="23"/>
              </w:rPr>
              <w:t>3</w:t>
            </w:r>
          </w:p>
        </w:tc>
        <w:tc>
          <w:tcPr>
            <w:tcW w:w="1008" w:type="dxa"/>
            <w:tcBorders>
              <w:bottom w:val="single" w:sz="4" w:space="0" w:color="auto"/>
            </w:tcBorders>
          </w:tcPr>
          <w:p w14:paraId="75D36D47" w14:textId="77777777" w:rsidR="00370320" w:rsidRPr="00FF720C" w:rsidRDefault="00370320" w:rsidP="00D00DD7">
            <w:pPr>
              <w:pStyle w:val="TCellCard"/>
              <w:rPr>
                <w:szCs w:val="23"/>
              </w:rPr>
            </w:pPr>
            <w:r w:rsidRPr="00FF720C">
              <w:rPr>
                <w:szCs w:val="23"/>
              </w:rPr>
              <w:t>4</w:t>
            </w:r>
          </w:p>
        </w:tc>
        <w:tc>
          <w:tcPr>
            <w:tcW w:w="1008" w:type="dxa"/>
            <w:tcBorders>
              <w:bottom w:val="single" w:sz="4" w:space="0" w:color="auto"/>
            </w:tcBorders>
          </w:tcPr>
          <w:p w14:paraId="4B142EC2" w14:textId="77777777" w:rsidR="00370320" w:rsidRPr="00FF720C" w:rsidRDefault="00370320" w:rsidP="00D00DD7">
            <w:pPr>
              <w:pStyle w:val="TCellCard"/>
              <w:rPr>
                <w:szCs w:val="23"/>
              </w:rPr>
            </w:pPr>
            <w:r w:rsidRPr="00FF720C">
              <w:rPr>
                <w:szCs w:val="23"/>
              </w:rPr>
              <w:t>5</w:t>
            </w:r>
          </w:p>
        </w:tc>
        <w:tc>
          <w:tcPr>
            <w:tcW w:w="1008" w:type="dxa"/>
            <w:tcBorders>
              <w:bottom w:val="single" w:sz="4" w:space="0" w:color="auto"/>
            </w:tcBorders>
          </w:tcPr>
          <w:p w14:paraId="6052ACF4" w14:textId="77777777" w:rsidR="00370320" w:rsidRPr="00FF720C" w:rsidRDefault="00370320" w:rsidP="00D00DD7">
            <w:pPr>
              <w:pStyle w:val="TCellCard"/>
              <w:rPr>
                <w:szCs w:val="23"/>
              </w:rPr>
            </w:pPr>
            <w:r w:rsidRPr="00FF720C">
              <w:rPr>
                <w:szCs w:val="23"/>
              </w:rPr>
              <w:t>6</w:t>
            </w:r>
          </w:p>
        </w:tc>
        <w:tc>
          <w:tcPr>
            <w:tcW w:w="1008" w:type="dxa"/>
            <w:tcBorders>
              <w:bottom w:val="single" w:sz="4" w:space="0" w:color="auto"/>
            </w:tcBorders>
          </w:tcPr>
          <w:p w14:paraId="5EC1FCBB" w14:textId="77777777" w:rsidR="00370320" w:rsidRPr="00FF720C" w:rsidRDefault="00370320" w:rsidP="00D00DD7">
            <w:pPr>
              <w:pStyle w:val="TCellCard"/>
              <w:rPr>
                <w:szCs w:val="23"/>
              </w:rPr>
            </w:pPr>
            <w:r w:rsidRPr="00FF720C">
              <w:rPr>
                <w:szCs w:val="23"/>
              </w:rPr>
              <w:t>7</w:t>
            </w:r>
          </w:p>
        </w:tc>
        <w:tc>
          <w:tcPr>
            <w:tcW w:w="1008" w:type="dxa"/>
            <w:tcBorders>
              <w:bottom w:val="single" w:sz="4" w:space="0" w:color="auto"/>
            </w:tcBorders>
          </w:tcPr>
          <w:p w14:paraId="530987F2" w14:textId="77777777" w:rsidR="00370320" w:rsidRPr="00FF720C" w:rsidRDefault="00370320" w:rsidP="00D00DD7">
            <w:pPr>
              <w:pStyle w:val="TCellCard"/>
              <w:rPr>
                <w:szCs w:val="23"/>
              </w:rPr>
            </w:pPr>
            <w:r w:rsidRPr="00FF720C">
              <w:rPr>
                <w:szCs w:val="23"/>
              </w:rPr>
              <w:t>8</w:t>
            </w:r>
          </w:p>
        </w:tc>
        <w:tc>
          <w:tcPr>
            <w:tcW w:w="841" w:type="dxa"/>
            <w:tcBorders>
              <w:bottom w:val="single" w:sz="4" w:space="0" w:color="auto"/>
            </w:tcBorders>
          </w:tcPr>
          <w:p w14:paraId="2FB12BFA" w14:textId="77777777" w:rsidR="00370320" w:rsidRPr="00FF720C" w:rsidRDefault="00370320" w:rsidP="00D00DD7">
            <w:pPr>
              <w:pStyle w:val="TCellCard"/>
              <w:rPr>
                <w:szCs w:val="23"/>
              </w:rPr>
            </w:pPr>
            <w:r w:rsidRPr="00FF720C">
              <w:rPr>
                <w:szCs w:val="23"/>
              </w:rPr>
              <w:t>9</w:t>
            </w:r>
          </w:p>
        </w:tc>
        <w:tc>
          <w:tcPr>
            <w:tcW w:w="1175" w:type="dxa"/>
            <w:tcBorders>
              <w:bottom w:val="single" w:sz="4" w:space="0" w:color="auto"/>
            </w:tcBorders>
          </w:tcPr>
          <w:p w14:paraId="3AF0E03A" w14:textId="77777777" w:rsidR="00370320" w:rsidRPr="00FF720C" w:rsidRDefault="00370320" w:rsidP="00D00DD7">
            <w:pPr>
              <w:pStyle w:val="TCellCard"/>
              <w:rPr>
                <w:szCs w:val="23"/>
              </w:rPr>
            </w:pPr>
            <w:r w:rsidRPr="00FF720C">
              <w:rPr>
                <w:szCs w:val="23"/>
              </w:rPr>
              <w:t>10</w:t>
            </w:r>
          </w:p>
        </w:tc>
      </w:tr>
      <w:tr w:rsidR="00370320" w14:paraId="1CBF288D" w14:textId="77777777" w:rsidTr="00D00DD7">
        <w:tc>
          <w:tcPr>
            <w:tcW w:w="1165" w:type="dxa"/>
            <w:tcBorders>
              <w:top w:val="single" w:sz="4" w:space="0" w:color="auto"/>
              <w:left w:val="single" w:sz="4" w:space="0" w:color="auto"/>
              <w:bottom w:val="single" w:sz="4" w:space="0" w:color="auto"/>
              <w:right w:val="single" w:sz="4" w:space="0" w:color="auto"/>
            </w:tcBorders>
          </w:tcPr>
          <w:p w14:paraId="5D5E4816" w14:textId="77777777" w:rsidR="00370320" w:rsidRDefault="00370320" w:rsidP="00D00DD7">
            <w:pPr>
              <w:pStyle w:val="TCellCard"/>
            </w:pPr>
            <w:r>
              <w:t>PBAR</w:t>
            </w:r>
          </w:p>
        </w:tc>
        <w:tc>
          <w:tcPr>
            <w:tcW w:w="851" w:type="dxa"/>
            <w:tcBorders>
              <w:top w:val="single" w:sz="4" w:space="0" w:color="auto"/>
              <w:left w:val="single" w:sz="4" w:space="0" w:color="auto"/>
              <w:bottom w:val="single" w:sz="4" w:space="0" w:color="auto"/>
              <w:right w:val="single" w:sz="4" w:space="0" w:color="auto"/>
            </w:tcBorders>
          </w:tcPr>
          <w:p w14:paraId="05006823" w14:textId="77777777" w:rsidR="00370320" w:rsidRDefault="00370320" w:rsidP="00D00DD7">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7BA7A8A7" w14:textId="77777777" w:rsidR="00370320" w:rsidRDefault="00370320" w:rsidP="00D00DD7">
            <w:pPr>
              <w:pStyle w:val="TCellCard"/>
            </w:pPr>
            <w:r>
              <w:t>MID</w:t>
            </w:r>
          </w:p>
        </w:tc>
        <w:tc>
          <w:tcPr>
            <w:tcW w:w="1008" w:type="dxa"/>
            <w:tcBorders>
              <w:top w:val="single" w:sz="4" w:space="0" w:color="auto"/>
              <w:left w:val="single" w:sz="4" w:space="0" w:color="auto"/>
              <w:bottom w:val="single" w:sz="4" w:space="0" w:color="auto"/>
              <w:right w:val="single" w:sz="4" w:space="0" w:color="auto"/>
            </w:tcBorders>
          </w:tcPr>
          <w:p w14:paraId="69FE19BC" w14:textId="77777777" w:rsidR="00370320" w:rsidRDefault="00370320" w:rsidP="00D00DD7">
            <w:pPr>
              <w:pStyle w:val="TCellCard"/>
            </w:pPr>
            <w:r>
              <w:t>A</w:t>
            </w:r>
          </w:p>
        </w:tc>
        <w:tc>
          <w:tcPr>
            <w:tcW w:w="1008" w:type="dxa"/>
            <w:tcBorders>
              <w:top w:val="single" w:sz="4" w:space="0" w:color="auto"/>
              <w:left w:val="single" w:sz="4" w:space="0" w:color="auto"/>
              <w:bottom w:val="single" w:sz="4" w:space="0" w:color="auto"/>
              <w:right w:val="single" w:sz="4" w:space="0" w:color="auto"/>
            </w:tcBorders>
          </w:tcPr>
          <w:p w14:paraId="542E1FEE" w14:textId="77777777" w:rsidR="00370320" w:rsidRDefault="00370320" w:rsidP="00D00DD7">
            <w:pPr>
              <w:pStyle w:val="TCellCard"/>
            </w:pPr>
            <w:r>
              <w:t>I1</w:t>
            </w:r>
          </w:p>
        </w:tc>
        <w:tc>
          <w:tcPr>
            <w:tcW w:w="1008" w:type="dxa"/>
            <w:tcBorders>
              <w:top w:val="single" w:sz="4" w:space="0" w:color="auto"/>
              <w:left w:val="single" w:sz="4" w:space="0" w:color="auto"/>
              <w:bottom w:val="single" w:sz="4" w:space="0" w:color="auto"/>
              <w:right w:val="single" w:sz="4" w:space="0" w:color="auto"/>
            </w:tcBorders>
          </w:tcPr>
          <w:p w14:paraId="088BD71D" w14:textId="77777777" w:rsidR="00370320" w:rsidRDefault="00370320" w:rsidP="00D00DD7">
            <w:pPr>
              <w:pStyle w:val="TCellCard"/>
            </w:pPr>
            <w:r>
              <w:t>I2</w:t>
            </w:r>
          </w:p>
        </w:tc>
        <w:tc>
          <w:tcPr>
            <w:tcW w:w="1008" w:type="dxa"/>
            <w:tcBorders>
              <w:top w:val="single" w:sz="4" w:space="0" w:color="auto"/>
              <w:left w:val="single" w:sz="4" w:space="0" w:color="auto"/>
              <w:bottom w:val="single" w:sz="4" w:space="0" w:color="auto"/>
              <w:right w:val="single" w:sz="4" w:space="0" w:color="auto"/>
            </w:tcBorders>
          </w:tcPr>
          <w:p w14:paraId="77C82B5B" w14:textId="77777777" w:rsidR="00370320" w:rsidRDefault="00370320" w:rsidP="00D00DD7">
            <w:pPr>
              <w:pStyle w:val="TCellCard"/>
            </w:pPr>
            <w:r>
              <w:t>J</w:t>
            </w:r>
          </w:p>
        </w:tc>
        <w:tc>
          <w:tcPr>
            <w:tcW w:w="1008" w:type="dxa"/>
            <w:tcBorders>
              <w:top w:val="single" w:sz="4" w:space="0" w:color="auto"/>
              <w:left w:val="single" w:sz="4" w:space="0" w:color="auto"/>
              <w:bottom w:val="single" w:sz="4" w:space="0" w:color="auto"/>
              <w:right w:val="single" w:sz="4" w:space="0" w:color="auto"/>
            </w:tcBorders>
          </w:tcPr>
          <w:p w14:paraId="55342843" w14:textId="77777777" w:rsidR="00370320" w:rsidRDefault="00370320" w:rsidP="00D00DD7">
            <w:pPr>
              <w:pStyle w:val="TCellCard"/>
            </w:pPr>
            <w:r>
              <w:t>MPL</w:t>
            </w:r>
          </w:p>
        </w:tc>
        <w:tc>
          <w:tcPr>
            <w:tcW w:w="841" w:type="dxa"/>
            <w:tcBorders>
              <w:top w:val="single" w:sz="4" w:space="0" w:color="auto"/>
              <w:left w:val="single" w:sz="4" w:space="0" w:color="auto"/>
              <w:bottom w:val="single" w:sz="4" w:space="0" w:color="auto"/>
              <w:right w:val="single" w:sz="4" w:space="0" w:color="auto"/>
            </w:tcBorders>
          </w:tcPr>
          <w:p w14:paraId="4CF962E3"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1653826C" w14:textId="77777777" w:rsidR="00370320" w:rsidRDefault="00370320" w:rsidP="00D00DD7">
            <w:pPr>
              <w:pStyle w:val="TCellCard"/>
            </w:pPr>
            <w:r>
              <w:t>+CONT1</w:t>
            </w:r>
          </w:p>
        </w:tc>
      </w:tr>
      <w:tr w:rsidR="00370320" w14:paraId="3E4231E4" w14:textId="77777777" w:rsidTr="00D00DD7">
        <w:tc>
          <w:tcPr>
            <w:tcW w:w="1165" w:type="dxa"/>
            <w:tcBorders>
              <w:top w:val="single" w:sz="4" w:space="0" w:color="auto"/>
              <w:left w:val="single" w:sz="4" w:space="0" w:color="auto"/>
              <w:bottom w:val="single" w:sz="4" w:space="0" w:color="auto"/>
              <w:right w:val="single" w:sz="4" w:space="0" w:color="auto"/>
            </w:tcBorders>
          </w:tcPr>
          <w:p w14:paraId="6C836F5A" w14:textId="77777777" w:rsidR="00370320" w:rsidRDefault="00370320" w:rsidP="00D00DD7">
            <w:pPr>
              <w:pStyle w:val="TCellCard"/>
            </w:pPr>
            <w:r>
              <w:t>+CONT1</w:t>
            </w:r>
          </w:p>
        </w:tc>
        <w:tc>
          <w:tcPr>
            <w:tcW w:w="851" w:type="dxa"/>
            <w:tcBorders>
              <w:top w:val="single" w:sz="4" w:space="0" w:color="auto"/>
              <w:left w:val="single" w:sz="4" w:space="0" w:color="auto"/>
              <w:bottom w:val="single" w:sz="4" w:space="0" w:color="auto"/>
              <w:right w:val="single" w:sz="4" w:space="0" w:color="auto"/>
            </w:tcBorders>
          </w:tcPr>
          <w:p w14:paraId="0953D080" w14:textId="77777777" w:rsidR="00370320" w:rsidRDefault="00370320" w:rsidP="00D00DD7">
            <w:pPr>
              <w:pStyle w:val="TCellCard"/>
            </w:pPr>
            <w:r>
              <w:t>Y1</w:t>
            </w:r>
          </w:p>
        </w:tc>
        <w:tc>
          <w:tcPr>
            <w:tcW w:w="1008" w:type="dxa"/>
            <w:tcBorders>
              <w:top w:val="single" w:sz="4" w:space="0" w:color="auto"/>
              <w:left w:val="single" w:sz="4" w:space="0" w:color="auto"/>
              <w:bottom w:val="single" w:sz="4" w:space="0" w:color="auto"/>
              <w:right w:val="single" w:sz="4" w:space="0" w:color="auto"/>
            </w:tcBorders>
          </w:tcPr>
          <w:p w14:paraId="6F727B44" w14:textId="77777777" w:rsidR="00370320" w:rsidRDefault="00370320" w:rsidP="00D00DD7">
            <w:pPr>
              <w:pStyle w:val="TCellCard"/>
            </w:pPr>
            <w:r>
              <w:t>Z1</w:t>
            </w:r>
          </w:p>
        </w:tc>
        <w:tc>
          <w:tcPr>
            <w:tcW w:w="1008" w:type="dxa"/>
            <w:tcBorders>
              <w:top w:val="single" w:sz="4" w:space="0" w:color="auto"/>
              <w:left w:val="single" w:sz="4" w:space="0" w:color="auto"/>
              <w:bottom w:val="single" w:sz="4" w:space="0" w:color="auto"/>
              <w:right w:val="single" w:sz="4" w:space="0" w:color="auto"/>
            </w:tcBorders>
          </w:tcPr>
          <w:p w14:paraId="15EFC575" w14:textId="77777777" w:rsidR="00370320" w:rsidRDefault="00370320" w:rsidP="00D00DD7">
            <w:pPr>
              <w:pStyle w:val="TCellCard"/>
            </w:pPr>
            <w:r>
              <w:t>Y2</w:t>
            </w:r>
          </w:p>
        </w:tc>
        <w:tc>
          <w:tcPr>
            <w:tcW w:w="1008" w:type="dxa"/>
            <w:tcBorders>
              <w:top w:val="single" w:sz="4" w:space="0" w:color="auto"/>
              <w:left w:val="single" w:sz="4" w:space="0" w:color="auto"/>
              <w:bottom w:val="single" w:sz="4" w:space="0" w:color="auto"/>
              <w:right w:val="single" w:sz="4" w:space="0" w:color="auto"/>
            </w:tcBorders>
          </w:tcPr>
          <w:p w14:paraId="2A76E6C2" w14:textId="77777777" w:rsidR="00370320" w:rsidRDefault="00370320" w:rsidP="00D00DD7">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2E7F5E5E" w14:textId="77777777" w:rsidR="00370320" w:rsidRDefault="00370320" w:rsidP="00D00DD7">
            <w:pPr>
              <w:pStyle w:val="TCellCard"/>
            </w:pPr>
            <w:r>
              <w:t>Y3</w:t>
            </w:r>
          </w:p>
        </w:tc>
        <w:tc>
          <w:tcPr>
            <w:tcW w:w="1008" w:type="dxa"/>
            <w:tcBorders>
              <w:top w:val="single" w:sz="4" w:space="0" w:color="auto"/>
              <w:left w:val="single" w:sz="4" w:space="0" w:color="auto"/>
              <w:bottom w:val="single" w:sz="4" w:space="0" w:color="auto"/>
              <w:right w:val="single" w:sz="4" w:space="0" w:color="auto"/>
            </w:tcBorders>
          </w:tcPr>
          <w:p w14:paraId="67541756" w14:textId="77777777" w:rsidR="00370320" w:rsidRDefault="00370320" w:rsidP="00D00DD7">
            <w:pPr>
              <w:pStyle w:val="TCellCard"/>
            </w:pPr>
            <w:r>
              <w:t>Z3</w:t>
            </w:r>
          </w:p>
        </w:tc>
        <w:tc>
          <w:tcPr>
            <w:tcW w:w="1008" w:type="dxa"/>
            <w:tcBorders>
              <w:top w:val="single" w:sz="4" w:space="0" w:color="auto"/>
              <w:left w:val="single" w:sz="4" w:space="0" w:color="auto"/>
              <w:bottom w:val="single" w:sz="4" w:space="0" w:color="auto"/>
              <w:right w:val="single" w:sz="4" w:space="0" w:color="auto"/>
            </w:tcBorders>
          </w:tcPr>
          <w:p w14:paraId="20101A42" w14:textId="77777777" w:rsidR="00370320" w:rsidRDefault="00370320" w:rsidP="00D00DD7">
            <w:pPr>
              <w:pStyle w:val="TCellCard"/>
            </w:pPr>
            <w:r>
              <w:t>Y4</w:t>
            </w:r>
          </w:p>
        </w:tc>
        <w:tc>
          <w:tcPr>
            <w:tcW w:w="841" w:type="dxa"/>
            <w:tcBorders>
              <w:top w:val="single" w:sz="4" w:space="0" w:color="auto"/>
              <w:left w:val="single" w:sz="4" w:space="0" w:color="auto"/>
              <w:bottom w:val="single" w:sz="4" w:space="0" w:color="auto"/>
              <w:right w:val="single" w:sz="4" w:space="0" w:color="auto"/>
            </w:tcBorders>
          </w:tcPr>
          <w:p w14:paraId="24CC0B8D" w14:textId="77777777" w:rsidR="00370320" w:rsidRDefault="00370320" w:rsidP="00D00DD7">
            <w:pPr>
              <w:pStyle w:val="TCellCard"/>
            </w:pPr>
            <w:r>
              <w:t>Z4</w:t>
            </w:r>
          </w:p>
        </w:tc>
        <w:tc>
          <w:tcPr>
            <w:tcW w:w="1175" w:type="dxa"/>
            <w:tcBorders>
              <w:top w:val="single" w:sz="4" w:space="0" w:color="auto"/>
              <w:left w:val="single" w:sz="4" w:space="0" w:color="auto"/>
              <w:bottom w:val="single" w:sz="4" w:space="0" w:color="auto"/>
              <w:right w:val="single" w:sz="4" w:space="0" w:color="auto"/>
            </w:tcBorders>
          </w:tcPr>
          <w:p w14:paraId="42E3F531" w14:textId="77777777" w:rsidR="00370320" w:rsidRDefault="00370320" w:rsidP="00D00DD7">
            <w:pPr>
              <w:pStyle w:val="TCellCard"/>
            </w:pPr>
            <w:r>
              <w:t>+CONT2</w:t>
            </w:r>
          </w:p>
        </w:tc>
      </w:tr>
      <w:tr w:rsidR="00370320" w14:paraId="330463E2" w14:textId="77777777" w:rsidTr="00D00DD7">
        <w:tc>
          <w:tcPr>
            <w:tcW w:w="1165" w:type="dxa"/>
            <w:tcBorders>
              <w:top w:val="single" w:sz="4" w:space="0" w:color="auto"/>
              <w:left w:val="single" w:sz="4" w:space="0" w:color="auto"/>
              <w:bottom w:val="single" w:sz="4" w:space="0" w:color="auto"/>
              <w:right w:val="single" w:sz="4" w:space="0" w:color="auto"/>
            </w:tcBorders>
          </w:tcPr>
          <w:p w14:paraId="0C80D08C" w14:textId="77777777" w:rsidR="00370320" w:rsidRDefault="00370320" w:rsidP="00D00DD7">
            <w:pPr>
              <w:pStyle w:val="TCellCard"/>
            </w:pPr>
            <w:r>
              <w:t>+CONT2</w:t>
            </w:r>
          </w:p>
        </w:tc>
        <w:tc>
          <w:tcPr>
            <w:tcW w:w="851" w:type="dxa"/>
            <w:tcBorders>
              <w:top w:val="single" w:sz="4" w:space="0" w:color="auto"/>
              <w:left w:val="single" w:sz="4" w:space="0" w:color="auto"/>
              <w:bottom w:val="single" w:sz="4" w:space="0" w:color="auto"/>
              <w:right w:val="single" w:sz="4" w:space="0" w:color="auto"/>
            </w:tcBorders>
          </w:tcPr>
          <w:p w14:paraId="44CD40BC" w14:textId="77777777" w:rsidR="00370320" w:rsidRDefault="00370320" w:rsidP="00D00DD7">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113936C7" w14:textId="77777777" w:rsidR="00370320" w:rsidRDefault="00370320" w:rsidP="00D00DD7">
            <w:pPr>
              <w:pStyle w:val="TCellCard"/>
            </w:pPr>
            <w:r>
              <w:t>K2</w:t>
            </w:r>
          </w:p>
        </w:tc>
        <w:tc>
          <w:tcPr>
            <w:tcW w:w="1008" w:type="dxa"/>
            <w:tcBorders>
              <w:top w:val="single" w:sz="4" w:space="0" w:color="auto"/>
              <w:left w:val="single" w:sz="4" w:space="0" w:color="auto"/>
              <w:bottom w:val="single" w:sz="4" w:space="0" w:color="auto"/>
              <w:right w:val="single" w:sz="4" w:space="0" w:color="auto"/>
            </w:tcBorders>
          </w:tcPr>
          <w:p w14:paraId="5AF738E6" w14:textId="77777777" w:rsidR="00370320" w:rsidRDefault="00370320" w:rsidP="00D00DD7">
            <w:pPr>
              <w:pStyle w:val="TCellCard"/>
            </w:pPr>
            <w:r>
              <w:t>I12</w:t>
            </w:r>
          </w:p>
        </w:tc>
        <w:tc>
          <w:tcPr>
            <w:tcW w:w="1008" w:type="dxa"/>
            <w:tcBorders>
              <w:top w:val="single" w:sz="4" w:space="0" w:color="auto"/>
              <w:left w:val="single" w:sz="4" w:space="0" w:color="auto"/>
              <w:bottom w:val="single" w:sz="4" w:space="0" w:color="auto"/>
              <w:right w:val="single" w:sz="4" w:space="0" w:color="auto"/>
            </w:tcBorders>
          </w:tcPr>
          <w:p w14:paraId="594EA9C4"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39D3B8B8"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0A622FA2" w14:textId="77777777" w:rsidR="00370320" w:rsidRDefault="00370320" w:rsidP="00D00DD7">
            <w:pPr>
              <w:pStyle w:val="TCellCard"/>
            </w:pPr>
          </w:p>
        </w:tc>
        <w:tc>
          <w:tcPr>
            <w:tcW w:w="1008" w:type="dxa"/>
            <w:tcBorders>
              <w:top w:val="single" w:sz="4" w:space="0" w:color="auto"/>
              <w:left w:val="single" w:sz="4" w:space="0" w:color="auto"/>
              <w:bottom w:val="single" w:sz="4" w:space="0" w:color="auto"/>
              <w:right w:val="single" w:sz="4" w:space="0" w:color="auto"/>
            </w:tcBorders>
          </w:tcPr>
          <w:p w14:paraId="73CA0395" w14:textId="77777777" w:rsidR="00370320" w:rsidRDefault="00370320" w:rsidP="00D00DD7">
            <w:pPr>
              <w:pStyle w:val="TCellCard"/>
            </w:pPr>
          </w:p>
        </w:tc>
        <w:tc>
          <w:tcPr>
            <w:tcW w:w="841" w:type="dxa"/>
            <w:tcBorders>
              <w:top w:val="single" w:sz="4" w:space="0" w:color="auto"/>
              <w:left w:val="single" w:sz="4" w:space="0" w:color="auto"/>
              <w:bottom w:val="single" w:sz="4" w:space="0" w:color="auto"/>
              <w:right w:val="single" w:sz="4" w:space="0" w:color="auto"/>
            </w:tcBorders>
          </w:tcPr>
          <w:p w14:paraId="27F87200" w14:textId="77777777" w:rsidR="00370320" w:rsidRDefault="00370320" w:rsidP="00D00DD7">
            <w:pPr>
              <w:pStyle w:val="TCellCard"/>
            </w:pPr>
          </w:p>
        </w:tc>
        <w:tc>
          <w:tcPr>
            <w:tcW w:w="1175" w:type="dxa"/>
            <w:tcBorders>
              <w:top w:val="single" w:sz="4" w:space="0" w:color="auto"/>
              <w:left w:val="single" w:sz="4" w:space="0" w:color="auto"/>
              <w:bottom w:val="single" w:sz="4" w:space="0" w:color="auto"/>
              <w:right w:val="single" w:sz="4" w:space="0" w:color="auto"/>
            </w:tcBorders>
          </w:tcPr>
          <w:p w14:paraId="013A420B" w14:textId="77777777" w:rsidR="00370320" w:rsidRDefault="00370320" w:rsidP="00D00DD7">
            <w:pPr>
              <w:pStyle w:val="TCellCard"/>
            </w:pPr>
          </w:p>
        </w:tc>
      </w:tr>
    </w:tbl>
    <w:p w14:paraId="4A789E4F" w14:textId="77777777" w:rsidR="00370320" w:rsidRDefault="00370320" w:rsidP="00370320"/>
    <w:p w14:paraId="03363D7C" w14:textId="032796DC" w:rsidR="00370320" w:rsidRDefault="00370320" w:rsidP="00370320">
      <w:r>
        <w:t>The format section for the PBAR has four rows of text.</w:t>
      </w:r>
      <w:r w:rsidR="00E4439A">
        <w:t xml:space="preserve"> </w:t>
      </w:r>
      <w:r>
        <w:t>Note the following:</w:t>
      </w:r>
    </w:p>
    <w:p w14:paraId="2D8236B8" w14:textId="60C275E6" w:rsidR="00370320" w:rsidRDefault="00370320" w:rsidP="00D865C2">
      <w:pPr>
        <w:pStyle w:val="Bullet1"/>
      </w:pPr>
      <w:r>
        <w:lastRenderedPageBreak/>
        <w:t>Row 1 of the format section (for all Bulk Data entry descriptions) is only to show the field number of the Bulk Data entry and is not part of the input for the Bulk Data entry.</w:t>
      </w:r>
      <w:r w:rsidR="00E4439A">
        <w:t xml:space="preserve"> </w:t>
      </w:r>
      <w:r>
        <w:t>Each of the 10 fields is 8 columns wide.</w:t>
      </w:r>
    </w:p>
    <w:p w14:paraId="7356514D" w14:textId="77777777" w:rsidR="00CB0D0F" w:rsidRDefault="00CB0D0F" w:rsidP="00CB0D0F">
      <w:pPr>
        <w:pStyle w:val="SpecialSpace"/>
      </w:pPr>
    </w:p>
    <w:p w14:paraId="1C69763F" w14:textId="77777777" w:rsidR="00370320" w:rsidRDefault="00370320" w:rsidP="00D865C2">
      <w:pPr>
        <w:pStyle w:val="Bullet1"/>
      </w:pPr>
      <w:r>
        <w:t>Row 2 is the “parent” entry for the entry illustrated here (PBAR) and is always required.</w:t>
      </w:r>
    </w:p>
    <w:p w14:paraId="70A8B89C" w14:textId="77777777" w:rsidR="00370320" w:rsidRDefault="00370320" w:rsidP="00D865C2">
      <w:pPr>
        <w:pStyle w:val="Bullet2"/>
      </w:pPr>
      <w:r>
        <w:t>The entry in field 1 is the name of the Bulk Data entry and must be entered exactly as shown, starting in column 1 of field 1.</w:t>
      </w:r>
    </w:p>
    <w:p w14:paraId="27CDD3F4" w14:textId="48BD2F01" w:rsidR="00370320" w:rsidRDefault="00370320" w:rsidP="00D865C2">
      <w:pPr>
        <w:pStyle w:val="Bullet2"/>
      </w:pPr>
      <w:r>
        <w:t>Fields 2-9 in general (2-8 in the PBAR above), show names of the data items (in row 1) for the Bulk Data entry (e.g. PID is the property ID for this PBAR).</w:t>
      </w:r>
      <w:r w:rsidR="00E4439A">
        <w:t xml:space="preserve"> </w:t>
      </w:r>
      <w:r>
        <w:t>The data names are to be replaced by actual data that can be placed anywhere in the field.</w:t>
      </w:r>
      <w:r w:rsidR="00E4439A">
        <w:t xml:space="preserve"> </w:t>
      </w:r>
      <w:r>
        <w:t>The data for a specific field might call for a character or integer or real value and this requirement is noted for each field.</w:t>
      </w:r>
      <w:r w:rsidR="00E4439A">
        <w:t xml:space="preserve"> </w:t>
      </w:r>
      <w:r>
        <w:t>The entry in field 10 is only required if there is a continuation entry.</w:t>
      </w:r>
      <w:r w:rsidR="00E4439A">
        <w:t xml:space="preserve"> </w:t>
      </w:r>
      <w:r>
        <w:t>If no continuation entry will be used, field 10 could contain comments.</w:t>
      </w:r>
    </w:p>
    <w:p w14:paraId="328A9D99" w14:textId="77777777" w:rsidR="00CB0D0F" w:rsidRDefault="00CB0D0F" w:rsidP="00CB0D0F">
      <w:pPr>
        <w:pStyle w:val="SpecialSpace"/>
      </w:pPr>
    </w:p>
    <w:p w14:paraId="73029AEF" w14:textId="77777777" w:rsidR="00370320" w:rsidRDefault="00370320" w:rsidP="00D865C2">
      <w:pPr>
        <w:pStyle w:val="Bullet1"/>
      </w:pPr>
      <w:r>
        <w:t>If continuation entries are required or optional for the parent entry, they will be shown in rows 3 and on as in the example above.</w:t>
      </w:r>
    </w:p>
    <w:p w14:paraId="5556C5B6" w14:textId="77777777" w:rsidR="00370320" w:rsidRDefault="00370320" w:rsidP="00D865C2">
      <w:pPr>
        <w:pStyle w:val="Bullet2"/>
      </w:pPr>
      <w:r>
        <w:t>The entry in field 1 of a continuation must be the same as that in field 10 of the previous continuation (or parent, in the case of the first continuation).</w:t>
      </w:r>
    </w:p>
    <w:p w14:paraId="7A8006B2" w14:textId="77777777" w:rsidR="00370320" w:rsidRDefault="00370320" w:rsidP="00D865C2">
      <w:pPr>
        <w:pStyle w:val="Bullet2"/>
      </w:pPr>
      <w:r>
        <w:t>The entry in fields 2-9, like those on the parent are to contain data that can be placed anywhere in the field.</w:t>
      </w:r>
    </w:p>
    <w:p w14:paraId="09688485" w14:textId="77777777" w:rsidR="00370320" w:rsidRDefault="00370320" w:rsidP="00D865C2">
      <w:pPr>
        <w:pStyle w:val="Bullet2"/>
      </w:pPr>
      <w:r>
        <w:t>The entry in field 10 is only required if there is to be another continuation entry to follow.</w:t>
      </w:r>
    </w:p>
    <w:p w14:paraId="5621C1E9" w14:textId="36C55B28" w:rsidR="00370320" w:rsidRDefault="00370320" w:rsidP="00D865C2">
      <w:pPr>
        <w:pStyle w:val="Bullet2"/>
      </w:pPr>
      <w:r>
        <w:t>Continuation entries must contain a “+” sign in column 1 of field 10 of one entry and field 1 of the following entry and be the same otherwise.</w:t>
      </w:r>
      <w:r w:rsidR="00E4439A">
        <w:t xml:space="preserve"> </w:t>
      </w:r>
      <w:r>
        <w:t>They do not have to be as shown in the example above (e.g. +CONT1 in field 10 of the parent and in field 1 of the first continuation entry)</w:t>
      </w:r>
    </w:p>
    <w:p w14:paraId="0FF1573F" w14:textId="77777777" w:rsidR="00CB0D0F" w:rsidRDefault="00CB0D0F" w:rsidP="00CB0D0F">
      <w:pPr>
        <w:pStyle w:val="SpecialSpace"/>
      </w:pPr>
    </w:p>
    <w:p w14:paraId="1CEB4B18" w14:textId="77777777" w:rsidR="00370320" w:rsidRDefault="00370320" w:rsidP="00D865C2">
      <w:pPr>
        <w:pStyle w:val="Bullet1"/>
      </w:pPr>
      <w:r>
        <w:t>Shaded fields (like field 9 of the parent entry, above, and fields 5-9 of the second continuation entry), must be left blank.</w:t>
      </w:r>
    </w:p>
    <w:p w14:paraId="79AE9CA9" w14:textId="77777777" w:rsidR="00CB0D0F" w:rsidRDefault="00CB0D0F" w:rsidP="00CB0D0F">
      <w:pPr>
        <w:pStyle w:val="SpecialSpace"/>
      </w:pPr>
    </w:p>
    <w:p w14:paraId="3C08A777" w14:textId="77777777" w:rsidR="00370320" w:rsidRDefault="00370320" w:rsidP="00D865C2">
      <w:pPr>
        <w:pStyle w:val="Bullet1"/>
      </w:pPr>
      <w:r>
        <w:t>Data can be character, integer or real but must be of the type specified and with the following conventions:</w:t>
      </w:r>
    </w:p>
    <w:p w14:paraId="217EDF23" w14:textId="6983E910" w:rsidR="00370320" w:rsidRDefault="00370320" w:rsidP="00D865C2">
      <w:pPr>
        <w:pStyle w:val="Bullet2"/>
      </w:pPr>
      <w:r>
        <w:t>Character data can be alphanumeric but must begin with an alpha character.</w:t>
      </w:r>
      <w:r w:rsidR="00E4439A">
        <w:t xml:space="preserve"> </w:t>
      </w:r>
      <w:r>
        <w:t>No quotation marks are to be included.</w:t>
      </w:r>
      <w:r w:rsidR="00E4439A">
        <w:t xml:space="preserve"> </w:t>
      </w:r>
      <w:r>
        <w:t>Character data that can go in fields 2-9 are always spelled out as to what the options are and must be entered exactly as shown (except that they may be placed anywhere in the field).</w:t>
      </w:r>
    </w:p>
    <w:p w14:paraId="75126FF5" w14:textId="77777777" w:rsidR="00370320" w:rsidRDefault="00370320" w:rsidP="00D865C2">
      <w:pPr>
        <w:pStyle w:val="Bullet2"/>
      </w:pPr>
      <w:r>
        <w:t>Integer data must contain no decimal point or imbedded blanks.</w:t>
      </w:r>
    </w:p>
    <w:p w14:paraId="35898746" w14:textId="47AEB4AC" w:rsidR="00370320" w:rsidRDefault="00370320" w:rsidP="00D865C2">
      <w:pPr>
        <w:pStyle w:val="Bullet2"/>
      </w:pPr>
      <w:r>
        <w:lastRenderedPageBreak/>
        <w:t>Real data must contain a decimal point and no imbedded blanks.</w:t>
      </w:r>
      <w:r w:rsidR="00E4439A">
        <w:t xml:space="preserve"> </w:t>
      </w:r>
      <w:r>
        <w:t>Some examples of valid real entries are:</w:t>
      </w:r>
    </w:p>
    <w:p w14:paraId="41404A2D" w14:textId="77777777" w:rsidR="00370320" w:rsidRDefault="00370320" w:rsidP="00084555">
      <w:pPr>
        <w:pStyle w:val="Bullet3"/>
      </w:pPr>
      <w:r>
        <w:t>1.234567</w:t>
      </w:r>
    </w:p>
    <w:p w14:paraId="40884480" w14:textId="77777777" w:rsidR="00370320" w:rsidRDefault="00370320" w:rsidP="00084555">
      <w:pPr>
        <w:pStyle w:val="Bullet3"/>
      </w:pPr>
      <w:r>
        <w:t>2.57E-4 or 2.57-4 (i.e. 2.57x10</w:t>
      </w:r>
      <w:r>
        <w:rPr>
          <w:vertAlign w:val="superscript"/>
        </w:rPr>
        <w:t>-4</w:t>
      </w:r>
      <w:r>
        <w:t>)</w:t>
      </w:r>
    </w:p>
    <w:p w14:paraId="11A742FA" w14:textId="77777777" w:rsidR="00370320" w:rsidRDefault="00370320" w:rsidP="00084555">
      <w:pPr>
        <w:pStyle w:val="Bullet3"/>
      </w:pPr>
      <w:r>
        <w:t>Each of the Bulk Data entries are described in detail on the following pages</w:t>
      </w:r>
    </w:p>
    <w:p w14:paraId="51B1E81D" w14:textId="77777777" w:rsidR="00084555" w:rsidRDefault="00084555" w:rsidP="00084555">
      <w:pPr>
        <w:pStyle w:val="SpecialSpace"/>
      </w:pPr>
    </w:p>
    <w:p w14:paraId="07CAA48E" w14:textId="15799D6D" w:rsidR="00370320" w:rsidRDefault="00370320" w:rsidP="00370320">
      <w:r>
        <w:t>There is also a large field Bulk data entry capability where data fields 2 through 9 of a Bulk Data entry can be 16 characters long, instead of just 8 characters.</w:t>
      </w:r>
      <w:r w:rsidR="00E4439A">
        <w:t xml:space="preserve"> </w:t>
      </w:r>
      <w:r>
        <w:t>This is done in order to allow more precision in the input for real data fields.</w:t>
      </w:r>
      <w:r w:rsidR="00E4439A">
        <w:t xml:space="preserve"> </w:t>
      </w:r>
      <w:r>
        <w:t>Recall that each small field physical entry has 10 fields of 8 characters each.</w:t>
      </w:r>
      <w:r w:rsidR="00E4439A">
        <w:t xml:space="preserve"> </w:t>
      </w:r>
      <w:r>
        <w:t>In the large field entry, there are 2 physical entries required to specify all of the data from a small field entry.</w:t>
      </w:r>
      <w:r w:rsidR="00E4439A">
        <w:t xml:space="preserve"> </w:t>
      </w:r>
      <w:r>
        <w:t>The following shows the correspondence between small and large field entries:</w:t>
      </w:r>
    </w:p>
    <w:p w14:paraId="199B4AAC" w14:textId="77777777" w:rsidR="00370320" w:rsidRDefault="00370320" w:rsidP="00370320">
      <w:r>
        <w:t>Small field PBAR parent entry (1 physical entry for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14:paraId="57DF143A" w14:textId="77777777" w:rsidTr="00D865C2">
        <w:tc>
          <w:tcPr>
            <w:tcW w:w="1008" w:type="dxa"/>
            <w:tcBorders>
              <w:top w:val="nil"/>
              <w:left w:val="nil"/>
              <w:bottom w:val="single" w:sz="4" w:space="0" w:color="auto"/>
              <w:right w:val="nil"/>
            </w:tcBorders>
          </w:tcPr>
          <w:p w14:paraId="27EC98CC" w14:textId="77777777" w:rsidR="00370320" w:rsidRDefault="00370320" w:rsidP="001C388A">
            <w:pPr>
              <w:pStyle w:val="TCellCard"/>
            </w:pPr>
            <w:r>
              <w:t>1</w:t>
            </w:r>
          </w:p>
        </w:tc>
        <w:tc>
          <w:tcPr>
            <w:tcW w:w="1008" w:type="dxa"/>
            <w:tcBorders>
              <w:top w:val="nil"/>
              <w:left w:val="nil"/>
              <w:bottom w:val="single" w:sz="4" w:space="0" w:color="auto"/>
              <w:right w:val="nil"/>
            </w:tcBorders>
          </w:tcPr>
          <w:p w14:paraId="3AAE7FAF" w14:textId="77777777" w:rsidR="00370320" w:rsidRDefault="00370320" w:rsidP="001C388A">
            <w:pPr>
              <w:pStyle w:val="TCellCard"/>
            </w:pPr>
            <w:r>
              <w:t>2</w:t>
            </w:r>
          </w:p>
        </w:tc>
        <w:tc>
          <w:tcPr>
            <w:tcW w:w="1008" w:type="dxa"/>
            <w:tcBorders>
              <w:top w:val="nil"/>
              <w:left w:val="nil"/>
              <w:bottom w:val="single" w:sz="4" w:space="0" w:color="auto"/>
              <w:right w:val="nil"/>
            </w:tcBorders>
          </w:tcPr>
          <w:p w14:paraId="5365318B" w14:textId="77777777" w:rsidR="00370320" w:rsidRDefault="00370320" w:rsidP="001C388A">
            <w:pPr>
              <w:pStyle w:val="TCellCard"/>
            </w:pPr>
            <w:r>
              <w:t>3</w:t>
            </w:r>
          </w:p>
        </w:tc>
        <w:tc>
          <w:tcPr>
            <w:tcW w:w="1008" w:type="dxa"/>
            <w:tcBorders>
              <w:top w:val="nil"/>
              <w:left w:val="nil"/>
              <w:bottom w:val="single" w:sz="4" w:space="0" w:color="auto"/>
              <w:right w:val="nil"/>
            </w:tcBorders>
          </w:tcPr>
          <w:p w14:paraId="6C2A7A95" w14:textId="77777777" w:rsidR="00370320" w:rsidRDefault="00370320" w:rsidP="001C388A">
            <w:pPr>
              <w:pStyle w:val="TCellCard"/>
            </w:pPr>
            <w:r>
              <w:t>4</w:t>
            </w:r>
          </w:p>
        </w:tc>
        <w:tc>
          <w:tcPr>
            <w:tcW w:w="1008" w:type="dxa"/>
            <w:tcBorders>
              <w:top w:val="nil"/>
              <w:left w:val="nil"/>
              <w:bottom w:val="single" w:sz="4" w:space="0" w:color="auto"/>
              <w:right w:val="nil"/>
            </w:tcBorders>
          </w:tcPr>
          <w:p w14:paraId="34ADA535" w14:textId="77777777" w:rsidR="00370320" w:rsidRDefault="00370320" w:rsidP="001C388A">
            <w:pPr>
              <w:pStyle w:val="TCellCard"/>
            </w:pPr>
            <w:r>
              <w:t>5</w:t>
            </w:r>
          </w:p>
        </w:tc>
        <w:tc>
          <w:tcPr>
            <w:tcW w:w="1008" w:type="dxa"/>
            <w:tcBorders>
              <w:top w:val="nil"/>
              <w:left w:val="nil"/>
              <w:bottom w:val="single" w:sz="4" w:space="0" w:color="auto"/>
              <w:right w:val="nil"/>
            </w:tcBorders>
          </w:tcPr>
          <w:p w14:paraId="04A7BE7F" w14:textId="77777777" w:rsidR="00370320" w:rsidRDefault="00370320" w:rsidP="001C388A">
            <w:pPr>
              <w:pStyle w:val="TCellCard"/>
            </w:pPr>
            <w:r>
              <w:t>6</w:t>
            </w:r>
          </w:p>
        </w:tc>
        <w:tc>
          <w:tcPr>
            <w:tcW w:w="1008" w:type="dxa"/>
            <w:tcBorders>
              <w:top w:val="nil"/>
              <w:left w:val="nil"/>
              <w:bottom w:val="single" w:sz="4" w:space="0" w:color="auto"/>
              <w:right w:val="nil"/>
            </w:tcBorders>
          </w:tcPr>
          <w:p w14:paraId="3243B241" w14:textId="77777777" w:rsidR="00370320" w:rsidRDefault="00370320" w:rsidP="001C388A">
            <w:pPr>
              <w:pStyle w:val="TCellCard"/>
            </w:pPr>
            <w:r>
              <w:t>7</w:t>
            </w:r>
          </w:p>
        </w:tc>
        <w:tc>
          <w:tcPr>
            <w:tcW w:w="1008" w:type="dxa"/>
            <w:tcBorders>
              <w:top w:val="nil"/>
              <w:left w:val="nil"/>
              <w:bottom w:val="single" w:sz="4" w:space="0" w:color="auto"/>
              <w:right w:val="nil"/>
            </w:tcBorders>
          </w:tcPr>
          <w:p w14:paraId="6A1A3037" w14:textId="77777777" w:rsidR="00370320" w:rsidRDefault="00370320" w:rsidP="001C388A">
            <w:pPr>
              <w:pStyle w:val="TCellCard"/>
            </w:pPr>
            <w:r>
              <w:t>8</w:t>
            </w:r>
          </w:p>
        </w:tc>
        <w:tc>
          <w:tcPr>
            <w:tcW w:w="1008" w:type="dxa"/>
            <w:tcBorders>
              <w:top w:val="nil"/>
              <w:left w:val="nil"/>
              <w:bottom w:val="single" w:sz="4" w:space="0" w:color="auto"/>
              <w:right w:val="nil"/>
            </w:tcBorders>
          </w:tcPr>
          <w:p w14:paraId="09B8AE90" w14:textId="77777777" w:rsidR="00370320" w:rsidRDefault="00370320" w:rsidP="001C388A">
            <w:pPr>
              <w:pStyle w:val="TCellCard"/>
            </w:pPr>
            <w:r>
              <w:t>9</w:t>
            </w:r>
          </w:p>
        </w:tc>
        <w:tc>
          <w:tcPr>
            <w:tcW w:w="1008" w:type="dxa"/>
            <w:tcBorders>
              <w:top w:val="nil"/>
              <w:left w:val="nil"/>
              <w:bottom w:val="single" w:sz="4" w:space="0" w:color="auto"/>
              <w:right w:val="nil"/>
            </w:tcBorders>
          </w:tcPr>
          <w:p w14:paraId="0D0D721A" w14:textId="77777777" w:rsidR="00370320" w:rsidRDefault="00370320" w:rsidP="001C388A">
            <w:pPr>
              <w:pStyle w:val="TCellCard"/>
            </w:pPr>
            <w:r>
              <w:t>10</w:t>
            </w:r>
          </w:p>
        </w:tc>
      </w:tr>
      <w:tr w:rsidR="00370320" w14:paraId="2BC8039F" w14:textId="77777777" w:rsidTr="00D865C2">
        <w:tc>
          <w:tcPr>
            <w:tcW w:w="1008" w:type="dxa"/>
            <w:tcBorders>
              <w:top w:val="single" w:sz="4" w:space="0" w:color="auto"/>
              <w:right w:val="single" w:sz="4" w:space="0" w:color="auto"/>
            </w:tcBorders>
          </w:tcPr>
          <w:p w14:paraId="2417EB89" w14:textId="77777777" w:rsidR="00370320" w:rsidRDefault="00370320" w:rsidP="001C388A">
            <w:pPr>
              <w:pStyle w:val="TCellCard"/>
            </w:pPr>
            <w:r>
              <w:t>PBAR</w:t>
            </w:r>
          </w:p>
        </w:tc>
        <w:tc>
          <w:tcPr>
            <w:tcW w:w="1008" w:type="dxa"/>
            <w:tcBorders>
              <w:top w:val="single" w:sz="4" w:space="0" w:color="auto"/>
              <w:left w:val="single" w:sz="4" w:space="0" w:color="auto"/>
              <w:right w:val="single" w:sz="4" w:space="0" w:color="auto"/>
            </w:tcBorders>
          </w:tcPr>
          <w:p w14:paraId="44B3A0EA" w14:textId="77777777" w:rsidR="00370320" w:rsidRDefault="00370320" w:rsidP="001C388A">
            <w:pPr>
              <w:pStyle w:val="TCellCard"/>
            </w:pPr>
            <w:r>
              <w:t>PID</w:t>
            </w:r>
          </w:p>
        </w:tc>
        <w:tc>
          <w:tcPr>
            <w:tcW w:w="1008" w:type="dxa"/>
            <w:tcBorders>
              <w:top w:val="single" w:sz="4" w:space="0" w:color="auto"/>
              <w:left w:val="single" w:sz="4" w:space="0" w:color="auto"/>
              <w:right w:val="single" w:sz="4" w:space="0" w:color="auto"/>
            </w:tcBorders>
          </w:tcPr>
          <w:p w14:paraId="3A31090D" w14:textId="77777777" w:rsidR="00370320" w:rsidRDefault="00370320" w:rsidP="001C388A">
            <w:pPr>
              <w:pStyle w:val="TCellCard"/>
            </w:pPr>
            <w:r>
              <w:t>MID</w:t>
            </w:r>
          </w:p>
        </w:tc>
        <w:tc>
          <w:tcPr>
            <w:tcW w:w="1008" w:type="dxa"/>
            <w:tcBorders>
              <w:top w:val="single" w:sz="4" w:space="0" w:color="auto"/>
              <w:left w:val="single" w:sz="4" w:space="0" w:color="auto"/>
              <w:right w:val="single" w:sz="4" w:space="0" w:color="auto"/>
            </w:tcBorders>
          </w:tcPr>
          <w:p w14:paraId="0634FB9D" w14:textId="77777777" w:rsidR="00370320" w:rsidRDefault="00370320" w:rsidP="001C388A">
            <w:pPr>
              <w:pStyle w:val="TCellCard"/>
            </w:pPr>
            <w:r>
              <w:t>A</w:t>
            </w:r>
          </w:p>
        </w:tc>
        <w:tc>
          <w:tcPr>
            <w:tcW w:w="1008" w:type="dxa"/>
            <w:tcBorders>
              <w:top w:val="single" w:sz="4" w:space="0" w:color="auto"/>
              <w:left w:val="single" w:sz="4" w:space="0" w:color="auto"/>
              <w:right w:val="single" w:sz="4" w:space="0" w:color="auto"/>
            </w:tcBorders>
          </w:tcPr>
          <w:p w14:paraId="39A558E1" w14:textId="77777777" w:rsidR="00370320" w:rsidRDefault="00370320" w:rsidP="001C388A">
            <w:pPr>
              <w:pStyle w:val="TCellCard"/>
            </w:pPr>
            <w:r>
              <w:t>I1</w:t>
            </w:r>
          </w:p>
        </w:tc>
        <w:tc>
          <w:tcPr>
            <w:tcW w:w="1008" w:type="dxa"/>
            <w:tcBorders>
              <w:top w:val="single" w:sz="4" w:space="0" w:color="auto"/>
              <w:left w:val="single" w:sz="4" w:space="0" w:color="auto"/>
              <w:right w:val="single" w:sz="4" w:space="0" w:color="auto"/>
            </w:tcBorders>
          </w:tcPr>
          <w:p w14:paraId="174F74FA" w14:textId="77777777" w:rsidR="00370320" w:rsidRDefault="00370320" w:rsidP="001C388A">
            <w:pPr>
              <w:pStyle w:val="TCellCard"/>
            </w:pPr>
            <w:r>
              <w:t>I2</w:t>
            </w:r>
          </w:p>
        </w:tc>
        <w:tc>
          <w:tcPr>
            <w:tcW w:w="1008" w:type="dxa"/>
            <w:tcBorders>
              <w:top w:val="single" w:sz="4" w:space="0" w:color="auto"/>
              <w:left w:val="single" w:sz="4" w:space="0" w:color="auto"/>
              <w:right w:val="single" w:sz="4" w:space="0" w:color="auto"/>
            </w:tcBorders>
          </w:tcPr>
          <w:p w14:paraId="5E474800" w14:textId="77777777" w:rsidR="00370320" w:rsidRDefault="00370320" w:rsidP="001C388A">
            <w:pPr>
              <w:pStyle w:val="TCellCard"/>
            </w:pPr>
            <w:r>
              <w:t>J</w:t>
            </w:r>
          </w:p>
        </w:tc>
        <w:tc>
          <w:tcPr>
            <w:tcW w:w="1008" w:type="dxa"/>
            <w:tcBorders>
              <w:top w:val="single" w:sz="4" w:space="0" w:color="auto"/>
              <w:left w:val="single" w:sz="4" w:space="0" w:color="auto"/>
              <w:right w:val="single" w:sz="4" w:space="0" w:color="auto"/>
            </w:tcBorders>
          </w:tcPr>
          <w:p w14:paraId="6FA21624" w14:textId="77777777" w:rsidR="00370320" w:rsidRDefault="00370320" w:rsidP="001C388A">
            <w:pPr>
              <w:pStyle w:val="TCellCard"/>
            </w:pPr>
            <w:r>
              <w:t>MPL</w:t>
            </w:r>
          </w:p>
        </w:tc>
        <w:tc>
          <w:tcPr>
            <w:tcW w:w="1008" w:type="dxa"/>
            <w:tcBorders>
              <w:top w:val="single" w:sz="4" w:space="0" w:color="auto"/>
              <w:left w:val="single" w:sz="4" w:space="0" w:color="auto"/>
              <w:right w:val="single" w:sz="4" w:space="0" w:color="auto"/>
            </w:tcBorders>
          </w:tcPr>
          <w:p w14:paraId="383863BB" w14:textId="77777777" w:rsidR="00370320" w:rsidRDefault="00370320" w:rsidP="001C388A">
            <w:pPr>
              <w:pStyle w:val="TCellCard"/>
            </w:pPr>
          </w:p>
        </w:tc>
        <w:tc>
          <w:tcPr>
            <w:tcW w:w="1008" w:type="dxa"/>
            <w:tcBorders>
              <w:top w:val="single" w:sz="4" w:space="0" w:color="auto"/>
              <w:left w:val="single" w:sz="4" w:space="0" w:color="auto"/>
            </w:tcBorders>
          </w:tcPr>
          <w:p w14:paraId="6656D220" w14:textId="77777777" w:rsidR="00370320" w:rsidRDefault="00370320" w:rsidP="001C388A">
            <w:pPr>
              <w:pStyle w:val="TCellCard"/>
            </w:pPr>
            <w:r>
              <w:t>+CONT1</w:t>
            </w:r>
          </w:p>
        </w:tc>
      </w:tr>
    </w:tbl>
    <w:p w14:paraId="333FB71D" w14:textId="77777777" w:rsidR="00370320" w:rsidRDefault="00370320" w:rsidP="00370320"/>
    <w:p w14:paraId="2E60B0E6" w14:textId="77777777" w:rsidR="00370320" w:rsidRPr="00FF720C" w:rsidRDefault="00370320" w:rsidP="00370320">
      <w:pPr>
        <w:rPr>
          <w:szCs w:val="23"/>
        </w:rPr>
      </w:pPr>
    </w:p>
    <w:p w14:paraId="4E6F2778" w14:textId="77777777" w:rsidR="00370320" w:rsidRPr="00FF720C" w:rsidRDefault="00370320" w:rsidP="00370320">
      <w:pPr>
        <w:keepNext/>
        <w:keepLines/>
        <w:rPr>
          <w:b/>
          <w:szCs w:val="23"/>
        </w:rPr>
      </w:pPr>
      <w:r w:rsidRPr="00FF720C">
        <w:rPr>
          <w:b/>
          <w:szCs w:val="23"/>
        </w:rPr>
        <w:t>Format (large field entry with 16 columns for each of fields 2 through 9):</w:t>
      </w:r>
    </w:p>
    <w:p w14:paraId="768B046A" w14:textId="77777777" w:rsidR="00370320" w:rsidRDefault="00370320" w:rsidP="00370320">
      <w:pPr>
        <w:keepNext/>
        <w:keepLines/>
      </w:pPr>
      <w:r>
        <w:t>Large field PBAR parent entry (2 physical entries needed to specify the 10 fields of data)</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2DB8A243" w14:textId="77777777" w:rsidTr="004A6BF2">
        <w:tc>
          <w:tcPr>
            <w:tcW w:w="1008" w:type="dxa"/>
            <w:tcBorders>
              <w:top w:val="nil"/>
              <w:left w:val="nil"/>
              <w:bottom w:val="single" w:sz="4" w:space="0" w:color="auto"/>
              <w:right w:val="nil"/>
            </w:tcBorders>
          </w:tcPr>
          <w:p w14:paraId="6BD13DF4" w14:textId="77777777" w:rsidR="00370320" w:rsidRDefault="00370320" w:rsidP="001C388A">
            <w:pPr>
              <w:pStyle w:val="TCellCard"/>
            </w:pPr>
            <w:r>
              <w:t>1</w:t>
            </w:r>
          </w:p>
        </w:tc>
        <w:tc>
          <w:tcPr>
            <w:tcW w:w="2016" w:type="dxa"/>
            <w:tcBorders>
              <w:top w:val="nil"/>
              <w:left w:val="nil"/>
              <w:bottom w:val="single" w:sz="4" w:space="0" w:color="auto"/>
              <w:right w:val="nil"/>
            </w:tcBorders>
          </w:tcPr>
          <w:p w14:paraId="5542A589" w14:textId="77777777" w:rsidR="00370320" w:rsidRDefault="00370320" w:rsidP="001C388A">
            <w:pPr>
              <w:pStyle w:val="TCellCard"/>
            </w:pPr>
            <w:r>
              <w:t>2</w:t>
            </w:r>
          </w:p>
        </w:tc>
        <w:tc>
          <w:tcPr>
            <w:tcW w:w="2016" w:type="dxa"/>
            <w:tcBorders>
              <w:top w:val="nil"/>
              <w:left w:val="nil"/>
              <w:bottom w:val="single" w:sz="4" w:space="0" w:color="auto"/>
              <w:right w:val="nil"/>
            </w:tcBorders>
          </w:tcPr>
          <w:p w14:paraId="78D5682F" w14:textId="77777777" w:rsidR="00370320" w:rsidRDefault="00370320" w:rsidP="001C388A">
            <w:pPr>
              <w:pStyle w:val="TCellCard"/>
            </w:pPr>
            <w:r>
              <w:t>3</w:t>
            </w:r>
          </w:p>
        </w:tc>
        <w:tc>
          <w:tcPr>
            <w:tcW w:w="2016" w:type="dxa"/>
            <w:tcBorders>
              <w:top w:val="nil"/>
              <w:left w:val="nil"/>
              <w:bottom w:val="single" w:sz="4" w:space="0" w:color="auto"/>
              <w:right w:val="nil"/>
            </w:tcBorders>
          </w:tcPr>
          <w:p w14:paraId="2E0AD719" w14:textId="77777777" w:rsidR="00370320" w:rsidRDefault="00370320" w:rsidP="001C388A">
            <w:pPr>
              <w:pStyle w:val="TCellCard"/>
            </w:pPr>
            <w:r>
              <w:t>4</w:t>
            </w:r>
          </w:p>
        </w:tc>
        <w:tc>
          <w:tcPr>
            <w:tcW w:w="2016" w:type="dxa"/>
            <w:tcBorders>
              <w:top w:val="nil"/>
              <w:left w:val="nil"/>
              <w:bottom w:val="single" w:sz="4" w:space="0" w:color="auto"/>
              <w:right w:val="nil"/>
            </w:tcBorders>
          </w:tcPr>
          <w:p w14:paraId="70EAB604" w14:textId="77777777" w:rsidR="00370320" w:rsidRDefault="00370320" w:rsidP="001C388A">
            <w:pPr>
              <w:pStyle w:val="TCellCard"/>
            </w:pPr>
            <w:r>
              <w:t>5</w:t>
            </w:r>
          </w:p>
        </w:tc>
        <w:tc>
          <w:tcPr>
            <w:tcW w:w="1008" w:type="dxa"/>
            <w:tcBorders>
              <w:top w:val="nil"/>
              <w:left w:val="nil"/>
              <w:bottom w:val="single" w:sz="4" w:space="0" w:color="auto"/>
              <w:right w:val="nil"/>
            </w:tcBorders>
          </w:tcPr>
          <w:p w14:paraId="7755B2C8" w14:textId="77777777" w:rsidR="00370320" w:rsidRDefault="00370320" w:rsidP="001C388A">
            <w:pPr>
              <w:pStyle w:val="TCellCard"/>
            </w:pPr>
            <w:r>
              <w:t>link</w:t>
            </w:r>
          </w:p>
        </w:tc>
      </w:tr>
      <w:tr w:rsidR="00370320" w14:paraId="60F1A617" w14:textId="77777777" w:rsidTr="004A6BF2">
        <w:tc>
          <w:tcPr>
            <w:tcW w:w="1008" w:type="dxa"/>
            <w:tcBorders>
              <w:top w:val="single" w:sz="4" w:space="0" w:color="auto"/>
              <w:right w:val="single" w:sz="4" w:space="0" w:color="auto"/>
            </w:tcBorders>
          </w:tcPr>
          <w:p w14:paraId="1F35A4B5"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67FC685A"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593C322A"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755D5D8E"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19DB0ACC" w14:textId="77777777" w:rsidR="00370320" w:rsidRDefault="00370320" w:rsidP="001C388A">
            <w:pPr>
              <w:pStyle w:val="TCellCard"/>
            </w:pPr>
            <w:r>
              <w:t>I1</w:t>
            </w:r>
          </w:p>
        </w:tc>
        <w:tc>
          <w:tcPr>
            <w:tcW w:w="1008" w:type="dxa"/>
            <w:tcBorders>
              <w:top w:val="single" w:sz="4" w:space="0" w:color="auto"/>
              <w:left w:val="single" w:sz="4" w:space="0" w:color="auto"/>
            </w:tcBorders>
          </w:tcPr>
          <w:p w14:paraId="0339F17B" w14:textId="77777777" w:rsidR="00370320" w:rsidRDefault="00370320" w:rsidP="001C388A">
            <w:pPr>
              <w:pStyle w:val="TCellCard"/>
            </w:pPr>
            <w:r>
              <w:t>*</w:t>
            </w:r>
          </w:p>
        </w:tc>
      </w:tr>
    </w:tbl>
    <w:p w14:paraId="317DB938" w14:textId="77777777" w:rsidR="00370320" w:rsidRDefault="00370320" w:rsidP="00370320">
      <w:pPr>
        <w:keepNext/>
        <w:keepLines/>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440F573E" w14:textId="77777777" w:rsidTr="004A6BF2">
        <w:tc>
          <w:tcPr>
            <w:tcW w:w="1008" w:type="dxa"/>
            <w:tcBorders>
              <w:top w:val="nil"/>
              <w:left w:val="nil"/>
              <w:bottom w:val="single" w:sz="4" w:space="0" w:color="auto"/>
              <w:right w:val="nil"/>
            </w:tcBorders>
          </w:tcPr>
          <w:p w14:paraId="3F37634C" w14:textId="77777777" w:rsidR="00370320" w:rsidRDefault="00370320" w:rsidP="001C388A">
            <w:pPr>
              <w:pStyle w:val="TCellCard"/>
            </w:pPr>
            <w:r>
              <w:t>link</w:t>
            </w:r>
          </w:p>
        </w:tc>
        <w:tc>
          <w:tcPr>
            <w:tcW w:w="2016" w:type="dxa"/>
            <w:tcBorders>
              <w:top w:val="nil"/>
              <w:left w:val="nil"/>
              <w:bottom w:val="single" w:sz="4" w:space="0" w:color="auto"/>
              <w:right w:val="nil"/>
            </w:tcBorders>
          </w:tcPr>
          <w:p w14:paraId="4AE93F2A" w14:textId="77777777" w:rsidR="00370320" w:rsidRDefault="00370320" w:rsidP="001C388A">
            <w:pPr>
              <w:pStyle w:val="TCellCard"/>
            </w:pPr>
            <w:r>
              <w:t>6</w:t>
            </w:r>
          </w:p>
        </w:tc>
        <w:tc>
          <w:tcPr>
            <w:tcW w:w="2016" w:type="dxa"/>
            <w:tcBorders>
              <w:top w:val="nil"/>
              <w:left w:val="nil"/>
              <w:bottom w:val="single" w:sz="4" w:space="0" w:color="auto"/>
              <w:right w:val="nil"/>
            </w:tcBorders>
          </w:tcPr>
          <w:p w14:paraId="7128FEF4" w14:textId="77777777" w:rsidR="00370320" w:rsidRDefault="00370320" w:rsidP="001C388A">
            <w:pPr>
              <w:pStyle w:val="TCellCard"/>
            </w:pPr>
            <w:r>
              <w:t>7</w:t>
            </w:r>
          </w:p>
        </w:tc>
        <w:tc>
          <w:tcPr>
            <w:tcW w:w="2016" w:type="dxa"/>
            <w:tcBorders>
              <w:top w:val="nil"/>
              <w:left w:val="nil"/>
              <w:bottom w:val="single" w:sz="4" w:space="0" w:color="auto"/>
              <w:right w:val="nil"/>
            </w:tcBorders>
          </w:tcPr>
          <w:p w14:paraId="4CC9C888" w14:textId="77777777" w:rsidR="00370320" w:rsidRDefault="00370320" w:rsidP="001C388A">
            <w:pPr>
              <w:pStyle w:val="TCellCard"/>
            </w:pPr>
            <w:r>
              <w:t>8</w:t>
            </w:r>
          </w:p>
        </w:tc>
        <w:tc>
          <w:tcPr>
            <w:tcW w:w="2016" w:type="dxa"/>
            <w:tcBorders>
              <w:top w:val="nil"/>
              <w:left w:val="nil"/>
              <w:bottom w:val="single" w:sz="4" w:space="0" w:color="auto"/>
              <w:right w:val="nil"/>
            </w:tcBorders>
          </w:tcPr>
          <w:p w14:paraId="741EE6D7" w14:textId="77777777" w:rsidR="00370320" w:rsidRDefault="00370320" w:rsidP="001C388A">
            <w:pPr>
              <w:pStyle w:val="TCellCard"/>
            </w:pPr>
            <w:r>
              <w:t>9</w:t>
            </w:r>
          </w:p>
        </w:tc>
        <w:tc>
          <w:tcPr>
            <w:tcW w:w="1008" w:type="dxa"/>
            <w:tcBorders>
              <w:top w:val="nil"/>
              <w:left w:val="nil"/>
              <w:bottom w:val="single" w:sz="4" w:space="0" w:color="auto"/>
              <w:right w:val="nil"/>
            </w:tcBorders>
          </w:tcPr>
          <w:p w14:paraId="608AB359" w14:textId="77777777" w:rsidR="00370320" w:rsidRDefault="00370320" w:rsidP="001C388A">
            <w:pPr>
              <w:pStyle w:val="TCellCard"/>
            </w:pPr>
            <w:r>
              <w:t>10</w:t>
            </w:r>
          </w:p>
        </w:tc>
      </w:tr>
      <w:tr w:rsidR="00370320" w14:paraId="416B717D" w14:textId="77777777" w:rsidTr="004A6BF2">
        <w:tc>
          <w:tcPr>
            <w:tcW w:w="1008" w:type="dxa"/>
            <w:tcBorders>
              <w:top w:val="single" w:sz="4" w:space="0" w:color="auto"/>
              <w:right w:val="single" w:sz="4" w:space="0" w:color="auto"/>
            </w:tcBorders>
          </w:tcPr>
          <w:p w14:paraId="1B92AD4F" w14:textId="77777777" w:rsidR="00370320" w:rsidRDefault="00370320" w:rsidP="001C388A">
            <w:pPr>
              <w:pStyle w:val="TCellCard"/>
            </w:pPr>
            <w:r>
              <w:t>*</w:t>
            </w:r>
          </w:p>
        </w:tc>
        <w:tc>
          <w:tcPr>
            <w:tcW w:w="2016" w:type="dxa"/>
            <w:tcBorders>
              <w:top w:val="single" w:sz="4" w:space="0" w:color="auto"/>
              <w:left w:val="single" w:sz="4" w:space="0" w:color="auto"/>
              <w:right w:val="single" w:sz="4" w:space="0" w:color="auto"/>
            </w:tcBorders>
          </w:tcPr>
          <w:p w14:paraId="650F639F" w14:textId="77777777" w:rsidR="00370320" w:rsidRDefault="00370320" w:rsidP="001C388A">
            <w:pPr>
              <w:pStyle w:val="TCellCard"/>
            </w:pPr>
            <w:r>
              <w:t>I2</w:t>
            </w:r>
          </w:p>
        </w:tc>
        <w:tc>
          <w:tcPr>
            <w:tcW w:w="2016" w:type="dxa"/>
            <w:tcBorders>
              <w:top w:val="single" w:sz="4" w:space="0" w:color="auto"/>
              <w:left w:val="single" w:sz="4" w:space="0" w:color="auto"/>
              <w:right w:val="single" w:sz="4" w:space="0" w:color="auto"/>
            </w:tcBorders>
          </w:tcPr>
          <w:p w14:paraId="1A6DC63F" w14:textId="77777777" w:rsidR="00370320" w:rsidRDefault="00370320" w:rsidP="001C388A">
            <w:pPr>
              <w:pStyle w:val="TCellCard"/>
            </w:pPr>
            <w:r>
              <w:t>J</w:t>
            </w:r>
          </w:p>
        </w:tc>
        <w:tc>
          <w:tcPr>
            <w:tcW w:w="2016" w:type="dxa"/>
            <w:tcBorders>
              <w:top w:val="single" w:sz="4" w:space="0" w:color="auto"/>
              <w:left w:val="single" w:sz="4" w:space="0" w:color="auto"/>
              <w:right w:val="single" w:sz="4" w:space="0" w:color="auto"/>
            </w:tcBorders>
          </w:tcPr>
          <w:p w14:paraId="005B1F8E" w14:textId="77777777" w:rsidR="00370320" w:rsidRDefault="00370320" w:rsidP="001C388A">
            <w:pPr>
              <w:pStyle w:val="TCellCard"/>
            </w:pPr>
            <w:r>
              <w:t>MPL</w:t>
            </w:r>
          </w:p>
        </w:tc>
        <w:tc>
          <w:tcPr>
            <w:tcW w:w="2016" w:type="dxa"/>
            <w:tcBorders>
              <w:top w:val="single" w:sz="4" w:space="0" w:color="auto"/>
              <w:left w:val="single" w:sz="4" w:space="0" w:color="auto"/>
              <w:right w:val="single" w:sz="4" w:space="0" w:color="auto"/>
            </w:tcBorders>
          </w:tcPr>
          <w:p w14:paraId="42D634B2" w14:textId="77777777" w:rsidR="00370320" w:rsidRDefault="00370320" w:rsidP="001C388A">
            <w:pPr>
              <w:pStyle w:val="TCellCard"/>
            </w:pPr>
          </w:p>
        </w:tc>
        <w:tc>
          <w:tcPr>
            <w:tcW w:w="1008" w:type="dxa"/>
            <w:tcBorders>
              <w:top w:val="single" w:sz="4" w:space="0" w:color="auto"/>
              <w:left w:val="single" w:sz="4" w:space="0" w:color="auto"/>
            </w:tcBorders>
          </w:tcPr>
          <w:p w14:paraId="2EB06DA7" w14:textId="77777777" w:rsidR="00370320" w:rsidRDefault="00370320" w:rsidP="001C388A">
            <w:pPr>
              <w:pStyle w:val="TCellCard"/>
            </w:pPr>
          </w:p>
        </w:tc>
      </w:tr>
    </w:tbl>
    <w:p w14:paraId="51EDAFBC" w14:textId="77777777" w:rsidR="00370320" w:rsidRDefault="00370320" w:rsidP="00370320">
      <w:pPr>
        <w:keepNext/>
        <w:keepLines/>
      </w:pPr>
    </w:p>
    <w:p w14:paraId="267BABA5" w14:textId="4545CD67" w:rsidR="00370320" w:rsidRDefault="00370320" w:rsidP="00370320">
      <w:pPr>
        <w:keepNext/>
        <w:keepLines/>
      </w:pPr>
      <w:r>
        <w:t>Note that an * is used after PBAR to indicate that this is a large field entry.</w:t>
      </w:r>
      <w:r w:rsidR="00E4439A">
        <w:t xml:space="preserve"> </w:t>
      </w:r>
      <w:r>
        <w:t>In addition, in order to link the 2 halves of the physical entry, an * is placed in column 73 of the 1</w:t>
      </w:r>
      <w:r w:rsidRPr="00D04415">
        <w:rPr>
          <w:vertAlign w:val="superscript"/>
        </w:rPr>
        <w:t>st</w:t>
      </w:r>
      <w:r>
        <w:t xml:space="preserve"> part of the entry and in column 1 of the 2</w:t>
      </w:r>
      <w:r w:rsidRPr="00D04415">
        <w:rPr>
          <w:vertAlign w:val="superscript"/>
        </w:rPr>
        <w:t>nd</w:t>
      </w:r>
      <w:r>
        <w:t xml:space="preserve"> part of the entry.</w:t>
      </w:r>
      <w:r w:rsidR="00E4439A">
        <w:t xml:space="preserve"> </w:t>
      </w:r>
      <w:r>
        <w:t>Fields 1 and 10, as well as the last field of the 1</w:t>
      </w:r>
      <w:r w:rsidRPr="00D04415">
        <w:rPr>
          <w:vertAlign w:val="superscript"/>
        </w:rPr>
        <w:t>st</w:t>
      </w:r>
      <w:r>
        <w:t xml:space="preserve"> part and the 1</w:t>
      </w:r>
      <w:r w:rsidRPr="00D04415">
        <w:rPr>
          <w:vertAlign w:val="superscript"/>
        </w:rPr>
        <w:t>st</w:t>
      </w:r>
      <w:r>
        <w:t xml:space="preserve"> field of the 2</w:t>
      </w:r>
      <w:r w:rsidRPr="00D04415">
        <w:rPr>
          <w:vertAlign w:val="superscript"/>
        </w:rPr>
        <w:t>nd</w:t>
      </w:r>
      <w:r>
        <w:t xml:space="preserve"> part, are 8 columns each.</w:t>
      </w:r>
      <w:r w:rsidR="00E4439A">
        <w:t xml:space="preserve"> </w:t>
      </w:r>
      <w:r>
        <w:t>Fields 2 through 9 are 16 columns each.</w:t>
      </w:r>
    </w:p>
    <w:p w14:paraId="30B4F35E" w14:textId="54B53207" w:rsidR="00370320" w:rsidRDefault="00370320" w:rsidP="00370320">
      <w:pPr>
        <w:keepNext/>
        <w:keepLines/>
      </w:pPr>
      <w:r>
        <w:t>Large field entries MUST come in pairs, even for continuation entries where the 2</w:t>
      </w:r>
      <w:r w:rsidRPr="00F8275F">
        <w:rPr>
          <w:vertAlign w:val="superscript"/>
        </w:rPr>
        <w:t>nd</w:t>
      </w:r>
      <w:r>
        <w:t xml:space="preserve"> of the large field entry contains no data. For example, the large field entry f</w:t>
      </w:r>
      <w:r w:rsidR="001C388A">
        <w:t>o</w:t>
      </w:r>
      <w:r>
        <w:t>r the PBAR, if all data is to be entered, would b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2016"/>
        <w:gridCol w:w="2016"/>
        <w:gridCol w:w="2016"/>
        <w:gridCol w:w="2016"/>
        <w:gridCol w:w="1008"/>
      </w:tblGrid>
      <w:tr w:rsidR="00370320" w14:paraId="3C0433B6" w14:textId="77777777" w:rsidTr="004A6BF2">
        <w:tc>
          <w:tcPr>
            <w:tcW w:w="1008" w:type="dxa"/>
            <w:tcBorders>
              <w:top w:val="single" w:sz="4" w:space="0" w:color="auto"/>
              <w:right w:val="single" w:sz="4" w:space="0" w:color="auto"/>
            </w:tcBorders>
          </w:tcPr>
          <w:p w14:paraId="28E9356A" w14:textId="77777777" w:rsidR="00370320" w:rsidRDefault="00370320" w:rsidP="001C388A">
            <w:pPr>
              <w:pStyle w:val="TCellCard"/>
            </w:pPr>
            <w:r>
              <w:t>PBAR*</w:t>
            </w:r>
          </w:p>
        </w:tc>
        <w:tc>
          <w:tcPr>
            <w:tcW w:w="2016" w:type="dxa"/>
            <w:tcBorders>
              <w:top w:val="single" w:sz="4" w:space="0" w:color="auto"/>
              <w:left w:val="single" w:sz="4" w:space="0" w:color="auto"/>
              <w:right w:val="single" w:sz="4" w:space="0" w:color="auto"/>
            </w:tcBorders>
          </w:tcPr>
          <w:p w14:paraId="15B2FC4D" w14:textId="77777777" w:rsidR="00370320" w:rsidRDefault="00370320" w:rsidP="001C388A">
            <w:pPr>
              <w:pStyle w:val="TCellCard"/>
            </w:pPr>
            <w:r>
              <w:t>PID</w:t>
            </w:r>
          </w:p>
        </w:tc>
        <w:tc>
          <w:tcPr>
            <w:tcW w:w="2016" w:type="dxa"/>
            <w:tcBorders>
              <w:top w:val="single" w:sz="4" w:space="0" w:color="auto"/>
              <w:left w:val="single" w:sz="4" w:space="0" w:color="auto"/>
              <w:right w:val="single" w:sz="4" w:space="0" w:color="auto"/>
            </w:tcBorders>
          </w:tcPr>
          <w:p w14:paraId="0E85D2D1" w14:textId="77777777" w:rsidR="00370320" w:rsidRDefault="00370320" w:rsidP="001C388A">
            <w:pPr>
              <w:pStyle w:val="TCellCard"/>
            </w:pPr>
            <w:r>
              <w:t>MID</w:t>
            </w:r>
          </w:p>
        </w:tc>
        <w:tc>
          <w:tcPr>
            <w:tcW w:w="2016" w:type="dxa"/>
            <w:tcBorders>
              <w:top w:val="single" w:sz="4" w:space="0" w:color="auto"/>
              <w:left w:val="single" w:sz="4" w:space="0" w:color="auto"/>
              <w:right w:val="single" w:sz="4" w:space="0" w:color="auto"/>
            </w:tcBorders>
          </w:tcPr>
          <w:p w14:paraId="3EF56249" w14:textId="77777777" w:rsidR="00370320" w:rsidRDefault="00370320" w:rsidP="001C388A">
            <w:pPr>
              <w:pStyle w:val="TCellCard"/>
            </w:pPr>
            <w:r>
              <w:t>A</w:t>
            </w:r>
          </w:p>
        </w:tc>
        <w:tc>
          <w:tcPr>
            <w:tcW w:w="2016" w:type="dxa"/>
            <w:tcBorders>
              <w:top w:val="single" w:sz="4" w:space="0" w:color="auto"/>
              <w:left w:val="single" w:sz="4" w:space="0" w:color="auto"/>
              <w:right w:val="single" w:sz="4" w:space="0" w:color="auto"/>
            </w:tcBorders>
          </w:tcPr>
          <w:p w14:paraId="66C8537F" w14:textId="77777777" w:rsidR="00370320" w:rsidRDefault="00370320" w:rsidP="001C388A">
            <w:pPr>
              <w:pStyle w:val="TCellCard"/>
            </w:pPr>
            <w:r>
              <w:t>I1</w:t>
            </w:r>
          </w:p>
        </w:tc>
        <w:tc>
          <w:tcPr>
            <w:tcW w:w="1008" w:type="dxa"/>
            <w:tcBorders>
              <w:top w:val="single" w:sz="4" w:space="0" w:color="auto"/>
              <w:left w:val="single" w:sz="4" w:space="0" w:color="auto"/>
            </w:tcBorders>
          </w:tcPr>
          <w:p w14:paraId="2E382C32" w14:textId="77777777" w:rsidR="00370320" w:rsidRDefault="00370320" w:rsidP="001C388A">
            <w:pPr>
              <w:pStyle w:val="TCellCard"/>
            </w:pPr>
            <w:r>
              <w:t>*P1</w:t>
            </w:r>
          </w:p>
        </w:tc>
      </w:tr>
      <w:tr w:rsidR="00370320" w14:paraId="66533EA1" w14:textId="77777777" w:rsidTr="004A6BF2">
        <w:tc>
          <w:tcPr>
            <w:tcW w:w="1008" w:type="dxa"/>
            <w:tcBorders>
              <w:top w:val="single" w:sz="4" w:space="0" w:color="auto"/>
              <w:left w:val="single" w:sz="4" w:space="0" w:color="auto"/>
              <w:bottom w:val="single" w:sz="4" w:space="0" w:color="auto"/>
              <w:right w:val="single" w:sz="4" w:space="0" w:color="auto"/>
            </w:tcBorders>
          </w:tcPr>
          <w:p w14:paraId="084093C7" w14:textId="77777777" w:rsidR="00370320" w:rsidRDefault="00370320" w:rsidP="001C388A">
            <w:pPr>
              <w:pStyle w:val="TCellCard"/>
            </w:pPr>
            <w:r>
              <w:t>*P1</w:t>
            </w:r>
          </w:p>
        </w:tc>
        <w:tc>
          <w:tcPr>
            <w:tcW w:w="2016" w:type="dxa"/>
            <w:tcBorders>
              <w:top w:val="single" w:sz="4" w:space="0" w:color="auto"/>
              <w:left w:val="single" w:sz="4" w:space="0" w:color="auto"/>
              <w:bottom w:val="single" w:sz="4" w:space="0" w:color="auto"/>
              <w:right w:val="single" w:sz="4" w:space="0" w:color="auto"/>
            </w:tcBorders>
          </w:tcPr>
          <w:p w14:paraId="3071F7C9" w14:textId="77777777" w:rsidR="00370320" w:rsidRDefault="00370320" w:rsidP="001C388A">
            <w:pPr>
              <w:pStyle w:val="TCellCard"/>
            </w:pPr>
            <w:r>
              <w:t>I2</w:t>
            </w:r>
          </w:p>
        </w:tc>
        <w:tc>
          <w:tcPr>
            <w:tcW w:w="2016" w:type="dxa"/>
            <w:tcBorders>
              <w:top w:val="single" w:sz="4" w:space="0" w:color="auto"/>
              <w:left w:val="single" w:sz="4" w:space="0" w:color="auto"/>
              <w:bottom w:val="single" w:sz="4" w:space="0" w:color="auto"/>
              <w:right w:val="single" w:sz="4" w:space="0" w:color="auto"/>
            </w:tcBorders>
          </w:tcPr>
          <w:p w14:paraId="1F3BA03B"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4D7EB27A" w14:textId="77777777" w:rsidR="00370320" w:rsidRDefault="00370320" w:rsidP="001C388A">
            <w:pPr>
              <w:pStyle w:val="TCellCard"/>
            </w:pPr>
            <w:r>
              <w:t>J</w:t>
            </w:r>
          </w:p>
        </w:tc>
        <w:tc>
          <w:tcPr>
            <w:tcW w:w="2016" w:type="dxa"/>
            <w:tcBorders>
              <w:top w:val="single" w:sz="4" w:space="0" w:color="auto"/>
              <w:left w:val="single" w:sz="4" w:space="0" w:color="auto"/>
              <w:bottom w:val="single" w:sz="4" w:space="0" w:color="auto"/>
              <w:right w:val="single" w:sz="4" w:space="0" w:color="auto"/>
            </w:tcBorders>
          </w:tcPr>
          <w:p w14:paraId="1091D142" w14:textId="77777777" w:rsidR="00370320" w:rsidRDefault="00370320" w:rsidP="001C388A">
            <w:pPr>
              <w:pStyle w:val="TCellCard"/>
            </w:pPr>
            <w:r>
              <w:t>MPL</w:t>
            </w:r>
          </w:p>
        </w:tc>
        <w:tc>
          <w:tcPr>
            <w:tcW w:w="1008" w:type="dxa"/>
            <w:tcBorders>
              <w:top w:val="single" w:sz="4" w:space="0" w:color="auto"/>
              <w:left w:val="single" w:sz="4" w:space="0" w:color="auto"/>
              <w:bottom w:val="single" w:sz="4" w:space="0" w:color="auto"/>
              <w:right w:val="single" w:sz="4" w:space="0" w:color="auto"/>
            </w:tcBorders>
          </w:tcPr>
          <w:p w14:paraId="451589C6" w14:textId="77777777" w:rsidR="00370320" w:rsidRDefault="00370320" w:rsidP="001C388A">
            <w:pPr>
              <w:pStyle w:val="TCellCard"/>
            </w:pPr>
            <w:r>
              <w:t>*P2</w:t>
            </w:r>
          </w:p>
        </w:tc>
      </w:tr>
      <w:tr w:rsidR="00370320" w14:paraId="626CAD05" w14:textId="77777777" w:rsidTr="004A6BF2">
        <w:tc>
          <w:tcPr>
            <w:tcW w:w="1008" w:type="dxa"/>
            <w:tcBorders>
              <w:top w:val="single" w:sz="4" w:space="0" w:color="auto"/>
              <w:left w:val="single" w:sz="4" w:space="0" w:color="auto"/>
              <w:bottom w:val="single" w:sz="4" w:space="0" w:color="auto"/>
              <w:right w:val="single" w:sz="4" w:space="0" w:color="auto"/>
            </w:tcBorders>
          </w:tcPr>
          <w:p w14:paraId="22968E31" w14:textId="77777777" w:rsidR="00370320" w:rsidRDefault="00370320" w:rsidP="001C388A">
            <w:pPr>
              <w:pStyle w:val="TCellCard"/>
            </w:pPr>
            <w:r>
              <w:t>*P2</w:t>
            </w:r>
          </w:p>
        </w:tc>
        <w:tc>
          <w:tcPr>
            <w:tcW w:w="2016" w:type="dxa"/>
            <w:tcBorders>
              <w:top w:val="single" w:sz="4" w:space="0" w:color="auto"/>
              <w:left w:val="single" w:sz="4" w:space="0" w:color="auto"/>
              <w:bottom w:val="single" w:sz="4" w:space="0" w:color="auto"/>
              <w:right w:val="single" w:sz="4" w:space="0" w:color="auto"/>
            </w:tcBorders>
          </w:tcPr>
          <w:p w14:paraId="04D9B044" w14:textId="77777777" w:rsidR="00370320" w:rsidRDefault="00370320" w:rsidP="001C388A">
            <w:pPr>
              <w:pStyle w:val="TCellCard"/>
            </w:pPr>
            <w:r>
              <w:t>Y1</w:t>
            </w:r>
          </w:p>
        </w:tc>
        <w:tc>
          <w:tcPr>
            <w:tcW w:w="2016" w:type="dxa"/>
            <w:tcBorders>
              <w:top w:val="single" w:sz="4" w:space="0" w:color="auto"/>
              <w:left w:val="single" w:sz="4" w:space="0" w:color="auto"/>
              <w:bottom w:val="single" w:sz="4" w:space="0" w:color="auto"/>
              <w:right w:val="single" w:sz="4" w:space="0" w:color="auto"/>
            </w:tcBorders>
          </w:tcPr>
          <w:p w14:paraId="2E4BD89A" w14:textId="77777777" w:rsidR="00370320" w:rsidRDefault="00370320" w:rsidP="001C388A">
            <w:pPr>
              <w:pStyle w:val="TCellCard"/>
            </w:pPr>
            <w:r>
              <w:t>Z1</w:t>
            </w:r>
          </w:p>
        </w:tc>
        <w:tc>
          <w:tcPr>
            <w:tcW w:w="2016" w:type="dxa"/>
            <w:tcBorders>
              <w:top w:val="single" w:sz="4" w:space="0" w:color="auto"/>
              <w:left w:val="single" w:sz="4" w:space="0" w:color="auto"/>
              <w:bottom w:val="single" w:sz="4" w:space="0" w:color="auto"/>
              <w:right w:val="single" w:sz="4" w:space="0" w:color="auto"/>
            </w:tcBorders>
          </w:tcPr>
          <w:p w14:paraId="2EC152C1" w14:textId="77777777" w:rsidR="00370320" w:rsidRDefault="00370320" w:rsidP="001C388A">
            <w:pPr>
              <w:pStyle w:val="TCellCard"/>
            </w:pPr>
            <w:r>
              <w:t>Y2</w:t>
            </w:r>
          </w:p>
        </w:tc>
        <w:tc>
          <w:tcPr>
            <w:tcW w:w="2016" w:type="dxa"/>
            <w:tcBorders>
              <w:top w:val="single" w:sz="4" w:space="0" w:color="auto"/>
              <w:left w:val="single" w:sz="4" w:space="0" w:color="auto"/>
              <w:bottom w:val="single" w:sz="4" w:space="0" w:color="auto"/>
              <w:right w:val="single" w:sz="4" w:space="0" w:color="auto"/>
            </w:tcBorders>
          </w:tcPr>
          <w:p w14:paraId="4990828A" w14:textId="77777777" w:rsidR="00370320" w:rsidRDefault="00370320" w:rsidP="001C388A">
            <w:pPr>
              <w:pStyle w:val="TCellCard"/>
            </w:pPr>
            <w:r>
              <w:t>Z2</w:t>
            </w:r>
          </w:p>
        </w:tc>
        <w:tc>
          <w:tcPr>
            <w:tcW w:w="1008" w:type="dxa"/>
            <w:tcBorders>
              <w:top w:val="single" w:sz="4" w:space="0" w:color="auto"/>
              <w:left w:val="single" w:sz="4" w:space="0" w:color="auto"/>
              <w:bottom w:val="single" w:sz="4" w:space="0" w:color="auto"/>
              <w:right w:val="single" w:sz="4" w:space="0" w:color="auto"/>
            </w:tcBorders>
          </w:tcPr>
          <w:p w14:paraId="47ECCC76" w14:textId="77777777" w:rsidR="00370320" w:rsidRDefault="00370320" w:rsidP="001C388A">
            <w:pPr>
              <w:pStyle w:val="TCellCard"/>
            </w:pPr>
            <w:r>
              <w:t>*P3</w:t>
            </w:r>
          </w:p>
        </w:tc>
      </w:tr>
      <w:tr w:rsidR="00370320" w14:paraId="56FC6596" w14:textId="77777777" w:rsidTr="004A6BF2">
        <w:tc>
          <w:tcPr>
            <w:tcW w:w="1008" w:type="dxa"/>
            <w:tcBorders>
              <w:top w:val="single" w:sz="4" w:space="0" w:color="auto"/>
              <w:left w:val="single" w:sz="4" w:space="0" w:color="auto"/>
              <w:bottom w:val="single" w:sz="4" w:space="0" w:color="auto"/>
              <w:right w:val="single" w:sz="4" w:space="0" w:color="auto"/>
            </w:tcBorders>
          </w:tcPr>
          <w:p w14:paraId="7E369711" w14:textId="77777777" w:rsidR="00370320" w:rsidRDefault="00370320" w:rsidP="001C388A">
            <w:pPr>
              <w:pStyle w:val="TCellCard"/>
            </w:pPr>
            <w:r>
              <w:t>*P3</w:t>
            </w:r>
          </w:p>
        </w:tc>
        <w:tc>
          <w:tcPr>
            <w:tcW w:w="2016" w:type="dxa"/>
            <w:tcBorders>
              <w:top w:val="single" w:sz="4" w:space="0" w:color="auto"/>
              <w:left w:val="single" w:sz="4" w:space="0" w:color="auto"/>
              <w:bottom w:val="single" w:sz="4" w:space="0" w:color="auto"/>
              <w:right w:val="single" w:sz="4" w:space="0" w:color="auto"/>
            </w:tcBorders>
          </w:tcPr>
          <w:p w14:paraId="0F4E69DB" w14:textId="77777777" w:rsidR="00370320" w:rsidRDefault="00370320" w:rsidP="001C388A">
            <w:pPr>
              <w:pStyle w:val="TCellCard"/>
            </w:pPr>
            <w:r>
              <w:t>Y3</w:t>
            </w:r>
          </w:p>
        </w:tc>
        <w:tc>
          <w:tcPr>
            <w:tcW w:w="2016" w:type="dxa"/>
            <w:tcBorders>
              <w:top w:val="single" w:sz="4" w:space="0" w:color="auto"/>
              <w:left w:val="single" w:sz="4" w:space="0" w:color="auto"/>
              <w:bottom w:val="single" w:sz="4" w:space="0" w:color="auto"/>
              <w:right w:val="single" w:sz="4" w:space="0" w:color="auto"/>
            </w:tcBorders>
          </w:tcPr>
          <w:p w14:paraId="4E3FA1A4" w14:textId="77777777" w:rsidR="00370320" w:rsidRDefault="00370320" w:rsidP="001C388A">
            <w:pPr>
              <w:pStyle w:val="TCellCard"/>
            </w:pPr>
            <w:r>
              <w:t>Z3</w:t>
            </w:r>
          </w:p>
        </w:tc>
        <w:tc>
          <w:tcPr>
            <w:tcW w:w="2016" w:type="dxa"/>
            <w:tcBorders>
              <w:top w:val="single" w:sz="4" w:space="0" w:color="auto"/>
              <w:left w:val="single" w:sz="4" w:space="0" w:color="auto"/>
              <w:bottom w:val="single" w:sz="4" w:space="0" w:color="auto"/>
              <w:right w:val="single" w:sz="4" w:space="0" w:color="auto"/>
            </w:tcBorders>
          </w:tcPr>
          <w:p w14:paraId="7A28FB6C" w14:textId="77777777" w:rsidR="00370320" w:rsidRDefault="00370320" w:rsidP="001C388A">
            <w:pPr>
              <w:pStyle w:val="TCellCard"/>
            </w:pPr>
            <w:r>
              <w:t>Y4</w:t>
            </w:r>
          </w:p>
        </w:tc>
        <w:tc>
          <w:tcPr>
            <w:tcW w:w="2016" w:type="dxa"/>
            <w:tcBorders>
              <w:top w:val="single" w:sz="4" w:space="0" w:color="auto"/>
              <w:left w:val="single" w:sz="4" w:space="0" w:color="auto"/>
              <w:bottom w:val="single" w:sz="4" w:space="0" w:color="auto"/>
              <w:right w:val="single" w:sz="4" w:space="0" w:color="auto"/>
            </w:tcBorders>
          </w:tcPr>
          <w:p w14:paraId="11425F30" w14:textId="77777777" w:rsidR="00370320" w:rsidRDefault="00370320" w:rsidP="001C388A">
            <w:pPr>
              <w:pStyle w:val="TCellCard"/>
            </w:pPr>
            <w:r>
              <w:t>Z4</w:t>
            </w:r>
          </w:p>
        </w:tc>
        <w:tc>
          <w:tcPr>
            <w:tcW w:w="1008" w:type="dxa"/>
            <w:tcBorders>
              <w:top w:val="single" w:sz="4" w:space="0" w:color="auto"/>
              <w:left w:val="single" w:sz="4" w:space="0" w:color="auto"/>
              <w:bottom w:val="single" w:sz="4" w:space="0" w:color="auto"/>
              <w:right w:val="single" w:sz="4" w:space="0" w:color="auto"/>
            </w:tcBorders>
          </w:tcPr>
          <w:p w14:paraId="3A4A7F24" w14:textId="77777777" w:rsidR="00370320" w:rsidRDefault="00370320" w:rsidP="001C388A">
            <w:pPr>
              <w:pStyle w:val="TCellCard"/>
            </w:pPr>
            <w:r>
              <w:t>*P4</w:t>
            </w:r>
          </w:p>
        </w:tc>
      </w:tr>
      <w:tr w:rsidR="00370320" w14:paraId="555BD3EA" w14:textId="77777777" w:rsidTr="004A6BF2">
        <w:tc>
          <w:tcPr>
            <w:tcW w:w="1008" w:type="dxa"/>
            <w:tcBorders>
              <w:top w:val="single" w:sz="4" w:space="0" w:color="auto"/>
              <w:left w:val="single" w:sz="4" w:space="0" w:color="auto"/>
              <w:bottom w:val="single" w:sz="4" w:space="0" w:color="auto"/>
              <w:right w:val="single" w:sz="4" w:space="0" w:color="auto"/>
            </w:tcBorders>
          </w:tcPr>
          <w:p w14:paraId="2BD21FB5" w14:textId="77777777" w:rsidR="00370320" w:rsidRDefault="00370320" w:rsidP="001C388A">
            <w:pPr>
              <w:pStyle w:val="TCellCard"/>
            </w:pPr>
            <w:r>
              <w:t>*P4</w:t>
            </w:r>
          </w:p>
        </w:tc>
        <w:tc>
          <w:tcPr>
            <w:tcW w:w="2016" w:type="dxa"/>
            <w:tcBorders>
              <w:top w:val="single" w:sz="4" w:space="0" w:color="auto"/>
              <w:left w:val="single" w:sz="4" w:space="0" w:color="auto"/>
              <w:bottom w:val="single" w:sz="4" w:space="0" w:color="auto"/>
              <w:right w:val="single" w:sz="4" w:space="0" w:color="auto"/>
            </w:tcBorders>
          </w:tcPr>
          <w:p w14:paraId="37173207" w14:textId="77777777" w:rsidR="00370320" w:rsidRDefault="00370320" w:rsidP="001C388A">
            <w:pPr>
              <w:pStyle w:val="TCellCard"/>
            </w:pPr>
            <w:r>
              <w:t>K1</w:t>
            </w:r>
          </w:p>
        </w:tc>
        <w:tc>
          <w:tcPr>
            <w:tcW w:w="2016" w:type="dxa"/>
            <w:tcBorders>
              <w:top w:val="single" w:sz="4" w:space="0" w:color="auto"/>
              <w:left w:val="single" w:sz="4" w:space="0" w:color="auto"/>
              <w:bottom w:val="single" w:sz="4" w:space="0" w:color="auto"/>
              <w:right w:val="single" w:sz="4" w:space="0" w:color="auto"/>
            </w:tcBorders>
          </w:tcPr>
          <w:p w14:paraId="0FE71721" w14:textId="77777777" w:rsidR="00370320" w:rsidRDefault="00370320" w:rsidP="001C388A">
            <w:pPr>
              <w:pStyle w:val="TCellCard"/>
            </w:pPr>
            <w:r>
              <w:t>K2</w:t>
            </w:r>
          </w:p>
        </w:tc>
        <w:tc>
          <w:tcPr>
            <w:tcW w:w="2016" w:type="dxa"/>
            <w:tcBorders>
              <w:top w:val="single" w:sz="4" w:space="0" w:color="auto"/>
              <w:left w:val="single" w:sz="4" w:space="0" w:color="auto"/>
              <w:bottom w:val="single" w:sz="4" w:space="0" w:color="auto"/>
              <w:right w:val="single" w:sz="4" w:space="0" w:color="auto"/>
            </w:tcBorders>
          </w:tcPr>
          <w:p w14:paraId="2F6F05A3" w14:textId="77777777" w:rsidR="00370320" w:rsidRDefault="00370320" w:rsidP="001C388A">
            <w:pPr>
              <w:pStyle w:val="TCellCard"/>
            </w:pPr>
            <w:r>
              <w:t>I12</w:t>
            </w:r>
          </w:p>
        </w:tc>
        <w:tc>
          <w:tcPr>
            <w:tcW w:w="2016" w:type="dxa"/>
            <w:tcBorders>
              <w:top w:val="single" w:sz="4" w:space="0" w:color="auto"/>
              <w:left w:val="single" w:sz="4" w:space="0" w:color="auto"/>
              <w:bottom w:val="single" w:sz="4" w:space="0" w:color="auto"/>
              <w:right w:val="single" w:sz="4" w:space="0" w:color="auto"/>
            </w:tcBorders>
          </w:tcPr>
          <w:p w14:paraId="5137FDFA" w14:textId="77777777" w:rsidR="00370320" w:rsidRDefault="00370320" w:rsidP="001C388A">
            <w:pPr>
              <w:pStyle w:val="TCellCard"/>
            </w:pPr>
            <w:r>
              <w:t>CT</w:t>
            </w:r>
          </w:p>
        </w:tc>
        <w:tc>
          <w:tcPr>
            <w:tcW w:w="1008" w:type="dxa"/>
            <w:tcBorders>
              <w:top w:val="single" w:sz="4" w:space="0" w:color="auto"/>
              <w:left w:val="single" w:sz="4" w:space="0" w:color="auto"/>
              <w:bottom w:val="single" w:sz="4" w:space="0" w:color="auto"/>
              <w:right w:val="single" w:sz="4" w:space="0" w:color="auto"/>
            </w:tcBorders>
          </w:tcPr>
          <w:p w14:paraId="6C174FC3" w14:textId="77777777" w:rsidR="00370320" w:rsidRDefault="00370320" w:rsidP="001C388A">
            <w:pPr>
              <w:pStyle w:val="TCellCard"/>
            </w:pPr>
            <w:r>
              <w:t>*P5</w:t>
            </w:r>
          </w:p>
        </w:tc>
      </w:tr>
      <w:tr w:rsidR="00370320" w14:paraId="122F2E3A" w14:textId="77777777" w:rsidTr="004A6BF2">
        <w:tc>
          <w:tcPr>
            <w:tcW w:w="1008" w:type="dxa"/>
            <w:tcBorders>
              <w:top w:val="single" w:sz="4" w:space="0" w:color="auto"/>
              <w:left w:val="single" w:sz="4" w:space="0" w:color="auto"/>
              <w:bottom w:val="single" w:sz="4" w:space="0" w:color="auto"/>
              <w:right w:val="single" w:sz="4" w:space="0" w:color="auto"/>
            </w:tcBorders>
          </w:tcPr>
          <w:p w14:paraId="3EDD9D63" w14:textId="77777777" w:rsidR="00370320" w:rsidRDefault="00370320" w:rsidP="001C388A">
            <w:pPr>
              <w:pStyle w:val="TCellCard"/>
            </w:pPr>
            <w:r>
              <w:t>*P5</w:t>
            </w:r>
          </w:p>
        </w:tc>
        <w:tc>
          <w:tcPr>
            <w:tcW w:w="2016" w:type="dxa"/>
            <w:tcBorders>
              <w:top w:val="single" w:sz="4" w:space="0" w:color="auto"/>
              <w:left w:val="single" w:sz="4" w:space="0" w:color="auto"/>
              <w:bottom w:val="single" w:sz="4" w:space="0" w:color="auto"/>
              <w:right w:val="single" w:sz="4" w:space="0" w:color="auto"/>
            </w:tcBorders>
          </w:tcPr>
          <w:p w14:paraId="56EBAF96"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2ABBF86B"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0835DC11" w14:textId="77777777" w:rsidR="00370320" w:rsidRDefault="00370320" w:rsidP="001C388A">
            <w:pPr>
              <w:pStyle w:val="TCellCard"/>
            </w:pPr>
          </w:p>
        </w:tc>
        <w:tc>
          <w:tcPr>
            <w:tcW w:w="2016" w:type="dxa"/>
            <w:tcBorders>
              <w:top w:val="single" w:sz="4" w:space="0" w:color="auto"/>
              <w:left w:val="single" w:sz="4" w:space="0" w:color="auto"/>
              <w:bottom w:val="single" w:sz="4" w:space="0" w:color="auto"/>
              <w:right w:val="single" w:sz="4" w:space="0" w:color="auto"/>
            </w:tcBorders>
          </w:tcPr>
          <w:p w14:paraId="15483EB0" w14:textId="77777777" w:rsidR="00370320" w:rsidRDefault="00370320" w:rsidP="001C388A">
            <w:pPr>
              <w:pStyle w:val="TCellCard"/>
            </w:pPr>
          </w:p>
        </w:tc>
        <w:tc>
          <w:tcPr>
            <w:tcW w:w="1008" w:type="dxa"/>
            <w:tcBorders>
              <w:top w:val="single" w:sz="4" w:space="0" w:color="auto"/>
              <w:left w:val="single" w:sz="4" w:space="0" w:color="auto"/>
              <w:bottom w:val="single" w:sz="4" w:space="0" w:color="auto"/>
              <w:right w:val="single" w:sz="4" w:space="0" w:color="auto"/>
            </w:tcBorders>
          </w:tcPr>
          <w:p w14:paraId="0F99967F" w14:textId="77777777" w:rsidR="00370320" w:rsidRDefault="00370320" w:rsidP="001C388A">
            <w:pPr>
              <w:pStyle w:val="TCellCard"/>
            </w:pPr>
          </w:p>
        </w:tc>
      </w:tr>
    </w:tbl>
    <w:p w14:paraId="370D215E" w14:textId="77777777" w:rsidR="00370320" w:rsidRDefault="00370320" w:rsidP="00370320">
      <w:pPr>
        <w:keepNext/>
        <w:keepLines/>
      </w:pPr>
    </w:p>
    <w:p w14:paraId="0DC5D2C4" w14:textId="41850927" w:rsidR="00370320" w:rsidRDefault="00370320" w:rsidP="00370320">
      <w:pPr>
        <w:keepNext/>
        <w:keepLines/>
        <w:rPr>
          <w:u w:val="single"/>
        </w:rPr>
      </w:pPr>
      <w:r>
        <w:t>Note the last entry, which would be fields 6-9 of the small field 2</w:t>
      </w:r>
      <w:r w:rsidRPr="005A66C9">
        <w:rPr>
          <w:vertAlign w:val="superscript"/>
        </w:rPr>
        <w:t>nd</w:t>
      </w:r>
      <w:r>
        <w:t xml:space="preserve"> continuation for the PBAR, is empty but must be included </w:t>
      </w:r>
      <w:r w:rsidRPr="0073417E">
        <w:rPr>
          <w:b/>
          <w:bCs/>
          <w:i/>
          <w:iCs/>
        </w:rPr>
        <w:t>or the entry before it will be ignored</w:t>
      </w:r>
      <w:r w:rsidR="00C84C77" w:rsidRPr="00C84C77">
        <w:t>.</w:t>
      </w:r>
    </w:p>
    <w:p w14:paraId="793364D8" w14:textId="77777777" w:rsidR="00370320" w:rsidRDefault="00370320" w:rsidP="00370320">
      <w:pPr>
        <w:keepNext/>
        <w:keepLines/>
      </w:pPr>
    </w:p>
    <w:p w14:paraId="52E32AFE" w14:textId="77777777" w:rsidR="008472B7" w:rsidRDefault="008472B7">
      <w:pPr>
        <w:rPr>
          <w:b/>
          <w:kern w:val="28"/>
          <w:sz w:val="28"/>
        </w:rPr>
      </w:pPr>
      <w:bookmarkStart w:id="1836" w:name="_Toc27120956"/>
      <w:bookmarkStart w:id="1837" w:name="_Toc27121596"/>
      <w:bookmarkStart w:id="1838" w:name="_Toc27121700"/>
      <w:bookmarkStart w:id="1839" w:name="_Toc27196880"/>
      <w:bookmarkStart w:id="1840" w:name="_Toc27196985"/>
      <w:bookmarkStart w:id="1841" w:name="_Toc27198256"/>
      <w:bookmarkStart w:id="1842" w:name="_Toc27202778"/>
      <w:bookmarkStart w:id="1843" w:name="_Toc27206236"/>
      <w:bookmarkStart w:id="1844" w:name="_Toc27206341"/>
      <w:bookmarkStart w:id="1845" w:name="_Toc27217249"/>
      <w:bookmarkStart w:id="1846" w:name="_Toc27217354"/>
      <w:bookmarkStart w:id="1847" w:name="_Toc27217458"/>
      <w:bookmarkStart w:id="1848" w:name="_Toc27217831"/>
      <w:bookmarkStart w:id="1849" w:name="_Toc27217935"/>
      <w:bookmarkStart w:id="1850" w:name="_Toc27296340"/>
      <w:bookmarkStart w:id="1851" w:name="_Toc27393848"/>
      <w:bookmarkStart w:id="1852" w:name="_Toc27479864"/>
      <w:bookmarkStart w:id="1853" w:name="_Toc27717243"/>
      <w:bookmarkStart w:id="1854" w:name="_Toc28327040"/>
      <w:bookmarkStart w:id="1855" w:name="_Toc28600371"/>
      <w:r>
        <w:br w:type="page"/>
      </w:r>
    </w:p>
    <w:p w14:paraId="43B0A2C9" w14:textId="7A1EFAC9" w:rsidR="00370320" w:rsidRDefault="00572D01" w:rsidP="008472B7">
      <w:pPr>
        <w:pStyle w:val="Heading1"/>
      </w:pPr>
      <w:bookmarkStart w:id="1856" w:name="_Toc195483791"/>
      <w:r>
        <w:lastRenderedPageBreak/>
        <w:t>DETAILED DESCRIPTION OF BULK DATA ENTRIES</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478100F8" w14:textId="77777777" w:rsidR="00370320" w:rsidRDefault="00370320" w:rsidP="00370320">
      <w:r>
        <w:t>The following sections describe the input required for each of the different Bulk Data entries.</w:t>
      </w:r>
    </w:p>
    <w:p w14:paraId="3B0F17DD" w14:textId="77777777" w:rsidR="00370320" w:rsidRPr="002E696B" w:rsidRDefault="00370320" w:rsidP="004C6C23">
      <w:pPr>
        <w:pStyle w:val="Corner"/>
      </w:pPr>
      <w:r>
        <w:br w:type="page"/>
      </w:r>
      <w:bookmarkStart w:id="1857" w:name="_Toc27121597"/>
      <w:bookmarkStart w:id="1858" w:name="_Toc27121701"/>
      <w:bookmarkStart w:id="1859" w:name="_Toc27196881"/>
      <w:bookmarkStart w:id="1860" w:name="_Toc27196986"/>
      <w:bookmarkStart w:id="1861" w:name="_Toc27198257"/>
      <w:bookmarkStart w:id="1862" w:name="_Toc27202779"/>
      <w:bookmarkStart w:id="1863" w:name="_Toc27206237"/>
      <w:bookmarkStart w:id="1864" w:name="_Toc27206342"/>
      <w:bookmarkStart w:id="1865" w:name="_Toc27217250"/>
      <w:bookmarkStart w:id="1866" w:name="_Toc27217355"/>
      <w:bookmarkStart w:id="1867" w:name="_Toc27217459"/>
      <w:bookmarkStart w:id="1868" w:name="_Toc27217832"/>
      <w:bookmarkStart w:id="1869" w:name="_Toc27217936"/>
      <w:bookmarkStart w:id="1870" w:name="_Toc27296341"/>
      <w:bookmarkStart w:id="1871" w:name="_Toc27393849"/>
      <w:bookmarkStart w:id="1872" w:name="_Toc27479865"/>
      <w:bookmarkStart w:id="1873" w:name="_Toc27717244"/>
      <w:r w:rsidRPr="002E696B">
        <w:lastRenderedPageBreak/>
        <w:t>ASET</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7A011D70" w14:textId="77777777" w:rsidR="00370320" w:rsidRPr="006E105F" w:rsidRDefault="00370320" w:rsidP="008472B7">
      <w:pPr>
        <w:pStyle w:val="Heading2"/>
      </w:pPr>
      <w:bookmarkStart w:id="1874" w:name="_Toc28327041"/>
      <w:bookmarkStart w:id="1875" w:name="_Toc28600372"/>
      <w:bookmarkStart w:id="1876" w:name="_Toc195483792"/>
      <w:r w:rsidRPr="006E105F">
        <w:t>ASET</w:t>
      </w:r>
      <w:bookmarkEnd w:id="1874"/>
      <w:bookmarkEnd w:id="1875"/>
      <w:bookmarkEnd w:id="1876"/>
    </w:p>
    <w:p w14:paraId="078A7405" w14:textId="77777777" w:rsidR="00CD5FB5" w:rsidRDefault="00CD5FB5" w:rsidP="00DF44C9">
      <w:pPr>
        <w:pStyle w:val="SpecialSpace"/>
      </w:pPr>
    </w:p>
    <w:p w14:paraId="22AB7620" w14:textId="194CE625" w:rsidR="00370320" w:rsidRPr="00590C30" w:rsidRDefault="00370320" w:rsidP="00724600">
      <w:pPr>
        <w:pStyle w:val="CardHeader"/>
      </w:pPr>
      <w:r w:rsidRPr="00590C30">
        <w:t>Description:</w:t>
      </w:r>
    </w:p>
    <w:p w14:paraId="62C41773" w14:textId="27BCE673" w:rsidR="00370320" w:rsidRDefault="00370320" w:rsidP="00AF3FFE">
      <w:pPr>
        <w:pStyle w:val="CardSpacing"/>
      </w:pPr>
      <w:r>
        <w:t>D</w:t>
      </w:r>
      <w:r w:rsidRPr="00590C30">
        <w:t>efine degrees of freedom to go into the analysis set (A-set)</w:t>
      </w:r>
      <w:r w:rsidR="00C84C77">
        <w:t>.</w:t>
      </w:r>
    </w:p>
    <w:p w14:paraId="201D8AA0" w14:textId="77777777" w:rsidR="00CD5FB5" w:rsidRDefault="00CD5FB5" w:rsidP="006B2B9F">
      <w:pPr>
        <w:pStyle w:val="CardSpacing"/>
      </w:pPr>
    </w:p>
    <w:p w14:paraId="6AAD5AB1" w14:textId="6591A96C"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6DE0641F" w14:textId="77777777" w:rsidTr="00E52E7D">
        <w:tc>
          <w:tcPr>
            <w:tcW w:w="1008" w:type="dxa"/>
            <w:tcBorders>
              <w:bottom w:val="single" w:sz="4" w:space="0" w:color="auto"/>
            </w:tcBorders>
            <w:tcMar>
              <w:right w:w="0" w:type="dxa"/>
            </w:tcMar>
          </w:tcPr>
          <w:p w14:paraId="36F3C0CF" w14:textId="5BED8538" w:rsidR="00E7129E" w:rsidRPr="00590C30" w:rsidRDefault="00E7129E" w:rsidP="00E7129E">
            <w:pPr>
              <w:pStyle w:val="TCellCard"/>
            </w:pPr>
            <w:r w:rsidRPr="00590C30">
              <w:t>1</w:t>
            </w:r>
          </w:p>
        </w:tc>
        <w:tc>
          <w:tcPr>
            <w:tcW w:w="1008" w:type="dxa"/>
            <w:tcBorders>
              <w:bottom w:val="single" w:sz="4" w:space="0" w:color="auto"/>
            </w:tcBorders>
            <w:tcMar>
              <w:right w:w="0" w:type="dxa"/>
            </w:tcMar>
          </w:tcPr>
          <w:p w14:paraId="40388A22" w14:textId="5EAA98DB" w:rsidR="00E7129E" w:rsidRPr="00590C30" w:rsidRDefault="00E7129E" w:rsidP="00E7129E">
            <w:pPr>
              <w:pStyle w:val="TCellCard"/>
            </w:pPr>
            <w:r w:rsidRPr="00590C30">
              <w:t>2</w:t>
            </w:r>
          </w:p>
        </w:tc>
        <w:tc>
          <w:tcPr>
            <w:tcW w:w="1008" w:type="dxa"/>
            <w:tcBorders>
              <w:bottom w:val="single" w:sz="4" w:space="0" w:color="auto"/>
            </w:tcBorders>
            <w:tcMar>
              <w:right w:w="0" w:type="dxa"/>
            </w:tcMar>
          </w:tcPr>
          <w:p w14:paraId="54181863" w14:textId="70193368" w:rsidR="00E7129E" w:rsidRPr="00590C30" w:rsidRDefault="00E7129E" w:rsidP="00E7129E">
            <w:pPr>
              <w:pStyle w:val="TCellCard"/>
            </w:pPr>
            <w:r w:rsidRPr="00590C30">
              <w:t>3</w:t>
            </w:r>
          </w:p>
        </w:tc>
        <w:tc>
          <w:tcPr>
            <w:tcW w:w="1008" w:type="dxa"/>
            <w:tcBorders>
              <w:bottom w:val="single" w:sz="4" w:space="0" w:color="auto"/>
            </w:tcBorders>
            <w:tcMar>
              <w:right w:w="0" w:type="dxa"/>
            </w:tcMar>
          </w:tcPr>
          <w:p w14:paraId="3B6C663B" w14:textId="5A9949F4" w:rsidR="00E7129E" w:rsidRPr="00590C30" w:rsidRDefault="00E7129E" w:rsidP="00E7129E">
            <w:pPr>
              <w:pStyle w:val="TCellCard"/>
            </w:pPr>
            <w:r w:rsidRPr="00590C30">
              <w:t>4</w:t>
            </w:r>
          </w:p>
        </w:tc>
        <w:tc>
          <w:tcPr>
            <w:tcW w:w="1008" w:type="dxa"/>
            <w:tcBorders>
              <w:bottom w:val="single" w:sz="4" w:space="0" w:color="auto"/>
            </w:tcBorders>
            <w:tcMar>
              <w:right w:w="0" w:type="dxa"/>
            </w:tcMar>
          </w:tcPr>
          <w:p w14:paraId="489ABE39" w14:textId="1ACDFCA7" w:rsidR="00E7129E" w:rsidRPr="00590C30" w:rsidRDefault="00E7129E" w:rsidP="00E7129E">
            <w:pPr>
              <w:pStyle w:val="TCellCard"/>
            </w:pPr>
            <w:r w:rsidRPr="00590C30">
              <w:t>5</w:t>
            </w:r>
          </w:p>
        </w:tc>
        <w:tc>
          <w:tcPr>
            <w:tcW w:w="1008" w:type="dxa"/>
            <w:tcBorders>
              <w:bottom w:val="single" w:sz="4" w:space="0" w:color="auto"/>
            </w:tcBorders>
            <w:tcMar>
              <w:right w:w="0" w:type="dxa"/>
            </w:tcMar>
          </w:tcPr>
          <w:p w14:paraId="738073E9" w14:textId="375186C6" w:rsidR="00E7129E" w:rsidRPr="00590C30" w:rsidRDefault="00E7129E" w:rsidP="00E7129E">
            <w:pPr>
              <w:pStyle w:val="TCellCard"/>
            </w:pPr>
            <w:r w:rsidRPr="00590C30">
              <w:t>6</w:t>
            </w:r>
          </w:p>
        </w:tc>
        <w:tc>
          <w:tcPr>
            <w:tcW w:w="1008" w:type="dxa"/>
            <w:tcBorders>
              <w:bottom w:val="single" w:sz="4" w:space="0" w:color="auto"/>
            </w:tcBorders>
            <w:tcMar>
              <w:right w:w="0" w:type="dxa"/>
            </w:tcMar>
          </w:tcPr>
          <w:p w14:paraId="21EB9E5E" w14:textId="612B6B2B" w:rsidR="00E7129E" w:rsidRPr="00590C30" w:rsidRDefault="00E7129E" w:rsidP="00E7129E">
            <w:pPr>
              <w:pStyle w:val="TCellCard"/>
            </w:pPr>
            <w:r w:rsidRPr="00590C30">
              <w:t>7</w:t>
            </w:r>
          </w:p>
        </w:tc>
        <w:tc>
          <w:tcPr>
            <w:tcW w:w="1008" w:type="dxa"/>
            <w:tcBorders>
              <w:bottom w:val="single" w:sz="4" w:space="0" w:color="auto"/>
            </w:tcBorders>
            <w:tcMar>
              <w:right w:w="0" w:type="dxa"/>
            </w:tcMar>
          </w:tcPr>
          <w:p w14:paraId="67274534" w14:textId="008BD22D" w:rsidR="00E7129E" w:rsidRPr="00590C30" w:rsidRDefault="00E7129E" w:rsidP="00E7129E">
            <w:pPr>
              <w:pStyle w:val="TCellCard"/>
            </w:pPr>
            <w:r w:rsidRPr="00590C30">
              <w:t>8</w:t>
            </w:r>
          </w:p>
        </w:tc>
        <w:tc>
          <w:tcPr>
            <w:tcW w:w="1008" w:type="dxa"/>
            <w:tcBorders>
              <w:bottom w:val="single" w:sz="4" w:space="0" w:color="auto"/>
            </w:tcBorders>
            <w:tcMar>
              <w:right w:w="0" w:type="dxa"/>
            </w:tcMar>
          </w:tcPr>
          <w:p w14:paraId="6896B98D" w14:textId="28C06BBE" w:rsidR="00E7129E" w:rsidRPr="00590C30" w:rsidRDefault="00E7129E" w:rsidP="00E7129E">
            <w:pPr>
              <w:pStyle w:val="TCellCard"/>
            </w:pPr>
            <w:r w:rsidRPr="00590C30">
              <w:t>9</w:t>
            </w:r>
          </w:p>
        </w:tc>
        <w:tc>
          <w:tcPr>
            <w:tcW w:w="1008" w:type="dxa"/>
            <w:tcBorders>
              <w:bottom w:val="single" w:sz="4" w:space="0" w:color="auto"/>
            </w:tcBorders>
            <w:tcMar>
              <w:right w:w="0" w:type="dxa"/>
            </w:tcMar>
          </w:tcPr>
          <w:p w14:paraId="79593202" w14:textId="78F22289" w:rsidR="00E7129E" w:rsidRPr="00590C30" w:rsidRDefault="00E7129E" w:rsidP="00E7129E">
            <w:pPr>
              <w:pStyle w:val="TCellCard"/>
            </w:pPr>
            <w:r w:rsidRPr="00590C30">
              <w:t>10</w:t>
            </w:r>
          </w:p>
        </w:tc>
      </w:tr>
      <w:tr w:rsidR="00E7129E" w:rsidRPr="00590C30" w14:paraId="44706589" w14:textId="77777777" w:rsidTr="00E52E7D">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266019B4" w14:textId="51393A10" w:rsidR="00E7129E" w:rsidRPr="00590C30" w:rsidRDefault="00E7129E" w:rsidP="00E7129E">
            <w:pPr>
              <w:pStyle w:val="TCellCard"/>
            </w:pPr>
            <w:r w:rsidRPr="00590C30">
              <w:t>ASET</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4FC6E5AE" w14:textId="1B75607D" w:rsidR="00E7129E" w:rsidRPr="00590C30" w:rsidRDefault="00E7129E" w:rsidP="00E7129E">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C663581" w14:textId="01036BBD" w:rsidR="00E7129E" w:rsidRPr="00590C30" w:rsidRDefault="00E7129E" w:rsidP="00E7129E">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81F61EB" w14:textId="7B48DA58" w:rsidR="00E7129E" w:rsidRPr="00590C30" w:rsidRDefault="00E7129E" w:rsidP="00E7129E">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6FC35DD" w14:textId="34ED5403" w:rsidR="00E7129E" w:rsidRPr="00590C30" w:rsidRDefault="00E7129E" w:rsidP="00E7129E">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4AB0953" w14:textId="0FBCC7A4" w:rsidR="00E7129E" w:rsidRPr="00590C30" w:rsidRDefault="00E7129E" w:rsidP="00E7129E">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009164D0" w14:textId="58439C2B" w:rsidR="00E7129E" w:rsidRPr="00590C30" w:rsidRDefault="00E7129E" w:rsidP="00E7129E">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64D520C1" w14:textId="34CB034D" w:rsidR="00E7129E" w:rsidRPr="00590C30" w:rsidRDefault="00E7129E" w:rsidP="00E7129E">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5F5677DC" w14:textId="6B4A671A" w:rsidR="00E7129E" w:rsidRPr="00590C30" w:rsidRDefault="00E7129E" w:rsidP="00E7129E">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vAlign w:val="center"/>
          </w:tcPr>
          <w:p w14:paraId="13411FDF" w14:textId="77777777" w:rsidR="00E7129E" w:rsidRPr="00590C30" w:rsidRDefault="00E7129E" w:rsidP="00E7129E">
            <w:pPr>
              <w:pStyle w:val="TCellCard"/>
            </w:pPr>
          </w:p>
        </w:tc>
      </w:tr>
    </w:tbl>
    <w:p w14:paraId="561D40B9" w14:textId="77777777" w:rsidR="00724600" w:rsidRDefault="00724600" w:rsidP="005369B9">
      <w:pPr>
        <w:pStyle w:val="CardSpacing"/>
      </w:pPr>
    </w:p>
    <w:p w14:paraId="1567D143" w14:textId="73F3414E"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7F0470A" w14:textId="77777777" w:rsidTr="00E52E7D">
        <w:tc>
          <w:tcPr>
            <w:tcW w:w="1008" w:type="dxa"/>
            <w:tcMar>
              <w:right w:w="0" w:type="dxa"/>
            </w:tcMar>
          </w:tcPr>
          <w:p w14:paraId="37C26947" w14:textId="77777777" w:rsidR="00370320" w:rsidRPr="00590C30" w:rsidRDefault="00370320" w:rsidP="00887F1F">
            <w:pPr>
              <w:pStyle w:val="TCellCard"/>
            </w:pPr>
            <w:r w:rsidRPr="00590C30">
              <w:t>ASET</w:t>
            </w:r>
          </w:p>
        </w:tc>
        <w:tc>
          <w:tcPr>
            <w:tcW w:w="1008" w:type="dxa"/>
            <w:tcMar>
              <w:right w:w="0" w:type="dxa"/>
            </w:tcMar>
          </w:tcPr>
          <w:p w14:paraId="384D8E07" w14:textId="77777777" w:rsidR="00370320" w:rsidRPr="00590C30" w:rsidRDefault="00370320" w:rsidP="00887F1F">
            <w:pPr>
              <w:pStyle w:val="TCellCard"/>
            </w:pPr>
            <w:r w:rsidRPr="00590C30">
              <w:t>19</w:t>
            </w:r>
          </w:p>
        </w:tc>
        <w:tc>
          <w:tcPr>
            <w:tcW w:w="1008" w:type="dxa"/>
            <w:tcMar>
              <w:right w:w="0" w:type="dxa"/>
            </w:tcMar>
          </w:tcPr>
          <w:p w14:paraId="124E7617" w14:textId="77777777" w:rsidR="00370320" w:rsidRPr="00590C30" w:rsidRDefault="00370320" w:rsidP="00887F1F">
            <w:pPr>
              <w:pStyle w:val="TCellCard"/>
            </w:pPr>
            <w:r w:rsidRPr="00590C30">
              <w:t>1</w:t>
            </w:r>
          </w:p>
        </w:tc>
        <w:tc>
          <w:tcPr>
            <w:tcW w:w="1008" w:type="dxa"/>
            <w:tcMar>
              <w:right w:w="0" w:type="dxa"/>
            </w:tcMar>
          </w:tcPr>
          <w:p w14:paraId="67151822" w14:textId="77777777" w:rsidR="00370320" w:rsidRPr="00590C30" w:rsidRDefault="00370320" w:rsidP="00887F1F">
            <w:pPr>
              <w:pStyle w:val="TCellCard"/>
            </w:pPr>
            <w:r w:rsidRPr="00590C30">
              <w:t>28</w:t>
            </w:r>
          </w:p>
        </w:tc>
        <w:tc>
          <w:tcPr>
            <w:tcW w:w="1008" w:type="dxa"/>
            <w:tcMar>
              <w:right w:w="0" w:type="dxa"/>
            </w:tcMar>
          </w:tcPr>
          <w:p w14:paraId="2F4BD101" w14:textId="77777777" w:rsidR="00370320" w:rsidRPr="00590C30" w:rsidRDefault="00370320" w:rsidP="00887F1F">
            <w:pPr>
              <w:pStyle w:val="TCellCard"/>
            </w:pPr>
            <w:r w:rsidRPr="00590C30">
              <w:t>2345</w:t>
            </w:r>
          </w:p>
        </w:tc>
        <w:tc>
          <w:tcPr>
            <w:tcW w:w="1008" w:type="dxa"/>
            <w:tcMar>
              <w:right w:w="0" w:type="dxa"/>
            </w:tcMar>
          </w:tcPr>
          <w:p w14:paraId="0A9DE87C" w14:textId="77777777" w:rsidR="00370320" w:rsidRPr="00590C30" w:rsidRDefault="00370320" w:rsidP="00887F1F">
            <w:pPr>
              <w:pStyle w:val="TCellCard"/>
            </w:pPr>
            <w:r w:rsidRPr="00590C30">
              <w:t>37</w:t>
            </w:r>
          </w:p>
        </w:tc>
        <w:tc>
          <w:tcPr>
            <w:tcW w:w="1008" w:type="dxa"/>
            <w:tcMar>
              <w:right w:w="0" w:type="dxa"/>
            </w:tcMar>
          </w:tcPr>
          <w:p w14:paraId="66EC9DB5" w14:textId="77777777" w:rsidR="00370320" w:rsidRPr="00590C30" w:rsidRDefault="00370320" w:rsidP="00887F1F">
            <w:pPr>
              <w:pStyle w:val="TCellCard"/>
            </w:pPr>
            <w:r w:rsidRPr="00590C30">
              <w:t>124</w:t>
            </w:r>
          </w:p>
        </w:tc>
        <w:tc>
          <w:tcPr>
            <w:tcW w:w="1008" w:type="dxa"/>
            <w:tcMar>
              <w:right w:w="0" w:type="dxa"/>
            </w:tcMar>
          </w:tcPr>
          <w:p w14:paraId="1E6B1F98" w14:textId="77777777" w:rsidR="00370320" w:rsidRPr="00590C30" w:rsidRDefault="00370320" w:rsidP="00887F1F">
            <w:pPr>
              <w:pStyle w:val="TCellCard"/>
            </w:pPr>
            <w:r w:rsidRPr="00590C30">
              <w:t>46</w:t>
            </w:r>
          </w:p>
        </w:tc>
        <w:tc>
          <w:tcPr>
            <w:tcW w:w="1008" w:type="dxa"/>
            <w:tcMar>
              <w:right w:w="0" w:type="dxa"/>
            </w:tcMar>
          </w:tcPr>
          <w:p w14:paraId="0EA7C0D8" w14:textId="77777777" w:rsidR="00370320" w:rsidRPr="00590C30" w:rsidRDefault="00370320" w:rsidP="00887F1F">
            <w:pPr>
              <w:pStyle w:val="TCellCard"/>
            </w:pPr>
            <w:r w:rsidRPr="00590C30">
              <w:t>134</w:t>
            </w:r>
          </w:p>
        </w:tc>
        <w:tc>
          <w:tcPr>
            <w:tcW w:w="1008" w:type="dxa"/>
            <w:tcMar>
              <w:right w:w="0" w:type="dxa"/>
            </w:tcMar>
          </w:tcPr>
          <w:p w14:paraId="549DE1E7" w14:textId="77777777" w:rsidR="00370320" w:rsidRPr="00590C30" w:rsidRDefault="00370320" w:rsidP="00887F1F">
            <w:pPr>
              <w:pStyle w:val="TCellCard"/>
            </w:pPr>
          </w:p>
        </w:tc>
      </w:tr>
    </w:tbl>
    <w:p w14:paraId="58A03D29" w14:textId="77777777" w:rsidR="00C155DB" w:rsidRDefault="00C155DB" w:rsidP="006B2B9F">
      <w:pPr>
        <w:pStyle w:val="CardSpacing"/>
      </w:pPr>
    </w:p>
    <w:p w14:paraId="6A3C2084" w14:textId="0CC40FD6"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6E67CE" w14:paraId="432C5CC1" w14:textId="77777777" w:rsidTr="006E67CE">
        <w:tc>
          <w:tcPr>
            <w:tcW w:w="1080" w:type="dxa"/>
            <w:tcBorders>
              <w:bottom w:val="single" w:sz="4" w:space="0" w:color="auto"/>
            </w:tcBorders>
          </w:tcPr>
          <w:p w14:paraId="7B36B51D" w14:textId="77777777" w:rsidR="00370320" w:rsidRPr="006E67CE" w:rsidRDefault="00370320" w:rsidP="006E67CE">
            <w:pPr>
              <w:pStyle w:val="CardHeader"/>
              <w:rPr>
                <w:b w:val="0"/>
                <w:bCs/>
                <w:spacing w:val="6"/>
              </w:rPr>
            </w:pPr>
            <w:r w:rsidRPr="006E67CE">
              <w:rPr>
                <w:b w:val="0"/>
                <w:bCs/>
                <w:spacing w:val="6"/>
              </w:rPr>
              <w:t>Field</w:t>
            </w:r>
          </w:p>
        </w:tc>
        <w:tc>
          <w:tcPr>
            <w:tcW w:w="6480" w:type="dxa"/>
            <w:tcBorders>
              <w:bottom w:val="single" w:sz="4" w:space="0" w:color="auto"/>
            </w:tcBorders>
          </w:tcPr>
          <w:p w14:paraId="7CCF09C6" w14:textId="77777777" w:rsidR="00370320" w:rsidRPr="006E67CE" w:rsidRDefault="00370320" w:rsidP="006E67CE">
            <w:pPr>
              <w:pStyle w:val="CardHeader"/>
              <w:rPr>
                <w:b w:val="0"/>
                <w:bCs/>
                <w:spacing w:val="6"/>
              </w:rPr>
            </w:pPr>
            <w:r w:rsidRPr="006E67CE">
              <w:rPr>
                <w:b w:val="0"/>
                <w:bCs/>
                <w:spacing w:val="6"/>
              </w:rPr>
              <w:t>Contents</w:t>
            </w:r>
          </w:p>
        </w:tc>
        <w:tc>
          <w:tcPr>
            <w:tcW w:w="1440" w:type="dxa"/>
            <w:tcBorders>
              <w:bottom w:val="single" w:sz="4" w:space="0" w:color="auto"/>
            </w:tcBorders>
          </w:tcPr>
          <w:p w14:paraId="2DB6F508" w14:textId="77777777" w:rsidR="00370320" w:rsidRPr="006E67CE" w:rsidRDefault="00370320" w:rsidP="006E67CE">
            <w:pPr>
              <w:pStyle w:val="CardHeader"/>
              <w:rPr>
                <w:b w:val="0"/>
                <w:bCs/>
                <w:spacing w:val="6"/>
              </w:rPr>
            </w:pPr>
            <w:r w:rsidRPr="006E67CE">
              <w:rPr>
                <w:b w:val="0"/>
                <w:bCs/>
                <w:spacing w:val="6"/>
              </w:rPr>
              <w:t>Type</w:t>
            </w:r>
          </w:p>
        </w:tc>
        <w:tc>
          <w:tcPr>
            <w:tcW w:w="1080" w:type="dxa"/>
            <w:tcBorders>
              <w:bottom w:val="single" w:sz="4" w:space="0" w:color="auto"/>
            </w:tcBorders>
          </w:tcPr>
          <w:p w14:paraId="5EE2F05F" w14:textId="77777777" w:rsidR="00370320" w:rsidRPr="006E67CE" w:rsidRDefault="00370320" w:rsidP="006E67CE">
            <w:pPr>
              <w:pStyle w:val="CardHeader"/>
              <w:rPr>
                <w:b w:val="0"/>
                <w:bCs/>
                <w:spacing w:val="6"/>
              </w:rPr>
            </w:pPr>
            <w:r w:rsidRPr="006E67CE">
              <w:rPr>
                <w:b w:val="0"/>
                <w:bCs/>
                <w:spacing w:val="6"/>
              </w:rPr>
              <w:t>Default</w:t>
            </w:r>
          </w:p>
        </w:tc>
      </w:tr>
      <w:tr w:rsidR="00370320" w:rsidRPr="00590C30" w14:paraId="5B9D5FF4" w14:textId="77777777" w:rsidTr="006E67CE">
        <w:tc>
          <w:tcPr>
            <w:tcW w:w="1080" w:type="dxa"/>
            <w:tcBorders>
              <w:top w:val="single" w:sz="4" w:space="0" w:color="auto"/>
            </w:tcBorders>
          </w:tcPr>
          <w:p w14:paraId="3A4D754B" w14:textId="77777777" w:rsidR="00370320" w:rsidRPr="00590C30" w:rsidRDefault="00370320" w:rsidP="006E67CE">
            <w:pPr>
              <w:pStyle w:val="TCaseControl"/>
            </w:pPr>
            <w:r w:rsidRPr="00590C30">
              <w:t>Gi</w:t>
            </w:r>
          </w:p>
        </w:tc>
        <w:tc>
          <w:tcPr>
            <w:tcW w:w="6480" w:type="dxa"/>
            <w:tcBorders>
              <w:top w:val="single" w:sz="4" w:space="0" w:color="auto"/>
            </w:tcBorders>
          </w:tcPr>
          <w:p w14:paraId="489990AB" w14:textId="77777777" w:rsidR="00370320" w:rsidRPr="00590C30" w:rsidRDefault="00370320" w:rsidP="006E67CE">
            <w:pPr>
              <w:pStyle w:val="TCaseControl"/>
            </w:pPr>
            <w:r w:rsidRPr="00590C30">
              <w:t>ID numbers of grids</w:t>
            </w:r>
          </w:p>
        </w:tc>
        <w:tc>
          <w:tcPr>
            <w:tcW w:w="1440" w:type="dxa"/>
            <w:tcBorders>
              <w:top w:val="single" w:sz="4" w:space="0" w:color="auto"/>
            </w:tcBorders>
          </w:tcPr>
          <w:p w14:paraId="464FC278"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7CE440F8" w14:textId="77777777" w:rsidR="00370320" w:rsidRPr="00590C30" w:rsidRDefault="00370320" w:rsidP="006E67CE">
            <w:pPr>
              <w:pStyle w:val="TCaseControl"/>
            </w:pPr>
            <w:r w:rsidRPr="00590C30">
              <w:t>None</w:t>
            </w:r>
          </w:p>
        </w:tc>
      </w:tr>
      <w:tr w:rsidR="00370320" w:rsidRPr="00590C30" w14:paraId="60345F73" w14:textId="77777777" w:rsidTr="006E67CE">
        <w:tc>
          <w:tcPr>
            <w:tcW w:w="1080" w:type="dxa"/>
          </w:tcPr>
          <w:p w14:paraId="3D489700" w14:textId="77777777" w:rsidR="00370320" w:rsidRPr="00590C30" w:rsidRDefault="00370320" w:rsidP="006E67CE">
            <w:pPr>
              <w:pStyle w:val="TCaseControl"/>
            </w:pPr>
            <w:r w:rsidRPr="00590C30">
              <w:t>Ci</w:t>
            </w:r>
          </w:p>
        </w:tc>
        <w:tc>
          <w:tcPr>
            <w:tcW w:w="6480" w:type="dxa"/>
          </w:tcPr>
          <w:p w14:paraId="24D5B631" w14:textId="77777777" w:rsidR="00370320" w:rsidRPr="00590C30" w:rsidRDefault="00370320" w:rsidP="006E67CE">
            <w:pPr>
              <w:pStyle w:val="TCaseControl"/>
            </w:pPr>
            <w:r w:rsidRPr="00590C30">
              <w:t>Displacement component numbers</w:t>
            </w:r>
          </w:p>
        </w:tc>
        <w:tc>
          <w:tcPr>
            <w:tcW w:w="1440" w:type="dxa"/>
          </w:tcPr>
          <w:p w14:paraId="35BB2B73" w14:textId="77777777" w:rsidR="00370320" w:rsidRPr="00590C30" w:rsidRDefault="00370320" w:rsidP="006E67CE">
            <w:pPr>
              <w:pStyle w:val="TCaseControl"/>
            </w:pPr>
            <w:r>
              <w:t>Integers 1-</w:t>
            </w:r>
            <w:r w:rsidRPr="00590C30">
              <w:t>6</w:t>
            </w:r>
          </w:p>
        </w:tc>
        <w:tc>
          <w:tcPr>
            <w:tcW w:w="1080" w:type="dxa"/>
          </w:tcPr>
          <w:p w14:paraId="687EB6B6" w14:textId="77777777" w:rsidR="00370320" w:rsidRPr="00590C30" w:rsidRDefault="00370320" w:rsidP="006E67CE">
            <w:pPr>
              <w:pStyle w:val="TCaseControl"/>
            </w:pPr>
            <w:r w:rsidRPr="00590C30">
              <w:t>None</w:t>
            </w:r>
          </w:p>
        </w:tc>
      </w:tr>
    </w:tbl>
    <w:p w14:paraId="543E97DE" w14:textId="77777777" w:rsidR="00370320" w:rsidRPr="00590C30" w:rsidRDefault="00370320" w:rsidP="006B2B9F">
      <w:pPr>
        <w:pStyle w:val="CardSpacing"/>
      </w:pPr>
    </w:p>
    <w:p w14:paraId="0054F85E" w14:textId="77777777" w:rsidR="00370320" w:rsidRPr="00E80610" w:rsidRDefault="00370320" w:rsidP="00724600">
      <w:pPr>
        <w:pStyle w:val="CardHeader"/>
      </w:pPr>
      <w:r w:rsidRPr="00E80610">
        <w:t>Remarks:</w:t>
      </w:r>
    </w:p>
    <w:p w14:paraId="074E1E64" w14:textId="6C2D5A62" w:rsidR="00370320" w:rsidRPr="00590C30" w:rsidRDefault="00370320" w:rsidP="00C155DB">
      <w:pPr>
        <w:pStyle w:val="Remarks"/>
      </w:pPr>
      <w:r w:rsidRPr="00590C30">
        <w:t>1.</w:t>
      </w:r>
      <w:r w:rsidRPr="00590C30">
        <w:tab/>
        <w:t>The degree</w:t>
      </w:r>
      <w:r>
        <w:t>s of freedom defined by grids Gi, components Ci</w:t>
      </w:r>
      <w:r w:rsidRPr="00590C30">
        <w:t xml:space="preserve"> will be placed in the mutually exclusive A-set.</w:t>
      </w:r>
      <w:r w:rsidR="00E4439A">
        <w:t xml:space="preserve"> </w:t>
      </w:r>
      <w:r w:rsidRPr="00590C30">
        <w:t>These degrees of freedom cannot have been defined to be in any other mutually exclusive set (i.e. M, S or O-sets).</w:t>
      </w:r>
      <w:r w:rsidRPr="00590C30">
        <w:tab/>
      </w:r>
    </w:p>
    <w:p w14:paraId="5A091902" w14:textId="12B1E76D" w:rsidR="00370320" w:rsidRDefault="00370320" w:rsidP="00C155DB">
      <w:pPr>
        <w:pStyle w:val="Remarks"/>
      </w:pPr>
      <w:r>
        <w:t>2.</w:t>
      </w:r>
      <w:r>
        <w:tab/>
        <w:t>If there are no ASET (or ASET1) and no OMIT (or OMIT1) entries, all degrees of freedom not in the M or S-set will be placed in the A-set</w:t>
      </w:r>
      <w:r w:rsidR="00C155DB">
        <w:t>.</w:t>
      </w:r>
    </w:p>
    <w:p w14:paraId="7368ECDC" w14:textId="4E07E9CF" w:rsidR="00370320" w:rsidRPr="00590C30" w:rsidRDefault="00370320" w:rsidP="00C155DB">
      <w:pPr>
        <w:pStyle w:val="Remarks"/>
      </w:pPr>
      <w:r>
        <w:t>3</w:t>
      </w:r>
      <w:r w:rsidRPr="00590C30">
        <w:t>.</w:t>
      </w:r>
      <w:r w:rsidRPr="00590C30">
        <w:tab/>
        <w:t>If ASET (or ASET1) entr</w:t>
      </w:r>
      <w:r>
        <w:t>ies are present in the input data file</w:t>
      </w:r>
      <w:r w:rsidRPr="00590C30">
        <w:t xml:space="preserve">, then all degrees of freedom not specified on these entries and also not in the M or S-sets will be placed in the </w:t>
      </w:r>
      <w:r w:rsidRPr="00FC5BB8">
        <w:t>O-set</w:t>
      </w:r>
      <w:r>
        <w:t>.</w:t>
      </w:r>
    </w:p>
    <w:p w14:paraId="74F2C437" w14:textId="20A1804B" w:rsidR="00370320" w:rsidRDefault="00370320" w:rsidP="00C155DB">
      <w:pPr>
        <w:pStyle w:val="Remarks"/>
      </w:pPr>
      <w:r>
        <w:t>4.</w:t>
      </w:r>
      <w:r>
        <w:tab/>
      </w:r>
      <w:r w:rsidRPr="00590C30">
        <w:t>If both ASET (or ASET1) and OMIT (or OMIT1) are present, then all degree</w:t>
      </w:r>
      <w:r>
        <w:t>s of freedom not in the M and S-</w:t>
      </w:r>
      <w:r w:rsidRPr="00590C30">
        <w:t>sets must be explicitly defined on these ASET (or ASET1) and OMIT (or OMIT1) entries.</w:t>
      </w:r>
    </w:p>
    <w:p w14:paraId="205E6047" w14:textId="58E679B1" w:rsidR="00370320" w:rsidRPr="00590C30" w:rsidRDefault="00370320" w:rsidP="00C155DB">
      <w:pPr>
        <w:pStyle w:val="Remarks"/>
      </w:pPr>
      <w:r>
        <w:lastRenderedPageBreak/>
        <w:t>5</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5FA045A7" w14:textId="77777777" w:rsidR="00370320" w:rsidRPr="00590C30" w:rsidRDefault="00370320" w:rsidP="00370320">
      <w:pPr>
        <w:ind w:left="360" w:hanging="360"/>
      </w:pPr>
    </w:p>
    <w:p w14:paraId="229D0AE9" w14:textId="77777777" w:rsidR="00370320" w:rsidRPr="002E696B" w:rsidRDefault="00370320" w:rsidP="004C6C23">
      <w:pPr>
        <w:pStyle w:val="Corner"/>
      </w:pPr>
      <w:r w:rsidRPr="00590C30">
        <w:br w:type="page"/>
      </w:r>
      <w:bookmarkStart w:id="1877" w:name="_Toc27121598"/>
      <w:bookmarkStart w:id="1878" w:name="_Toc27121702"/>
      <w:bookmarkStart w:id="1879" w:name="_Toc27196882"/>
      <w:bookmarkStart w:id="1880" w:name="_Toc27196987"/>
      <w:bookmarkStart w:id="1881" w:name="_Toc27198258"/>
      <w:bookmarkStart w:id="1882" w:name="_Toc27202780"/>
      <w:bookmarkStart w:id="1883" w:name="_Toc27206238"/>
      <w:bookmarkStart w:id="1884" w:name="_Toc27206343"/>
      <w:bookmarkStart w:id="1885" w:name="_Toc27217251"/>
      <w:bookmarkStart w:id="1886" w:name="_Toc27217356"/>
      <w:bookmarkStart w:id="1887" w:name="_Toc27217460"/>
      <w:bookmarkStart w:id="1888" w:name="_Toc27217833"/>
      <w:bookmarkStart w:id="1889" w:name="_Toc27217937"/>
      <w:bookmarkStart w:id="1890" w:name="_Toc27296342"/>
      <w:bookmarkStart w:id="1891" w:name="_Toc27393850"/>
      <w:bookmarkStart w:id="1892" w:name="_Toc27479866"/>
      <w:bookmarkStart w:id="1893" w:name="_Toc27717245"/>
      <w:r w:rsidRPr="002E696B">
        <w:lastRenderedPageBreak/>
        <w:t>ASET1</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22975EE2" w14:textId="77777777" w:rsidR="00370320" w:rsidRPr="007E3809" w:rsidRDefault="00370320" w:rsidP="008472B7">
      <w:pPr>
        <w:pStyle w:val="Heading2"/>
      </w:pPr>
      <w:bookmarkStart w:id="1894" w:name="_Toc28327042"/>
      <w:bookmarkStart w:id="1895" w:name="_Toc28600373"/>
      <w:bookmarkStart w:id="1896" w:name="_Toc195483793"/>
      <w:r>
        <w:t>ASET1</w:t>
      </w:r>
      <w:bookmarkEnd w:id="1894"/>
      <w:bookmarkEnd w:id="1895"/>
      <w:bookmarkEnd w:id="1896"/>
    </w:p>
    <w:p w14:paraId="241FB7E1" w14:textId="77777777" w:rsidR="00370320" w:rsidRDefault="00370320" w:rsidP="00DF44C9">
      <w:pPr>
        <w:pStyle w:val="SpecialSpace"/>
      </w:pPr>
    </w:p>
    <w:p w14:paraId="6FDDF9EB" w14:textId="3625D323" w:rsidR="00370320" w:rsidRPr="00590C30" w:rsidRDefault="00370320" w:rsidP="00724600">
      <w:pPr>
        <w:pStyle w:val="CardHeader"/>
      </w:pPr>
      <w:r w:rsidRPr="00590C30">
        <w:t>Description:</w:t>
      </w:r>
    </w:p>
    <w:p w14:paraId="1E64B261" w14:textId="14E195FB" w:rsidR="00370320" w:rsidRDefault="00370320" w:rsidP="00AF3FFE">
      <w:pPr>
        <w:pStyle w:val="CardSpacing"/>
      </w:pPr>
      <w:r>
        <w:t>D</w:t>
      </w:r>
      <w:r w:rsidRPr="00590C30">
        <w:t>efine degrees of freedom to go into the analysis set (A-set)</w:t>
      </w:r>
      <w:r w:rsidR="00C84C77">
        <w:t>.</w:t>
      </w:r>
    </w:p>
    <w:p w14:paraId="181BF7E0" w14:textId="77777777" w:rsidR="00370320" w:rsidRPr="00590C30" w:rsidRDefault="00370320" w:rsidP="006B2B9F">
      <w:pPr>
        <w:pStyle w:val="CardSpacing"/>
      </w:pPr>
    </w:p>
    <w:p w14:paraId="04010E8A" w14:textId="77777777" w:rsidR="00370320" w:rsidRPr="00590C30" w:rsidRDefault="00370320" w:rsidP="00724600">
      <w:pPr>
        <w:pStyle w:val="CardHeader"/>
      </w:pPr>
      <w:r w:rsidRPr="00590C30">
        <w:t>Format No. 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6B37CFA" w14:textId="77777777" w:rsidTr="00D0512A">
        <w:tc>
          <w:tcPr>
            <w:tcW w:w="1008" w:type="dxa"/>
            <w:tcBorders>
              <w:bottom w:val="single" w:sz="4" w:space="0" w:color="auto"/>
            </w:tcBorders>
          </w:tcPr>
          <w:p w14:paraId="4A3B9537" w14:textId="1AD67D39" w:rsidR="00D0512A" w:rsidRPr="00590C30" w:rsidRDefault="00D0512A" w:rsidP="00D0512A">
            <w:pPr>
              <w:pStyle w:val="TCellCard"/>
            </w:pPr>
            <w:r w:rsidRPr="00590C30">
              <w:t>1</w:t>
            </w:r>
          </w:p>
        </w:tc>
        <w:tc>
          <w:tcPr>
            <w:tcW w:w="1008" w:type="dxa"/>
            <w:tcBorders>
              <w:bottom w:val="single" w:sz="4" w:space="0" w:color="auto"/>
            </w:tcBorders>
          </w:tcPr>
          <w:p w14:paraId="6AD83226" w14:textId="318EBDAA" w:rsidR="00D0512A" w:rsidRPr="00590C30" w:rsidRDefault="00D0512A" w:rsidP="00D0512A">
            <w:pPr>
              <w:pStyle w:val="TCellCard"/>
            </w:pPr>
            <w:r w:rsidRPr="00590C30">
              <w:t>2</w:t>
            </w:r>
          </w:p>
        </w:tc>
        <w:tc>
          <w:tcPr>
            <w:tcW w:w="1008" w:type="dxa"/>
            <w:tcBorders>
              <w:bottom w:val="single" w:sz="4" w:space="0" w:color="auto"/>
            </w:tcBorders>
          </w:tcPr>
          <w:p w14:paraId="0308CD7A" w14:textId="4C0EE0F3" w:rsidR="00D0512A" w:rsidRPr="00590C30" w:rsidRDefault="00D0512A" w:rsidP="00D0512A">
            <w:pPr>
              <w:pStyle w:val="TCellCard"/>
            </w:pPr>
            <w:r w:rsidRPr="00590C30">
              <w:t>3</w:t>
            </w:r>
          </w:p>
        </w:tc>
        <w:tc>
          <w:tcPr>
            <w:tcW w:w="1008" w:type="dxa"/>
            <w:tcBorders>
              <w:bottom w:val="single" w:sz="4" w:space="0" w:color="auto"/>
            </w:tcBorders>
          </w:tcPr>
          <w:p w14:paraId="03BF6391" w14:textId="71D89AF9" w:rsidR="00D0512A" w:rsidRPr="00590C30" w:rsidRDefault="00D0512A" w:rsidP="00D0512A">
            <w:pPr>
              <w:pStyle w:val="TCellCard"/>
            </w:pPr>
            <w:r w:rsidRPr="00590C30">
              <w:t>4</w:t>
            </w:r>
          </w:p>
        </w:tc>
        <w:tc>
          <w:tcPr>
            <w:tcW w:w="1008" w:type="dxa"/>
            <w:tcBorders>
              <w:bottom w:val="single" w:sz="4" w:space="0" w:color="auto"/>
            </w:tcBorders>
          </w:tcPr>
          <w:p w14:paraId="605B6587" w14:textId="1DBE345A" w:rsidR="00D0512A" w:rsidRPr="00590C30" w:rsidRDefault="00D0512A" w:rsidP="00D0512A">
            <w:pPr>
              <w:pStyle w:val="TCellCard"/>
            </w:pPr>
            <w:r w:rsidRPr="00590C30">
              <w:t>5</w:t>
            </w:r>
          </w:p>
        </w:tc>
        <w:tc>
          <w:tcPr>
            <w:tcW w:w="1008" w:type="dxa"/>
            <w:tcBorders>
              <w:bottom w:val="single" w:sz="4" w:space="0" w:color="auto"/>
            </w:tcBorders>
          </w:tcPr>
          <w:p w14:paraId="2D52D130" w14:textId="24EB17C5" w:rsidR="00D0512A" w:rsidRPr="00590C30" w:rsidRDefault="00D0512A" w:rsidP="00D0512A">
            <w:pPr>
              <w:pStyle w:val="TCellCard"/>
            </w:pPr>
            <w:r w:rsidRPr="00590C30">
              <w:t>6</w:t>
            </w:r>
          </w:p>
        </w:tc>
        <w:tc>
          <w:tcPr>
            <w:tcW w:w="1008" w:type="dxa"/>
            <w:tcBorders>
              <w:bottom w:val="single" w:sz="4" w:space="0" w:color="auto"/>
            </w:tcBorders>
          </w:tcPr>
          <w:p w14:paraId="5D2FF13B" w14:textId="69FBA772" w:rsidR="00D0512A" w:rsidRPr="00590C30" w:rsidRDefault="00D0512A" w:rsidP="00D0512A">
            <w:pPr>
              <w:pStyle w:val="TCellCard"/>
            </w:pPr>
            <w:r w:rsidRPr="00590C30">
              <w:t>7</w:t>
            </w:r>
          </w:p>
        </w:tc>
        <w:tc>
          <w:tcPr>
            <w:tcW w:w="1008" w:type="dxa"/>
            <w:tcBorders>
              <w:bottom w:val="single" w:sz="4" w:space="0" w:color="auto"/>
            </w:tcBorders>
          </w:tcPr>
          <w:p w14:paraId="134659A0" w14:textId="7653BA2B" w:rsidR="00D0512A" w:rsidRPr="00590C30" w:rsidRDefault="00D0512A" w:rsidP="00D0512A">
            <w:pPr>
              <w:pStyle w:val="TCellCard"/>
            </w:pPr>
            <w:r w:rsidRPr="00590C30">
              <w:t>8</w:t>
            </w:r>
          </w:p>
        </w:tc>
        <w:tc>
          <w:tcPr>
            <w:tcW w:w="1008" w:type="dxa"/>
            <w:tcBorders>
              <w:bottom w:val="single" w:sz="4" w:space="0" w:color="auto"/>
            </w:tcBorders>
          </w:tcPr>
          <w:p w14:paraId="0CE905E7" w14:textId="051A0A32" w:rsidR="00D0512A" w:rsidRPr="00590C30" w:rsidRDefault="00D0512A" w:rsidP="00D0512A">
            <w:pPr>
              <w:pStyle w:val="TCellCard"/>
            </w:pPr>
            <w:r w:rsidRPr="00590C30">
              <w:t>9</w:t>
            </w:r>
          </w:p>
        </w:tc>
        <w:tc>
          <w:tcPr>
            <w:tcW w:w="1008" w:type="dxa"/>
            <w:tcBorders>
              <w:bottom w:val="single" w:sz="4" w:space="0" w:color="auto"/>
            </w:tcBorders>
          </w:tcPr>
          <w:p w14:paraId="629419ED" w14:textId="5305DC55" w:rsidR="00D0512A" w:rsidRPr="00590C30" w:rsidRDefault="00D0512A" w:rsidP="00D0512A">
            <w:pPr>
              <w:pStyle w:val="TCellCard"/>
            </w:pPr>
            <w:r w:rsidRPr="00590C30">
              <w:t>10</w:t>
            </w:r>
          </w:p>
        </w:tc>
      </w:tr>
      <w:tr w:rsidR="00D0512A" w:rsidRPr="00590C30" w14:paraId="19E029F1" w14:textId="77777777" w:rsidTr="00D0512A">
        <w:tc>
          <w:tcPr>
            <w:tcW w:w="1008" w:type="dxa"/>
            <w:tcBorders>
              <w:top w:val="single" w:sz="4" w:space="0" w:color="auto"/>
              <w:left w:val="single" w:sz="4" w:space="0" w:color="auto"/>
              <w:bottom w:val="single" w:sz="4" w:space="0" w:color="auto"/>
              <w:right w:val="single" w:sz="4" w:space="0" w:color="auto"/>
            </w:tcBorders>
          </w:tcPr>
          <w:p w14:paraId="4B10739C" w14:textId="77777777" w:rsidR="00D0512A" w:rsidRPr="00BD63C7" w:rsidRDefault="00D0512A" w:rsidP="00BD63C7">
            <w:pPr>
              <w:pStyle w:val="TCellCard"/>
            </w:pPr>
            <w:r w:rsidRPr="00BD63C7">
              <w:t>ASET1</w:t>
            </w:r>
          </w:p>
        </w:tc>
        <w:tc>
          <w:tcPr>
            <w:tcW w:w="1008" w:type="dxa"/>
            <w:tcBorders>
              <w:top w:val="single" w:sz="4" w:space="0" w:color="auto"/>
              <w:left w:val="single" w:sz="4" w:space="0" w:color="auto"/>
              <w:bottom w:val="single" w:sz="4" w:space="0" w:color="auto"/>
              <w:right w:val="single" w:sz="4" w:space="0" w:color="auto"/>
            </w:tcBorders>
          </w:tcPr>
          <w:p w14:paraId="512FF299" w14:textId="77777777" w:rsidR="00D0512A" w:rsidRPr="00BD63C7" w:rsidRDefault="00D0512A" w:rsidP="00BD63C7">
            <w:pPr>
              <w:pStyle w:val="TCellCard"/>
            </w:pPr>
            <w:r w:rsidRPr="00BD63C7">
              <w:t>C</w:t>
            </w:r>
          </w:p>
        </w:tc>
        <w:tc>
          <w:tcPr>
            <w:tcW w:w="1008" w:type="dxa"/>
            <w:tcBorders>
              <w:top w:val="single" w:sz="4" w:space="0" w:color="auto"/>
              <w:left w:val="single" w:sz="4" w:space="0" w:color="auto"/>
              <w:bottom w:val="single" w:sz="4" w:space="0" w:color="auto"/>
              <w:right w:val="single" w:sz="4" w:space="0" w:color="auto"/>
            </w:tcBorders>
          </w:tcPr>
          <w:p w14:paraId="377ACA00" w14:textId="77777777" w:rsidR="00D0512A" w:rsidRPr="00BD63C7" w:rsidRDefault="00D0512A" w:rsidP="00BD63C7">
            <w:pPr>
              <w:pStyle w:val="TCellCard"/>
            </w:pPr>
            <w:r w:rsidRPr="00BD63C7">
              <w:t>G1</w:t>
            </w:r>
          </w:p>
        </w:tc>
        <w:tc>
          <w:tcPr>
            <w:tcW w:w="1008" w:type="dxa"/>
            <w:tcBorders>
              <w:top w:val="single" w:sz="4" w:space="0" w:color="auto"/>
              <w:left w:val="single" w:sz="4" w:space="0" w:color="auto"/>
              <w:bottom w:val="single" w:sz="4" w:space="0" w:color="auto"/>
              <w:right w:val="single" w:sz="4" w:space="0" w:color="auto"/>
            </w:tcBorders>
          </w:tcPr>
          <w:p w14:paraId="7CA4237C" w14:textId="77777777" w:rsidR="00D0512A" w:rsidRPr="00BD63C7" w:rsidRDefault="00D0512A" w:rsidP="00BD63C7">
            <w:pPr>
              <w:pStyle w:val="TCellCard"/>
            </w:pPr>
            <w:r w:rsidRPr="00BD63C7">
              <w:t>G2</w:t>
            </w:r>
          </w:p>
        </w:tc>
        <w:tc>
          <w:tcPr>
            <w:tcW w:w="1008" w:type="dxa"/>
            <w:tcBorders>
              <w:top w:val="single" w:sz="4" w:space="0" w:color="auto"/>
              <w:left w:val="single" w:sz="4" w:space="0" w:color="auto"/>
              <w:bottom w:val="single" w:sz="4" w:space="0" w:color="auto"/>
              <w:right w:val="single" w:sz="4" w:space="0" w:color="auto"/>
            </w:tcBorders>
          </w:tcPr>
          <w:p w14:paraId="3FF242CF"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BF9D54B" w14:textId="77777777" w:rsidR="00D0512A" w:rsidRPr="00BD63C7" w:rsidRDefault="00D0512A" w:rsidP="00BD63C7">
            <w:pPr>
              <w:pStyle w:val="TCellCard"/>
            </w:pPr>
            <w:r w:rsidRPr="00BD63C7">
              <w:t>G4</w:t>
            </w:r>
          </w:p>
        </w:tc>
        <w:tc>
          <w:tcPr>
            <w:tcW w:w="1008" w:type="dxa"/>
            <w:tcBorders>
              <w:top w:val="single" w:sz="4" w:space="0" w:color="auto"/>
              <w:left w:val="single" w:sz="4" w:space="0" w:color="auto"/>
              <w:bottom w:val="single" w:sz="4" w:space="0" w:color="auto"/>
              <w:right w:val="single" w:sz="4" w:space="0" w:color="auto"/>
            </w:tcBorders>
          </w:tcPr>
          <w:p w14:paraId="4A786CC5" w14:textId="77777777" w:rsidR="00D0512A" w:rsidRPr="00BD63C7" w:rsidRDefault="00D0512A" w:rsidP="00BD63C7">
            <w:pPr>
              <w:pStyle w:val="TCellCard"/>
            </w:pPr>
            <w:r w:rsidRPr="00BD63C7">
              <w:t>G5</w:t>
            </w:r>
          </w:p>
        </w:tc>
        <w:tc>
          <w:tcPr>
            <w:tcW w:w="1008" w:type="dxa"/>
            <w:tcBorders>
              <w:top w:val="single" w:sz="4" w:space="0" w:color="auto"/>
              <w:left w:val="single" w:sz="4" w:space="0" w:color="auto"/>
              <w:bottom w:val="single" w:sz="4" w:space="0" w:color="auto"/>
              <w:right w:val="single" w:sz="4" w:space="0" w:color="auto"/>
            </w:tcBorders>
          </w:tcPr>
          <w:p w14:paraId="08F1A932" w14:textId="77777777" w:rsidR="00D0512A" w:rsidRPr="00BD63C7" w:rsidRDefault="00D0512A" w:rsidP="00BD63C7">
            <w:pPr>
              <w:pStyle w:val="TCellCard"/>
            </w:pPr>
            <w:r w:rsidRPr="00BD63C7">
              <w:t>G6</w:t>
            </w:r>
          </w:p>
        </w:tc>
        <w:tc>
          <w:tcPr>
            <w:tcW w:w="1008" w:type="dxa"/>
            <w:tcBorders>
              <w:top w:val="single" w:sz="4" w:space="0" w:color="auto"/>
              <w:left w:val="single" w:sz="4" w:space="0" w:color="auto"/>
              <w:bottom w:val="single" w:sz="4" w:space="0" w:color="auto"/>
              <w:right w:val="single" w:sz="4" w:space="0" w:color="auto"/>
            </w:tcBorders>
          </w:tcPr>
          <w:p w14:paraId="39F49EA8" w14:textId="77777777" w:rsidR="00D0512A" w:rsidRPr="00BD63C7" w:rsidRDefault="00D0512A" w:rsidP="00BD63C7">
            <w:pPr>
              <w:pStyle w:val="TCellCard"/>
            </w:pPr>
            <w:r w:rsidRPr="00BD63C7">
              <w:t>G7</w:t>
            </w:r>
          </w:p>
        </w:tc>
        <w:tc>
          <w:tcPr>
            <w:tcW w:w="1008" w:type="dxa"/>
            <w:tcBorders>
              <w:top w:val="single" w:sz="4" w:space="0" w:color="auto"/>
              <w:left w:val="single" w:sz="4" w:space="0" w:color="auto"/>
              <w:bottom w:val="single" w:sz="4" w:space="0" w:color="auto"/>
              <w:right w:val="single" w:sz="4" w:space="0" w:color="auto"/>
            </w:tcBorders>
          </w:tcPr>
          <w:p w14:paraId="78777569" w14:textId="1FF00F7E" w:rsidR="00D0512A" w:rsidRPr="00BD63C7" w:rsidRDefault="00D0512A" w:rsidP="00BD63C7">
            <w:pPr>
              <w:pStyle w:val="TCellCard"/>
            </w:pPr>
          </w:p>
        </w:tc>
      </w:tr>
      <w:tr w:rsidR="00D0512A" w:rsidRPr="00590C30" w14:paraId="4FB9F9F3" w14:textId="77777777" w:rsidTr="00D0512A">
        <w:tc>
          <w:tcPr>
            <w:tcW w:w="1008" w:type="dxa"/>
            <w:tcBorders>
              <w:top w:val="single" w:sz="4" w:space="0" w:color="auto"/>
              <w:left w:val="single" w:sz="4" w:space="0" w:color="auto"/>
              <w:bottom w:val="single" w:sz="4" w:space="0" w:color="auto"/>
              <w:right w:val="single" w:sz="4" w:space="0" w:color="auto"/>
            </w:tcBorders>
          </w:tcPr>
          <w:p w14:paraId="47B5D280" w14:textId="578F2073"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5594B13" w14:textId="77777777" w:rsidR="00D0512A" w:rsidRPr="00BD63C7" w:rsidRDefault="00D0512A" w:rsidP="00BD63C7">
            <w:pPr>
              <w:pStyle w:val="TCellCard"/>
            </w:pPr>
            <w:r w:rsidRPr="00BD63C7">
              <w:t>G8</w:t>
            </w:r>
          </w:p>
        </w:tc>
        <w:tc>
          <w:tcPr>
            <w:tcW w:w="1008" w:type="dxa"/>
            <w:tcBorders>
              <w:top w:val="single" w:sz="4" w:space="0" w:color="auto"/>
              <w:left w:val="single" w:sz="4" w:space="0" w:color="auto"/>
              <w:bottom w:val="single" w:sz="4" w:space="0" w:color="auto"/>
              <w:right w:val="single" w:sz="4" w:space="0" w:color="auto"/>
            </w:tcBorders>
          </w:tcPr>
          <w:p w14:paraId="6DA1D1D2" w14:textId="77777777" w:rsidR="00D0512A" w:rsidRPr="00BD63C7" w:rsidRDefault="00D0512A" w:rsidP="00BD63C7">
            <w:pPr>
              <w:pStyle w:val="TCellCard"/>
            </w:pPr>
            <w:r w:rsidRPr="00BD63C7">
              <w:t>G9</w:t>
            </w:r>
          </w:p>
        </w:tc>
        <w:tc>
          <w:tcPr>
            <w:tcW w:w="1008" w:type="dxa"/>
            <w:tcBorders>
              <w:top w:val="single" w:sz="4" w:space="0" w:color="auto"/>
              <w:left w:val="single" w:sz="4" w:space="0" w:color="auto"/>
              <w:bottom w:val="single" w:sz="4" w:space="0" w:color="auto"/>
              <w:right w:val="single" w:sz="4" w:space="0" w:color="auto"/>
            </w:tcBorders>
          </w:tcPr>
          <w:p w14:paraId="73FB4EC9" w14:textId="77777777" w:rsidR="00D0512A" w:rsidRPr="00BD63C7" w:rsidRDefault="00D0512A" w:rsidP="00BD63C7">
            <w:pPr>
              <w:pStyle w:val="TCellCard"/>
            </w:pPr>
            <w:r w:rsidRPr="00BD63C7">
              <w:t>(etc)</w:t>
            </w:r>
          </w:p>
        </w:tc>
        <w:tc>
          <w:tcPr>
            <w:tcW w:w="1008" w:type="dxa"/>
            <w:tcBorders>
              <w:top w:val="single" w:sz="4" w:space="0" w:color="auto"/>
              <w:left w:val="single" w:sz="4" w:space="0" w:color="auto"/>
              <w:bottom w:val="single" w:sz="4" w:space="0" w:color="auto"/>
              <w:right w:val="single" w:sz="4" w:space="0" w:color="auto"/>
            </w:tcBorders>
          </w:tcPr>
          <w:p w14:paraId="0B0A6BA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9CFEE02"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8EA997F"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4B0F5DA6"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889235" w14:textId="77777777" w:rsidR="00D0512A" w:rsidRPr="00BD63C7" w:rsidRDefault="00D0512A"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D5DBA1F" w14:textId="77777777" w:rsidR="00D0512A" w:rsidRPr="00BD63C7" w:rsidRDefault="00D0512A" w:rsidP="00BD63C7">
            <w:pPr>
              <w:pStyle w:val="TCellCard"/>
            </w:pPr>
          </w:p>
        </w:tc>
      </w:tr>
    </w:tbl>
    <w:p w14:paraId="2CB6AC15" w14:textId="77777777" w:rsidR="00370320" w:rsidRPr="00590C30" w:rsidRDefault="00370320" w:rsidP="005369B9">
      <w:pPr>
        <w:pStyle w:val="CardSpacing"/>
      </w:pPr>
    </w:p>
    <w:p w14:paraId="76F45C12" w14:textId="77777777" w:rsidR="00370320" w:rsidRPr="00590C30" w:rsidRDefault="00370320" w:rsidP="00724600">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64917750" w14:textId="77777777" w:rsidTr="00D0512A">
        <w:tc>
          <w:tcPr>
            <w:tcW w:w="1008" w:type="dxa"/>
            <w:tcBorders>
              <w:bottom w:val="single" w:sz="4" w:space="0" w:color="auto"/>
            </w:tcBorders>
          </w:tcPr>
          <w:p w14:paraId="1C3FD2D7" w14:textId="2197854C" w:rsidR="00D0512A" w:rsidRPr="00590C30" w:rsidRDefault="00D0512A" w:rsidP="00D0512A">
            <w:pPr>
              <w:pStyle w:val="TCellCard"/>
            </w:pPr>
            <w:r w:rsidRPr="00590C30">
              <w:t>1</w:t>
            </w:r>
          </w:p>
        </w:tc>
        <w:tc>
          <w:tcPr>
            <w:tcW w:w="1008" w:type="dxa"/>
            <w:tcBorders>
              <w:bottom w:val="single" w:sz="4" w:space="0" w:color="auto"/>
            </w:tcBorders>
          </w:tcPr>
          <w:p w14:paraId="57884BFC" w14:textId="4CE18442" w:rsidR="00D0512A" w:rsidRPr="00590C30" w:rsidRDefault="00D0512A" w:rsidP="00D0512A">
            <w:pPr>
              <w:pStyle w:val="TCellCard"/>
            </w:pPr>
            <w:r w:rsidRPr="00590C30">
              <w:t>2</w:t>
            </w:r>
          </w:p>
        </w:tc>
        <w:tc>
          <w:tcPr>
            <w:tcW w:w="1008" w:type="dxa"/>
            <w:tcBorders>
              <w:bottom w:val="single" w:sz="4" w:space="0" w:color="auto"/>
            </w:tcBorders>
          </w:tcPr>
          <w:p w14:paraId="22D7E022" w14:textId="029BB50B" w:rsidR="00D0512A" w:rsidRPr="00590C30" w:rsidRDefault="00D0512A" w:rsidP="00D0512A">
            <w:pPr>
              <w:pStyle w:val="TCellCard"/>
            </w:pPr>
            <w:r w:rsidRPr="00590C30">
              <w:t>3</w:t>
            </w:r>
          </w:p>
        </w:tc>
        <w:tc>
          <w:tcPr>
            <w:tcW w:w="1008" w:type="dxa"/>
            <w:tcBorders>
              <w:bottom w:val="single" w:sz="4" w:space="0" w:color="auto"/>
            </w:tcBorders>
          </w:tcPr>
          <w:p w14:paraId="4EBE4D2B" w14:textId="2A7D0B0A" w:rsidR="00D0512A" w:rsidRPr="00590C30" w:rsidRDefault="00D0512A" w:rsidP="00D0512A">
            <w:pPr>
              <w:pStyle w:val="TCellCard"/>
            </w:pPr>
            <w:r w:rsidRPr="00590C30">
              <w:t>4</w:t>
            </w:r>
          </w:p>
        </w:tc>
        <w:tc>
          <w:tcPr>
            <w:tcW w:w="1008" w:type="dxa"/>
            <w:tcBorders>
              <w:bottom w:val="single" w:sz="4" w:space="0" w:color="auto"/>
            </w:tcBorders>
          </w:tcPr>
          <w:p w14:paraId="75A35C22" w14:textId="1A1D4046" w:rsidR="00D0512A" w:rsidRPr="00590C30" w:rsidRDefault="00D0512A" w:rsidP="00D0512A">
            <w:pPr>
              <w:pStyle w:val="TCellCard"/>
            </w:pPr>
            <w:r w:rsidRPr="00590C30">
              <w:t>5</w:t>
            </w:r>
          </w:p>
        </w:tc>
        <w:tc>
          <w:tcPr>
            <w:tcW w:w="1008" w:type="dxa"/>
            <w:tcBorders>
              <w:bottom w:val="single" w:sz="4" w:space="0" w:color="auto"/>
            </w:tcBorders>
          </w:tcPr>
          <w:p w14:paraId="17128BAD" w14:textId="6F378C67" w:rsidR="00D0512A" w:rsidRPr="00590C30" w:rsidRDefault="00D0512A" w:rsidP="00D0512A">
            <w:pPr>
              <w:pStyle w:val="TCellCard"/>
            </w:pPr>
            <w:r w:rsidRPr="00590C30">
              <w:t>6</w:t>
            </w:r>
          </w:p>
        </w:tc>
        <w:tc>
          <w:tcPr>
            <w:tcW w:w="1008" w:type="dxa"/>
            <w:tcBorders>
              <w:bottom w:val="single" w:sz="4" w:space="0" w:color="auto"/>
            </w:tcBorders>
          </w:tcPr>
          <w:p w14:paraId="3D85211F" w14:textId="4112367E" w:rsidR="00D0512A" w:rsidRPr="00590C30" w:rsidRDefault="00D0512A" w:rsidP="00D0512A">
            <w:pPr>
              <w:pStyle w:val="TCellCard"/>
            </w:pPr>
            <w:r w:rsidRPr="00590C30">
              <w:t>7</w:t>
            </w:r>
          </w:p>
        </w:tc>
        <w:tc>
          <w:tcPr>
            <w:tcW w:w="1008" w:type="dxa"/>
            <w:tcBorders>
              <w:bottom w:val="single" w:sz="4" w:space="0" w:color="auto"/>
            </w:tcBorders>
          </w:tcPr>
          <w:p w14:paraId="375481B9" w14:textId="72C148FA" w:rsidR="00D0512A" w:rsidRPr="00590C30" w:rsidRDefault="00D0512A" w:rsidP="00D0512A">
            <w:pPr>
              <w:pStyle w:val="TCellCard"/>
            </w:pPr>
            <w:r w:rsidRPr="00590C30">
              <w:t>8</w:t>
            </w:r>
          </w:p>
        </w:tc>
        <w:tc>
          <w:tcPr>
            <w:tcW w:w="1008" w:type="dxa"/>
            <w:tcBorders>
              <w:bottom w:val="single" w:sz="4" w:space="0" w:color="auto"/>
            </w:tcBorders>
          </w:tcPr>
          <w:p w14:paraId="4001596B" w14:textId="7C198A6A" w:rsidR="00D0512A" w:rsidRPr="00590C30" w:rsidRDefault="00D0512A" w:rsidP="00D0512A">
            <w:pPr>
              <w:pStyle w:val="TCellCard"/>
            </w:pPr>
            <w:r w:rsidRPr="00590C30">
              <w:t>9</w:t>
            </w:r>
          </w:p>
        </w:tc>
        <w:tc>
          <w:tcPr>
            <w:tcW w:w="1008" w:type="dxa"/>
            <w:tcBorders>
              <w:bottom w:val="single" w:sz="4" w:space="0" w:color="auto"/>
            </w:tcBorders>
          </w:tcPr>
          <w:p w14:paraId="0ED03517" w14:textId="7ADFFE6A" w:rsidR="00D0512A" w:rsidRPr="00590C30" w:rsidRDefault="00D0512A" w:rsidP="00D0512A">
            <w:pPr>
              <w:pStyle w:val="TCellCard"/>
            </w:pPr>
            <w:r w:rsidRPr="00590C30">
              <w:t>10</w:t>
            </w:r>
          </w:p>
        </w:tc>
      </w:tr>
      <w:tr w:rsidR="00D0512A" w:rsidRPr="00590C30" w14:paraId="6849A318" w14:textId="77777777" w:rsidTr="00D0512A">
        <w:tc>
          <w:tcPr>
            <w:tcW w:w="1008" w:type="dxa"/>
            <w:tcBorders>
              <w:top w:val="single" w:sz="4" w:space="0" w:color="auto"/>
              <w:left w:val="single" w:sz="4" w:space="0" w:color="auto"/>
              <w:bottom w:val="single" w:sz="4" w:space="0" w:color="auto"/>
              <w:right w:val="single" w:sz="4" w:space="0" w:color="auto"/>
            </w:tcBorders>
          </w:tcPr>
          <w:p w14:paraId="3439C5FB" w14:textId="77777777" w:rsidR="00D0512A" w:rsidRPr="00590C30" w:rsidRDefault="00D0512A" w:rsidP="00D0512A">
            <w:pPr>
              <w:pStyle w:val="TCellCard"/>
            </w:pPr>
            <w:r w:rsidRPr="00590C30">
              <w:t>ASET1</w:t>
            </w:r>
          </w:p>
        </w:tc>
        <w:tc>
          <w:tcPr>
            <w:tcW w:w="1008" w:type="dxa"/>
            <w:tcBorders>
              <w:top w:val="single" w:sz="4" w:space="0" w:color="auto"/>
              <w:left w:val="single" w:sz="4" w:space="0" w:color="auto"/>
              <w:bottom w:val="single" w:sz="4" w:space="0" w:color="auto"/>
              <w:right w:val="single" w:sz="4" w:space="0" w:color="auto"/>
            </w:tcBorders>
          </w:tcPr>
          <w:p w14:paraId="276CFFDB" w14:textId="77777777" w:rsidR="00D0512A" w:rsidRPr="00590C30" w:rsidRDefault="00D0512A" w:rsidP="00D0512A">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1BA04DF3" w14:textId="77777777" w:rsidR="00D0512A" w:rsidRPr="00590C30" w:rsidRDefault="00D0512A" w:rsidP="00D0512A">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6FDB3180" w14:textId="77777777" w:rsidR="00D0512A" w:rsidRPr="00590C30" w:rsidRDefault="00D0512A" w:rsidP="00D0512A">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4706ED9E" w14:textId="77777777" w:rsidR="00D0512A" w:rsidRPr="00590C30" w:rsidRDefault="00D0512A" w:rsidP="00D0512A">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FD69273"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BD2DA2"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158C4A0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2011F39"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017B363" w14:textId="77777777" w:rsidR="00D0512A" w:rsidRPr="00590C30" w:rsidRDefault="00D0512A" w:rsidP="00D0512A">
            <w:pPr>
              <w:pStyle w:val="TCellCard"/>
            </w:pPr>
          </w:p>
        </w:tc>
      </w:tr>
    </w:tbl>
    <w:p w14:paraId="6C02D085" w14:textId="77777777" w:rsidR="00370320" w:rsidRPr="00590C30" w:rsidRDefault="00370320" w:rsidP="005369B9">
      <w:pPr>
        <w:pStyle w:val="CardSpacing"/>
      </w:pPr>
    </w:p>
    <w:p w14:paraId="66D25872" w14:textId="285BCF4E"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C48A12" w14:textId="77777777" w:rsidTr="004A6BF2">
        <w:tc>
          <w:tcPr>
            <w:tcW w:w="1008" w:type="dxa"/>
          </w:tcPr>
          <w:p w14:paraId="2E97EC93" w14:textId="77777777" w:rsidR="00370320" w:rsidRPr="00590C30" w:rsidRDefault="00370320" w:rsidP="00887F1F">
            <w:pPr>
              <w:pStyle w:val="TCellCard"/>
            </w:pPr>
            <w:r w:rsidRPr="00590C30">
              <w:t>ASET1</w:t>
            </w:r>
          </w:p>
        </w:tc>
        <w:tc>
          <w:tcPr>
            <w:tcW w:w="1008" w:type="dxa"/>
          </w:tcPr>
          <w:p w14:paraId="155B911B" w14:textId="77777777" w:rsidR="00370320" w:rsidRPr="00590C30" w:rsidRDefault="00370320" w:rsidP="00887F1F">
            <w:pPr>
              <w:pStyle w:val="TCellCard"/>
            </w:pPr>
            <w:r w:rsidRPr="00590C30">
              <w:t>135</w:t>
            </w:r>
          </w:p>
        </w:tc>
        <w:tc>
          <w:tcPr>
            <w:tcW w:w="1008" w:type="dxa"/>
          </w:tcPr>
          <w:p w14:paraId="74DA7A25" w14:textId="77777777" w:rsidR="00370320" w:rsidRPr="00590C30" w:rsidRDefault="00370320" w:rsidP="00887F1F">
            <w:pPr>
              <w:pStyle w:val="TCellCard"/>
            </w:pPr>
            <w:r w:rsidRPr="00590C30">
              <w:t>17934</w:t>
            </w:r>
          </w:p>
        </w:tc>
        <w:tc>
          <w:tcPr>
            <w:tcW w:w="1008" w:type="dxa"/>
          </w:tcPr>
          <w:p w14:paraId="7C8CC643" w14:textId="77777777" w:rsidR="00370320" w:rsidRPr="00590C30" w:rsidRDefault="00370320" w:rsidP="00887F1F">
            <w:pPr>
              <w:pStyle w:val="TCellCard"/>
            </w:pPr>
            <w:r w:rsidRPr="00590C30">
              <w:t>THRU</w:t>
            </w:r>
          </w:p>
        </w:tc>
        <w:tc>
          <w:tcPr>
            <w:tcW w:w="1008" w:type="dxa"/>
          </w:tcPr>
          <w:p w14:paraId="3F9EFD0A" w14:textId="77777777" w:rsidR="00370320" w:rsidRPr="00590C30" w:rsidRDefault="00370320" w:rsidP="00887F1F">
            <w:pPr>
              <w:pStyle w:val="TCellCard"/>
            </w:pPr>
            <w:r w:rsidRPr="00590C30">
              <w:t>19012</w:t>
            </w:r>
          </w:p>
        </w:tc>
        <w:tc>
          <w:tcPr>
            <w:tcW w:w="1008" w:type="dxa"/>
          </w:tcPr>
          <w:p w14:paraId="515E367C" w14:textId="77777777" w:rsidR="00370320" w:rsidRPr="00590C30" w:rsidRDefault="00370320" w:rsidP="00887F1F">
            <w:pPr>
              <w:pStyle w:val="TCellCard"/>
            </w:pPr>
          </w:p>
        </w:tc>
        <w:tc>
          <w:tcPr>
            <w:tcW w:w="1008" w:type="dxa"/>
          </w:tcPr>
          <w:p w14:paraId="265D0253" w14:textId="77777777" w:rsidR="00370320" w:rsidRPr="00590C30" w:rsidRDefault="00370320" w:rsidP="00887F1F">
            <w:pPr>
              <w:pStyle w:val="TCellCard"/>
            </w:pPr>
          </w:p>
        </w:tc>
        <w:tc>
          <w:tcPr>
            <w:tcW w:w="1008" w:type="dxa"/>
          </w:tcPr>
          <w:p w14:paraId="592EE45F" w14:textId="77777777" w:rsidR="00370320" w:rsidRPr="00590C30" w:rsidRDefault="00370320" w:rsidP="00887F1F">
            <w:pPr>
              <w:pStyle w:val="TCellCard"/>
            </w:pPr>
          </w:p>
        </w:tc>
        <w:tc>
          <w:tcPr>
            <w:tcW w:w="1008" w:type="dxa"/>
          </w:tcPr>
          <w:p w14:paraId="76FBEF85" w14:textId="77777777" w:rsidR="00370320" w:rsidRPr="00590C30" w:rsidRDefault="00370320" w:rsidP="00887F1F">
            <w:pPr>
              <w:pStyle w:val="TCellCard"/>
            </w:pPr>
          </w:p>
        </w:tc>
        <w:tc>
          <w:tcPr>
            <w:tcW w:w="1008" w:type="dxa"/>
          </w:tcPr>
          <w:p w14:paraId="3A20A772" w14:textId="77777777" w:rsidR="00370320" w:rsidRPr="00590C30" w:rsidRDefault="00370320" w:rsidP="00887F1F">
            <w:pPr>
              <w:pStyle w:val="TCellCard"/>
            </w:pPr>
          </w:p>
        </w:tc>
      </w:tr>
    </w:tbl>
    <w:p w14:paraId="3BF19D38" w14:textId="77777777" w:rsidR="00370320" w:rsidRPr="00590C30" w:rsidRDefault="00370320" w:rsidP="005369B9">
      <w:pPr>
        <w:pStyle w:val="CardSpacing"/>
      </w:pPr>
    </w:p>
    <w:p w14:paraId="3F294E8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109AD7" w14:textId="77777777" w:rsidTr="006E67CE">
        <w:tc>
          <w:tcPr>
            <w:tcW w:w="1080" w:type="dxa"/>
            <w:tcBorders>
              <w:bottom w:val="single" w:sz="4" w:space="0" w:color="auto"/>
            </w:tcBorders>
          </w:tcPr>
          <w:p w14:paraId="24D0AD10" w14:textId="77777777" w:rsidR="00370320" w:rsidRPr="006E67CE" w:rsidRDefault="00370320" w:rsidP="006E67CE">
            <w:pPr>
              <w:pStyle w:val="CardHeader"/>
              <w:rPr>
                <w:b w:val="0"/>
                <w:bCs/>
              </w:rPr>
            </w:pPr>
            <w:r w:rsidRPr="006E67CE">
              <w:rPr>
                <w:b w:val="0"/>
                <w:bCs/>
              </w:rPr>
              <w:t>Field</w:t>
            </w:r>
          </w:p>
        </w:tc>
        <w:tc>
          <w:tcPr>
            <w:tcW w:w="6480" w:type="dxa"/>
            <w:tcBorders>
              <w:bottom w:val="single" w:sz="4" w:space="0" w:color="auto"/>
            </w:tcBorders>
          </w:tcPr>
          <w:p w14:paraId="748C0B63" w14:textId="77777777" w:rsidR="00370320" w:rsidRPr="006E67CE" w:rsidRDefault="00370320" w:rsidP="006E67CE">
            <w:pPr>
              <w:pStyle w:val="CardHeader"/>
              <w:rPr>
                <w:b w:val="0"/>
                <w:bCs/>
              </w:rPr>
            </w:pPr>
            <w:r w:rsidRPr="006E67CE">
              <w:rPr>
                <w:b w:val="0"/>
                <w:bCs/>
              </w:rPr>
              <w:t>Contents</w:t>
            </w:r>
          </w:p>
        </w:tc>
        <w:tc>
          <w:tcPr>
            <w:tcW w:w="1440" w:type="dxa"/>
            <w:tcBorders>
              <w:bottom w:val="single" w:sz="4" w:space="0" w:color="auto"/>
            </w:tcBorders>
          </w:tcPr>
          <w:p w14:paraId="3B9DC73B" w14:textId="77777777" w:rsidR="00370320" w:rsidRPr="006E67CE" w:rsidRDefault="00370320" w:rsidP="006E67CE">
            <w:pPr>
              <w:pStyle w:val="CardHeader"/>
              <w:rPr>
                <w:b w:val="0"/>
                <w:bCs/>
              </w:rPr>
            </w:pPr>
            <w:r w:rsidRPr="006E67CE">
              <w:rPr>
                <w:b w:val="0"/>
                <w:bCs/>
              </w:rPr>
              <w:t>Type</w:t>
            </w:r>
          </w:p>
        </w:tc>
        <w:tc>
          <w:tcPr>
            <w:tcW w:w="1080" w:type="dxa"/>
            <w:tcBorders>
              <w:bottom w:val="single" w:sz="4" w:space="0" w:color="auto"/>
            </w:tcBorders>
          </w:tcPr>
          <w:p w14:paraId="2EF0FC6D" w14:textId="77777777" w:rsidR="00370320" w:rsidRPr="006E67CE" w:rsidRDefault="00370320" w:rsidP="006E67CE">
            <w:pPr>
              <w:pStyle w:val="CardHeader"/>
              <w:rPr>
                <w:b w:val="0"/>
                <w:bCs/>
              </w:rPr>
            </w:pPr>
            <w:r w:rsidRPr="006E67CE">
              <w:rPr>
                <w:b w:val="0"/>
                <w:bCs/>
              </w:rPr>
              <w:t>Default</w:t>
            </w:r>
          </w:p>
        </w:tc>
      </w:tr>
      <w:tr w:rsidR="00370320" w:rsidRPr="00590C30" w14:paraId="3A0B03C6" w14:textId="77777777" w:rsidTr="006E67CE">
        <w:tc>
          <w:tcPr>
            <w:tcW w:w="1080" w:type="dxa"/>
            <w:tcBorders>
              <w:top w:val="single" w:sz="4" w:space="0" w:color="auto"/>
            </w:tcBorders>
          </w:tcPr>
          <w:p w14:paraId="074EAA5E" w14:textId="77777777" w:rsidR="00370320" w:rsidRPr="00590C30" w:rsidRDefault="00370320" w:rsidP="006E67CE">
            <w:pPr>
              <w:pStyle w:val="TCaseControl"/>
            </w:pPr>
            <w:r w:rsidRPr="00590C30">
              <w:t>Gi</w:t>
            </w:r>
          </w:p>
        </w:tc>
        <w:tc>
          <w:tcPr>
            <w:tcW w:w="6480" w:type="dxa"/>
            <w:tcBorders>
              <w:top w:val="single" w:sz="4" w:space="0" w:color="auto"/>
            </w:tcBorders>
          </w:tcPr>
          <w:p w14:paraId="6FEA8AF2" w14:textId="0B0FA195" w:rsidR="00370320" w:rsidRPr="00590C30" w:rsidRDefault="00370320" w:rsidP="006E67CE">
            <w:pPr>
              <w:pStyle w:val="TCaseControl"/>
            </w:pPr>
            <w:r w:rsidRPr="00590C30">
              <w:t>ID numbers of grids.</w:t>
            </w:r>
            <w:r w:rsidR="00E4439A">
              <w:t xml:space="preserve"> </w:t>
            </w:r>
            <w:r w:rsidRPr="00590C30">
              <w:t>G2 &gt; G1</w:t>
            </w:r>
          </w:p>
        </w:tc>
        <w:tc>
          <w:tcPr>
            <w:tcW w:w="1440" w:type="dxa"/>
            <w:tcBorders>
              <w:top w:val="single" w:sz="4" w:space="0" w:color="auto"/>
            </w:tcBorders>
          </w:tcPr>
          <w:p w14:paraId="13E16BF7" w14:textId="77777777" w:rsidR="00370320" w:rsidRPr="00590C30" w:rsidRDefault="00370320" w:rsidP="006E67CE">
            <w:pPr>
              <w:pStyle w:val="TCaseControl"/>
            </w:pPr>
            <w:r w:rsidRPr="00590C30">
              <w:t>Integer &gt; 0</w:t>
            </w:r>
          </w:p>
        </w:tc>
        <w:tc>
          <w:tcPr>
            <w:tcW w:w="1080" w:type="dxa"/>
            <w:tcBorders>
              <w:top w:val="single" w:sz="4" w:space="0" w:color="auto"/>
            </w:tcBorders>
          </w:tcPr>
          <w:p w14:paraId="49F7948F" w14:textId="77777777" w:rsidR="00370320" w:rsidRPr="00590C30" w:rsidRDefault="00370320" w:rsidP="006E67CE">
            <w:pPr>
              <w:pStyle w:val="TCaseControl"/>
            </w:pPr>
            <w:r w:rsidRPr="00590C30">
              <w:t>None</w:t>
            </w:r>
          </w:p>
        </w:tc>
      </w:tr>
      <w:tr w:rsidR="00370320" w:rsidRPr="00590C30" w14:paraId="0E03562F" w14:textId="77777777" w:rsidTr="006E67CE">
        <w:tc>
          <w:tcPr>
            <w:tcW w:w="1080" w:type="dxa"/>
          </w:tcPr>
          <w:p w14:paraId="76C0FE84" w14:textId="77777777" w:rsidR="00370320" w:rsidRPr="00590C30" w:rsidRDefault="00370320" w:rsidP="006E67CE">
            <w:pPr>
              <w:pStyle w:val="TCaseControl"/>
            </w:pPr>
            <w:r w:rsidRPr="00590C30">
              <w:t>C</w:t>
            </w:r>
          </w:p>
        </w:tc>
        <w:tc>
          <w:tcPr>
            <w:tcW w:w="6480" w:type="dxa"/>
          </w:tcPr>
          <w:p w14:paraId="64F11413" w14:textId="77777777" w:rsidR="00370320" w:rsidRPr="00590C30" w:rsidRDefault="00370320" w:rsidP="006E67CE">
            <w:pPr>
              <w:pStyle w:val="TCaseControl"/>
            </w:pPr>
            <w:r w:rsidRPr="00590C30">
              <w:t>Displacement component numbers</w:t>
            </w:r>
          </w:p>
        </w:tc>
        <w:tc>
          <w:tcPr>
            <w:tcW w:w="1440" w:type="dxa"/>
          </w:tcPr>
          <w:p w14:paraId="0F9BFC24" w14:textId="77777777" w:rsidR="00370320" w:rsidRPr="00590C30" w:rsidRDefault="00370320" w:rsidP="006E67CE">
            <w:pPr>
              <w:pStyle w:val="TCaseControl"/>
            </w:pPr>
            <w:r w:rsidRPr="00590C30">
              <w:t>Integers 1-6</w:t>
            </w:r>
          </w:p>
        </w:tc>
        <w:tc>
          <w:tcPr>
            <w:tcW w:w="1080" w:type="dxa"/>
          </w:tcPr>
          <w:p w14:paraId="6E249F62" w14:textId="77777777" w:rsidR="00370320" w:rsidRPr="00590C30" w:rsidRDefault="00370320" w:rsidP="006E67CE">
            <w:pPr>
              <w:pStyle w:val="TCaseControl"/>
            </w:pPr>
            <w:r w:rsidRPr="00590C30">
              <w:t>None</w:t>
            </w:r>
          </w:p>
        </w:tc>
      </w:tr>
    </w:tbl>
    <w:p w14:paraId="310E0BFD" w14:textId="77777777" w:rsidR="00370320" w:rsidRPr="00590C30" w:rsidRDefault="00370320" w:rsidP="005369B9">
      <w:pPr>
        <w:pStyle w:val="CardSpacing"/>
      </w:pPr>
    </w:p>
    <w:p w14:paraId="02EEA442" w14:textId="77777777" w:rsidR="00370320" w:rsidRPr="00E80610" w:rsidRDefault="00370320" w:rsidP="00724600">
      <w:pPr>
        <w:pStyle w:val="CardHeader"/>
      </w:pPr>
      <w:r w:rsidRPr="00E80610">
        <w:t>Remarks:</w:t>
      </w:r>
    </w:p>
    <w:p w14:paraId="2460DC21" w14:textId="77777777" w:rsidR="00370320" w:rsidRPr="00590C30" w:rsidRDefault="00370320" w:rsidP="00CD5FB5">
      <w:pPr>
        <w:pStyle w:val="Remarks"/>
      </w:pPr>
      <w:r w:rsidRPr="00590C30">
        <w:rPr>
          <w:sz w:val="24"/>
        </w:rPr>
        <w:t>1.</w:t>
      </w:r>
      <w:r w:rsidRPr="00590C30">
        <w:rPr>
          <w:sz w:val="24"/>
        </w:rPr>
        <w:tab/>
      </w:r>
      <w:r w:rsidRPr="00590C30">
        <w:t>In Format No. 2, any grid whose ID is in the range G1 through G2 will have component C defined in the A-set.</w:t>
      </w:r>
    </w:p>
    <w:p w14:paraId="47589E90" w14:textId="02EA35E6" w:rsidR="00370320" w:rsidRPr="00590C30" w:rsidRDefault="00370320" w:rsidP="00CD5FB5">
      <w:pPr>
        <w:pStyle w:val="Remarks"/>
      </w:pPr>
      <w:r>
        <w:lastRenderedPageBreak/>
        <w:t>2</w:t>
      </w:r>
      <w:r w:rsidRPr="00590C30">
        <w:t>.</w:t>
      </w:r>
      <w:r w:rsidRPr="00590C30">
        <w:tab/>
        <w:t>The degrees of freedom defined by grids GI, components Ci will be placed in the mutually exclusive A-set.</w:t>
      </w:r>
      <w:r w:rsidR="00E4439A">
        <w:t xml:space="preserve"> </w:t>
      </w:r>
      <w:r w:rsidRPr="00590C30">
        <w:t>These degrees of freedom cannot have been defined to be in any other mutually exclusive set (i.e.. M, S or O-sets).</w:t>
      </w:r>
    </w:p>
    <w:p w14:paraId="67A6BC61" w14:textId="2D438D9C" w:rsidR="00370320" w:rsidRDefault="00370320" w:rsidP="00CD5FB5">
      <w:pPr>
        <w:pStyle w:val="Remarks"/>
      </w:pPr>
      <w:r>
        <w:t>3.</w:t>
      </w:r>
      <w:r>
        <w:tab/>
        <w:t>If there are no ASET (or ASET1) and no OMIT (or OMIT1) entries, all degrees of freedom not in the M or S-set will be placed in the A-set</w:t>
      </w:r>
      <w:r w:rsidR="00C84C77">
        <w:t>.</w:t>
      </w:r>
    </w:p>
    <w:p w14:paraId="463623BC" w14:textId="77777777" w:rsidR="00370320" w:rsidRPr="00590C30" w:rsidRDefault="00370320" w:rsidP="00CD5FB5">
      <w:pPr>
        <w:pStyle w:val="Remarks"/>
      </w:pPr>
      <w:r>
        <w:t>4</w:t>
      </w:r>
      <w:r w:rsidRPr="00590C30">
        <w:t>.</w:t>
      </w:r>
      <w:r w:rsidRPr="00590C30">
        <w:tab/>
        <w:t>If ASET (or ASET1) ent</w:t>
      </w:r>
      <w:r>
        <w:t>ries are present in the input data file</w:t>
      </w:r>
      <w:r w:rsidRPr="00590C30">
        <w:t xml:space="preserve">, then all degrees of freedom not specified on these entries and also not in the M or S-sets will be placed in the </w:t>
      </w:r>
      <w:r w:rsidRPr="00FC5BB8">
        <w:t>O-set</w:t>
      </w:r>
      <w:r>
        <w:t>.</w:t>
      </w:r>
    </w:p>
    <w:p w14:paraId="385D3D34" w14:textId="652C9922" w:rsidR="00370320" w:rsidRDefault="00370320" w:rsidP="00CD5FB5">
      <w:pPr>
        <w:pStyle w:val="Remarks"/>
      </w:pPr>
      <w:r>
        <w:t>5.</w:t>
      </w:r>
      <w:r>
        <w:tab/>
      </w:r>
      <w:r w:rsidRPr="00590C30">
        <w:t>If both ASET (or ASET1) and OMIT (or OMIT1) are present, then all degrees of freedom not in the M and S sets must be explicitly defined on these ASET (or ASET1) and OMIT (or OMIT1) entries.</w:t>
      </w:r>
    </w:p>
    <w:p w14:paraId="6C01CAA8" w14:textId="37585A72" w:rsidR="00370320" w:rsidRPr="00590C30" w:rsidRDefault="00370320" w:rsidP="00CD5FB5">
      <w:pPr>
        <w:pStyle w:val="Remarks"/>
      </w:pPr>
      <w:r>
        <w:t>6</w:t>
      </w:r>
      <w:r w:rsidRPr="00590C30">
        <w:t>.</w:t>
      </w:r>
      <w:r w:rsidRPr="00590C30">
        <w:tab/>
        <w:t>Up to four pairs of Gi, Ci can be specified on one ASET entry.</w:t>
      </w:r>
      <w:r w:rsidR="00E4439A">
        <w:t xml:space="preserve"> </w:t>
      </w:r>
      <w:r w:rsidRPr="00590C30">
        <w:t>For more pairs, use additional ASET entries (i.e. there is no continuation entry for ASET).</w:t>
      </w:r>
    </w:p>
    <w:p w14:paraId="1BC875E9" w14:textId="77777777" w:rsidR="00370320" w:rsidRDefault="00370320" w:rsidP="00370320">
      <w:pPr>
        <w:tabs>
          <w:tab w:val="left" w:pos="360"/>
        </w:tabs>
        <w:ind w:left="360" w:hanging="360"/>
      </w:pPr>
    </w:p>
    <w:p w14:paraId="74602E41" w14:textId="77777777" w:rsidR="00370320" w:rsidRPr="00590C30" w:rsidRDefault="00370320" w:rsidP="00370320">
      <w:pPr>
        <w:ind w:left="360" w:hanging="360"/>
      </w:pPr>
    </w:p>
    <w:p w14:paraId="28DB5FD0" w14:textId="77777777" w:rsidR="00370320" w:rsidRPr="002E696B" w:rsidRDefault="00370320" w:rsidP="004C6C23">
      <w:pPr>
        <w:pStyle w:val="Corner"/>
      </w:pPr>
      <w:r w:rsidRPr="00590C30">
        <w:br w:type="page"/>
      </w:r>
      <w:bookmarkStart w:id="1897" w:name="_Toc27121599"/>
      <w:bookmarkStart w:id="1898" w:name="_Toc27121703"/>
      <w:bookmarkStart w:id="1899" w:name="_Toc27196883"/>
      <w:bookmarkStart w:id="1900" w:name="_Toc27196988"/>
      <w:bookmarkStart w:id="1901" w:name="_Toc27198259"/>
      <w:bookmarkStart w:id="1902" w:name="_Toc27202781"/>
      <w:bookmarkStart w:id="1903" w:name="_Toc27206239"/>
      <w:bookmarkStart w:id="1904" w:name="_Toc27206344"/>
      <w:bookmarkStart w:id="1905" w:name="_Toc27217252"/>
      <w:bookmarkStart w:id="1906" w:name="_Toc27217357"/>
      <w:bookmarkStart w:id="1907" w:name="_Toc27217461"/>
      <w:bookmarkStart w:id="1908" w:name="_Toc27217834"/>
      <w:bookmarkStart w:id="1909" w:name="_Toc27217938"/>
      <w:bookmarkStart w:id="1910" w:name="_Toc27296343"/>
      <w:bookmarkStart w:id="1911" w:name="_Toc27393851"/>
      <w:bookmarkStart w:id="1912" w:name="_Toc27479867"/>
      <w:bookmarkStart w:id="1913" w:name="_Toc27717246"/>
      <w:r w:rsidRPr="002E696B">
        <w:lastRenderedPageBreak/>
        <w:t>BAROR</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6922582A" w14:textId="77777777" w:rsidR="00370320" w:rsidRPr="007E3809" w:rsidRDefault="00370320" w:rsidP="008472B7">
      <w:pPr>
        <w:pStyle w:val="Heading2"/>
      </w:pPr>
      <w:bookmarkStart w:id="1914" w:name="_Toc28327043"/>
      <w:bookmarkStart w:id="1915" w:name="_Toc28600374"/>
      <w:bookmarkStart w:id="1916" w:name="_Toc195483794"/>
      <w:r>
        <w:t>BAROR</w:t>
      </w:r>
      <w:bookmarkEnd w:id="1914"/>
      <w:bookmarkEnd w:id="1915"/>
      <w:bookmarkEnd w:id="1916"/>
    </w:p>
    <w:p w14:paraId="659D208B" w14:textId="77777777" w:rsidR="00370320" w:rsidRDefault="00370320" w:rsidP="00DF44C9">
      <w:pPr>
        <w:pStyle w:val="SpecialSpace"/>
      </w:pPr>
    </w:p>
    <w:p w14:paraId="57F66ACF" w14:textId="6421BA4F" w:rsidR="00370320" w:rsidRPr="00590C30" w:rsidRDefault="00370320" w:rsidP="00724600">
      <w:pPr>
        <w:pStyle w:val="CardHeader"/>
      </w:pPr>
      <w:r w:rsidRPr="00590C30">
        <w:t>Description:</w:t>
      </w:r>
    </w:p>
    <w:p w14:paraId="0EBCBADA" w14:textId="3ABEBB55" w:rsidR="00370320" w:rsidRDefault="00370320" w:rsidP="00AF3FFE">
      <w:pPr>
        <w:pStyle w:val="CardSpacing"/>
      </w:pPr>
      <w:r>
        <w:t>Define</w:t>
      </w:r>
      <w:r w:rsidRPr="00590C30">
        <w:t xml:space="preserve"> default values for the CBAR entry</w:t>
      </w:r>
      <w:r>
        <w:t>.</w:t>
      </w:r>
    </w:p>
    <w:p w14:paraId="79590054" w14:textId="77777777" w:rsidR="00370320" w:rsidRPr="00590C30" w:rsidRDefault="00370320" w:rsidP="006B2B9F">
      <w:pPr>
        <w:pStyle w:val="CardSpacing"/>
      </w:pPr>
    </w:p>
    <w:p w14:paraId="666E8D20" w14:textId="77777777" w:rsidR="00370320" w:rsidRPr="00590C30" w:rsidRDefault="00370320" w:rsidP="00724600">
      <w:pPr>
        <w:pStyle w:val="CardHeader"/>
      </w:pPr>
      <w:r w:rsidRPr="00590C30">
        <w:t>Format No.1:</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31E4A4F4" w14:textId="77777777" w:rsidTr="00D0512A">
        <w:tc>
          <w:tcPr>
            <w:tcW w:w="1008" w:type="dxa"/>
            <w:tcBorders>
              <w:bottom w:val="single" w:sz="4" w:space="0" w:color="auto"/>
            </w:tcBorders>
          </w:tcPr>
          <w:p w14:paraId="4E19539C" w14:textId="42DFFAA7" w:rsidR="00D0512A" w:rsidRPr="00590C30" w:rsidRDefault="00D0512A" w:rsidP="00D0512A">
            <w:pPr>
              <w:pStyle w:val="TCellCard"/>
            </w:pPr>
            <w:r w:rsidRPr="00590C30">
              <w:t>1</w:t>
            </w:r>
          </w:p>
        </w:tc>
        <w:tc>
          <w:tcPr>
            <w:tcW w:w="1008" w:type="dxa"/>
            <w:tcBorders>
              <w:bottom w:val="single" w:sz="4" w:space="0" w:color="auto"/>
            </w:tcBorders>
          </w:tcPr>
          <w:p w14:paraId="3CA95A78" w14:textId="259FB0A3" w:rsidR="00D0512A" w:rsidRPr="00590C30" w:rsidRDefault="00D0512A" w:rsidP="00D0512A">
            <w:pPr>
              <w:pStyle w:val="TCellCard"/>
            </w:pPr>
            <w:r w:rsidRPr="00590C30">
              <w:t>2</w:t>
            </w:r>
          </w:p>
        </w:tc>
        <w:tc>
          <w:tcPr>
            <w:tcW w:w="1008" w:type="dxa"/>
            <w:tcBorders>
              <w:bottom w:val="single" w:sz="4" w:space="0" w:color="auto"/>
            </w:tcBorders>
          </w:tcPr>
          <w:p w14:paraId="48007C6B" w14:textId="7A481A21" w:rsidR="00D0512A" w:rsidRPr="00590C30" w:rsidRDefault="00D0512A" w:rsidP="00D0512A">
            <w:pPr>
              <w:pStyle w:val="TCellCard"/>
            </w:pPr>
            <w:r w:rsidRPr="00590C30">
              <w:t>3</w:t>
            </w:r>
          </w:p>
        </w:tc>
        <w:tc>
          <w:tcPr>
            <w:tcW w:w="1008" w:type="dxa"/>
            <w:tcBorders>
              <w:bottom w:val="single" w:sz="4" w:space="0" w:color="auto"/>
            </w:tcBorders>
          </w:tcPr>
          <w:p w14:paraId="55B1F202" w14:textId="3B1F57AE" w:rsidR="00D0512A" w:rsidRPr="00590C30" w:rsidRDefault="00D0512A" w:rsidP="00D0512A">
            <w:pPr>
              <w:pStyle w:val="TCellCard"/>
            </w:pPr>
            <w:r w:rsidRPr="00590C30">
              <w:t>4</w:t>
            </w:r>
          </w:p>
        </w:tc>
        <w:tc>
          <w:tcPr>
            <w:tcW w:w="1008" w:type="dxa"/>
            <w:tcBorders>
              <w:bottom w:val="single" w:sz="4" w:space="0" w:color="auto"/>
            </w:tcBorders>
          </w:tcPr>
          <w:p w14:paraId="269E081A" w14:textId="3C737312" w:rsidR="00D0512A" w:rsidRPr="00590C30" w:rsidRDefault="00D0512A" w:rsidP="00D0512A">
            <w:pPr>
              <w:pStyle w:val="TCellCard"/>
            </w:pPr>
            <w:r w:rsidRPr="00590C30">
              <w:t>5</w:t>
            </w:r>
          </w:p>
        </w:tc>
        <w:tc>
          <w:tcPr>
            <w:tcW w:w="1008" w:type="dxa"/>
            <w:tcBorders>
              <w:bottom w:val="single" w:sz="4" w:space="0" w:color="auto"/>
            </w:tcBorders>
          </w:tcPr>
          <w:p w14:paraId="17A98AF7" w14:textId="3412509B" w:rsidR="00D0512A" w:rsidRPr="00590C30" w:rsidRDefault="00D0512A" w:rsidP="00D0512A">
            <w:pPr>
              <w:pStyle w:val="TCellCard"/>
            </w:pPr>
            <w:r w:rsidRPr="00590C30">
              <w:t>6</w:t>
            </w:r>
          </w:p>
        </w:tc>
        <w:tc>
          <w:tcPr>
            <w:tcW w:w="1008" w:type="dxa"/>
            <w:tcBorders>
              <w:bottom w:val="single" w:sz="4" w:space="0" w:color="auto"/>
            </w:tcBorders>
          </w:tcPr>
          <w:p w14:paraId="5E44DE13" w14:textId="3DAB26B2" w:rsidR="00D0512A" w:rsidRPr="00590C30" w:rsidRDefault="00D0512A" w:rsidP="00D0512A">
            <w:pPr>
              <w:pStyle w:val="TCellCard"/>
            </w:pPr>
            <w:r w:rsidRPr="00590C30">
              <w:t>7</w:t>
            </w:r>
          </w:p>
        </w:tc>
        <w:tc>
          <w:tcPr>
            <w:tcW w:w="1008" w:type="dxa"/>
            <w:tcBorders>
              <w:bottom w:val="single" w:sz="4" w:space="0" w:color="auto"/>
            </w:tcBorders>
          </w:tcPr>
          <w:p w14:paraId="13086F86" w14:textId="69F85314" w:rsidR="00D0512A" w:rsidRPr="00590C30" w:rsidRDefault="00D0512A" w:rsidP="00D0512A">
            <w:pPr>
              <w:pStyle w:val="TCellCard"/>
            </w:pPr>
            <w:r w:rsidRPr="00590C30">
              <w:t>8</w:t>
            </w:r>
          </w:p>
        </w:tc>
        <w:tc>
          <w:tcPr>
            <w:tcW w:w="1008" w:type="dxa"/>
            <w:tcBorders>
              <w:bottom w:val="single" w:sz="4" w:space="0" w:color="auto"/>
            </w:tcBorders>
          </w:tcPr>
          <w:p w14:paraId="45AB1B61" w14:textId="76980CFD" w:rsidR="00D0512A" w:rsidRPr="00590C30" w:rsidRDefault="00D0512A" w:rsidP="00D0512A">
            <w:pPr>
              <w:pStyle w:val="TCellCard"/>
            </w:pPr>
            <w:r w:rsidRPr="00590C30">
              <w:t>9</w:t>
            </w:r>
          </w:p>
        </w:tc>
        <w:tc>
          <w:tcPr>
            <w:tcW w:w="1008" w:type="dxa"/>
            <w:tcBorders>
              <w:bottom w:val="single" w:sz="4" w:space="0" w:color="auto"/>
            </w:tcBorders>
          </w:tcPr>
          <w:p w14:paraId="50463ED0" w14:textId="4237473D" w:rsidR="00D0512A" w:rsidRPr="00590C30" w:rsidRDefault="00D0512A" w:rsidP="00D0512A">
            <w:pPr>
              <w:pStyle w:val="TCellCard"/>
            </w:pPr>
            <w:r w:rsidRPr="00590C30">
              <w:t>10</w:t>
            </w:r>
          </w:p>
        </w:tc>
      </w:tr>
      <w:tr w:rsidR="00D0512A" w:rsidRPr="00590C30" w14:paraId="07E38C03" w14:textId="77777777" w:rsidTr="00D0512A">
        <w:tc>
          <w:tcPr>
            <w:tcW w:w="1008" w:type="dxa"/>
            <w:tcBorders>
              <w:top w:val="single" w:sz="4" w:space="0" w:color="auto"/>
              <w:left w:val="single" w:sz="4" w:space="0" w:color="auto"/>
              <w:bottom w:val="single" w:sz="4" w:space="0" w:color="auto"/>
              <w:right w:val="single" w:sz="4" w:space="0" w:color="auto"/>
            </w:tcBorders>
          </w:tcPr>
          <w:p w14:paraId="5004A935"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DDC3D2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52203E3"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4FC00B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32B36F5A"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28C39C80" w14:textId="77777777" w:rsidR="00D0512A" w:rsidRPr="00590C30" w:rsidRDefault="00D0512A" w:rsidP="00D0512A">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Pr>
          <w:p w14:paraId="735794F1" w14:textId="77777777" w:rsidR="00D0512A" w:rsidRPr="00590C30" w:rsidRDefault="00D0512A" w:rsidP="00D0512A">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Pr>
          <w:p w14:paraId="01F9D578" w14:textId="77777777" w:rsidR="00D0512A" w:rsidRPr="00590C30" w:rsidRDefault="00D0512A" w:rsidP="00D0512A">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87F1011"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6D985436" w14:textId="77777777" w:rsidR="00D0512A" w:rsidRPr="00590C30" w:rsidRDefault="00D0512A" w:rsidP="00D0512A">
            <w:pPr>
              <w:pStyle w:val="TCellCard"/>
            </w:pPr>
          </w:p>
        </w:tc>
      </w:tr>
    </w:tbl>
    <w:p w14:paraId="3F7F1440" w14:textId="77777777" w:rsidR="00370320" w:rsidRPr="00590C30" w:rsidRDefault="00370320" w:rsidP="005369B9">
      <w:pPr>
        <w:pStyle w:val="CardSpacing"/>
      </w:pPr>
    </w:p>
    <w:p w14:paraId="0938A7D5" w14:textId="77777777" w:rsidR="00370320" w:rsidRPr="00590C30" w:rsidRDefault="00370320" w:rsidP="00724600">
      <w:pPr>
        <w:pStyle w:val="CardHeader"/>
      </w:pPr>
      <w:r w:rsidRPr="00590C30">
        <w:t>Format No.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D0512A" w:rsidRPr="00590C30" w14:paraId="4CEA9D96" w14:textId="77777777" w:rsidTr="00D0512A">
        <w:tc>
          <w:tcPr>
            <w:tcW w:w="1008" w:type="dxa"/>
            <w:tcBorders>
              <w:bottom w:val="single" w:sz="4" w:space="0" w:color="auto"/>
            </w:tcBorders>
          </w:tcPr>
          <w:p w14:paraId="564C0268" w14:textId="4A8BA319" w:rsidR="00D0512A" w:rsidRPr="00590C30" w:rsidRDefault="00D0512A" w:rsidP="00D0512A">
            <w:pPr>
              <w:pStyle w:val="TCellCard"/>
            </w:pPr>
            <w:r w:rsidRPr="00590C30">
              <w:t>1</w:t>
            </w:r>
          </w:p>
        </w:tc>
        <w:tc>
          <w:tcPr>
            <w:tcW w:w="1008" w:type="dxa"/>
            <w:tcBorders>
              <w:bottom w:val="single" w:sz="4" w:space="0" w:color="auto"/>
            </w:tcBorders>
          </w:tcPr>
          <w:p w14:paraId="3D0533BC" w14:textId="69FCD324" w:rsidR="00D0512A" w:rsidRPr="00590C30" w:rsidRDefault="00D0512A" w:rsidP="00D0512A">
            <w:pPr>
              <w:pStyle w:val="TCellCard"/>
            </w:pPr>
            <w:r w:rsidRPr="00590C30">
              <w:t>2</w:t>
            </w:r>
          </w:p>
        </w:tc>
        <w:tc>
          <w:tcPr>
            <w:tcW w:w="1008" w:type="dxa"/>
            <w:tcBorders>
              <w:bottom w:val="single" w:sz="4" w:space="0" w:color="auto"/>
            </w:tcBorders>
          </w:tcPr>
          <w:p w14:paraId="0B9E98FA" w14:textId="233CFCD9" w:rsidR="00D0512A" w:rsidRPr="00590C30" w:rsidRDefault="00D0512A" w:rsidP="00D0512A">
            <w:pPr>
              <w:pStyle w:val="TCellCard"/>
            </w:pPr>
            <w:r w:rsidRPr="00590C30">
              <w:t>3</w:t>
            </w:r>
          </w:p>
        </w:tc>
        <w:tc>
          <w:tcPr>
            <w:tcW w:w="1008" w:type="dxa"/>
            <w:tcBorders>
              <w:bottom w:val="single" w:sz="4" w:space="0" w:color="auto"/>
            </w:tcBorders>
          </w:tcPr>
          <w:p w14:paraId="5E5F74F4" w14:textId="75BCD277" w:rsidR="00D0512A" w:rsidRPr="00590C30" w:rsidRDefault="00D0512A" w:rsidP="00D0512A">
            <w:pPr>
              <w:pStyle w:val="TCellCard"/>
            </w:pPr>
            <w:r w:rsidRPr="00590C30">
              <w:t>4</w:t>
            </w:r>
          </w:p>
        </w:tc>
        <w:tc>
          <w:tcPr>
            <w:tcW w:w="1008" w:type="dxa"/>
            <w:tcBorders>
              <w:bottom w:val="single" w:sz="4" w:space="0" w:color="auto"/>
            </w:tcBorders>
          </w:tcPr>
          <w:p w14:paraId="0F168F15" w14:textId="67E323ED" w:rsidR="00D0512A" w:rsidRPr="00590C30" w:rsidRDefault="00D0512A" w:rsidP="00D0512A">
            <w:pPr>
              <w:pStyle w:val="TCellCard"/>
            </w:pPr>
            <w:r w:rsidRPr="00590C30">
              <w:t>5</w:t>
            </w:r>
          </w:p>
        </w:tc>
        <w:tc>
          <w:tcPr>
            <w:tcW w:w="1008" w:type="dxa"/>
            <w:tcBorders>
              <w:bottom w:val="single" w:sz="4" w:space="0" w:color="auto"/>
            </w:tcBorders>
          </w:tcPr>
          <w:p w14:paraId="6F7BD551" w14:textId="0FE62F51" w:rsidR="00D0512A" w:rsidRPr="00590C30" w:rsidRDefault="00D0512A" w:rsidP="00D0512A">
            <w:pPr>
              <w:pStyle w:val="TCellCard"/>
            </w:pPr>
            <w:r w:rsidRPr="00590C30">
              <w:t>6</w:t>
            </w:r>
          </w:p>
        </w:tc>
        <w:tc>
          <w:tcPr>
            <w:tcW w:w="1008" w:type="dxa"/>
            <w:tcBorders>
              <w:bottom w:val="single" w:sz="4" w:space="0" w:color="auto"/>
            </w:tcBorders>
          </w:tcPr>
          <w:p w14:paraId="7CB38992" w14:textId="0CB1DF57" w:rsidR="00D0512A" w:rsidRPr="00590C30" w:rsidRDefault="00D0512A" w:rsidP="00D0512A">
            <w:pPr>
              <w:pStyle w:val="TCellCard"/>
            </w:pPr>
            <w:r w:rsidRPr="00590C30">
              <w:t>7</w:t>
            </w:r>
          </w:p>
        </w:tc>
        <w:tc>
          <w:tcPr>
            <w:tcW w:w="1008" w:type="dxa"/>
            <w:tcBorders>
              <w:bottom w:val="single" w:sz="4" w:space="0" w:color="auto"/>
            </w:tcBorders>
          </w:tcPr>
          <w:p w14:paraId="0EB19DB4" w14:textId="1ED1C6D4" w:rsidR="00D0512A" w:rsidRPr="00590C30" w:rsidRDefault="00D0512A" w:rsidP="00D0512A">
            <w:pPr>
              <w:pStyle w:val="TCellCard"/>
            </w:pPr>
            <w:r w:rsidRPr="00590C30">
              <w:t>8</w:t>
            </w:r>
          </w:p>
        </w:tc>
        <w:tc>
          <w:tcPr>
            <w:tcW w:w="1008" w:type="dxa"/>
            <w:tcBorders>
              <w:bottom w:val="single" w:sz="4" w:space="0" w:color="auto"/>
            </w:tcBorders>
          </w:tcPr>
          <w:p w14:paraId="4EFBB903" w14:textId="70C56BA9" w:rsidR="00D0512A" w:rsidRPr="00590C30" w:rsidRDefault="00D0512A" w:rsidP="00D0512A">
            <w:pPr>
              <w:pStyle w:val="TCellCard"/>
            </w:pPr>
            <w:r w:rsidRPr="00590C30">
              <w:t>9</w:t>
            </w:r>
          </w:p>
        </w:tc>
        <w:tc>
          <w:tcPr>
            <w:tcW w:w="1008" w:type="dxa"/>
            <w:tcBorders>
              <w:bottom w:val="single" w:sz="4" w:space="0" w:color="auto"/>
            </w:tcBorders>
          </w:tcPr>
          <w:p w14:paraId="29F591E4" w14:textId="60C01885" w:rsidR="00D0512A" w:rsidRPr="00590C30" w:rsidRDefault="00D0512A" w:rsidP="00D0512A">
            <w:pPr>
              <w:pStyle w:val="TCellCard"/>
            </w:pPr>
            <w:r w:rsidRPr="00590C30">
              <w:t>10</w:t>
            </w:r>
          </w:p>
        </w:tc>
      </w:tr>
      <w:tr w:rsidR="00D0512A" w:rsidRPr="00590C30" w14:paraId="41F80D74"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tcMar>
          </w:tcPr>
          <w:p w14:paraId="41868049" w14:textId="77777777" w:rsidR="00D0512A" w:rsidRPr="00590C30" w:rsidRDefault="00D0512A" w:rsidP="00D0512A">
            <w:pPr>
              <w:pStyle w:val="TCellCard"/>
            </w:pPr>
            <w:r w:rsidRPr="00590C30">
              <w:t>BAROR</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5FF44928"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39A77F2A" w14:textId="77777777" w:rsidR="00D0512A" w:rsidRPr="00590C30" w:rsidRDefault="00D0512A" w:rsidP="00D0512A">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69C63CDB"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5198C26"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702291E7" w14:textId="77777777" w:rsidR="00D0512A" w:rsidRPr="00590C30" w:rsidRDefault="00D0512A" w:rsidP="00D0512A">
            <w:pPr>
              <w:pStyle w:val="TCellCard"/>
            </w:pPr>
            <w:r w:rsidRPr="00590C30">
              <w:t>G0</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79442DBF"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79BE8B4"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433B2605" w14:textId="77777777" w:rsidR="00D0512A" w:rsidRPr="00590C30" w:rsidRDefault="00D0512A" w:rsidP="00D0512A">
            <w:pPr>
              <w:pStyle w:val="TCellCard"/>
            </w:pPr>
          </w:p>
        </w:tc>
        <w:tc>
          <w:tcPr>
            <w:tcW w:w="1008" w:type="dxa"/>
            <w:tcBorders>
              <w:top w:val="single" w:sz="4" w:space="0" w:color="auto"/>
              <w:left w:val="single" w:sz="4" w:space="0" w:color="auto"/>
              <w:bottom w:val="single" w:sz="4" w:space="0" w:color="auto"/>
              <w:right w:val="single" w:sz="4" w:space="0" w:color="auto"/>
            </w:tcBorders>
          </w:tcPr>
          <w:p w14:paraId="4F2E657B" w14:textId="77777777" w:rsidR="00D0512A" w:rsidRPr="00590C30" w:rsidRDefault="00D0512A" w:rsidP="00D0512A">
            <w:pPr>
              <w:pStyle w:val="TCellCard"/>
            </w:pPr>
          </w:p>
        </w:tc>
      </w:tr>
    </w:tbl>
    <w:p w14:paraId="6428F8F3" w14:textId="77777777" w:rsidR="00370320" w:rsidRPr="00590C30" w:rsidRDefault="00370320" w:rsidP="005369B9">
      <w:pPr>
        <w:pStyle w:val="CardSpacing"/>
      </w:pPr>
    </w:p>
    <w:p w14:paraId="12E36C01" w14:textId="77777777" w:rsidR="00370320" w:rsidRPr="00590C30" w:rsidRDefault="00370320" w:rsidP="00724600">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8EC629" w14:textId="77777777" w:rsidTr="00CD5FB5">
        <w:tc>
          <w:tcPr>
            <w:tcW w:w="1008" w:type="dxa"/>
          </w:tcPr>
          <w:p w14:paraId="280BB740" w14:textId="77777777" w:rsidR="00370320" w:rsidRPr="00590C30" w:rsidRDefault="00370320" w:rsidP="00887F1F">
            <w:pPr>
              <w:pStyle w:val="TCellCard"/>
            </w:pPr>
            <w:r w:rsidRPr="00590C30">
              <w:t>BAROR</w:t>
            </w:r>
          </w:p>
        </w:tc>
        <w:tc>
          <w:tcPr>
            <w:tcW w:w="1008" w:type="dxa"/>
          </w:tcPr>
          <w:p w14:paraId="6481E32C" w14:textId="77777777" w:rsidR="00370320" w:rsidRPr="00590C30" w:rsidRDefault="00370320" w:rsidP="00887F1F">
            <w:pPr>
              <w:pStyle w:val="TCellCard"/>
            </w:pPr>
          </w:p>
        </w:tc>
        <w:tc>
          <w:tcPr>
            <w:tcW w:w="1008" w:type="dxa"/>
          </w:tcPr>
          <w:p w14:paraId="65F4EF6A" w14:textId="77777777" w:rsidR="00370320" w:rsidRPr="00590C30" w:rsidRDefault="00370320" w:rsidP="00887F1F">
            <w:pPr>
              <w:pStyle w:val="TCellCard"/>
            </w:pPr>
            <w:r w:rsidRPr="00590C30">
              <w:t>57</w:t>
            </w:r>
          </w:p>
        </w:tc>
        <w:tc>
          <w:tcPr>
            <w:tcW w:w="1008" w:type="dxa"/>
          </w:tcPr>
          <w:p w14:paraId="0091ACF3" w14:textId="77777777" w:rsidR="00370320" w:rsidRPr="00590C30" w:rsidRDefault="00370320" w:rsidP="00887F1F">
            <w:pPr>
              <w:pStyle w:val="TCellCard"/>
            </w:pPr>
          </w:p>
        </w:tc>
        <w:tc>
          <w:tcPr>
            <w:tcW w:w="1008" w:type="dxa"/>
          </w:tcPr>
          <w:p w14:paraId="6FA487EB" w14:textId="77777777" w:rsidR="00370320" w:rsidRPr="00590C30" w:rsidRDefault="00370320" w:rsidP="00887F1F">
            <w:pPr>
              <w:pStyle w:val="TCellCard"/>
            </w:pPr>
          </w:p>
        </w:tc>
        <w:tc>
          <w:tcPr>
            <w:tcW w:w="1008" w:type="dxa"/>
          </w:tcPr>
          <w:p w14:paraId="15FF3192" w14:textId="77777777" w:rsidR="00370320" w:rsidRPr="00590C30" w:rsidRDefault="00370320" w:rsidP="00887F1F">
            <w:pPr>
              <w:pStyle w:val="TCellCard"/>
            </w:pPr>
            <w:r w:rsidRPr="00590C30">
              <w:t>1.3</w:t>
            </w:r>
          </w:p>
        </w:tc>
        <w:tc>
          <w:tcPr>
            <w:tcW w:w="1008" w:type="dxa"/>
          </w:tcPr>
          <w:p w14:paraId="7A1D5BF8" w14:textId="77777777" w:rsidR="00370320" w:rsidRPr="00590C30" w:rsidRDefault="00370320" w:rsidP="00887F1F">
            <w:pPr>
              <w:pStyle w:val="TCellCard"/>
            </w:pPr>
            <w:r w:rsidRPr="00590C30">
              <w:t>3.5</w:t>
            </w:r>
          </w:p>
        </w:tc>
        <w:tc>
          <w:tcPr>
            <w:tcW w:w="1008" w:type="dxa"/>
          </w:tcPr>
          <w:p w14:paraId="535E2032" w14:textId="77777777" w:rsidR="00370320" w:rsidRPr="00590C30" w:rsidRDefault="00370320" w:rsidP="00887F1F">
            <w:pPr>
              <w:pStyle w:val="TCellCard"/>
            </w:pPr>
            <w:r w:rsidRPr="00590C30">
              <w:t>0.7</w:t>
            </w:r>
          </w:p>
        </w:tc>
        <w:tc>
          <w:tcPr>
            <w:tcW w:w="1008" w:type="dxa"/>
          </w:tcPr>
          <w:p w14:paraId="5D05F59B" w14:textId="77777777" w:rsidR="00370320" w:rsidRPr="00590C30" w:rsidRDefault="00370320" w:rsidP="00887F1F">
            <w:pPr>
              <w:pStyle w:val="TCellCard"/>
            </w:pPr>
          </w:p>
        </w:tc>
        <w:tc>
          <w:tcPr>
            <w:tcW w:w="1008" w:type="dxa"/>
          </w:tcPr>
          <w:p w14:paraId="48AC142C" w14:textId="77777777" w:rsidR="00370320" w:rsidRPr="00590C30" w:rsidRDefault="00370320" w:rsidP="00887F1F">
            <w:pPr>
              <w:pStyle w:val="TCellCard"/>
            </w:pPr>
          </w:p>
        </w:tc>
      </w:tr>
    </w:tbl>
    <w:p w14:paraId="5C54D521" w14:textId="77777777" w:rsidR="00370320" w:rsidRPr="00590C30" w:rsidRDefault="00370320" w:rsidP="00370320"/>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9D6F96" w14:textId="77777777" w:rsidTr="004A6BF2">
        <w:tc>
          <w:tcPr>
            <w:tcW w:w="1008" w:type="dxa"/>
          </w:tcPr>
          <w:p w14:paraId="3D8142B5" w14:textId="77777777" w:rsidR="00370320" w:rsidRPr="00590C30" w:rsidRDefault="00370320" w:rsidP="00887F1F">
            <w:pPr>
              <w:pStyle w:val="TCellCard"/>
            </w:pPr>
            <w:r w:rsidRPr="00590C30">
              <w:t>BAROR</w:t>
            </w:r>
          </w:p>
        </w:tc>
        <w:tc>
          <w:tcPr>
            <w:tcW w:w="1008" w:type="dxa"/>
          </w:tcPr>
          <w:p w14:paraId="22E8ECED" w14:textId="77777777" w:rsidR="00370320" w:rsidRPr="00590C30" w:rsidRDefault="00370320" w:rsidP="00887F1F">
            <w:pPr>
              <w:pStyle w:val="TCellCard"/>
            </w:pPr>
          </w:p>
        </w:tc>
        <w:tc>
          <w:tcPr>
            <w:tcW w:w="1008" w:type="dxa"/>
          </w:tcPr>
          <w:p w14:paraId="5CD60B66" w14:textId="77777777" w:rsidR="00370320" w:rsidRPr="00590C30" w:rsidRDefault="00370320" w:rsidP="00887F1F">
            <w:pPr>
              <w:pStyle w:val="TCellCard"/>
            </w:pPr>
            <w:r w:rsidRPr="00590C30">
              <w:t>57</w:t>
            </w:r>
          </w:p>
        </w:tc>
        <w:tc>
          <w:tcPr>
            <w:tcW w:w="1008" w:type="dxa"/>
          </w:tcPr>
          <w:p w14:paraId="1A8036F3" w14:textId="77777777" w:rsidR="00370320" w:rsidRPr="00590C30" w:rsidRDefault="00370320" w:rsidP="00887F1F">
            <w:pPr>
              <w:pStyle w:val="TCellCard"/>
            </w:pPr>
          </w:p>
        </w:tc>
        <w:tc>
          <w:tcPr>
            <w:tcW w:w="1008" w:type="dxa"/>
          </w:tcPr>
          <w:p w14:paraId="43C8DB86" w14:textId="77777777" w:rsidR="00370320" w:rsidRPr="00590C30" w:rsidRDefault="00370320" w:rsidP="00887F1F">
            <w:pPr>
              <w:pStyle w:val="TCellCard"/>
            </w:pPr>
          </w:p>
        </w:tc>
        <w:tc>
          <w:tcPr>
            <w:tcW w:w="1008" w:type="dxa"/>
          </w:tcPr>
          <w:p w14:paraId="0B9A75F4" w14:textId="77777777" w:rsidR="00370320" w:rsidRPr="00590C30" w:rsidRDefault="00370320" w:rsidP="00887F1F">
            <w:pPr>
              <w:pStyle w:val="TCellCard"/>
            </w:pPr>
            <w:r w:rsidRPr="00590C30">
              <w:t>1563</w:t>
            </w:r>
          </w:p>
        </w:tc>
        <w:tc>
          <w:tcPr>
            <w:tcW w:w="1008" w:type="dxa"/>
          </w:tcPr>
          <w:p w14:paraId="3FABD60D" w14:textId="77777777" w:rsidR="00370320" w:rsidRPr="00590C30" w:rsidRDefault="00370320" w:rsidP="00887F1F">
            <w:pPr>
              <w:pStyle w:val="TCellCard"/>
            </w:pPr>
          </w:p>
        </w:tc>
        <w:tc>
          <w:tcPr>
            <w:tcW w:w="1008" w:type="dxa"/>
          </w:tcPr>
          <w:p w14:paraId="3E3F8458" w14:textId="77777777" w:rsidR="00370320" w:rsidRPr="00590C30" w:rsidRDefault="00370320" w:rsidP="00887F1F">
            <w:pPr>
              <w:pStyle w:val="TCellCard"/>
            </w:pPr>
          </w:p>
        </w:tc>
        <w:tc>
          <w:tcPr>
            <w:tcW w:w="1008" w:type="dxa"/>
          </w:tcPr>
          <w:p w14:paraId="25C4F2B8" w14:textId="77777777" w:rsidR="00370320" w:rsidRPr="00590C30" w:rsidRDefault="00370320" w:rsidP="00887F1F">
            <w:pPr>
              <w:pStyle w:val="TCellCard"/>
            </w:pPr>
          </w:p>
        </w:tc>
        <w:tc>
          <w:tcPr>
            <w:tcW w:w="1008" w:type="dxa"/>
          </w:tcPr>
          <w:p w14:paraId="0FA05304" w14:textId="77777777" w:rsidR="00370320" w:rsidRPr="00590C30" w:rsidRDefault="00370320" w:rsidP="00887F1F">
            <w:pPr>
              <w:pStyle w:val="TCellCard"/>
            </w:pPr>
          </w:p>
        </w:tc>
      </w:tr>
    </w:tbl>
    <w:p w14:paraId="76CE8AA1" w14:textId="77777777" w:rsidR="00370320" w:rsidRPr="00590C30" w:rsidRDefault="00370320" w:rsidP="005369B9">
      <w:pPr>
        <w:pStyle w:val="CardSpacing"/>
      </w:pPr>
    </w:p>
    <w:p w14:paraId="6CA94B15"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AF31DE" w14:paraId="289A871B" w14:textId="77777777" w:rsidTr="003F6103">
        <w:tc>
          <w:tcPr>
            <w:tcW w:w="1080" w:type="dxa"/>
            <w:tcBorders>
              <w:bottom w:val="single" w:sz="4" w:space="0" w:color="auto"/>
            </w:tcBorders>
          </w:tcPr>
          <w:p w14:paraId="12D6CA8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5525318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0EE9EBA0"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F011BF6" w14:textId="77777777" w:rsidR="00370320" w:rsidRPr="003F6103" w:rsidRDefault="00370320" w:rsidP="003F6103">
            <w:pPr>
              <w:pStyle w:val="CardHeader"/>
              <w:rPr>
                <w:b w:val="0"/>
                <w:bCs/>
              </w:rPr>
            </w:pPr>
            <w:r w:rsidRPr="003F6103">
              <w:rPr>
                <w:b w:val="0"/>
                <w:bCs/>
              </w:rPr>
              <w:t>Default</w:t>
            </w:r>
          </w:p>
        </w:tc>
      </w:tr>
      <w:tr w:rsidR="00370320" w:rsidRPr="00AF31DE" w14:paraId="6F3B96D7" w14:textId="77777777" w:rsidTr="003F6103">
        <w:tc>
          <w:tcPr>
            <w:tcW w:w="1080" w:type="dxa"/>
            <w:tcBorders>
              <w:top w:val="single" w:sz="4" w:space="0" w:color="auto"/>
            </w:tcBorders>
          </w:tcPr>
          <w:p w14:paraId="6A773546" w14:textId="77777777" w:rsidR="00370320" w:rsidRPr="00AF31DE" w:rsidRDefault="00370320" w:rsidP="001C388A">
            <w:pPr>
              <w:pStyle w:val="TCaseControl"/>
            </w:pPr>
            <w:r w:rsidRPr="00AF31DE">
              <w:t>PID</w:t>
            </w:r>
          </w:p>
        </w:tc>
        <w:tc>
          <w:tcPr>
            <w:tcW w:w="6480" w:type="dxa"/>
            <w:tcBorders>
              <w:top w:val="single" w:sz="4" w:space="0" w:color="auto"/>
            </w:tcBorders>
          </w:tcPr>
          <w:p w14:paraId="7A43A5D4" w14:textId="77777777" w:rsidR="00370320" w:rsidRPr="00AF31DE" w:rsidRDefault="00370320" w:rsidP="001C388A">
            <w:pPr>
              <w:pStyle w:val="TCaseControl"/>
            </w:pPr>
            <w:r w:rsidRPr="00AF31DE">
              <w:t>ID number of a PBAR Bulk data entry</w:t>
            </w:r>
          </w:p>
        </w:tc>
        <w:tc>
          <w:tcPr>
            <w:tcW w:w="1440" w:type="dxa"/>
            <w:tcBorders>
              <w:top w:val="single" w:sz="4" w:space="0" w:color="auto"/>
            </w:tcBorders>
          </w:tcPr>
          <w:p w14:paraId="103DB4CC" w14:textId="77777777" w:rsidR="00370320" w:rsidRPr="00AF31DE" w:rsidRDefault="00370320" w:rsidP="001C388A">
            <w:pPr>
              <w:pStyle w:val="TCaseControl"/>
            </w:pPr>
            <w:r w:rsidRPr="00AF31DE">
              <w:t>Integer &gt; 0</w:t>
            </w:r>
          </w:p>
          <w:p w14:paraId="2A4DB679" w14:textId="77777777" w:rsidR="00370320" w:rsidRPr="00AF31DE" w:rsidRDefault="00370320" w:rsidP="001C388A">
            <w:pPr>
              <w:pStyle w:val="TCaseControl"/>
            </w:pPr>
            <w:r w:rsidRPr="00AF31DE">
              <w:t>or blank</w:t>
            </w:r>
          </w:p>
        </w:tc>
        <w:tc>
          <w:tcPr>
            <w:tcW w:w="1080" w:type="dxa"/>
            <w:tcBorders>
              <w:top w:val="single" w:sz="4" w:space="0" w:color="auto"/>
            </w:tcBorders>
          </w:tcPr>
          <w:p w14:paraId="025E1AED" w14:textId="77777777" w:rsidR="00370320" w:rsidRPr="00AF31DE" w:rsidRDefault="00370320" w:rsidP="001C388A">
            <w:pPr>
              <w:pStyle w:val="TCaseControl"/>
            </w:pPr>
            <w:r w:rsidRPr="00AF31DE">
              <w:t>None</w:t>
            </w:r>
          </w:p>
        </w:tc>
      </w:tr>
      <w:tr w:rsidR="00370320" w:rsidRPr="00AF31DE" w14:paraId="431A70BA" w14:textId="77777777" w:rsidTr="001C388A">
        <w:tc>
          <w:tcPr>
            <w:tcW w:w="1080" w:type="dxa"/>
          </w:tcPr>
          <w:p w14:paraId="6399526B" w14:textId="77777777" w:rsidR="00370320" w:rsidRPr="00AF31DE" w:rsidRDefault="00370320" w:rsidP="001C388A">
            <w:pPr>
              <w:pStyle w:val="TCaseControl"/>
            </w:pPr>
            <w:r w:rsidRPr="00AF31DE">
              <w:t>G0</w:t>
            </w:r>
          </w:p>
        </w:tc>
        <w:tc>
          <w:tcPr>
            <w:tcW w:w="6480" w:type="dxa"/>
          </w:tcPr>
          <w:p w14:paraId="0BFBB448" w14:textId="77777777" w:rsidR="00370320" w:rsidRPr="00AF31DE" w:rsidRDefault="00370320" w:rsidP="001C388A">
            <w:pPr>
              <w:pStyle w:val="TCaseControl"/>
            </w:pPr>
            <w:r w:rsidRPr="00AF31DE">
              <w:t>ID of a grid used to define the orientation v vector</w:t>
            </w:r>
          </w:p>
        </w:tc>
        <w:tc>
          <w:tcPr>
            <w:tcW w:w="1440" w:type="dxa"/>
          </w:tcPr>
          <w:p w14:paraId="523FF231" w14:textId="77777777" w:rsidR="00370320" w:rsidRPr="00AF31DE" w:rsidRDefault="00370320" w:rsidP="001C388A">
            <w:pPr>
              <w:pStyle w:val="TCaseControl"/>
            </w:pPr>
            <w:r w:rsidRPr="00AF31DE">
              <w:t>Integer &gt; 0</w:t>
            </w:r>
          </w:p>
          <w:p w14:paraId="7A3B18F0" w14:textId="77777777" w:rsidR="00370320" w:rsidRPr="00AF31DE" w:rsidRDefault="00370320" w:rsidP="001C388A">
            <w:pPr>
              <w:pStyle w:val="TCaseControl"/>
            </w:pPr>
            <w:r w:rsidRPr="00AF31DE">
              <w:t>or blank</w:t>
            </w:r>
          </w:p>
        </w:tc>
        <w:tc>
          <w:tcPr>
            <w:tcW w:w="1080" w:type="dxa"/>
          </w:tcPr>
          <w:p w14:paraId="4838B8E8" w14:textId="77777777" w:rsidR="00370320" w:rsidRPr="00AF31DE" w:rsidRDefault="00370320" w:rsidP="001C388A">
            <w:pPr>
              <w:pStyle w:val="TCaseControl"/>
            </w:pPr>
            <w:r w:rsidRPr="00AF31DE">
              <w:t>None</w:t>
            </w:r>
          </w:p>
        </w:tc>
      </w:tr>
      <w:tr w:rsidR="00370320" w:rsidRPr="00AF31DE" w14:paraId="52D8B0B8" w14:textId="77777777" w:rsidTr="001C388A">
        <w:tc>
          <w:tcPr>
            <w:tcW w:w="1080" w:type="dxa"/>
          </w:tcPr>
          <w:p w14:paraId="2DA6B64E" w14:textId="77777777" w:rsidR="00370320" w:rsidRPr="00AF31DE" w:rsidRDefault="00370320" w:rsidP="001C388A">
            <w:pPr>
              <w:pStyle w:val="TCaseControl"/>
            </w:pPr>
            <w:r w:rsidRPr="00AF31DE">
              <w:t>Vi</w:t>
            </w:r>
          </w:p>
        </w:tc>
        <w:tc>
          <w:tcPr>
            <w:tcW w:w="6480" w:type="dxa"/>
          </w:tcPr>
          <w:p w14:paraId="6FAC8C39" w14:textId="77777777" w:rsidR="00370320" w:rsidRPr="00AF31DE" w:rsidRDefault="00370320" w:rsidP="001C388A">
            <w:pPr>
              <w:pStyle w:val="TCaseControl"/>
            </w:pPr>
            <w:r w:rsidRPr="00AF31DE">
              <w:t>The three components of the orientation v vector specified in the global coordinate system for grid G1 on the CBAR entry.</w:t>
            </w:r>
          </w:p>
        </w:tc>
        <w:tc>
          <w:tcPr>
            <w:tcW w:w="1440" w:type="dxa"/>
          </w:tcPr>
          <w:p w14:paraId="498C6842" w14:textId="77777777" w:rsidR="00370320" w:rsidRPr="00AF31DE" w:rsidRDefault="00370320" w:rsidP="001C388A">
            <w:pPr>
              <w:pStyle w:val="TCaseControl"/>
            </w:pPr>
            <w:r w:rsidRPr="00AF31DE">
              <w:t>Real or blank</w:t>
            </w:r>
          </w:p>
        </w:tc>
        <w:tc>
          <w:tcPr>
            <w:tcW w:w="1080" w:type="dxa"/>
          </w:tcPr>
          <w:p w14:paraId="2A888811" w14:textId="77777777" w:rsidR="00370320" w:rsidRPr="00AF31DE" w:rsidRDefault="00370320" w:rsidP="001C388A">
            <w:pPr>
              <w:pStyle w:val="TCaseControl"/>
            </w:pPr>
            <w:r w:rsidRPr="00AF31DE">
              <w:t>None</w:t>
            </w:r>
          </w:p>
        </w:tc>
      </w:tr>
    </w:tbl>
    <w:p w14:paraId="5E0053B1" w14:textId="77777777" w:rsidR="00370320" w:rsidRPr="005369B9" w:rsidRDefault="00370320" w:rsidP="005369B9">
      <w:pPr>
        <w:pStyle w:val="CardSpacing"/>
      </w:pPr>
    </w:p>
    <w:p w14:paraId="4D9786C4" w14:textId="77777777" w:rsidR="00370320" w:rsidRPr="00E80610" w:rsidRDefault="00370320" w:rsidP="00724600">
      <w:pPr>
        <w:pStyle w:val="CardHeader"/>
      </w:pPr>
      <w:r w:rsidRPr="00E80610">
        <w:t>Remarks:</w:t>
      </w:r>
    </w:p>
    <w:p w14:paraId="010F2AB1" w14:textId="3173971C" w:rsidR="00370320" w:rsidRPr="00590C30" w:rsidRDefault="00370320" w:rsidP="00CD5FB5">
      <w:pPr>
        <w:pStyle w:val="Remarks"/>
      </w:pPr>
      <w:r w:rsidRPr="00590C30">
        <w:t>1.</w:t>
      </w:r>
      <w:r w:rsidRPr="00590C30">
        <w:tab/>
        <w:t>Only one BAROR e</w:t>
      </w:r>
      <w:r>
        <w:t>ntry is allowed in the input data file</w:t>
      </w:r>
      <w:r w:rsidRPr="00590C30">
        <w:t>.</w:t>
      </w:r>
      <w:r w:rsidR="00E4439A">
        <w:t xml:space="preserve"> </w:t>
      </w:r>
      <w:r w:rsidRPr="00590C30">
        <w:t>Any data entered on a BAROR entry will be used</w:t>
      </w:r>
      <w:r>
        <w:t xml:space="preserve"> unless overridden on a CBAR entry</w:t>
      </w:r>
      <w:r w:rsidRPr="00590C30">
        <w:t>.</w:t>
      </w:r>
      <w:r w:rsidR="00E4439A">
        <w:t xml:space="preserve"> </w:t>
      </w:r>
      <w:r>
        <w:t xml:space="preserve">If format 1 is used, all three components of </w:t>
      </w:r>
      <w:r w:rsidR="009629B0">
        <w:t xml:space="preserve">the </w:t>
      </w:r>
      <w:r w:rsidR="009629B0" w:rsidRPr="009629B0">
        <w:rPr>
          <w:i/>
          <w:iCs/>
        </w:rPr>
        <w:t>v</w:t>
      </w:r>
      <w:r w:rsidR="009629B0">
        <w:t xml:space="preserve"> </w:t>
      </w:r>
      <w:r>
        <w:t>vector must be entered.</w:t>
      </w:r>
    </w:p>
    <w:p w14:paraId="25C4EA3F" w14:textId="44E2E8B3" w:rsidR="00370320" w:rsidRPr="00590C30" w:rsidRDefault="00370320" w:rsidP="00CD5FB5">
      <w:pPr>
        <w:pStyle w:val="Remarks"/>
      </w:pPr>
      <w:r w:rsidRPr="00590C30">
        <w:t>2.</w:t>
      </w:r>
      <w:r w:rsidRPr="00590C30">
        <w:tab/>
        <w:t>The orientation v vector can be specified using either a grid point (G0) or the components Vi.</w:t>
      </w:r>
      <w:r w:rsidR="00E4439A">
        <w:t xml:space="preserve"> </w:t>
      </w:r>
      <w:r w:rsidRPr="00590C30">
        <w:t>Either one of these, in conjunction with the grid G1 on the CBAR entry, defines the orientation vector.</w:t>
      </w:r>
    </w:p>
    <w:p w14:paraId="5D708633" w14:textId="77777777" w:rsidR="00370320" w:rsidRPr="00590C30" w:rsidRDefault="00370320" w:rsidP="00CD5FB5">
      <w:pPr>
        <w:pStyle w:val="Remarks"/>
      </w:pPr>
      <w:r w:rsidRPr="00590C30">
        <w:t>3.</w:t>
      </w:r>
      <w:r w:rsidRPr="00590C30">
        <w:tab/>
        <w:t xml:space="preserve">See CBAR entry for remarks concerning the </w:t>
      </w:r>
      <w:r w:rsidRPr="009629B0">
        <w:rPr>
          <w:i/>
          <w:iCs/>
        </w:rPr>
        <w:t>v</w:t>
      </w:r>
      <w:r w:rsidRPr="00590C30">
        <w:t xml:space="preserve"> vector.</w:t>
      </w:r>
    </w:p>
    <w:p w14:paraId="40D94804" w14:textId="77777777" w:rsidR="00370320" w:rsidRPr="00590C30" w:rsidRDefault="00370320" w:rsidP="00370320">
      <w:pPr>
        <w:ind w:left="360" w:hanging="360"/>
      </w:pPr>
    </w:p>
    <w:p w14:paraId="6AAC9419" w14:textId="77777777" w:rsidR="00370320" w:rsidRPr="00590C30" w:rsidRDefault="00370320" w:rsidP="00370320">
      <w:pPr>
        <w:ind w:left="360" w:hanging="360"/>
      </w:pPr>
    </w:p>
    <w:p w14:paraId="79BA6A54" w14:textId="77777777" w:rsidR="00370320" w:rsidRPr="002E696B" w:rsidRDefault="00370320" w:rsidP="004C6C23">
      <w:pPr>
        <w:pStyle w:val="Corner"/>
        <w:rPr>
          <w:b w:val="0"/>
        </w:rPr>
      </w:pPr>
      <w:r w:rsidRPr="002F396F">
        <w:br w:type="page"/>
      </w:r>
      <w:bookmarkStart w:id="1917" w:name="_Toc27121600"/>
      <w:bookmarkStart w:id="1918" w:name="_Toc27121704"/>
      <w:bookmarkStart w:id="1919" w:name="_Toc27196884"/>
      <w:bookmarkStart w:id="1920" w:name="_Toc27196989"/>
      <w:bookmarkStart w:id="1921" w:name="_Toc27198260"/>
      <w:bookmarkStart w:id="1922" w:name="_Toc27202782"/>
      <w:bookmarkStart w:id="1923" w:name="_Toc27206240"/>
      <w:bookmarkStart w:id="1924" w:name="_Toc27206345"/>
      <w:bookmarkStart w:id="1925" w:name="_Toc27217253"/>
      <w:bookmarkStart w:id="1926" w:name="_Toc27217358"/>
      <w:bookmarkStart w:id="1927" w:name="_Toc27217462"/>
      <w:bookmarkStart w:id="1928" w:name="_Toc27217835"/>
      <w:bookmarkStart w:id="1929" w:name="_Toc27217939"/>
      <w:bookmarkStart w:id="1930" w:name="_Toc27296344"/>
      <w:bookmarkStart w:id="1931" w:name="_Toc27393852"/>
      <w:bookmarkStart w:id="1932" w:name="_Toc27479868"/>
      <w:bookmarkStart w:id="1933" w:name="_Toc27717247"/>
      <w:r w:rsidRPr="004C6C23">
        <w:lastRenderedPageBreak/>
        <w:t>CBAR</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0B11C8AE" w14:textId="77777777" w:rsidR="00370320" w:rsidRPr="007E3809" w:rsidRDefault="00370320" w:rsidP="00DB720D">
      <w:pPr>
        <w:pStyle w:val="Heading2"/>
      </w:pPr>
      <w:bookmarkStart w:id="1934" w:name="_Toc28327044"/>
      <w:bookmarkStart w:id="1935" w:name="_Toc28600375"/>
      <w:bookmarkStart w:id="1936" w:name="_Toc195483795"/>
      <w:r>
        <w:t>CBAR</w:t>
      </w:r>
      <w:bookmarkEnd w:id="1934"/>
      <w:bookmarkEnd w:id="1935"/>
      <w:bookmarkEnd w:id="1936"/>
    </w:p>
    <w:p w14:paraId="2F470DFF" w14:textId="77777777" w:rsidR="00F17494" w:rsidRDefault="00F17494" w:rsidP="00DF44C9">
      <w:pPr>
        <w:pStyle w:val="SpecialSpace"/>
      </w:pPr>
    </w:p>
    <w:p w14:paraId="411D002E" w14:textId="7CF5454F" w:rsidR="00370320" w:rsidRPr="00590C30" w:rsidRDefault="00370320" w:rsidP="00724600">
      <w:pPr>
        <w:pStyle w:val="CardHeader"/>
      </w:pPr>
      <w:r w:rsidRPr="00590C30">
        <w:t>Description:</w:t>
      </w:r>
    </w:p>
    <w:p w14:paraId="6A915E82" w14:textId="0F9AE2FC" w:rsidR="00370320" w:rsidRDefault="00370320" w:rsidP="00AF3FFE">
      <w:pPr>
        <w:pStyle w:val="CardSpacing"/>
      </w:pPr>
      <w:r w:rsidRPr="00590C30">
        <w:t>1D bar element for axial load, bending</w:t>
      </w:r>
      <w:r w:rsidR="009629B0">
        <w:t xml:space="preserve">, </w:t>
      </w:r>
      <w:r w:rsidRPr="00590C30">
        <w:t>and torsion</w:t>
      </w:r>
      <w:r w:rsidR="00C84C77">
        <w:t>.</w:t>
      </w:r>
    </w:p>
    <w:p w14:paraId="6B0328C9" w14:textId="77777777" w:rsidR="00F11BFB" w:rsidRDefault="00F11BFB" w:rsidP="00F11BFB">
      <w:pPr>
        <w:pStyle w:val="CardHeader"/>
      </w:pPr>
    </w:p>
    <w:p w14:paraId="74286CD6" w14:textId="11FA4BDB" w:rsidR="00F11BFB" w:rsidRPr="00590C30" w:rsidRDefault="00F11BFB" w:rsidP="00F11BFB">
      <w:pPr>
        <w:pStyle w:val="CardHeader"/>
      </w:pPr>
      <w:r w:rsidRPr="00590C30">
        <w:t xml:space="preserve">Format No. </w:t>
      </w:r>
      <w:r>
        <w:t>1</w:t>
      </w:r>
      <w:r w:rsidRPr="00590C30">
        <w:t>:</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F11BFB" w:rsidRPr="00590C30" w14:paraId="338C8918" w14:textId="77777777" w:rsidTr="004D65C3">
        <w:tc>
          <w:tcPr>
            <w:tcW w:w="1008" w:type="dxa"/>
            <w:tcBorders>
              <w:bottom w:val="single" w:sz="4" w:space="0" w:color="auto"/>
            </w:tcBorders>
            <w:tcMar>
              <w:left w:w="0" w:type="dxa"/>
              <w:right w:w="0" w:type="dxa"/>
            </w:tcMar>
          </w:tcPr>
          <w:p w14:paraId="4DE4416E" w14:textId="77777777" w:rsidR="00F11BFB" w:rsidRPr="00590C30" w:rsidRDefault="00F11BFB" w:rsidP="004D65C3">
            <w:pPr>
              <w:pStyle w:val="TCellCard"/>
            </w:pPr>
            <w:r w:rsidRPr="00590C30">
              <w:t>1</w:t>
            </w:r>
          </w:p>
        </w:tc>
        <w:tc>
          <w:tcPr>
            <w:tcW w:w="1008" w:type="dxa"/>
            <w:tcBorders>
              <w:bottom w:val="single" w:sz="4" w:space="0" w:color="auto"/>
            </w:tcBorders>
            <w:tcMar>
              <w:left w:w="0" w:type="dxa"/>
              <w:right w:w="0" w:type="dxa"/>
            </w:tcMar>
          </w:tcPr>
          <w:p w14:paraId="48AF042F" w14:textId="77777777" w:rsidR="00F11BFB" w:rsidRPr="00590C30" w:rsidRDefault="00F11BFB" w:rsidP="004D65C3">
            <w:pPr>
              <w:pStyle w:val="TCellCard"/>
            </w:pPr>
            <w:r w:rsidRPr="00590C30">
              <w:t>2</w:t>
            </w:r>
          </w:p>
        </w:tc>
        <w:tc>
          <w:tcPr>
            <w:tcW w:w="1008" w:type="dxa"/>
            <w:tcBorders>
              <w:bottom w:val="single" w:sz="4" w:space="0" w:color="auto"/>
            </w:tcBorders>
            <w:tcMar>
              <w:left w:w="0" w:type="dxa"/>
              <w:right w:w="0" w:type="dxa"/>
            </w:tcMar>
          </w:tcPr>
          <w:p w14:paraId="7D405623" w14:textId="77777777" w:rsidR="00F11BFB" w:rsidRPr="00590C30" w:rsidRDefault="00F11BFB" w:rsidP="004D65C3">
            <w:pPr>
              <w:pStyle w:val="TCellCard"/>
            </w:pPr>
            <w:r w:rsidRPr="00590C30">
              <w:t>3</w:t>
            </w:r>
          </w:p>
        </w:tc>
        <w:tc>
          <w:tcPr>
            <w:tcW w:w="1008" w:type="dxa"/>
            <w:tcBorders>
              <w:bottom w:val="single" w:sz="4" w:space="0" w:color="auto"/>
            </w:tcBorders>
            <w:tcMar>
              <w:left w:w="0" w:type="dxa"/>
              <w:right w:w="0" w:type="dxa"/>
            </w:tcMar>
          </w:tcPr>
          <w:p w14:paraId="28357F77" w14:textId="77777777" w:rsidR="00F11BFB" w:rsidRPr="00590C30" w:rsidRDefault="00F11BFB" w:rsidP="004D65C3">
            <w:pPr>
              <w:pStyle w:val="TCellCard"/>
            </w:pPr>
            <w:r w:rsidRPr="00590C30">
              <w:t>4</w:t>
            </w:r>
          </w:p>
        </w:tc>
        <w:tc>
          <w:tcPr>
            <w:tcW w:w="1008" w:type="dxa"/>
            <w:tcBorders>
              <w:bottom w:val="single" w:sz="4" w:space="0" w:color="auto"/>
            </w:tcBorders>
            <w:tcMar>
              <w:left w:w="0" w:type="dxa"/>
              <w:right w:w="0" w:type="dxa"/>
            </w:tcMar>
          </w:tcPr>
          <w:p w14:paraId="2767D0B9" w14:textId="77777777" w:rsidR="00F11BFB" w:rsidRPr="00590C30" w:rsidRDefault="00F11BFB" w:rsidP="004D65C3">
            <w:pPr>
              <w:pStyle w:val="TCellCard"/>
            </w:pPr>
            <w:r w:rsidRPr="00590C30">
              <w:t>5</w:t>
            </w:r>
          </w:p>
        </w:tc>
        <w:tc>
          <w:tcPr>
            <w:tcW w:w="1008" w:type="dxa"/>
            <w:tcBorders>
              <w:bottom w:val="single" w:sz="4" w:space="0" w:color="auto"/>
            </w:tcBorders>
            <w:tcMar>
              <w:left w:w="0" w:type="dxa"/>
              <w:right w:w="0" w:type="dxa"/>
            </w:tcMar>
          </w:tcPr>
          <w:p w14:paraId="54BF108A" w14:textId="77777777" w:rsidR="00F11BFB" w:rsidRPr="00590C30" w:rsidRDefault="00F11BFB" w:rsidP="004D65C3">
            <w:pPr>
              <w:pStyle w:val="TCellCard"/>
            </w:pPr>
            <w:r w:rsidRPr="00590C30">
              <w:t>6</w:t>
            </w:r>
          </w:p>
        </w:tc>
        <w:tc>
          <w:tcPr>
            <w:tcW w:w="1008" w:type="dxa"/>
            <w:tcBorders>
              <w:bottom w:val="single" w:sz="4" w:space="0" w:color="auto"/>
            </w:tcBorders>
            <w:tcMar>
              <w:left w:w="0" w:type="dxa"/>
              <w:right w:w="0" w:type="dxa"/>
            </w:tcMar>
          </w:tcPr>
          <w:p w14:paraId="40EA54FA" w14:textId="77777777" w:rsidR="00F11BFB" w:rsidRPr="00590C30" w:rsidRDefault="00F11BFB" w:rsidP="004D65C3">
            <w:pPr>
              <w:pStyle w:val="TCellCard"/>
            </w:pPr>
            <w:r w:rsidRPr="00590C30">
              <w:t>7</w:t>
            </w:r>
          </w:p>
        </w:tc>
        <w:tc>
          <w:tcPr>
            <w:tcW w:w="1008" w:type="dxa"/>
            <w:tcBorders>
              <w:bottom w:val="single" w:sz="4" w:space="0" w:color="auto"/>
            </w:tcBorders>
            <w:tcMar>
              <w:left w:w="0" w:type="dxa"/>
              <w:right w:w="0" w:type="dxa"/>
            </w:tcMar>
          </w:tcPr>
          <w:p w14:paraId="78CAC24C" w14:textId="77777777" w:rsidR="00F11BFB" w:rsidRPr="00590C30" w:rsidRDefault="00F11BFB" w:rsidP="004D65C3">
            <w:pPr>
              <w:pStyle w:val="TCellCard"/>
            </w:pPr>
            <w:r w:rsidRPr="00590C30">
              <w:t>8</w:t>
            </w:r>
          </w:p>
        </w:tc>
        <w:tc>
          <w:tcPr>
            <w:tcW w:w="1008" w:type="dxa"/>
            <w:tcBorders>
              <w:bottom w:val="single" w:sz="4" w:space="0" w:color="auto"/>
            </w:tcBorders>
            <w:tcMar>
              <w:left w:w="0" w:type="dxa"/>
              <w:right w:w="0" w:type="dxa"/>
            </w:tcMar>
          </w:tcPr>
          <w:p w14:paraId="158CE8C1" w14:textId="77777777" w:rsidR="00F11BFB" w:rsidRPr="00590C30" w:rsidRDefault="00F11BFB" w:rsidP="004D65C3">
            <w:pPr>
              <w:pStyle w:val="TCellCard"/>
            </w:pPr>
            <w:r w:rsidRPr="00590C30">
              <w:t>9</w:t>
            </w:r>
          </w:p>
        </w:tc>
        <w:tc>
          <w:tcPr>
            <w:tcW w:w="1008" w:type="dxa"/>
            <w:tcBorders>
              <w:bottom w:val="single" w:sz="4" w:space="0" w:color="auto"/>
            </w:tcBorders>
            <w:tcMar>
              <w:left w:w="0" w:type="dxa"/>
              <w:right w:w="0" w:type="dxa"/>
            </w:tcMar>
          </w:tcPr>
          <w:p w14:paraId="59C9F36D" w14:textId="77777777" w:rsidR="00F11BFB" w:rsidRPr="00590C30" w:rsidRDefault="00F11BFB" w:rsidP="004D65C3">
            <w:pPr>
              <w:pStyle w:val="TCellCard"/>
            </w:pPr>
            <w:r w:rsidRPr="00590C30">
              <w:t>10</w:t>
            </w:r>
          </w:p>
        </w:tc>
      </w:tr>
      <w:tr w:rsidR="00F11BFB" w:rsidRPr="00590C30" w14:paraId="658D99B0"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1743829" w14:textId="77777777" w:rsidR="00F11BFB" w:rsidRPr="00590C30" w:rsidRDefault="00F11BFB" w:rsidP="004D65C3">
            <w:pPr>
              <w:pStyle w:val="TCellCard"/>
            </w:pPr>
            <w:r w:rsidRPr="00590C30">
              <w:t>CBAR</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29B3996" w14:textId="77777777" w:rsidR="00F11BFB" w:rsidRPr="00590C30" w:rsidRDefault="00F11BFB" w:rsidP="004D65C3">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7FD0E47" w14:textId="77777777" w:rsidR="00F11BFB" w:rsidRPr="00590C30" w:rsidRDefault="00F11BFB" w:rsidP="004D65C3">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2198B04" w14:textId="77777777" w:rsidR="00F11BFB" w:rsidRPr="00590C30" w:rsidRDefault="00F11BFB" w:rsidP="004D65C3">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8F6EE66" w14:textId="77777777" w:rsidR="00F11BFB" w:rsidRPr="00590C30" w:rsidRDefault="00F11BFB" w:rsidP="004D65C3">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4247FA4" w14:textId="77777777" w:rsidR="00F11BFB" w:rsidRPr="00590C30" w:rsidRDefault="00F11BFB" w:rsidP="004D65C3">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741A673" w14:textId="77777777" w:rsidR="00F11BFB" w:rsidRPr="00590C30" w:rsidRDefault="00F11BFB" w:rsidP="004D65C3">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C9B4485" w14:textId="77777777" w:rsidR="00F11BFB" w:rsidRPr="00590C30" w:rsidRDefault="00F11BFB" w:rsidP="004D65C3">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shd w:val="pct15" w:color="auto" w:fill="FFFFFF"/>
            <w:tcMar>
              <w:left w:w="0" w:type="dxa"/>
              <w:right w:w="0" w:type="dxa"/>
            </w:tcMar>
          </w:tcPr>
          <w:p w14:paraId="7BA08BB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91DC14D" w14:textId="77777777" w:rsidR="00F11BFB" w:rsidRPr="00590C30" w:rsidRDefault="00F11BFB" w:rsidP="004D65C3">
            <w:pPr>
              <w:pStyle w:val="TCellCard"/>
            </w:pPr>
          </w:p>
        </w:tc>
      </w:tr>
      <w:tr w:rsidR="00F11BFB" w:rsidRPr="00590C30" w14:paraId="356956BF" w14:textId="77777777" w:rsidTr="004D65C3">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44DD24D" w14:textId="77777777" w:rsidR="00F11BFB" w:rsidRPr="00590C30" w:rsidRDefault="00F11BFB" w:rsidP="004D65C3">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88993E3" w14:textId="77777777" w:rsidR="00F11BFB" w:rsidRPr="00590C30" w:rsidRDefault="00F11BFB" w:rsidP="004D65C3">
            <w:pPr>
              <w:pStyle w:val="TCellCard"/>
            </w:pPr>
            <w:r w:rsidRPr="00590C30">
              <w:t>P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0FB42FC" w14:textId="77777777" w:rsidR="00F11BFB" w:rsidRPr="00590C30" w:rsidRDefault="00F11BFB" w:rsidP="004D65C3">
            <w:pPr>
              <w:pStyle w:val="TCellCard"/>
            </w:pPr>
            <w:r w:rsidRPr="00590C30">
              <w:t>P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2457705" w14:textId="4581C08E" w:rsidR="00F11BFB" w:rsidRPr="00590C30" w:rsidRDefault="00F11BFB" w:rsidP="004D65C3">
            <w:pPr>
              <w:pStyle w:val="TCellCard"/>
            </w:pPr>
            <w:r w:rsidRPr="00590C30">
              <w:t>W1</w:t>
            </w:r>
            <w:r w:rsidR="00D54038">
              <w:t>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DF3BA82" w14:textId="2A165E11"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46CFD6" w14:textId="12141301" w:rsidR="00F11BFB" w:rsidRPr="00590C30" w:rsidRDefault="00F11BFB" w:rsidP="004D65C3">
            <w:pPr>
              <w:pStyle w:val="TCellCard"/>
            </w:pPr>
            <w:r w:rsidRPr="00590C30">
              <w:t>W</w:t>
            </w:r>
            <w:r w:rsidR="00D54038">
              <w:t>3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A030F0" w14:textId="32FBE2A6" w:rsidR="00F11BFB" w:rsidRPr="00590C30" w:rsidRDefault="00F11BFB" w:rsidP="004D65C3">
            <w:pPr>
              <w:pStyle w:val="TCellCard"/>
            </w:pPr>
            <w:r w:rsidRPr="00590C30">
              <w:t>W</w:t>
            </w:r>
            <w:r w:rsidR="00D54038">
              <w:t>2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1824C1E" w14:textId="4ECDF3A2" w:rsidR="00F11BFB" w:rsidRPr="00590C30" w:rsidRDefault="00F11BFB" w:rsidP="004D65C3">
            <w:pPr>
              <w:pStyle w:val="TCellCard"/>
            </w:pPr>
            <w:r w:rsidRPr="00590C30">
              <w:t>W</w:t>
            </w:r>
            <w:r w:rsidR="00D54038">
              <w:t>2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EAEE813" w14:textId="40147667" w:rsidR="00F11BFB" w:rsidRPr="00590C30" w:rsidRDefault="00F11BFB" w:rsidP="004D65C3">
            <w:pPr>
              <w:pStyle w:val="TCellCard"/>
            </w:pPr>
            <w:r w:rsidRPr="00590C30">
              <w:t>W</w:t>
            </w:r>
            <w:r w:rsidR="00D54038">
              <w:t>3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709FE30" w14:textId="77777777" w:rsidR="00F11BFB" w:rsidRPr="00590C30" w:rsidRDefault="00F11BFB" w:rsidP="004D65C3">
            <w:pPr>
              <w:pStyle w:val="TCellCard"/>
            </w:pPr>
          </w:p>
        </w:tc>
      </w:tr>
    </w:tbl>
    <w:p w14:paraId="2531B907" w14:textId="77777777" w:rsidR="00F11BFB" w:rsidRPr="00590C30" w:rsidRDefault="00F11BFB" w:rsidP="00F11BFB">
      <w:pPr>
        <w:pStyle w:val="CardSpacing"/>
      </w:pPr>
    </w:p>
    <w:p w14:paraId="54A25F31" w14:textId="77777777" w:rsidR="00F17494" w:rsidRDefault="00F17494" w:rsidP="006B2B9F">
      <w:pPr>
        <w:pStyle w:val="CardSpacing"/>
      </w:pPr>
    </w:p>
    <w:p w14:paraId="692205B7" w14:textId="1736AA95" w:rsidR="00370320" w:rsidRPr="00590C30" w:rsidRDefault="00370320" w:rsidP="00724600">
      <w:pPr>
        <w:pStyle w:val="CardHeader"/>
      </w:pPr>
      <w:r w:rsidRPr="00590C30">
        <w:t xml:space="preserve">Format No. </w:t>
      </w:r>
      <w:r w:rsidR="00F11BFB">
        <w:t>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78A62C8" w14:textId="77777777" w:rsidTr="00205888">
        <w:tc>
          <w:tcPr>
            <w:tcW w:w="1008" w:type="dxa"/>
            <w:tcBorders>
              <w:top w:val="nil"/>
              <w:left w:val="nil"/>
              <w:right w:val="nil"/>
            </w:tcBorders>
          </w:tcPr>
          <w:p w14:paraId="5CBB3A74" w14:textId="77777777" w:rsidR="00370320" w:rsidRPr="00590C30" w:rsidRDefault="00370320" w:rsidP="001D54E0">
            <w:pPr>
              <w:pStyle w:val="TCellCard"/>
            </w:pPr>
            <w:r w:rsidRPr="00590C30">
              <w:t>1</w:t>
            </w:r>
          </w:p>
        </w:tc>
        <w:tc>
          <w:tcPr>
            <w:tcW w:w="1008" w:type="dxa"/>
            <w:tcBorders>
              <w:top w:val="nil"/>
              <w:left w:val="nil"/>
              <w:right w:val="nil"/>
            </w:tcBorders>
          </w:tcPr>
          <w:p w14:paraId="15BE5387" w14:textId="77777777" w:rsidR="00370320" w:rsidRPr="00590C30" w:rsidRDefault="00370320" w:rsidP="001D54E0">
            <w:pPr>
              <w:pStyle w:val="TCellCard"/>
            </w:pPr>
            <w:r w:rsidRPr="00590C30">
              <w:t>2</w:t>
            </w:r>
          </w:p>
        </w:tc>
        <w:tc>
          <w:tcPr>
            <w:tcW w:w="1008" w:type="dxa"/>
            <w:tcBorders>
              <w:top w:val="nil"/>
              <w:left w:val="nil"/>
              <w:right w:val="nil"/>
            </w:tcBorders>
          </w:tcPr>
          <w:p w14:paraId="41971E49" w14:textId="77777777" w:rsidR="00370320" w:rsidRPr="00590C30" w:rsidRDefault="00370320" w:rsidP="001D54E0">
            <w:pPr>
              <w:pStyle w:val="TCellCard"/>
            </w:pPr>
            <w:r w:rsidRPr="00590C30">
              <w:t>3</w:t>
            </w:r>
          </w:p>
        </w:tc>
        <w:tc>
          <w:tcPr>
            <w:tcW w:w="1008" w:type="dxa"/>
            <w:tcBorders>
              <w:top w:val="nil"/>
              <w:left w:val="nil"/>
              <w:right w:val="nil"/>
            </w:tcBorders>
          </w:tcPr>
          <w:p w14:paraId="5D71B1DB" w14:textId="77777777" w:rsidR="00370320" w:rsidRPr="00590C30" w:rsidRDefault="00370320" w:rsidP="001D54E0">
            <w:pPr>
              <w:pStyle w:val="TCellCard"/>
            </w:pPr>
            <w:r w:rsidRPr="00590C30">
              <w:t>4</w:t>
            </w:r>
          </w:p>
        </w:tc>
        <w:tc>
          <w:tcPr>
            <w:tcW w:w="1008" w:type="dxa"/>
            <w:tcBorders>
              <w:top w:val="nil"/>
              <w:left w:val="nil"/>
              <w:right w:val="nil"/>
            </w:tcBorders>
          </w:tcPr>
          <w:p w14:paraId="6DC10881" w14:textId="77777777" w:rsidR="00370320" w:rsidRPr="00590C30" w:rsidRDefault="00370320" w:rsidP="001D54E0">
            <w:pPr>
              <w:pStyle w:val="TCellCard"/>
            </w:pPr>
            <w:r w:rsidRPr="00590C30">
              <w:t>5</w:t>
            </w:r>
          </w:p>
        </w:tc>
        <w:tc>
          <w:tcPr>
            <w:tcW w:w="1008" w:type="dxa"/>
            <w:tcBorders>
              <w:top w:val="nil"/>
              <w:left w:val="nil"/>
              <w:right w:val="nil"/>
            </w:tcBorders>
          </w:tcPr>
          <w:p w14:paraId="217036EC" w14:textId="77777777" w:rsidR="00370320" w:rsidRPr="00590C30" w:rsidRDefault="00370320" w:rsidP="001D54E0">
            <w:pPr>
              <w:pStyle w:val="TCellCard"/>
            </w:pPr>
            <w:r w:rsidRPr="00590C30">
              <w:t>6</w:t>
            </w:r>
          </w:p>
        </w:tc>
        <w:tc>
          <w:tcPr>
            <w:tcW w:w="1008" w:type="dxa"/>
            <w:tcBorders>
              <w:top w:val="nil"/>
              <w:left w:val="nil"/>
              <w:right w:val="nil"/>
            </w:tcBorders>
          </w:tcPr>
          <w:p w14:paraId="68F7D186" w14:textId="77777777" w:rsidR="00370320" w:rsidRPr="00590C30" w:rsidRDefault="00370320" w:rsidP="001D54E0">
            <w:pPr>
              <w:pStyle w:val="TCellCard"/>
            </w:pPr>
            <w:r w:rsidRPr="00590C30">
              <w:t>7</w:t>
            </w:r>
          </w:p>
        </w:tc>
        <w:tc>
          <w:tcPr>
            <w:tcW w:w="1008" w:type="dxa"/>
            <w:tcBorders>
              <w:top w:val="nil"/>
              <w:left w:val="nil"/>
              <w:right w:val="nil"/>
            </w:tcBorders>
          </w:tcPr>
          <w:p w14:paraId="062E0110" w14:textId="77777777" w:rsidR="00370320" w:rsidRPr="00590C30" w:rsidRDefault="00370320" w:rsidP="001D54E0">
            <w:pPr>
              <w:pStyle w:val="TCellCard"/>
            </w:pPr>
            <w:r w:rsidRPr="00590C30">
              <w:t>8</w:t>
            </w:r>
          </w:p>
        </w:tc>
        <w:tc>
          <w:tcPr>
            <w:tcW w:w="1008" w:type="dxa"/>
            <w:tcBorders>
              <w:top w:val="nil"/>
              <w:left w:val="nil"/>
              <w:right w:val="nil"/>
            </w:tcBorders>
          </w:tcPr>
          <w:p w14:paraId="2DEB6E33" w14:textId="77777777" w:rsidR="00370320" w:rsidRPr="00590C30" w:rsidRDefault="00370320" w:rsidP="001D54E0">
            <w:pPr>
              <w:pStyle w:val="TCellCard"/>
            </w:pPr>
            <w:r w:rsidRPr="00590C30">
              <w:t>9</w:t>
            </w:r>
          </w:p>
        </w:tc>
        <w:tc>
          <w:tcPr>
            <w:tcW w:w="1008" w:type="dxa"/>
            <w:tcBorders>
              <w:top w:val="nil"/>
              <w:left w:val="nil"/>
              <w:right w:val="nil"/>
            </w:tcBorders>
          </w:tcPr>
          <w:p w14:paraId="3BEF5486" w14:textId="77777777" w:rsidR="00370320" w:rsidRPr="00590C30" w:rsidRDefault="00370320" w:rsidP="001D54E0">
            <w:pPr>
              <w:pStyle w:val="TCellCard"/>
            </w:pPr>
            <w:r w:rsidRPr="00590C30">
              <w:t>10</w:t>
            </w:r>
          </w:p>
        </w:tc>
      </w:tr>
      <w:tr w:rsidR="00370320" w:rsidRPr="00590C30" w14:paraId="639A9026" w14:textId="77777777" w:rsidTr="00205888">
        <w:tc>
          <w:tcPr>
            <w:tcW w:w="1008" w:type="dxa"/>
          </w:tcPr>
          <w:p w14:paraId="42FC8526" w14:textId="77777777" w:rsidR="00370320" w:rsidRPr="00590C30" w:rsidRDefault="00370320" w:rsidP="00887F1F">
            <w:pPr>
              <w:pStyle w:val="TCellCard"/>
            </w:pPr>
            <w:r w:rsidRPr="00590C30">
              <w:t>CBAR</w:t>
            </w:r>
          </w:p>
        </w:tc>
        <w:tc>
          <w:tcPr>
            <w:tcW w:w="1008" w:type="dxa"/>
          </w:tcPr>
          <w:p w14:paraId="6C8CCB42" w14:textId="77777777" w:rsidR="00370320" w:rsidRPr="00590C30" w:rsidRDefault="00370320" w:rsidP="00887F1F">
            <w:pPr>
              <w:pStyle w:val="TCellCard"/>
            </w:pPr>
            <w:r w:rsidRPr="00590C30">
              <w:t>EID</w:t>
            </w:r>
          </w:p>
        </w:tc>
        <w:tc>
          <w:tcPr>
            <w:tcW w:w="1008" w:type="dxa"/>
          </w:tcPr>
          <w:p w14:paraId="705E959D" w14:textId="77777777" w:rsidR="00370320" w:rsidRPr="00590C30" w:rsidRDefault="00370320" w:rsidP="00887F1F">
            <w:pPr>
              <w:pStyle w:val="TCellCard"/>
            </w:pPr>
            <w:r w:rsidRPr="00590C30">
              <w:t>PID</w:t>
            </w:r>
          </w:p>
        </w:tc>
        <w:tc>
          <w:tcPr>
            <w:tcW w:w="1008" w:type="dxa"/>
          </w:tcPr>
          <w:p w14:paraId="779EA4F0" w14:textId="77777777" w:rsidR="00370320" w:rsidRPr="00590C30" w:rsidRDefault="00370320" w:rsidP="00887F1F">
            <w:pPr>
              <w:pStyle w:val="TCellCard"/>
            </w:pPr>
            <w:r w:rsidRPr="00590C30">
              <w:t>G1</w:t>
            </w:r>
          </w:p>
        </w:tc>
        <w:tc>
          <w:tcPr>
            <w:tcW w:w="1008" w:type="dxa"/>
          </w:tcPr>
          <w:p w14:paraId="1C2A839A" w14:textId="77777777" w:rsidR="00370320" w:rsidRPr="00590C30" w:rsidRDefault="00370320" w:rsidP="00887F1F">
            <w:pPr>
              <w:pStyle w:val="TCellCard"/>
            </w:pPr>
            <w:r w:rsidRPr="00590C30">
              <w:t>G2</w:t>
            </w:r>
          </w:p>
        </w:tc>
        <w:tc>
          <w:tcPr>
            <w:tcW w:w="1008" w:type="dxa"/>
          </w:tcPr>
          <w:p w14:paraId="26075A87" w14:textId="77777777" w:rsidR="00370320" w:rsidRPr="00590C30" w:rsidRDefault="00370320" w:rsidP="00887F1F">
            <w:pPr>
              <w:pStyle w:val="TCellCard"/>
            </w:pPr>
            <w:r w:rsidRPr="00590C30">
              <w:t>G0</w:t>
            </w:r>
          </w:p>
        </w:tc>
        <w:tc>
          <w:tcPr>
            <w:tcW w:w="1008" w:type="dxa"/>
            <w:shd w:val="pct15" w:color="auto" w:fill="FFFFFF"/>
          </w:tcPr>
          <w:p w14:paraId="0328ADA3" w14:textId="77777777" w:rsidR="00370320" w:rsidRPr="00590C30" w:rsidRDefault="00370320" w:rsidP="00887F1F">
            <w:pPr>
              <w:pStyle w:val="TCellCard"/>
            </w:pPr>
          </w:p>
        </w:tc>
        <w:tc>
          <w:tcPr>
            <w:tcW w:w="1008" w:type="dxa"/>
            <w:shd w:val="pct15" w:color="auto" w:fill="FFFFFF"/>
          </w:tcPr>
          <w:p w14:paraId="4A99E95B" w14:textId="77777777" w:rsidR="00370320" w:rsidRPr="00590C30" w:rsidRDefault="00370320" w:rsidP="00887F1F">
            <w:pPr>
              <w:pStyle w:val="TCellCard"/>
            </w:pPr>
          </w:p>
        </w:tc>
        <w:tc>
          <w:tcPr>
            <w:tcW w:w="1008" w:type="dxa"/>
            <w:shd w:val="pct15" w:color="auto" w:fill="FFFFFF"/>
          </w:tcPr>
          <w:p w14:paraId="0D9A292C" w14:textId="77777777" w:rsidR="00370320" w:rsidRPr="00590C30" w:rsidRDefault="00370320" w:rsidP="00887F1F">
            <w:pPr>
              <w:pStyle w:val="TCellCard"/>
            </w:pPr>
          </w:p>
        </w:tc>
        <w:tc>
          <w:tcPr>
            <w:tcW w:w="1008" w:type="dxa"/>
          </w:tcPr>
          <w:p w14:paraId="6E2A30AF" w14:textId="28DCC727" w:rsidR="00370320" w:rsidRPr="00590C30" w:rsidRDefault="00370320" w:rsidP="00887F1F">
            <w:pPr>
              <w:pStyle w:val="TCellCard"/>
            </w:pPr>
          </w:p>
        </w:tc>
      </w:tr>
      <w:tr w:rsidR="00F41D5C" w:rsidRPr="00590C30" w14:paraId="6D795546" w14:textId="77777777" w:rsidTr="00205888">
        <w:tc>
          <w:tcPr>
            <w:tcW w:w="1008" w:type="dxa"/>
          </w:tcPr>
          <w:p w14:paraId="3B98F545" w14:textId="38D0E1CF" w:rsidR="00F41D5C" w:rsidRPr="00590C30" w:rsidRDefault="00F41D5C" w:rsidP="00F41D5C">
            <w:pPr>
              <w:pStyle w:val="TCellCard"/>
            </w:pPr>
          </w:p>
        </w:tc>
        <w:tc>
          <w:tcPr>
            <w:tcW w:w="1008" w:type="dxa"/>
          </w:tcPr>
          <w:p w14:paraId="76062E61" w14:textId="77777777" w:rsidR="00F41D5C" w:rsidRPr="00590C30" w:rsidRDefault="00F41D5C" w:rsidP="00F41D5C">
            <w:pPr>
              <w:pStyle w:val="TCellCard"/>
            </w:pPr>
            <w:r w:rsidRPr="00590C30">
              <w:t>P1</w:t>
            </w:r>
          </w:p>
        </w:tc>
        <w:tc>
          <w:tcPr>
            <w:tcW w:w="1008" w:type="dxa"/>
          </w:tcPr>
          <w:p w14:paraId="662E4908" w14:textId="77777777" w:rsidR="00F41D5C" w:rsidRPr="00590C30" w:rsidRDefault="00F41D5C" w:rsidP="00F41D5C">
            <w:pPr>
              <w:pStyle w:val="TCellCard"/>
            </w:pPr>
            <w:r w:rsidRPr="00590C30">
              <w:t>P2</w:t>
            </w:r>
          </w:p>
        </w:tc>
        <w:tc>
          <w:tcPr>
            <w:tcW w:w="1008" w:type="dxa"/>
          </w:tcPr>
          <w:p w14:paraId="18B4933F" w14:textId="7E259E79" w:rsidR="00F41D5C" w:rsidRPr="00590C30" w:rsidRDefault="00F41D5C" w:rsidP="00F41D5C">
            <w:pPr>
              <w:pStyle w:val="TCellCard"/>
            </w:pPr>
            <w:r w:rsidRPr="00590C30">
              <w:t>W1</w:t>
            </w:r>
            <w:r>
              <w:t>A</w:t>
            </w:r>
          </w:p>
        </w:tc>
        <w:tc>
          <w:tcPr>
            <w:tcW w:w="1008" w:type="dxa"/>
          </w:tcPr>
          <w:p w14:paraId="62819B78" w14:textId="45952183" w:rsidR="00F41D5C" w:rsidRPr="00590C30" w:rsidRDefault="00F41D5C" w:rsidP="00F41D5C">
            <w:pPr>
              <w:pStyle w:val="TCellCard"/>
            </w:pPr>
            <w:r w:rsidRPr="00590C30">
              <w:t>W</w:t>
            </w:r>
            <w:r>
              <w:t>2A</w:t>
            </w:r>
          </w:p>
        </w:tc>
        <w:tc>
          <w:tcPr>
            <w:tcW w:w="1008" w:type="dxa"/>
          </w:tcPr>
          <w:p w14:paraId="213644A7" w14:textId="24F2EADD" w:rsidR="00F41D5C" w:rsidRPr="00590C30" w:rsidRDefault="00F41D5C" w:rsidP="00F41D5C">
            <w:pPr>
              <w:pStyle w:val="TCellCard"/>
            </w:pPr>
            <w:r w:rsidRPr="00590C30">
              <w:t>W</w:t>
            </w:r>
            <w:r>
              <w:t>3A</w:t>
            </w:r>
          </w:p>
        </w:tc>
        <w:tc>
          <w:tcPr>
            <w:tcW w:w="1008" w:type="dxa"/>
          </w:tcPr>
          <w:p w14:paraId="39F49063" w14:textId="3BA35FB9" w:rsidR="00F41D5C" w:rsidRPr="00590C30" w:rsidRDefault="00F41D5C" w:rsidP="00F41D5C">
            <w:pPr>
              <w:pStyle w:val="TCellCard"/>
            </w:pPr>
            <w:r w:rsidRPr="00590C30">
              <w:t>W</w:t>
            </w:r>
            <w:r>
              <w:t>2A</w:t>
            </w:r>
          </w:p>
        </w:tc>
        <w:tc>
          <w:tcPr>
            <w:tcW w:w="1008" w:type="dxa"/>
          </w:tcPr>
          <w:p w14:paraId="7653F802" w14:textId="4DE75479" w:rsidR="00F41D5C" w:rsidRPr="00590C30" w:rsidRDefault="00F41D5C" w:rsidP="00F41D5C">
            <w:pPr>
              <w:pStyle w:val="TCellCard"/>
            </w:pPr>
            <w:r w:rsidRPr="00590C30">
              <w:t>W</w:t>
            </w:r>
            <w:r>
              <w:t>2B</w:t>
            </w:r>
          </w:p>
        </w:tc>
        <w:tc>
          <w:tcPr>
            <w:tcW w:w="1008" w:type="dxa"/>
          </w:tcPr>
          <w:p w14:paraId="0E5E60F6" w14:textId="2FFFD383" w:rsidR="00F41D5C" w:rsidRPr="00590C30" w:rsidRDefault="00F41D5C" w:rsidP="00F41D5C">
            <w:pPr>
              <w:pStyle w:val="TCellCard"/>
            </w:pPr>
            <w:r w:rsidRPr="00590C30">
              <w:t>W</w:t>
            </w:r>
            <w:r>
              <w:t>3B</w:t>
            </w:r>
          </w:p>
        </w:tc>
        <w:tc>
          <w:tcPr>
            <w:tcW w:w="1008" w:type="dxa"/>
          </w:tcPr>
          <w:p w14:paraId="55BA7723" w14:textId="77777777" w:rsidR="00F41D5C" w:rsidRPr="00590C30" w:rsidRDefault="00F41D5C" w:rsidP="00F41D5C">
            <w:pPr>
              <w:pStyle w:val="TCellCard"/>
            </w:pPr>
          </w:p>
        </w:tc>
      </w:tr>
    </w:tbl>
    <w:p w14:paraId="62C95D48" w14:textId="77777777" w:rsidR="00370320" w:rsidRPr="00590C30" w:rsidRDefault="00370320" w:rsidP="005369B9">
      <w:pPr>
        <w:pStyle w:val="CardSpacing"/>
      </w:pPr>
    </w:p>
    <w:p w14:paraId="7C73BC79" w14:textId="77777777" w:rsidR="00370320" w:rsidRPr="00590C30" w:rsidRDefault="00370320" w:rsidP="00724600">
      <w:pPr>
        <w:pStyle w:val="CardHeader"/>
      </w:pPr>
      <w:r w:rsidRPr="00590C30">
        <w:t>Example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6383258" w14:textId="77777777" w:rsidTr="005871C9">
        <w:tc>
          <w:tcPr>
            <w:tcW w:w="1008" w:type="dxa"/>
            <w:tcMar>
              <w:left w:w="0" w:type="dxa"/>
              <w:right w:w="0" w:type="dxa"/>
            </w:tcMar>
          </w:tcPr>
          <w:p w14:paraId="7F6F7FC7" w14:textId="77777777" w:rsidR="00370320" w:rsidRPr="00590C30" w:rsidRDefault="00370320" w:rsidP="00887F1F">
            <w:pPr>
              <w:pStyle w:val="TCellCard"/>
            </w:pPr>
            <w:r w:rsidRPr="00590C30">
              <w:t>CBAR</w:t>
            </w:r>
          </w:p>
        </w:tc>
        <w:tc>
          <w:tcPr>
            <w:tcW w:w="1008" w:type="dxa"/>
            <w:tcMar>
              <w:left w:w="0" w:type="dxa"/>
              <w:right w:w="0" w:type="dxa"/>
            </w:tcMar>
          </w:tcPr>
          <w:p w14:paraId="7385F831" w14:textId="77777777" w:rsidR="00370320" w:rsidRPr="00590C30" w:rsidRDefault="00370320" w:rsidP="00887F1F">
            <w:pPr>
              <w:pStyle w:val="TCellCard"/>
            </w:pPr>
            <w:r w:rsidRPr="00590C30">
              <w:t>98</w:t>
            </w:r>
          </w:p>
        </w:tc>
        <w:tc>
          <w:tcPr>
            <w:tcW w:w="1008" w:type="dxa"/>
            <w:tcMar>
              <w:left w:w="0" w:type="dxa"/>
              <w:right w:w="0" w:type="dxa"/>
            </w:tcMar>
          </w:tcPr>
          <w:p w14:paraId="758F563A" w14:textId="77777777" w:rsidR="00370320" w:rsidRPr="00590C30" w:rsidRDefault="00370320" w:rsidP="00887F1F">
            <w:pPr>
              <w:pStyle w:val="TCellCard"/>
            </w:pPr>
            <w:r w:rsidRPr="00590C30">
              <w:t>43</w:t>
            </w:r>
          </w:p>
        </w:tc>
        <w:tc>
          <w:tcPr>
            <w:tcW w:w="1008" w:type="dxa"/>
            <w:tcMar>
              <w:left w:w="0" w:type="dxa"/>
              <w:right w:w="0" w:type="dxa"/>
            </w:tcMar>
          </w:tcPr>
          <w:p w14:paraId="16EBD49A" w14:textId="77777777" w:rsidR="00370320" w:rsidRPr="00590C30" w:rsidRDefault="00370320" w:rsidP="00887F1F">
            <w:pPr>
              <w:pStyle w:val="TCellCard"/>
            </w:pPr>
            <w:r w:rsidRPr="00590C30">
              <w:t>1234</w:t>
            </w:r>
          </w:p>
        </w:tc>
        <w:tc>
          <w:tcPr>
            <w:tcW w:w="1008" w:type="dxa"/>
            <w:tcMar>
              <w:left w:w="0" w:type="dxa"/>
              <w:right w:w="0" w:type="dxa"/>
            </w:tcMar>
          </w:tcPr>
          <w:p w14:paraId="7047D037" w14:textId="77777777" w:rsidR="00370320" w:rsidRPr="00590C30" w:rsidRDefault="00370320" w:rsidP="00887F1F">
            <w:pPr>
              <w:pStyle w:val="TCellCard"/>
            </w:pPr>
            <w:r w:rsidRPr="00590C30">
              <w:t>56</w:t>
            </w:r>
          </w:p>
        </w:tc>
        <w:tc>
          <w:tcPr>
            <w:tcW w:w="1008" w:type="dxa"/>
            <w:tcMar>
              <w:left w:w="0" w:type="dxa"/>
              <w:right w:w="0" w:type="dxa"/>
            </w:tcMar>
          </w:tcPr>
          <w:p w14:paraId="0E0BB7A2" w14:textId="77777777" w:rsidR="00370320" w:rsidRPr="00590C30" w:rsidRDefault="00370320" w:rsidP="00887F1F">
            <w:pPr>
              <w:pStyle w:val="TCellCard"/>
            </w:pPr>
            <w:r w:rsidRPr="00590C30">
              <w:t>78</w:t>
            </w:r>
          </w:p>
        </w:tc>
        <w:tc>
          <w:tcPr>
            <w:tcW w:w="1008" w:type="dxa"/>
            <w:tcMar>
              <w:left w:w="0" w:type="dxa"/>
              <w:right w:w="0" w:type="dxa"/>
            </w:tcMar>
          </w:tcPr>
          <w:p w14:paraId="729079D2" w14:textId="77777777" w:rsidR="00370320" w:rsidRPr="00590C30" w:rsidRDefault="00370320" w:rsidP="00887F1F">
            <w:pPr>
              <w:pStyle w:val="TCellCard"/>
            </w:pPr>
          </w:p>
        </w:tc>
        <w:tc>
          <w:tcPr>
            <w:tcW w:w="1008" w:type="dxa"/>
            <w:tcMar>
              <w:left w:w="0" w:type="dxa"/>
              <w:right w:w="0" w:type="dxa"/>
            </w:tcMar>
          </w:tcPr>
          <w:p w14:paraId="2B9E616E" w14:textId="77777777" w:rsidR="00370320" w:rsidRPr="00590C30" w:rsidRDefault="00370320" w:rsidP="00887F1F">
            <w:pPr>
              <w:pStyle w:val="TCellCard"/>
            </w:pPr>
          </w:p>
        </w:tc>
        <w:tc>
          <w:tcPr>
            <w:tcW w:w="1008" w:type="dxa"/>
            <w:tcMar>
              <w:left w:w="0" w:type="dxa"/>
              <w:right w:w="0" w:type="dxa"/>
            </w:tcMar>
          </w:tcPr>
          <w:p w14:paraId="760C816A" w14:textId="77777777" w:rsidR="00370320" w:rsidRPr="00590C30" w:rsidRDefault="00370320" w:rsidP="00887F1F">
            <w:pPr>
              <w:pStyle w:val="TCellCard"/>
            </w:pPr>
          </w:p>
        </w:tc>
        <w:tc>
          <w:tcPr>
            <w:tcW w:w="1008" w:type="dxa"/>
            <w:tcMar>
              <w:left w:w="0" w:type="dxa"/>
              <w:right w:w="0" w:type="dxa"/>
            </w:tcMar>
          </w:tcPr>
          <w:p w14:paraId="58CDB226" w14:textId="03ED4864" w:rsidR="00370320" w:rsidRPr="00590C30" w:rsidRDefault="00370320" w:rsidP="00887F1F">
            <w:pPr>
              <w:pStyle w:val="TCellCard"/>
            </w:pPr>
          </w:p>
        </w:tc>
      </w:tr>
      <w:tr w:rsidR="00370320" w:rsidRPr="00590C30" w14:paraId="7126F320" w14:textId="77777777" w:rsidTr="005871C9">
        <w:tc>
          <w:tcPr>
            <w:tcW w:w="1008" w:type="dxa"/>
            <w:tcMar>
              <w:left w:w="0" w:type="dxa"/>
              <w:right w:w="0" w:type="dxa"/>
            </w:tcMar>
          </w:tcPr>
          <w:p w14:paraId="14F0524E" w14:textId="40FEC8D2" w:rsidR="00370320" w:rsidRPr="00590C30" w:rsidRDefault="00370320" w:rsidP="00887F1F">
            <w:pPr>
              <w:pStyle w:val="TCellCard"/>
            </w:pPr>
          </w:p>
        </w:tc>
        <w:tc>
          <w:tcPr>
            <w:tcW w:w="1008" w:type="dxa"/>
            <w:tcMar>
              <w:left w:w="0" w:type="dxa"/>
              <w:right w:w="0" w:type="dxa"/>
            </w:tcMar>
          </w:tcPr>
          <w:p w14:paraId="6292493C" w14:textId="77777777" w:rsidR="00370320" w:rsidRPr="00590C30" w:rsidRDefault="00370320" w:rsidP="00887F1F">
            <w:pPr>
              <w:pStyle w:val="TCellCard"/>
            </w:pPr>
            <w:r w:rsidRPr="00590C30">
              <w:t>456</w:t>
            </w:r>
          </w:p>
        </w:tc>
        <w:tc>
          <w:tcPr>
            <w:tcW w:w="1008" w:type="dxa"/>
            <w:tcMar>
              <w:left w:w="0" w:type="dxa"/>
              <w:right w:w="0" w:type="dxa"/>
            </w:tcMar>
          </w:tcPr>
          <w:p w14:paraId="211066E7" w14:textId="77777777" w:rsidR="00370320" w:rsidRPr="00590C30" w:rsidRDefault="00370320" w:rsidP="00887F1F">
            <w:pPr>
              <w:pStyle w:val="TCellCard"/>
            </w:pPr>
            <w:r>
              <w:t>13</w:t>
            </w:r>
          </w:p>
        </w:tc>
        <w:tc>
          <w:tcPr>
            <w:tcW w:w="1008" w:type="dxa"/>
            <w:tcMar>
              <w:left w:w="0" w:type="dxa"/>
              <w:right w:w="0" w:type="dxa"/>
            </w:tcMar>
          </w:tcPr>
          <w:p w14:paraId="0D48792C" w14:textId="77777777" w:rsidR="00370320" w:rsidRPr="00590C30" w:rsidRDefault="00370320" w:rsidP="00887F1F">
            <w:pPr>
              <w:pStyle w:val="TCellCard"/>
            </w:pPr>
            <w:r w:rsidRPr="00590C30">
              <w:t>0.0</w:t>
            </w:r>
          </w:p>
        </w:tc>
        <w:tc>
          <w:tcPr>
            <w:tcW w:w="1008" w:type="dxa"/>
            <w:tcMar>
              <w:left w:w="0" w:type="dxa"/>
              <w:right w:w="0" w:type="dxa"/>
            </w:tcMar>
          </w:tcPr>
          <w:p w14:paraId="305D4AE0" w14:textId="77777777" w:rsidR="00370320" w:rsidRPr="00590C30" w:rsidRDefault="00370320" w:rsidP="00887F1F">
            <w:pPr>
              <w:pStyle w:val="TCellCard"/>
            </w:pPr>
            <w:r w:rsidRPr="00590C30">
              <w:t>0.2</w:t>
            </w:r>
          </w:p>
        </w:tc>
        <w:tc>
          <w:tcPr>
            <w:tcW w:w="1008" w:type="dxa"/>
            <w:tcMar>
              <w:left w:w="0" w:type="dxa"/>
              <w:right w:w="0" w:type="dxa"/>
            </w:tcMar>
          </w:tcPr>
          <w:p w14:paraId="060E4E91" w14:textId="77777777" w:rsidR="00370320" w:rsidRPr="00590C30" w:rsidRDefault="00370320" w:rsidP="00887F1F">
            <w:pPr>
              <w:pStyle w:val="TCellCard"/>
            </w:pPr>
            <w:r w:rsidRPr="00590C30">
              <w:t>0.3</w:t>
            </w:r>
          </w:p>
        </w:tc>
        <w:tc>
          <w:tcPr>
            <w:tcW w:w="1008" w:type="dxa"/>
            <w:tcMar>
              <w:left w:w="0" w:type="dxa"/>
              <w:right w:w="0" w:type="dxa"/>
            </w:tcMar>
          </w:tcPr>
          <w:p w14:paraId="6DE8C652" w14:textId="77777777" w:rsidR="00370320" w:rsidRPr="00590C30" w:rsidRDefault="00370320" w:rsidP="00887F1F">
            <w:pPr>
              <w:pStyle w:val="TCellCard"/>
            </w:pPr>
            <w:r w:rsidRPr="00590C30">
              <w:t>0.1</w:t>
            </w:r>
          </w:p>
        </w:tc>
        <w:tc>
          <w:tcPr>
            <w:tcW w:w="1008" w:type="dxa"/>
            <w:tcMar>
              <w:left w:w="0" w:type="dxa"/>
              <w:right w:w="0" w:type="dxa"/>
            </w:tcMar>
          </w:tcPr>
          <w:p w14:paraId="160D3A18" w14:textId="77777777" w:rsidR="00370320" w:rsidRPr="00590C30" w:rsidRDefault="00370320" w:rsidP="00887F1F">
            <w:pPr>
              <w:pStyle w:val="TCellCard"/>
            </w:pPr>
            <w:r w:rsidRPr="00590C30">
              <w:t>0.05</w:t>
            </w:r>
          </w:p>
        </w:tc>
        <w:tc>
          <w:tcPr>
            <w:tcW w:w="1008" w:type="dxa"/>
            <w:tcMar>
              <w:left w:w="0" w:type="dxa"/>
              <w:right w:w="0" w:type="dxa"/>
            </w:tcMar>
          </w:tcPr>
          <w:p w14:paraId="147A5967" w14:textId="77777777" w:rsidR="00370320" w:rsidRPr="00590C30" w:rsidRDefault="00370320" w:rsidP="00887F1F">
            <w:pPr>
              <w:pStyle w:val="TCellCard"/>
            </w:pPr>
            <w:r w:rsidRPr="00590C30">
              <w:t>0.10</w:t>
            </w:r>
          </w:p>
        </w:tc>
        <w:tc>
          <w:tcPr>
            <w:tcW w:w="1008" w:type="dxa"/>
            <w:tcMar>
              <w:left w:w="0" w:type="dxa"/>
              <w:right w:w="0" w:type="dxa"/>
            </w:tcMar>
          </w:tcPr>
          <w:p w14:paraId="34C47E1D" w14:textId="77777777" w:rsidR="00370320" w:rsidRPr="00590C30" w:rsidRDefault="00370320" w:rsidP="00887F1F">
            <w:pPr>
              <w:pStyle w:val="TCellCard"/>
            </w:pPr>
          </w:p>
        </w:tc>
      </w:tr>
    </w:tbl>
    <w:p w14:paraId="7E4A1599" w14:textId="77777777" w:rsidR="00370320" w:rsidRPr="00590C30" w:rsidRDefault="00370320" w:rsidP="005369B9">
      <w:pPr>
        <w:pStyle w:val="CardSpacing"/>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E28EAEF" w14:textId="77777777" w:rsidTr="005871C9">
        <w:tc>
          <w:tcPr>
            <w:tcW w:w="1008" w:type="dxa"/>
            <w:tcMar>
              <w:left w:w="0" w:type="dxa"/>
              <w:right w:w="0" w:type="dxa"/>
            </w:tcMar>
          </w:tcPr>
          <w:p w14:paraId="4E3D275B" w14:textId="77777777" w:rsidR="00370320" w:rsidRPr="00590C30" w:rsidRDefault="00370320" w:rsidP="00887F1F">
            <w:pPr>
              <w:pStyle w:val="TCellCard"/>
            </w:pPr>
            <w:r w:rsidRPr="00590C30">
              <w:t>CBAR</w:t>
            </w:r>
          </w:p>
        </w:tc>
        <w:tc>
          <w:tcPr>
            <w:tcW w:w="1008" w:type="dxa"/>
            <w:tcMar>
              <w:left w:w="0" w:type="dxa"/>
              <w:right w:w="0" w:type="dxa"/>
            </w:tcMar>
          </w:tcPr>
          <w:p w14:paraId="1B1BB131" w14:textId="77777777" w:rsidR="00370320" w:rsidRPr="00590C30" w:rsidRDefault="00370320" w:rsidP="00887F1F">
            <w:pPr>
              <w:pStyle w:val="TCellCard"/>
            </w:pPr>
            <w:r w:rsidRPr="00590C30">
              <w:t>98</w:t>
            </w:r>
          </w:p>
        </w:tc>
        <w:tc>
          <w:tcPr>
            <w:tcW w:w="1008" w:type="dxa"/>
            <w:tcMar>
              <w:left w:w="0" w:type="dxa"/>
              <w:right w:w="0" w:type="dxa"/>
            </w:tcMar>
          </w:tcPr>
          <w:p w14:paraId="10696431" w14:textId="77777777" w:rsidR="00370320" w:rsidRPr="00590C30" w:rsidRDefault="00370320" w:rsidP="00887F1F">
            <w:pPr>
              <w:pStyle w:val="TCellCard"/>
            </w:pPr>
            <w:r w:rsidRPr="00590C30">
              <w:t>43</w:t>
            </w:r>
          </w:p>
        </w:tc>
        <w:tc>
          <w:tcPr>
            <w:tcW w:w="1008" w:type="dxa"/>
            <w:tcMar>
              <w:left w:w="0" w:type="dxa"/>
              <w:right w:w="0" w:type="dxa"/>
            </w:tcMar>
          </w:tcPr>
          <w:p w14:paraId="363578E7" w14:textId="77777777" w:rsidR="00370320" w:rsidRPr="00590C30" w:rsidRDefault="00370320" w:rsidP="00887F1F">
            <w:pPr>
              <w:pStyle w:val="TCellCard"/>
            </w:pPr>
            <w:r w:rsidRPr="00590C30">
              <w:t>1234</w:t>
            </w:r>
          </w:p>
        </w:tc>
        <w:tc>
          <w:tcPr>
            <w:tcW w:w="1008" w:type="dxa"/>
            <w:tcMar>
              <w:left w:w="0" w:type="dxa"/>
              <w:right w:w="0" w:type="dxa"/>
            </w:tcMar>
          </w:tcPr>
          <w:p w14:paraId="3C6C0C3C" w14:textId="77777777" w:rsidR="00370320" w:rsidRPr="00590C30" w:rsidRDefault="00370320" w:rsidP="00887F1F">
            <w:pPr>
              <w:pStyle w:val="TCellCard"/>
            </w:pPr>
            <w:r w:rsidRPr="00590C30">
              <w:t>56</w:t>
            </w:r>
          </w:p>
        </w:tc>
        <w:tc>
          <w:tcPr>
            <w:tcW w:w="1008" w:type="dxa"/>
            <w:tcMar>
              <w:left w:w="0" w:type="dxa"/>
              <w:right w:w="0" w:type="dxa"/>
            </w:tcMar>
          </w:tcPr>
          <w:p w14:paraId="181E3D3B" w14:textId="77777777" w:rsidR="00370320" w:rsidRPr="00590C30" w:rsidRDefault="00370320" w:rsidP="00887F1F">
            <w:pPr>
              <w:pStyle w:val="TCellCard"/>
            </w:pPr>
            <w:r w:rsidRPr="00590C30">
              <w:t>0.5</w:t>
            </w:r>
          </w:p>
        </w:tc>
        <w:tc>
          <w:tcPr>
            <w:tcW w:w="1008" w:type="dxa"/>
            <w:tcMar>
              <w:left w:w="0" w:type="dxa"/>
              <w:right w:w="0" w:type="dxa"/>
            </w:tcMar>
          </w:tcPr>
          <w:p w14:paraId="5B1FB555" w14:textId="77777777" w:rsidR="00370320" w:rsidRPr="00590C30" w:rsidRDefault="00370320" w:rsidP="00887F1F">
            <w:pPr>
              <w:pStyle w:val="TCellCard"/>
            </w:pPr>
            <w:r w:rsidRPr="00590C30">
              <w:t>1.5</w:t>
            </w:r>
          </w:p>
        </w:tc>
        <w:tc>
          <w:tcPr>
            <w:tcW w:w="1008" w:type="dxa"/>
            <w:tcMar>
              <w:left w:w="0" w:type="dxa"/>
              <w:right w:w="0" w:type="dxa"/>
            </w:tcMar>
          </w:tcPr>
          <w:p w14:paraId="6A7C60DB" w14:textId="77777777" w:rsidR="00370320" w:rsidRPr="00590C30" w:rsidRDefault="00370320" w:rsidP="00887F1F">
            <w:pPr>
              <w:pStyle w:val="TCellCard"/>
            </w:pPr>
            <w:r w:rsidRPr="00590C30">
              <w:t>3.2</w:t>
            </w:r>
          </w:p>
        </w:tc>
        <w:tc>
          <w:tcPr>
            <w:tcW w:w="1008" w:type="dxa"/>
            <w:tcMar>
              <w:left w:w="0" w:type="dxa"/>
              <w:right w:w="0" w:type="dxa"/>
            </w:tcMar>
          </w:tcPr>
          <w:p w14:paraId="409CAFBD" w14:textId="77777777" w:rsidR="00370320" w:rsidRPr="00590C30" w:rsidRDefault="00370320" w:rsidP="00887F1F">
            <w:pPr>
              <w:pStyle w:val="TCellCard"/>
            </w:pPr>
          </w:p>
        </w:tc>
        <w:tc>
          <w:tcPr>
            <w:tcW w:w="1008" w:type="dxa"/>
            <w:tcMar>
              <w:left w:w="0" w:type="dxa"/>
              <w:right w:w="0" w:type="dxa"/>
            </w:tcMar>
          </w:tcPr>
          <w:p w14:paraId="560EBB01" w14:textId="77777777" w:rsidR="00370320" w:rsidRPr="00590C30" w:rsidRDefault="00370320" w:rsidP="00887F1F">
            <w:pPr>
              <w:pStyle w:val="TCellCard"/>
            </w:pPr>
          </w:p>
        </w:tc>
      </w:tr>
    </w:tbl>
    <w:p w14:paraId="52C996EF" w14:textId="37E441D6" w:rsidR="00F11BFB" w:rsidRDefault="00F11BFB" w:rsidP="00EF54DE">
      <w:pPr>
        <w:pStyle w:val="CardSpacing"/>
      </w:pPr>
    </w:p>
    <w:p w14:paraId="4ABE87C2" w14:textId="77777777" w:rsidR="00F11BFB" w:rsidRDefault="00F11BFB">
      <w:pPr>
        <w:spacing w:after="0" w:line="240" w:lineRule="auto"/>
        <w:jc w:val="left"/>
        <w:rPr>
          <w:rFonts w:ascii="Arial" w:hAnsi="Arial"/>
        </w:rPr>
      </w:pPr>
      <w:r>
        <w:br w:type="page"/>
      </w:r>
    </w:p>
    <w:p w14:paraId="1AB02CF0" w14:textId="77777777" w:rsidR="00370320" w:rsidRPr="00590C30" w:rsidRDefault="00370320" w:rsidP="00724600">
      <w:pPr>
        <w:pStyle w:val="CardHeader"/>
      </w:pPr>
      <w:r w:rsidRPr="00590C30">
        <w:lastRenderedPageBreak/>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9A8A0E" w14:textId="77777777" w:rsidTr="003F6103">
        <w:tc>
          <w:tcPr>
            <w:tcW w:w="1080" w:type="dxa"/>
            <w:tcBorders>
              <w:bottom w:val="single" w:sz="4" w:space="0" w:color="auto"/>
            </w:tcBorders>
          </w:tcPr>
          <w:p w14:paraId="0EAD901F"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37EB2A1"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E979B43"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392C2BD6" w14:textId="77777777" w:rsidR="00370320" w:rsidRPr="003F6103" w:rsidRDefault="00370320" w:rsidP="003F6103">
            <w:pPr>
              <w:pStyle w:val="CardHeader"/>
              <w:rPr>
                <w:b w:val="0"/>
                <w:bCs/>
              </w:rPr>
            </w:pPr>
            <w:r w:rsidRPr="003F6103">
              <w:rPr>
                <w:b w:val="0"/>
                <w:bCs/>
              </w:rPr>
              <w:t>Default</w:t>
            </w:r>
          </w:p>
        </w:tc>
      </w:tr>
      <w:tr w:rsidR="00370320" w:rsidRPr="00590C30" w14:paraId="198EBB6F" w14:textId="77777777" w:rsidTr="003F6103">
        <w:tc>
          <w:tcPr>
            <w:tcW w:w="1080" w:type="dxa"/>
            <w:tcBorders>
              <w:top w:val="single" w:sz="4" w:space="0" w:color="auto"/>
            </w:tcBorders>
          </w:tcPr>
          <w:p w14:paraId="6DFC3715" w14:textId="77777777" w:rsidR="00370320" w:rsidRPr="00590C30" w:rsidRDefault="00370320" w:rsidP="001C388A">
            <w:pPr>
              <w:pStyle w:val="TCaseControl"/>
            </w:pPr>
            <w:r w:rsidRPr="00590C30">
              <w:t>EID</w:t>
            </w:r>
          </w:p>
        </w:tc>
        <w:tc>
          <w:tcPr>
            <w:tcW w:w="6480" w:type="dxa"/>
            <w:tcBorders>
              <w:top w:val="single" w:sz="4" w:space="0" w:color="auto"/>
            </w:tcBorders>
          </w:tcPr>
          <w:p w14:paraId="7FDA0F12" w14:textId="77777777" w:rsidR="00370320" w:rsidRPr="00590C30" w:rsidRDefault="00370320" w:rsidP="001C388A">
            <w:pPr>
              <w:pStyle w:val="TCaseControl"/>
            </w:pPr>
            <w:r w:rsidRPr="00590C30">
              <w:t>Element ID number</w:t>
            </w:r>
          </w:p>
        </w:tc>
        <w:tc>
          <w:tcPr>
            <w:tcW w:w="1440" w:type="dxa"/>
            <w:tcBorders>
              <w:top w:val="single" w:sz="4" w:space="0" w:color="auto"/>
            </w:tcBorders>
          </w:tcPr>
          <w:p w14:paraId="6B811BD9"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3164CD7" w14:textId="77777777" w:rsidR="00370320" w:rsidRPr="00590C30" w:rsidRDefault="00370320" w:rsidP="001C388A">
            <w:pPr>
              <w:pStyle w:val="TCaseControl"/>
            </w:pPr>
            <w:r w:rsidRPr="00590C30">
              <w:t>None</w:t>
            </w:r>
          </w:p>
        </w:tc>
      </w:tr>
      <w:tr w:rsidR="00370320" w:rsidRPr="00590C30" w14:paraId="2A547CCF" w14:textId="77777777" w:rsidTr="001C388A">
        <w:tc>
          <w:tcPr>
            <w:tcW w:w="1080" w:type="dxa"/>
          </w:tcPr>
          <w:p w14:paraId="5967C0D4" w14:textId="77777777" w:rsidR="00370320" w:rsidRPr="00205888" w:rsidRDefault="00370320" w:rsidP="001C388A">
            <w:pPr>
              <w:pStyle w:val="TCaseControl"/>
            </w:pPr>
            <w:r w:rsidRPr="00205888">
              <w:t>PID</w:t>
            </w:r>
          </w:p>
        </w:tc>
        <w:tc>
          <w:tcPr>
            <w:tcW w:w="6480" w:type="dxa"/>
          </w:tcPr>
          <w:p w14:paraId="7C5D7627" w14:textId="77777777" w:rsidR="00370320" w:rsidRPr="00590C30" w:rsidRDefault="00370320" w:rsidP="001C388A">
            <w:pPr>
              <w:pStyle w:val="TCaseControl"/>
            </w:pPr>
            <w:r w:rsidRPr="00590C30">
              <w:t>ID number of a PBAR Bulk data entry</w:t>
            </w:r>
          </w:p>
        </w:tc>
        <w:tc>
          <w:tcPr>
            <w:tcW w:w="1440" w:type="dxa"/>
          </w:tcPr>
          <w:p w14:paraId="288AC103" w14:textId="77777777" w:rsidR="00370320" w:rsidRPr="00590C30" w:rsidRDefault="00370320" w:rsidP="001C388A">
            <w:pPr>
              <w:pStyle w:val="TCaseControl"/>
            </w:pPr>
            <w:r w:rsidRPr="00590C30">
              <w:t>Integer &gt; 0</w:t>
            </w:r>
          </w:p>
        </w:tc>
        <w:tc>
          <w:tcPr>
            <w:tcW w:w="1080" w:type="dxa"/>
          </w:tcPr>
          <w:p w14:paraId="6E1B59E4" w14:textId="77777777" w:rsidR="00370320" w:rsidRPr="00590C30" w:rsidRDefault="00370320" w:rsidP="001C388A">
            <w:pPr>
              <w:pStyle w:val="TCaseControl"/>
            </w:pPr>
            <w:r w:rsidRPr="00590C30">
              <w:t>EID</w:t>
            </w:r>
          </w:p>
        </w:tc>
      </w:tr>
      <w:tr w:rsidR="00370320" w:rsidRPr="00590C30" w14:paraId="1C8C1343" w14:textId="77777777" w:rsidTr="001C388A">
        <w:tc>
          <w:tcPr>
            <w:tcW w:w="1080" w:type="dxa"/>
          </w:tcPr>
          <w:p w14:paraId="2DC5C263" w14:textId="48D14925" w:rsidR="00370320" w:rsidRPr="00590C30" w:rsidRDefault="00370320" w:rsidP="001C388A">
            <w:pPr>
              <w:pStyle w:val="TCaseControl"/>
            </w:pPr>
            <w:r>
              <w:t>G</w:t>
            </w:r>
            <w:r w:rsidR="00B14BB7">
              <w:t>A</w:t>
            </w:r>
            <w:r>
              <w:t>, G</w:t>
            </w:r>
            <w:r w:rsidR="00B14BB7">
              <w:t>B</w:t>
            </w:r>
          </w:p>
        </w:tc>
        <w:tc>
          <w:tcPr>
            <w:tcW w:w="6480" w:type="dxa"/>
          </w:tcPr>
          <w:p w14:paraId="16BF1A85" w14:textId="77777777" w:rsidR="00370320" w:rsidRPr="00590C30" w:rsidRDefault="00370320" w:rsidP="001C388A">
            <w:pPr>
              <w:pStyle w:val="TCaseControl"/>
            </w:pPr>
            <w:r w:rsidRPr="00590C30">
              <w:t>ID numbers of the grids to which the element is attached</w:t>
            </w:r>
          </w:p>
        </w:tc>
        <w:tc>
          <w:tcPr>
            <w:tcW w:w="1440" w:type="dxa"/>
          </w:tcPr>
          <w:p w14:paraId="3C692FE4" w14:textId="77777777" w:rsidR="00370320" w:rsidRPr="00590C30" w:rsidRDefault="00370320" w:rsidP="001C388A">
            <w:pPr>
              <w:pStyle w:val="TCaseControl"/>
            </w:pPr>
            <w:r w:rsidRPr="00590C30">
              <w:t>Integer &gt; 0</w:t>
            </w:r>
          </w:p>
        </w:tc>
        <w:tc>
          <w:tcPr>
            <w:tcW w:w="1080" w:type="dxa"/>
          </w:tcPr>
          <w:p w14:paraId="2A5F13EC" w14:textId="77777777" w:rsidR="00370320" w:rsidRPr="00590C30" w:rsidRDefault="00370320" w:rsidP="001C388A">
            <w:pPr>
              <w:pStyle w:val="TCaseControl"/>
            </w:pPr>
            <w:r w:rsidRPr="00590C30">
              <w:t>None</w:t>
            </w:r>
          </w:p>
        </w:tc>
      </w:tr>
      <w:tr w:rsidR="00370320" w:rsidRPr="00590C30" w14:paraId="23022FF3" w14:textId="77777777" w:rsidTr="001C388A">
        <w:tc>
          <w:tcPr>
            <w:tcW w:w="1080" w:type="dxa"/>
          </w:tcPr>
          <w:p w14:paraId="3B7B3448" w14:textId="77777777" w:rsidR="00370320" w:rsidRPr="00590C30" w:rsidRDefault="00370320" w:rsidP="001C388A">
            <w:pPr>
              <w:pStyle w:val="TCaseControl"/>
            </w:pPr>
            <w:r w:rsidRPr="00590C30">
              <w:t>G0</w:t>
            </w:r>
          </w:p>
        </w:tc>
        <w:tc>
          <w:tcPr>
            <w:tcW w:w="6480" w:type="dxa"/>
          </w:tcPr>
          <w:p w14:paraId="00918561" w14:textId="77777777" w:rsidR="00370320" w:rsidRPr="00590C30" w:rsidRDefault="00370320" w:rsidP="001C388A">
            <w:pPr>
              <w:pStyle w:val="TCaseControl"/>
            </w:pPr>
            <w:r w:rsidRPr="00590C30">
              <w:t xml:space="preserve">ID of a grid used to define the orientation </w:t>
            </w:r>
            <w:r w:rsidRPr="003E75BF">
              <w:rPr>
                <w:i/>
                <w:iCs/>
              </w:rPr>
              <w:t>v</w:t>
            </w:r>
            <w:r w:rsidRPr="00590C30">
              <w:t xml:space="preserve"> vector</w:t>
            </w:r>
          </w:p>
        </w:tc>
        <w:tc>
          <w:tcPr>
            <w:tcW w:w="1440" w:type="dxa"/>
          </w:tcPr>
          <w:p w14:paraId="69B677D5" w14:textId="77777777" w:rsidR="00370320" w:rsidRPr="00590C30" w:rsidRDefault="00370320" w:rsidP="001C388A">
            <w:pPr>
              <w:pStyle w:val="TCaseControl"/>
            </w:pPr>
            <w:r w:rsidRPr="00590C30">
              <w:t>Integer &gt; 0</w:t>
            </w:r>
          </w:p>
        </w:tc>
        <w:tc>
          <w:tcPr>
            <w:tcW w:w="1080" w:type="dxa"/>
          </w:tcPr>
          <w:p w14:paraId="18201CEB" w14:textId="77777777" w:rsidR="00370320" w:rsidRPr="00590C30" w:rsidRDefault="00370320" w:rsidP="001C388A">
            <w:pPr>
              <w:pStyle w:val="TCaseControl"/>
            </w:pPr>
            <w:r w:rsidRPr="00590C30">
              <w:t>None</w:t>
            </w:r>
          </w:p>
        </w:tc>
      </w:tr>
      <w:tr w:rsidR="00370320" w:rsidRPr="00590C30" w14:paraId="73B320F5" w14:textId="77777777" w:rsidTr="001C388A">
        <w:tc>
          <w:tcPr>
            <w:tcW w:w="1080" w:type="dxa"/>
          </w:tcPr>
          <w:p w14:paraId="12C550F2" w14:textId="77777777" w:rsidR="00370320" w:rsidRPr="00590C30" w:rsidRDefault="00370320" w:rsidP="001C388A">
            <w:pPr>
              <w:pStyle w:val="TCaseControl"/>
            </w:pPr>
            <w:r w:rsidRPr="00590C30">
              <w:t>Vi</w:t>
            </w:r>
          </w:p>
        </w:tc>
        <w:tc>
          <w:tcPr>
            <w:tcW w:w="6480" w:type="dxa"/>
          </w:tcPr>
          <w:p w14:paraId="36BF078A" w14:textId="77777777" w:rsidR="00370320" w:rsidRPr="00590C30" w:rsidRDefault="00370320" w:rsidP="001C388A">
            <w:pPr>
              <w:pStyle w:val="TCaseControl"/>
            </w:pPr>
            <w:r w:rsidRPr="00590C30">
              <w:t xml:space="preserve">Components of the orientation </w:t>
            </w:r>
            <w:r w:rsidRPr="003E75BF">
              <w:rPr>
                <w:i/>
                <w:iCs/>
              </w:rPr>
              <w:t>v</w:t>
            </w:r>
            <w:r w:rsidRPr="00590C30">
              <w:t xml:space="preserve"> vector</w:t>
            </w:r>
          </w:p>
        </w:tc>
        <w:tc>
          <w:tcPr>
            <w:tcW w:w="1440" w:type="dxa"/>
          </w:tcPr>
          <w:p w14:paraId="599118BD" w14:textId="77777777" w:rsidR="00370320" w:rsidRPr="00590C30" w:rsidRDefault="00370320" w:rsidP="001C388A">
            <w:pPr>
              <w:pStyle w:val="TCaseControl"/>
            </w:pPr>
            <w:r w:rsidRPr="00590C30">
              <w:t>Real</w:t>
            </w:r>
          </w:p>
        </w:tc>
        <w:tc>
          <w:tcPr>
            <w:tcW w:w="1080" w:type="dxa"/>
          </w:tcPr>
          <w:p w14:paraId="2E6F022C" w14:textId="77777777" w:rsidR="00370320" w:rsidRPr="00590C30" w:rsidRDefault="00370320" w:rsidP="001C388A">
            <w:pPr>
              <w:pStyle w:val="TCaseControl"/>
            </w:pPr>
            <w:r w:rsidRPr="00590C30">
              <w:t>None</w:t>
            </w:r>
          </w:p>
        </w:tc>
      </w:tr>
      <w:tr w:rsidR="00370320" w:rsidRPr="00590C30" w14:paraId="2595597E" w14:textId="77777777" w:rsidTr="001C388A">
        <w:tc>
          <w:tcPr>
            <w:tcW w:w="1080" w:type="dxa"/>
          </w:tcPr>
          <w:p w14:paraId="446CC0D3" w14:textId="12A9F928" w:rsidR="00370320" w:rsidRPr="00590C30" w:rsidRDefault="00370320" w:rsidP="001C388A">
            <w:pPr>
              <w:pStyle w:val="TCaseControl"/>
            </w:pPr>
            <w:r w:rsidRPr="00590C30">
              <w:t>P</w:t>
            </w:r>
            <w:r w:rsidR="00B14BB7">
              <w:t>A</w:t>
            </w:r>
            <w:r w:rsidRPr="00590C30">
              <w:t>, P</w:t>
            </w:r>
            <w:r w:rsidR="00B14BB7">
              <w:t>B</w:t>
            </w:r>
          </w:p>
        </w:tc>
        <w:tc>
          <w:tcPr>
            <w:tcW w:w="6480" w:type="dxa"/>
          </w:tcPr>
          <w:p w14:paraId="1B2E33D9" w14:textId="2C00975D" w:rsidR="00370320" w:rsidRPr="00590C30" w:rsidRDefault="00370320" w:rsidP="001C388A">
            <w:pPr>
              <w:pStyle w:val="TCaseControl"/>
            </w:pPr>
            <w:r w:rsidRPr="00590C30">
              <w:t xml:space="preserve">Pin flags for bar ends </w:t>
            </w:r>
            <w:r w:rsidR="00B14BB7">
              <w:t>A</w:t>
            </w:r>
            <w:r w:rsidRPr="00590C30">
              <w:t xml:space="preserve"> and </w:t>
            </w:r>
            <w:r w:rsidR="00B14BB7">
              <w:t>B,</w:t>
            </w:r>
            <w:r w:rsidRPr="00590C30">
              <w:t xml:space="preserve"> respectively</w:t>
            </w:r>
          </w:p>
        </w:tc>
        <w:tc>
          <w:tcPr>
            <w:tcW w:w="1440" w:type="dxa"/>
          </w:tcPr>
          <w:p w14:paraId="5687D376" w14:textId="77777777" w:rsidR="00370320" w:rsidRPr="00590C30" w:rsidRDefault="00370320" w:rsidP="001C388A">
            <w:pPr>
              <w:pStyle w:val="TCaseControl"/>
            </w:pPr>
            <w:r w:rsidRPr="00590C30">
              <w:t>Integers 1-6</w:t>
            </w:r>
          </w:p>
        </w:tc>
        <w:tc>
          <w:tcPr>
            <w:tcW w:w="1080" w:type="dxa"/>
          </w:tcPr>
          <w:p w14:paraId="33C84895" w14:textId="77777777" w:rsidR="00370320" w:rsidRPr="00590C30" w:rsidRDefault="00370320" w:rsidP="001C388A">
            <w:pPr>
              <w:pStyle w:val="TCaseControl"/>
            </w:pPr>
            <w:r w:rsidRPr="00590C30">
              <w:t>None</w:t>
            </w:r>
          </w:p>
        </w:tc>
      </w:tr>
      <w:tr w:rsidR="00370320" w:rsidRPr="00590C30" w14:paraId="0D2B5876" w14:textId="77777777" w:rsidTr="001C388A">
        <w:tc>
          <w:tcPr>
            <w:tcW w:w="1080" w:type="dxa"/>
          </w:tcPr>
          <w:p w14:paraId="0FE934BA" w14:textId="77777777" w:rsidR="00370320" w:rsidRPr="00590C30" w:rsidRDefault="00370320" w:rsidP="001C388A">
            <w:pPr>
              <w:pStyle w:val="TCaseControl"/>
            </w:pPr>
            <w:r w:rsidRPr="00590C30">
              <w:t>W1j</w:t>
            </w:r>
          </w:p>
        </w:tc>
        <w:tc>
          <w:tcPr>
            <w:tcW w:w="6480" w:type="dxa"/>
          </w:tcPr>
          <w:p w14:paraId="00988224" w14:textId="77777777" w:rsidR="00370320" w:rsidRPr="00590C30" w:rsidRDefault="00370320" w:rsidP="001C388A">
            <w:pPr>
              <w:pStyle w:val="TCaseControl"/>
            </w:pPr>
            <w:r w:rsidRPr="00590C30">
              <w:t>Components of the bar offset from grid G1</w:t>
            </w:r>
          </w:p>
        </w:tc>
        <w:tc>
          <w:tcPr>
            <w:tcW w:w="1440" w:type="dxa"/>
          </w:tcPr>
          <w:p w14:paraId="75C545E3" w14:textId="77777777" w:rsidR="00370320" w:rsidRPr="00590C30" w:rsidRDefault="00370320" w:rsidP="001C388A">
            <w:pPr>
              <w:pStyle w:val="TCaseControl"/>
            </w:pPr>
            <w:r w:rsidRPr="00590C30">
              <w:t>Real</w:t>
            </w:r>
          </w:p>
        </w:tc>
        <w:tc>
          <w:tcPr>
            <w:tcW w:w="1080" w:type="dxa"/>
          </w:tcPr>
          <w:p w14:paraId="2C17191E" w14:textId="77777777" w:rsidR="00370320" w:rsidRPr="00590C30" w:rsidRDefault="00370320" w:rsidP="001C388A">
            <w:pPr>
              <w:pStyle w:val="TCaseControl"/>
            </w:pPr>
            <w:r w:rsidRPr="00590C30">
              <w:t>None</w:t>
            </w:r>
          </w:p>
        </w:tc>
      </w:tr>
      <w:tr w:rsidR="00370320" w:rsidRPr="00590C30" w14:paraId="42DEF69D" w14:textId="77777777" w:rsidTr="001C388A">
        <w:tc>
          <w:tcPr>
            <w:tcW w:w="1080" w:type="dxa"/>
          </w:tcPr>
          <w:p w14:paraId="526623D6" w14:textId="77777777" w:rsidR="00370320" w:rsidRPr="00590C30" w:rsidRDefault="00370320" w:rsidP="001C388A">
            <w:pPr>
              <w:pStyle w:val="TCaseControl"/>
            </w:pPr>
            <w:r w:rsidRPr="00590C30">
              <w:t>W2j</w:t>
            </w:r>
          </w:p>
        </w:tc>
        <w:tc>
          <w:tcPr>
            <w:tcW w:w="6480" w:type="dxa"/>
          </w:tcPr>
          <w:p w14:paraId="3379AAC0" w14:textId="77777777" w:rsidR="00370320" w:rsidRPr="00590C30" w:rsidRDefault="00370320" w:rsidP="001C388A">
            <w:pPr>
              <w:pStyle w:val="TCaseControl"/>
            </w:pPr>
            <w:r w:rsidRPr="00590C30">
              <w:t>Components of the bar offset from grid G2</w:t>
            </w:r>
          </w:p>
        </w:tc>
        <w:tc>
          <w:tcPr>
            <w:tcW w:w="1440" w:type="dxa"/>
          </w:tcPr>
          <w:p w14:paraId="5D9851B4" w14:textId="77777777" w:rsidR="00370320" w:rsidRPr="00590C30" w:rsidRDefault="00370320" w:rsidP="001C388A">
            <w:pPr>
              <w:pStyle w:val="TCaseControl"/>
            </w:pPr>
            <w:r w:rsidRPr="00590C30">
              <w:t>Real</w:t>
            </w:r>
          </w:p>
        </w:tc>
        <w:tc>
          <w:tcPr>
            <w:tcW w:w="1080" w:type="dxa"/>
          </w:tcPr>
          <w:p w14:paraId="37834AF2" w14:textId="77777777" w:rsidR="00370320" w:rsidRPr="00590C30" w:rsidRDefault="00370320" w:rsidP="001C388A">
            <w:pPr>
              <w:pStyle w:val="TCaseControl"/>
            </w:pPr>
            <w:r w:rsidRPr="00590C30">
              <w:t>None</w:t>
            </w:r>
          </w:p>
        </w:tc>
      </w:tr>
    </w:tbl>
    <w:p w14:paraId="7EA7B08F" w14:textId="77777777" w:rsidR="00370320" w:rsidRPr="00590C30" w:rsidRDefault="00370320" w:rsidP="005369B9">
      <w:pPr>
        <w:pStyle w:val="CardSpacing"/>
      </w:pPr>
    </w:p>
    <w:p w14:paraId="022D61C1" w14:textId="77777777" w:rsidR="00370320" w:rsidRPr="00E80610" w:rsidRDefault="00370320" w:rsidP="00724600">
      <w:pPr>
        <w:pStyle w:val="CardHeader"/>
      </w:pPr>
      <w:r w:rsidRPr="00E80610">
        <w:t>Remarks:</w:t>
      </w:r>
    </w:p>
    <w:p w14:paraId="3945FF1F" w14:textId="7161D8C8" w:rsidR="00370320" w:rsidRPr="00590C30" w:rsidRDefault="00370320" w:rsidP="00205888">
      <w:pPr>
        <w:pStyle w:val="Remarks"/>
      </w:pPr>
      <w:r w:rsidRPr="00590C30">
        <w:t>1.</w:t>
      </w:r>
      <w:r w:rsidRPr="00590C30">
        <w:tab/>
        <w:t>No other element in the model may have the same element ID</w:t>
      </w:r>
      <w:r w:rsidR="00C84C77">
        <w:t>.</w:t>
      </w:r>
    </w:p>
    <w:p w14:paraId="6D8707BF" w14:textId="562412F7" w:rsidR="00370320" w:rsidRPr="00590C30" w:rsidRDefault="00370320" w:rsidP="00205888">
      <w:pPr>
        <w:pStyle w:val="Remarks"/>
      </w:pPr>
      <w:r w:rsidRPr="00590C30">
        <w:t>2.</w:t>
      </w:r>
      <w:r w:rsidRPr="00590C30">
        <w:tab/>
        <w:t xml:space="preserve">The </w:t>
      </w:r>
      <w:r w:rsidRPr="003E75BF">
        <w:rPr>
          <w:i/>
          <w:iCs/>
        </w:rPr>
        <w:t>v</w:t>
      </w:r>
      <w:r w:rsidRPr="00590C30">
        <w:t xml:space="preserve"> vector is a vector from either: (a)</w:t>
      </w:r>
      <w:r w:rsidR="00B14BB7" w:rsidRPr="00B14BB7">
        <w:t xml:space="preserve"> </w:t>
      </w:r>
      <w:r w:rsidR="00B14BB7" w:rsidRPr="00590C30">
        <w:t>grid G</w:t>
      </w:r>
      <w:r w:rsidR="00B14BB7">
        <w:t>A</w:t>
      </w:r>
      <w:r w:rsidR="00B14BB7" w:rsidRPr="00590C30">
        <w:t xml:space="preserve"> in the direction of the vector defined by V1, V2, V3</w:t>
      </w:r>
      <w:r w:rsidRPr="00590C30">
        <w:t xml:space="preserve"> or (b) from</w:t>
      </w:r>
      <w:r w:rsidR="00B14BB7">
        <w:t xml:space="preserve"> </w:t>
      </w:r>
      <w:r w:rsidR="00B14BB7" w:rsidRPr="00590C30">
        <w:t>grid G</w:t>
      </w:r>
      <w:r w:rsidR="00B14BB7">
        <w:t>A</w:t>
      </w:r>
      <w:r w:rsidR="00B14BB7" w:rsidRPr="00590C30">
        <w:t xml:space="preserve"> to grid G0</w:t>
      </w:r>
      <w:r w:rsidRPr="00590C30">
        <w:t>.</w:t>
      </w:r>
      <w:r w:rsidR="00E4439A">
        <w:t xml:space="preserve"> </w:t>
      </w:r>
      <w:r w:rsidRPr="00590C30">
        <w:t>These components are measured in the global coordinate system of grid G1 (see GRID entry for definition of the global coordinate system for a grid).</w:t>
      </w:r>
      <w:r w:rsidR="00E4439A">
        <w:t xml:space="preserve"> </w:t>
      </w:r>
      <w:r>
        <w:t>If format 1 is used, all three components of the v vector must be entered.</w:t>
      </w:r>
    </w:p>
    <w:p w14:paraId="5B24222A" w14:textId="404C2F6D" w:rsidR="00370320" w:rsidRPr="00590C30" w:rsidRDefault="00370320" w:rsidP="00205888">
      <w:pPr>
        <w:pStyle w:val="Remarks"/>
      </w:pPr>
      <w:r w:rsidRPr="00590C30">
        <w:t>3.</w:t>
      </w:r>
      <w:r w:rsidRPr="00590C30">
        <w:tab/>
        <w:t xml:space="preserve">The local </w:t>
      </w:r>
      <w:r w:rsidRPr="003E75BF">
        <w:rPr>
          <w:i/>
          <w:iCs/>
        </w:rPr>
        <w:t>x</w:t>
      </w:r>
      <w:r w:rsidR="003E75BF">
        <w:t>-</w:t>
      </w:r>
      <w:r w:rsidRPr="00590C30">
        <w:t>axis of the element is a vector from G</w:t>
      </w:r>
      <w:r w:rsidR="00B14BB7">
        <w:t>A</w:t>
      </w:r>
      <w:r w:rsidRPr="00590C30">
        <w:t xml:space="preserve"> through G</w:t>
      </w:r>
      <w:r w:rsidR="00B14BB7">
        <w:t>B</w:t>
      </w:r>
      <w:r w:rsidR="003E75BF">
        <w:t>.</w:t>
      </w:r>
    </w:p>
    <w:p w14:paraId="666E2C0C" w14:textId="2F5D3918" w:rsidR="00370320" w:rsidRDefault="00370320" w:rsidP="00205888">
      <w:pPr>
        <w:pStyle w:val="Remarks"/>
      </w:pPr>
      <w:r w:rsidRPr="00590C30">
        <w:t>4.</w:t>
      </w:r>
      <w:r w:rsidRPr="00590C30">
        <w:tab/>
        <w:t xml:space="preserve">The </w:t>
      </w:r>
      <w:r w:rsidRPr="003E75BF">
        <w:rPr>
          <w:i/>
          <w:iCs/>
        </w:rPr>
        <w:t>x</w:t>
      </w:r>
      <w:r w:rsidR="003E75BF">
        <w:t>-</w:t>
      </w:r>
      <w:r w:rsidRPr="00590C30">
        <w:t xml:space="preserve">axis and the </w:t>
      </w:r>
      <w:r w:rsidRPr="003E75BF">
        <w:rPr>
          <w:i/>
          <w:iCs/>
        </w:rPr>
        <w:t>v</w:t>
      </w:r>
      <w:r w:rsidRPr="00590C30">
        <w:t xml:space="preserve"> vector define a plane.</w:t>
      </w:r>
      <w:r w:rsidR="00E4439A">
        <w:t xml:space="preserve"> </w:t>
      </w:r>
      <w:r w:rsidRPr="00590C30">
        <w:t>On the PBAR entry, I1 is the bending moment of inertia in this plane.</w:t>
      </w:r>
    </w:p>
    <w:p w14:paraId="43683E11" w14:textId="77777777" w:rsidR="00F11BFB" w:rsidRDefault="00F11BFB" w:rsidP="00205888">
      <w:pPr>
        <w:pStyle w:val="Remarks"/>
      </w:pPr>
    </w:p>
    <w:p w14:paraId="5B0C8248" w14:textId="50AF36CB" w:rsidR="00F11BFB" w:rsidRPr="00590C30" w:rsidRDefault="00F11BFB" w:rsidP="00F11BFB">
      <w:pPr>
        <w:pStyle w:val="Remarks"/>
        <w:jc w:val="center"/>
      </w:pPr>
      <w:r w:rsidRPr="00F11BFB">
        <w:rPr>
          <w:noProof/>
        </w:rPr>
        <w:lastRenderedPageBreak/>
        <w:drawing>
          <wp:inline distT="0" distB="0" distL="0" distR="0" wp14:anchorId="6CD5E12F" wp14:editId="42B6A9BF">
            <wp:extent cx="4105275" cy="3942557"/>
            <wp:effectExtent l="0" t="0" r="0" b="1270"/>
            <wp:docPr id="1861841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41729" name=""/>
                    <pic:cNvPicPr/>
                  </pic:nvPicPr>
                  <pic:blipFill>
                    <a:blip r:embed="rId62"/>
                    <a:stretch>
                      <a:fillRect/>
                    </a:stretch>
                  </pic:blipFill>
                  <pic:spPr>
                    <a:xfrm>
                      <a:off x="0" y="0"/>
                      <a:ext cx="4112229" cy="3949236"/>
                    </a:xfrm>
                    <a:prstGeom prst="rect">
                      <a:avLst/>
                    </a:prstGeom>
                  </pic:spPr>
                </pic:pic>
              </a:graphicData>
            </a:graphic>
          </wp:inline>
        </w:drawing>
      </w:r>
    </w:p>
    <w:p w14:paraId="2B9CC8F0" w14:textId="77777777" w:rsidR="00370320" w:rsidRPr="002E696B" w:rsidRDefault="00370320" w:rsidP="004C6C23">
      <w:pPr>
        <w:pStyle w:val="Corner"/>
      </w:pPr>
      <w:r w:rsidRPr="002F396F">
        <w:br w:type="page"/>
      </w:r>
      <w:bookmarkStart w:id="1937" w:name="_Toc27121601"/>
      <w:bookmarkStart w:id="1938" w:name="_Toc27121705"/>
      <w:bookmarkStart w:id="1939" w:name="_Toc27196885"/>
      <w:bookmarkStart w:id="1940" w:name="_Toc27196990"/>
      <w:bookmarkStart w:id="1941" w:name="_Toc27198261"/>
      <w:bookmarkStart w:id="1942" w:name="_Toc27202783"/>
      <w:bookmarkStart w:id="1943" w:name="_Toc27206241"/>
      <w:bookmarkStart w:id="1944" w:name="_Toc27206346"/>
      <w:bookmarkStart w:id="1945" w:name="_Toc27217254"/>
      <w:bookmarkStart w:id="1946" w:name="_Toc27217359"/>
      <w:bookmarkStart w:id="1947" w:name="_Toc27217463"/>
      <w:bookmarkStart w:id="1948" w:name="_Toc27217836"/>
      <w:bookmarkStart w:id="1949" w:name="_Toc27217940"/>
      <w:bookmarkStart w:id="1950" w:name="_Toc27296345"/>
      <w:bookmarkStart w:id="1951" w:name="_Toc27393853"/>
      <w:bookmarkStart w:id="1952" w:name="_Toc27479869"/>
      <w:bookmarkStart w:id="1953" w:name="_Toc27717248"/>
      <w:r w:rsidRPr="004C6C23">
        <w:lastRenderedPageBreak/>
        <w:t>CBUSH</w:t>
      </w:r>
    </w:p>
    <w:p w14:paraId="6ED06763" w14:textId="77777777" w:rsidR="00370320" w:rsidRPr="007E3809" w:rsidRDefault="00370320" w:rsidP="008472B7">
      <w:pPr>
        <w:pStyle w:val="Heading2"/>
      </w:pPr>
      <w:bookmarkStart w:id="1954" w:name="_Toc195483796"/>
      <w:r>
        <w:t>CBUSH</w:t>
      </w:r>
      <w:bookmarkEnd w:id="1954"/>
    </w:p>
    <w:p w14:paraId="4C1B376D" w14:textId="77777777" w:rsidR="00370320" w:rsidRDefault="00370320" w:rsidP="00DF44C9">
      <w:pPr>
        <w:pStyle w:val="SpecialSpace"/>
      </w:pPr>
    </w:p>
    <w:p w14:paraId="4B2A312E" w14:textId="6870D504" w:rsidR="00370320" w:rsidRPr="00590C30" w:rsidRDefault="00370320" w:rsidP="00724600">
      <w:pPr>
        <w:pStyle w:val="CardHeader"/>
      </w:pPr>
      <w:r w:rsidRPr="00590C30">
        <w:t>Description:</w:t>
      </w:r>
    </w:p>
    <w:p w14:paraId="1995C8F9" w14:textId="44F5ED84" w:rsidR="00370320" w:rsidRDefault="003E4149" w:rsidP="00AF3FFE">
      <w:pPr>
        <w:pStyle w:val="CardSpacing"/>
      </w:pPr>
      <w:r w:rsidRPr="00AF3FFE">
        <w:rPr>
          <w:highlight w:val="yellow"/>
        </w:rPr>
        <w:t xml:space="preserve">Bush </w:t>
      </w:r>
      <w:r w:rsidR="00370320" w:rsidRPr="00AF3FFE">
        <w:rPr>
          <w:highlight w:val="yellow"/>
        </w:rPr>
        <w:t>element</w:t>
      </w:r>
    </w:p>
    <w:p w14:paraId="224BC20A" w14:textId="77777777" w:rsidR="00370320" w:rsidRPr="00590C30" w:rsidRDefault="00370320" w:rsidP="006B2B9F">
      <w:pPr>
        <w:pStyle w:val="CardSpacing"/>
      </w:pPr>
    </w:p>
    <w:p w14:paraId="4F5FBB58" w14:textId="77777777" w:rsidR="00370320" w:rsidRPr="00590C30" w:rsidRDefault="00370320" w:rsidP="00724600">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84D0FCF" w14:textId="77777777" w:rsidTr="004A6BF2">
        <w:tc>
          <w:tcPr>
            <w:tcW w:w="1008" w:type="dxa"/>
            <w:tcBorders>
              <w:top w:val="nil"/>
              <w:left w:val="nil"/>
              <w:right w:val="nil"/>
            </w:tcBorders>
          </w:tcPr>
          <w:p w14:paraId="56E7BB15" w14:textId="77777777" w:rsidR="00370320" w:rsidRPr="00590C30" w:rsidRDefault="00370320" w:rsidP="00887F1F">
            <w:pPr>
              <w:pStyle w:val="TCellCard"/>
            </w:pPr>
            <w:r w:rsidRPr="00590C30">
              <w:t>1</w:t>
            </w:r>
          </w:p>
        </w:tc>
        <w:tc>
          <w:tcPr>
            <w:tcW w:w="1008" w:type="dxa"/>
            <w:tcBorders>
              <w:top w:val="nil"/>
              <w:left w:val="nil"/>
              <w:right w:val="nil"/>
            </w:tcBorders>
          </w:tcPr>
          <w:p w14:paraId="130103AD" w14:textId="77777777" w:rsidR="00370320" w:rsidRPr="00590C30" w:rsidRDefault="00370320" w:rsidP="00887F1F">
            <w:pPr>
              <w:pStyle w:val="TCellCard"/>
            </w:pPr>
            <w:r w:rsidRPr="00590C30">
              <w:t>2</w:t>
            </w:r>
          </w:p>
        </w:tc>
        <w:tc>
          <w:tcPr>
            <w:tcW w:w="1008" w:type="dxa"/>
            <w:tcBorders>
              <w:top w:val="nil"/>
              <w:left w:val="nil"/>
              <w:right w:val="nil"/>
            </w:tcBorders>
          </w:tcPr>
          <w:p w14:paraId="28F6BEAB" w14:textId="77777777" w:rsidR="00370320" w:rsidRPr="00590C30" w:rsidRDefault="00370320" w:rsidP="00887F1F">
            <w:pPr>
              <w:pStyle w:val="TCellCard"/>
            </w:pPr>
            <w:r w:rsidRPr="00590C30">
              <w:t>3</w:t>
            </w:r>
          </w:p>
        </w:tc>
        <w:tc>
          <w:tcPr>
            <w:tcW w:w="1008" w:type="dxa"/>
            <w:tcBorders>
              <w:top w:val="nil"/>
              <w:left w:val="nil"/>
              <w:right w:val="nil"/>
            </w:tcBorders>
          </w:tcPr>
          <w:p w14:paraId="1CFD7027" w14:textId="77777777" w:rsidR="00370320" w:rsidRPr="00590C30" w:rsidRDefault="00370320" w:rsidP="00887F1F">
            <w:pPr>
              <w:pStyle w:val="TCellCard"/>
            </w:pPr>
            <w:r w:rsidRPr="00590C30">
              <w:t>4</w:t>
            </w:r>
          </w:p>
        </w:tc>
        <w:tc>
          <w:tcPr>
            <w:tcW w:w="1008" w:type="dxa"/>
            <w:tcBorders>
              <w:top w:val="nil"/>
              <w:left w:val="nil"/>
              <w:right w:val="nil"/>
            </w:tcBorders>
          </w:tcPr>
          <w:p w14:paraId="41C44D54" w14:textId="77777777" w:rsidR="00370320" w:rsidRPr="00590C30" w:rsidRDefault="00370320" w:rsidP="00887F1F">
            <w:pPr>
              <w:pStyle w:val="TCellCard"/>
            </w:pPr>
            <w:r w:rsidRPr="00590C30">
              <w:t>5</w:t>
            </w:r>
          </w:p>
        </w:tc>
        <w:tc>
          <w:tcPr>
            <w:tcW w:w="1008" w:type="dxa"/>
            <w:tcBorders>
              <w:top w:val="nil"/>
              <w:left w:val="nil"/>
              <w:right w:val="nil"/>
            </w:tcBorders>
          </w:tcPr>
          <w:p w14:paraId="22D75C18"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3AF4D09F" w14:textId="77777777" w:rsidR="00370320" w:rsidRPr="00590C30" w:rsidRDefault="00370320" w:rsidP="00887F1F">
            <w:pPr>
              <w:pStyle w:val="TCellCard"/>
            </w:pPr>
            <w:r w:rsidRPr="00590C30">
              <w:t>7</w:t>
            </w:r>
          </w:p>
        </w:tc>
        <w:tc>
          <w:tcPr>
            <w:tcW w:w="1008" w:type="dxa"/>
            <w:tcBorders>
              <w:top w:val="nil"/>
              <w:left w:val="nil"/>
              <w:bottom w:val="single" w:sz="4" w:space="0" w:color="auto"/>
              <w:right w:val="nil"/>
            </w:tcBorders>
          </w:tcPr>
          <w:p w14:paraId="5CF43DAD" w14:textId="77777777" w:rsidR="00370320" w:rsidRPr="00590C30" w:rsidRDefault="00370320" w:rsidP="00887F1F">
            <w:pPr>
              <w:pStyle w:val="TCellCard"/>
            </w:pPr>
            <w:r w:rsidRPr="00590C30">
              <w:t>8</w:t>
            </w:r>
          </w:p>
        </w:tc>
        <w:tc>
          <w:tcPr>
            <w:tcW w:w="1008" w:type="dxa"/>
            <w:tcBorders>
              <w:top w:val="nil"/>
              <w:left w:val="nil"/>
              <w:bottom w:val="single" w:sz="4" w:space="0" w:color="auto"/>
              <w:right w:val="nil"/>
            </w:tcBorders>
          </w:tcPr>
          <w:p w14:paraId="20EEEE7D" w14:textId="77777777" w:rsidR="00370320" w:rsidRPr="00590C30" w:rsidRDefault="00370320" w:rsidP="00887F1F">
            <w:pPr>
              <w:pStyle w:val="TCellCard"/>
            </w:pPr>
            <w:r w:rsidRPr="00590C30">
              <w:t>9</w:t>
            </w:r>
          </w:p>
        </w:tc>
        <w:tc>
          <w:tcPr>
            <w:tcW w:w="1008" w:type="dxa"/>
            <w:tcBorders>
              <w:top w:val="nil"/>
              <w:left w:val="nil"/>
              <w:right w:val="nil"/>
            </w:tcBorders>
          </w:tcPr>
          <w:p w14:paraId="094006AF" w14:textId="77777777" w:rsidR="00370320" w:rsidRPr="00590C30" w:rsidRDefault="00370320" w:rsidP="00887F1F">
            <w:pPr>
              <w:pStyle w:val="TCellCard"/>
            </w:pPr>
            <w:r w:rsidRPr="00590C30">
              <w:t>10</w:t>
            </w:r>
          </w:p>
        </w:tc>
      </w:tr>
      <w:tr w:rsidR="00370320" w:rsidRPr="00590C30" w14:paraId="5D27BDA3" w14:textId="77777777" w:rsidTr="004A6BF2">
        <w:tc>
          <w:tcPr>
            <w:tcW w:w="1008" w:type="dxa"/>
          </w:tcPr>
          <w:p w14:paraId="3F6466CB" w14:textId="77777777" w:rsidR="00370320" w:rsidRPr="00590C30" w:rsidRDefault="00370320" w:rsidP="00887F1F">
            <w:pPr>
              <w:pStyle w:val="TCellCard"/>
            </w:pPr>
            <w:r>
              <w:t>CBUSH</w:t>
            </w:r>
          </w:p>
        </w:tc>
        <w:tc>
          <w:tcPr>
            <w:tcW w:w="1008" w:type="dxa"/>
          </w:tcPr>
          <w:p w14:paraId="09C8577C" w14:textId="77777777" w:rsidR="00370320" w:rsidRPr="00590C30" w:rsidRDefault="00370320" w:rsidP="00887F1F">
            <w:pPr>
              <w:pStyle w:val="TCellCard"/>
            </w:pPr>
            <w:r w:rsidRPr="00590C30">
              <w:t>EID</w:t>
            </w:r>
          </w:p>
        </w:tc>
        <w:tc>
          <w:tcPr>
            <w:tcW w:w="1008" w:type="dxa"/>
          </w:tcPr>
          <w:p w14:paraId="65D0EC70" w14:textId="77777777" w:rsidR="00370320" w:rsidRPr="00590C30" w:rsidRDefault="00370320" w:rsidP="00887F1F">
            <w:pPr>
              <w:pStyle w:val="TCellCard"/>
            </w:pPr>
            <w:r w:rsidRPr="00590C30">
              <w:t>PID</w:t>
            </w:r>
          </w:p>
        </w:tc>
        <w:tc>
          <w:tcPr>
            <w:tcW w:w="1008" w:type="dxa"/>
          </w:tcPr>
          <w:p w14:paraId="1B0B6DF7" w14:textId="77777777" w:rsidR="00370320" w:rsidRPr="00590C30" w:rsidRDefault="00370320" w:rsidP="00887F1F">
            <w:pPr>
              <w:pStyle w:val="TCellCard"/>
            </w:pPr>
            <w:r w:rsidRPr="00590C30">
              <w:t>G1</w:t>
            </w:r>
          </w:p>
        </w:tc>
        <w:tc>
          <w:tcPr>
            <w:tcW w:w="1008" w:type="dxa"/>
          </w:tcPr>
          <w:p w14:paraId="20865813" w14:textId="77777777" w:rsidR="00370320" w:rsidRPr="00590C30" w:rsidRDefault="00370320" w:rsidP="00887F1F">
            <w:pPr>
              <w:pStyle w:val="TCellCard"/>
            </w:pPr>
            <w:r w:rsidRPr="00590C30">
              <w:t>G2</w:t>
            </w:r>
          </w:p>
        </w:tc>
        <w:tc>
          <w:tcPr>
            <w:tcW w:w="1008" w:type="dxa"/>
          </w:tcPr>
          <w:p w14:paraId="5CEDA558" w14:textId="77777777" w:rsidR="00370320" w:rsidRPr="00590C30" w:rsidRDefault="00370320" w:rsidP="00887F1F">
            <w:pPr>
              <w:pStyle w:val="TCellCard"/>
            </w:pPr>
            <w:r w:rsidRPr="00590C30">
              <w:t>G0</w:t>
            </w:r>
          </w:p>
        </w:tc>
        <w:tc>
          <w:tcPr>
            <w:tcW w:w="1008" w:type="dxa"/>
            <w:tcBorders>
              <w:bottom w:val="single" w:sz="4" w:space="0" w:color="auto"/>
            </w:tcBorders>
            <w:shd w:val="clear" w:color="auto" w:fill="E0E0E0"/>
          </w:tcPr>
          <w:p w14:paraId="23ED1602" w14:textId="77777777" w:rsidR="00370320" w:rsidRPr="00590C30" w:rsidRDefault="00370320" w:rsidP="00887F1F">
            <w:pPr>
              <w:pStyle w:val="TCellCard"/>
            </w:pPr>
          </w:p>
        </w:tc>
        <w:tc>
          <w:tcPr>
            <w:tcW w:w="1008" w:type="dxa"/>
            <w:tcBorders>
              <w:bottom w:val="single" w:sz="4" w:space="0" w:color="auto"/>
            </w:tcBorders>
            <w:shd w:val="clear" w:color="auto" w:fill="E0E0E0"/>
          </w:tcPr>
          <w:p w14:paraId="597219ED" w14:textId="77777777" w:rsidR="00370320" w:rsidRPr="00590C30" w:rsidRDefault="00370320" w:rsidP="00887F1F">
            <w:pPr>
              <w:pStyle w:val="TCellCard"/>
            </w:pPr>
          </w:p>
        </w:tc>
        <w:tc>
          <w:tcPr>
            <w:tcW w:w="1008" w:type="dxa"/>
            <w:tcBorders>
              <w:bottom w:val="single" w:sz="4" w:space="0" w:color="auto"/>
            </w:tcBorders>
          </w:tcPr>
          <w:p w14:paraId="095972B7" w14:textId="77777777" w:rsidR="00370320" w:rsidRPr="00590C30" w:rsidRDefault="00370320" w:rsidP="00887F1F">
            <w:pPr>
              <w:pStyle w:val="TCellCard"/>
            </w:pPr>
            <w:r>
              <w:t>CID</w:t>
            </w:r>
          </w:p>
        </w:tc>
        <w:tc>
          <w:tcPr>
            <w:tcW w:w="1008" w:type="dxa"/>
          </w:tcPr>
          <w:p w14:paraId="4792933F" w14:textId="64EE597B" w:rsidR="00370320" w:rsidRPr="00590C30" w:rsidRDefault="00370320" w:rsidP="00887F1F">
            <w:pPr>
              <w:pStyle w:val="TCellCard"/>
            </w:pPr>
          </w:p>
        </w:tc>
      </w:tr>
      <w:tr w:rsidR="00370320" w:rsidRPr="00590C30" w14:paraId="5F38021F" w14:textId="77777777" w:rsidTr="004A6BF2">
        <w:tc>
          <w:tcPr>
            <w:tcW w:w="1008" w:type="dxa"/>
          </w:tcPr>
          <w:p w14:paraId="58A309AE" w14:textId="096AE560" w:rsidR="00370320" w:rsidRPr="00590C30" w:rsidRDefault="00370320" w:rsidP="00887F1F">
            <w:pPr>
              <w:pStyle w:val="TCellCard"/>
            </w:pPr>
          </w:p>
        </w:tc>
        <w:tc>
          <w:tcPr>
            <w:tcW w:w="1008" w:type="dxa"/>
          </w:tcPr>
          <w:p w14:paraId="01B72E88" w14:textId="77777777" w:rsidR="00370320" w:rsidRPr="00590C30" w:rsidRDefault="00370320" w:rsidP="00887F1F">
            <w:pPr>
              <w:pStyle w:val="TCellCard"/>
            </w:pPr>
            <w:r>
              <w:t>S</w:t>
            </w:r>
          </w:p>
        </w:tc>
        <w:tc>
          <w:tcPr>
            <w:tcW w:w="1008" w:type="dxa"/>
          </w:tcPr>
          <w:p w14:paraId="6B80D478" w14:textId="77777777" w:rsidR="00370320" w:rsidRPr="00590C30" w:rsidRDefault="00370320" w:rsidP="00887F1F">
            <w:pPr>
              <w:pStyle w:val="TCellCard"/>
            </w:pPr>
            <w:r>
              <w:t>OCID</w:t>
            </w:r>
          </w:p>
        </w:tc>
        <w:tc>
          <w:tcPr>
            <w:tcW w:w="1008" w:type="dxa"/>
          </w:tcPr>
          <w:p w14:paraId="48640139" w14:textId="77777777" w:rsidR="00370320" w:rsidRPr="00590C30" w:rsidRDefault="00370320" w:rsidP="00887F1F">
            <w:pPr>
              <w:pStyle w:val="TCellCard"/>
            </w:pPr>
            <w:r>
              <w:t>S</w:t>
            </w:r>
            <w:r w:rsidRPr="00590C30">
              <w:t>1</w:t>
            </w:r>
          </w:p>
        </w:tc>
        <w:tc>
          <w:tcPr>
            <w:tcW w:w="1008" w:type="dxa"/>
          </w:tcPr>
          <w:p w14:paraId="3F8FBB67" w14:textId="77777777" w:rsidR="00370320" w:rsidRPr="00590C30" w:rsidRDefault="00370320" w:rsidP="00887F1F">
            <w:pPr>
              <w:pStyle w:val="TCellCard"/>
            </w:pPr>
            <w:r>
              <w:t>S</w:t>
            </w:r>
            <w:r w:rsidRPr="00590C30">
              <w:t>2</w:t>
            </w:r>
          </w:p>
        </w:tc>
        <w:tc>
          <w:tcPr>
            <w:tcW w:w="1008" w:type="dxa"/>
          </w:tcPr>
          <w:p w14:paraId="08153424" w14:textId="77777777" w:rsidR="00370320" w:rsidRPr="00590C30" w:rsidRDefault="00370320" w:rsidP="00887F1F">
            <w:pPr>
              <w:pStyle w:val="TCellCard"/>
            </w:pPr>
            <w:r>
              <w:t>S</w:t>
            </w:r>
            <w:r w:rsidRPr="00590C30">
              <w:t>3</w:t>
            </w:r>
          </w:p>
        </w:tc>
        <w:tc>
          <w:tcPr>
            <w:tcW w:w="1008" w:type="dxa"/>
          </w:tcPr>
          <w:p w14:paraId="307DF4C3" w14:textId="77777777" w:rsidR="00370320" w:rsidRPr="00590C30" w:rsidRDefault="00370320" w:rsidP="00887F1F">
            <w:pPr>
              <w:pStyle w:val="TCellCard"/>
            </w:pPr>
          </w:p>
        </w:tc>
        <w:tc>
          <w:tcPr>
            <w:tcW w:w="1008" w:type="dxa"/>
          </w:tcPr>
          <w:p w14:paraId="6B23B2B5" w14:textId="77777777" w:rsidR="00370320" w:rsidRPr="00590C30" w:rsidRDefault="00370320" w:rsidP="00887F1F">
            <w:pPr>
              <w:pStyle w:val="TCellCard"/>
            </w:pPr>
          </w:p>
        </w:tc>
        <w:tc>
          <w:tcPr>
            <w:tcW w:w="1008" w:type="dxa"/>
          </w:tcPr>
          <w:p w14:paraId="538BA9BC" w14:textId="77777777" w:rsidR="00370320" w:rsidRPr="00590C30" w:rsidRDefault="00370320" w:rsidP="00887F1F">
            <w:pPr>
              <w:pStyle w:val="TCellCard"/>
            </w:pPr>
          </w:p>
        </w:tc>
        <w:tc>
          <w:tcPr>
            <w:tcW w:w="1008" w:type="dxa"/>
          </w:tcPr>
          <w:p w14:paraId="2FFB855D" w14:textId="77777777" w:rsidR="00370320" w:rsidRPr="00590C30" w:rsidRDefault="00370320" w:rsidP="00887F1F">
            <w:pPr>
              <w:pStyle w:val="TCellCard"/>
            </w:pPr>
          </w:p>
        </w:tc>
      </w:tr>
    </w:tbl>
    <w:p w14:paraId="02B64817" w14:textId="77777777" w:rsidR="00370320" w:rsidRPr="00590C30" w:rsidRDefault="00370320" w:rsidP="005369B9">
      <w:pPr>
        <w:pStyle w:val="CardSpacing"/>
      </w:pPr>
    </w:p>
    <w:p w14:paraId="25F85241" w14:textId="77777777" w:rsidR="00370320" w:rsidRPr="00590C30" w:rsidRDefault="00370320" w:rsidP="00724600">
      <w:pPr>
        <w:pStyle w:val="CardHeader"/>
      </w:pPr>
      <w:r w:rsidRPr="00590C30">
        <w:t>Format No. 2:</w:t>
      </w:r>
    </w:p>
    <w:tbl>
      <w:tblPr>
        <w:tblW w:w="10080" w:type="dxa"/>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C56EEC" w:rsidRPr="00590C30" w14:paraId="6D849FB3" w14:textId="77777777" w:rsidTr="005871C9">
        <w:tc>
          <w:tcPr>
            <w:tcW w:w="1008" w:type="dxa"/>
            <w:tcBorders>
              <w:bottom w:val="single" w:sz="4" w:space="0" w:color="auto"/>
            </w:tcBorders>
            <w:tcMar>
              <w:left w:w="0" w:type="dxa"/>
              <w:right w:w="0" w:type="dxa"/>
            </w:tcMar>
          </w:tcPr>
          <w:p w14:paraId="0DB7DE7E" w14:textId="35629744" w:rsidR="00C56EEC" w:rsidRDefault="00C56EEC" w:rsidP="00C56EEC">
            <w:pPr>
              <w:pStyle w:val="TCellCard"/>
            </w:pPr>
            <w:r w:rsidRPr="00590C30">
              <w:t>1</w:t>
            </w:r>
          </w:p>
        </w:tc>
        <w:tc>
          <w:tcPr>
            <w:tcW w:w="1008" w:type="dxa"/>
            <w:tcBorders>
              <w:bottom w:val="single" w:sz="4" w:space="0" w:color="auto"/>
            </w:tcBorders>
            <w:tcMar>
              <w:left w:w="0" w:type="dxa"/>
              <w:right w:w="0" w:type="dxa"/>
            </w:tcMar>
          </w:tcPr>
          <w:p w14:paraId="61DF442A" w14:textId="2251E1DF" w:rsidR="00C56EEC" w:rsidRPr="00590C30" w:rsidRDefault="00C56EEC" w:rsidP="00C56EEC">
            <w:pPr>
              <w:pStyle w:val="TCellCard"/>
            </w:pPr>
            <w:r w:rsidRPr="00590C30">
              <w:t>2</w:t>
            </w:r>
          </w:p>
        </w:tc>
        <w:tc>
          <w:tcPr>
            <w:tcW w:w="1008" w:type="dxa"/>
            <w:tcBorders>
              <w:bottom w:val="single" w:sz="4" w:space="0" w:color="auto"/>
            </w:tcBorders>
            <w:tcMar>
              <w:left w:w="0" w:type="dxa"/>
              <w:right w:w="0" w:type="dxa"/>
            </w:tcMar>
          </w:tcPr>
          <w:p w14:paraId="4D46E888" w14:textId="3A52FD81" w:rsidR="00C56EEC" w:rsidRPr="00590C30" w:rsidRDefault="00C56EEC" w:rsidP="00C56EEC">
            <w:pPr>
              <w:pStyle w:val="TCellCard"/>
            </w:pPr>
            <w:r w:rsidRPr="00590C30">
              <w:t>3</w:t>
            </w:r>
          </w:p>
        </w:tc>
        <w:tc>
          <w:tcPr>
            <w:tcW w:w="1008" w:type="dxa"/>
            <w:tcBorders>
              <w:bottom w:val="single" w:sz="4" w:space="0" w:color="auto"/>
            </w:tcBorders>
            <w:tcMar>
              <w:left w:w="0" w:type="dxa"/>
              <w:right w:w="0" w:type="dxa"/>
            </w:tcMar>
          </w:tcPr>
          <w:p w14:paraId="34538B1D" w14:textId="1CD4215F" w:rsidR="00C56EEC" w:rsidRPr="00590C30" w:rsidRDefault="00C56EEC" w:rsidP="00C56EEC">
            <w:pPr>
              <w:pStyle w:val="TCellCard"/>
            </w:pPr>
            <w:r w:rsidRPr="00590C30">
              <w:t>4</w:t>
            </w:r>
          </w:p>
        </w:tc>
        <w:tc>
          <w:tcPr>
            <w:tcW w:w="1008" w:type="dxa"/>
            <w:tcBorders>
              <w:bottom w:val="single" w:sz="4" w:space="0" w:color="auto"/>
            </w:tcBorders>
            <w:tcMar>
              <w:left w:w="0" w:type="dxa"/>
              <w:right w:w="0" w:type="dxa"/>
            </w:tcMar>
          </w:tcPr>
          <w:p w14:paraId="040CABFC" w14:textId="1110F562" w:rsidR="00C56EEC" w:rsidRPr="00590C30" w:rsidRDefault="00C56EEC" w:rsidP="00C56EEC">
            <w:pPr>
              <w:pStyle w:val="TCellCard"/>
            </w:pPr>
            <w:r w:rsidRPr="00590C30">
              <w:t>5</w:t>
            </w:r>
          </w:p>
        </w:tc>
        <w:tc>
          <w:tcPr>
            <w:tcW w:w="1008" w:type="dxa"/>
            <w:tcBorders>
              <w:bottom w:val="single" w:sz="4" w:space="0" w:color="auto"/>
            </w:tcBorders>
            <w:tcMar>
              <w:left w:w="0" w:type="dxa"/>
              <w:right w:w="0" w:type="dxa"/>
            </w:tcMar>
          </w:tcPr>
          <w:p w14:paraId="752E8ADB" w14:textId="52A26919" w:rsidR="00C56EEC" w:rsidRPr="00590C30" w:rsidRDefault="00C56EEC" w:rsidP="00C56EEC">
            <w:pPr>
              <w:pStyle w:val="TCellCard"/>
            </w:pPr>
            <w:r w:rsidRPr="00590C30">
              <w:t>6</w:t>
            </w:r>
          </w:p>
        </w:tc>
        <w:tc>
          <w:tcPr>
            <w:tcW w:w="1008" w:type="dxa"/>
            <w:tcBorders>
              <w:bottom w:val="single" w:sz="4" w:space="0" w:color="auto"/>
            </w:tcBorders>
            <w:tcMar>
              <w:left w:w="0" w:type="dxa"/>
              <w:right w:w="0" w:type="dxa"/>
            </w:tcMar>
          </w:tcPr>
          <w:p w14:paraId="1591E920" w14:textId="3BA6BC46" w:rsidR="00C56EEC" w:rsidRPr="00590C30" w:rsidRDefault="00C56EEC" w:rsidP="00C56EEC">
            <w:pPr>
              <w:pStyle w:val="TCellCard"/>
            </w:pPr>
            <w:r w:rsidRPr="00590C30">
              <w:t>7</w:t>
            </w:r>
          </w:p>
        </w:tc>
        <w:tc>
          <w:tcPr>
            <w:tcW w:w="1008" w:type="dxa"/>
            <w:tcBorders>
              <w:bottom w:val="single" w:sz="4" w:space="0" w:color="auto"/>
            </w:tcBorders>
            <w:tcMar>
              <w:left w:w="0" w:type="dxa"/>
              <w:right w:w="0" w:type="dxa"/>
            </w:tcMar>
          </w:tcPr>
          <w:p w14:paraId="19A923F4" w14:textId="06919B41" w:rsidR="00C56EEC" w:rsidRPr="00590C30" w:rsidRDefault="00C56EEC" w:rsidP="00C56EEC">
            <w:pPr>
              <w:pStyle w:val="TCellCard"/>
            </w:pPr>
            <w:r w:rsidRPr="00590C30">
              <w:t>8</w:t>
            </w:r>
          </w:p>
        </w:tc>
        <w:tc>
          <w:tcPr>
            <w:tcW w:w="1008" w:type="dxa"/>
            <w:tcBorders>
              <w:bottom w:val="single" w:sz="4" w:space="0" w:color="auto"/>
            </w:tcBorders>
            <w:tcMar>
              <w:left w:w="0" w:type="dxa"/>
              <w:right w:w="0" w:type="dxa"/>
            </w:tcMar>
          </w:tcPr>
          <w:p w14:paraId="08D50B61" w14:textId="1AFDCD94" w:rsidR="00C56EEC" w:rsidRDefault="00C56EEC" w:rsidP="00C56EEC">
            <w:pPr>
              <w:pStyle w:val="TCellCard"/>
            </w:pPr>
            <w:r w:rsidRPr="00590C30">
              <w:t>9</w:t>
            </w:r>
          </w:p>
        </w:tc>
        <w:tc>
          <w:tcPr>
            <w:tcW w:w="1008" w:type="dxa"/>
            <w:tcBorders>
              <w:bottom w:val="single" w:sz="4" w:space="0" w:color="auto"/>
            </w:tcBorders>
            <w:tcMar>
              <w:left w:w="0" w:type="dxa"/>
              <w:right w:w="0" w:type="dxa"/>
            </w:tcMar>
          </w:tcPr>
          <w:p w14:paraId="70224381" w14:textId="15C46CC0" w:rsidR="00C56EEC" w:rsidRPr="00590C30" w:rsidRDefault="00C56EEC" w:rsidP="00C56EEC">
            <w:pPr>
              <w:pStyle w:val="TCellCard"/>
            </w:pPr>
            <w:r w:rsidRPr="00590C30">
              <w:t>10</w:t>
            </w:r>
          </w:p>
        </w:tc>
      </w:tr>
      <w:tr w:rsidR="00C56EEC" w:rsidRPr="00590C30" w14:paraId="287A8057"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6568AB" w14:textId="77777777" w:rsidR="00C56EEC" w:rsidRPr="00590C30" w:rsidRDefault="00C56EEC" w:rsidP="00C56EEC">
            <w:pPr>
              <w:pStyle w:val="TCellCard"/>
            </w:pPr>
            <w:r>
              <w:t>CBUSH</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96D1D04" w14:textId="77777777" w:rsidR="00C56EEC" w:rsidRPr="00590C30" w:rsidRDefault="00C56EEC" w:rsidP="00C56EEC">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9FF2BCB" w14:textId="77777777" w:rsidR="00C56EEC" w:rsidRPr="00590C30" w:rsidRDefault="00C56EEC" w:rsidP="00C56EEC">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D4008FF" w14:textId="77777777" w:rsidR="00C56EEC" w:rsidRPr="00590C30" w:rsidRDefault="00C56EEC" w:rsidP="00C56EEC">
            <w:pPr>
              <w:pStyle w:val="TCellCard"/>
            </w:pPr>
            <w:r w:rsidRPr="00590C30">
              <w:t>GA</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CA62150" w14:textId="77777777" w:rsidR="00C56EEC" w:rsidRPr="00590C30" w:rsidRDefault="00C56EEC" w:rsidP="00C56EEC">
            <w:pPr>
              <w:pStyle w:val="TCellCard"/>
            </w:pPr>
            <w:r w:rsidRPr="00590C30">
              <w:t>GB</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C58CB83" w14:textId="77777777" w:rsidR="00C56EEC" w:rsidRPr="00590C30" w:rsidRDefault="00C56EEC" w:rsidP="00C56EEC">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65842513" w14:textId="77777777" w:rsidR="00C56EEC" w:rsidRPr="00590C30" w:rsidRDefault="00C56EEC" w:rsidP="00C56EEC">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198F247E" w14:textId="77777777" w:rsidR="00C56EEC" w:rsidRPr="00590C30" w:rsidRDefault="00C56EEC" w:rsidP="00C56EEC">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377C067" w14:textId="77777777" w:rsidR="00C56EEC" w:rsidRPr="00590C30" w:rsidRDefault="00C56EEC" w:rsidP="00C56EEC">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41D05F6" w14:textId="26EBBA12" w:rsidR="00C56EEC" w:rsidRPr="00590C30" w:rsidRDefault="00C56EEC" w:rsidP="00C56EEC">
            <w:pPr>
              <w:pStyle w:val="TCellCard"/>
            </w:pPr>
          </w:p>
        </w:tc>
      </w:tr>
      <w:tr w:rsidR="00C56EEC" w:rsidRPr="00590C30" w14:paraId="1EA50E1F" w14:textId="77777777" w:rsidTr="005871C9">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7E9A5880" w14:textId="3C4E1E14"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24230F9" w14:textId="77777777" w:rsidR="00C56EEC" w:rsidRPr="00590C30" w:rsidRDefault="00C56EEC" w:rsidP="00C56EEC">
            <w:pPr>
              <w:pStyle w:val="TCellCard"/>
            </w:pPr>
            <w:r>
              <w:t>S</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05D6758" w14:textId="77777777" w:rsidR="00C56EEC" w:rsidRPr="00590C30" w:rsidRDefault="00C56EEC" w:rsidP="00C56EEC">
            <w:pPr>
              <w:pStyle w:val="TCellCard"/>
            </w:pPr>
            <w:r>
              <w:t>OCID</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5A527F39" w14:textId="77777777" w:rsidR="00C56EEC" w:rsidRPr="00590C30" w:rsidRDefault="00C56EEC" w:rsidP="00C56EEC">
            <w:pPr>
              <w:pStyle w:val="TCellCard"/>
            </w:pPr>
            <w:r>
              <w:t>S1</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29E79FE6" w14:textId="77777777" w:rsidR="00C56EEC" w:rsidRPr="00590C30" w:rsidRDefault="00C56EEC" w:rsidP="00C56EEC">
            <w:pPr>
              <w:pStyle w:val="TCellCard"/>
            </w:pPr>
            <w:r>
              <w:t>S2</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5EE0D80" w14:textId="77777777" w:rsidR="00C56EEC" w:rsidRPr="00590C30" w:rsidRDefault="00C56EEC" w:rsidP="00C56EEC">
            <w:pPr>
              <w:pStyle w:val="TCellCard"/>
            </w:pPr>
            <w:r>
              <w:t>S3</w:t>
            </w: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888C444"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01DE133D"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3F94B6EB" w14:textId="77777777" w:rsidR="00C56EEC" w:rsidRPr="00590C30" w:rsidRDefault="00C56EEC" w:rsidP="00C56EEC">
            <w:pPr>
              <w:pStyle w:val="TCellCard"/>
            </w:pPr>
          </w:p>
        </w:tc>
        <w:tc>
          <w:tcPr>
            <w:tcW w:w="1008" w:type="dxa"/>
            <w:tcBorders>
              <w:top w:val="single" w:sz="4" w:space="0" w:color="auto"/>
              <w:left w:val="single" w:sz="4" w:space="0" w:color="auto"/>
              <w:bottom w:val="single" w:sz="4" w:space="0" w:color="auto"/>
              <w:right w:val="single" w:sz="4" w:space="0" w:color="auto"/>
            </w:tcBorders>
            <w:tcMar>
              <w:left w:w="0" w:type="dxa"/>
              <w:right w:w="0" w:type="dxa"/>
            </w:tcMar>
          </w:tcPr>
          <w:p w14:paraId="473A3236" w14:textId="77777777" w:rsidR="00C56EEC" w:rsidRPr="00590C30" w:rsidRDefault="00C56EEC" w:rsidP="00C56EEC">
            <w:pPr>
              <w:pStyle w:val="TCellCard"/>
            </w:pPr>
          </w:p>
        </w:tc>
      </w:tr>
    </w:tbl>
    <w:p w14:paraId="3D1B8032" w14:textId="77777777" w:rsidR="00370320" w:rsidRPr="00590C30" w:rsidRDefault="00370320" w:rsidP="005369B9">
      <w:pPr>
        <w:pStyle w:val="CardSpacing"/>
      </w:pPr>
    </w:p>
    <w:p w14:paraId="3F3968CB" w14:textId="742AD0E3" w:rsidR="00370320" w:rsidRPr="00590C30" w:rsidRDefault="00370320" w:rsidP="00724600">
      <w:pPr>
        <w:pStyle w:val="CardHeader"/>
      </w:pPr>
      <w:r w:rsidRPr="00C56EEC">
        <w:rPr>
          <w:color w:val="FF0000"/>
        </w:rPr>
        <w:t>Examples</w:t>
      </w:r>
      <w:r w:rsidRPr="00590C30">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384139" w14:textId="77777777" w:rsidTr="005871C9">
        <w:tc>
          <w:tcPr>
            <w:tcW w:w="1008" w:type="dxa"/>
            <w:tcMar>
              <w:left w:w="0" w:type="dxa"/>
              <w:right w:w="0" w:type="dxa"/>
            </w:tcMar>
          </w:tcPr>
          <w:p w14:paraId="18760C8A" w14:textId="77777777" w:rsidR="00370320" w:rsidRPr="00590C30" w:rsidRDefault="00370320" w:rsidP="00887F1F">
            <w:pPr>
              <w:pStyle w:val="TCellCard"/>
            </w:pPr>
            <w:r>
              <w:t>CBUSH</w:t>
            </w:r>
          </w:p>
        </w:tc>
        <w:tc>
          <w:tcPr>
            <w:tcW w:w="1008" w:type="dxa"/>
            <w:tcMar>
              <w:left w:w="0" w:type="dxa"/>
              <w:right w:w="0" w:type="dxa"/>
            </w:tcMar>
          </w:tcPr>
          <w:p w14:paraId="03CBC6FB" w14:textId="77777777" w:rsidR="00370320" w:rsidRPr="00590C30" w:rsidRDefault="00370320" w:rsidP="00887F1F">
            <w:pPr>
              <w:pStyle w:val="TCellCard"/>
            </w:pPr>
            <w:r w:rsidRPr="00590C30">
              <w:t>98</w:t>
            </w:r>
          </w:p>
        </w:tc>
        <w:tc>
          <w:tcPr>
            <w:tcW w:w="1008" w:type="dxa"/>
            <w:tcMar>
              <w:left w:w="0" w:type="dxa"/>
              <w:right w:w="0" w:type="dxa"/>
            </w:tcMar>
          </w:tcPr>
          <w:p w14:paraId="3B9D2B2E" w14:textId="77777777" w:rsidR="00370320" w:rsidRPr="00590C30" w:rsidRDefault="00370320" w:rsidP="00887F1F">
            <w:pPr>
              <w:pStyle w:val="TCellCard"/>
            </w:pPr>
            <w:r w:rsidRPr="00590C30">
              <w:t>43</w:t>
            </w:r>
          </w:p>
        </w:tc>
        <w:tc>
          <w:tcPr>
            <w:tcW w:w="1008" w:type="dxa"/>
            <w:tcMar>
              <w:left w:w="0" w:type="dxa"/>
              <w:right w:w="0" w:type="dxa"/>
            </w:tcMar>
          </w:tcPr>
          <w:p w14:paraId="178E4CB2" w14:textId="77777777" w:rsidR="00370320" w:rsidRPr="00590C30" w:rsidRDefault="00370320" w:rsidP="00887F1F">
            <w:pPr>
              <w:pStyle w:val="TCellCard"/>
            </w:pPr>
            <w:r w:rsidRPr="00590C30">
              <w:t>1234</w:t>
            </w:r>
          </w:p>
        </w:tc>
        <w:tc>
          <w:tcPr>
            <w:tcW w:w="1008" w:type="dxa"/>
            <w:tcMar>
              <w:left w:w="0" w:type="dxa"/>
              <w:right w:w="0" w:type="dxa"/>
            </w:tcMar>
          </w:tcPr>
          <w:p w14:paraId="4920F8FE" w14:textId="77777777" w:rsidR="00370320" w:rsidRPr="00590C30" w:rsidRDefault="00370320" w:rsidP="00887F1F">
            <w:pPr>
              <w:pStyle w:val="TCellCard"/>
            </w:pPr>
            <w:r w:rsidRPr="00590C30">
              <w:t>56</w:t>
            </w:r>
          </w:p>
        </w:tc>
        <w:tc>
          <w:tcPr>
            <w:tcW w:w="1008" w:type="dxa"/>
            <w:tcMar>
              <w:left w:w="0" w:type="dxa"/>
              <w:right w:w="0" w:type="dxa"/>
            </w:tcMar>
          </w:tcPr>
          <w:p w14:paraId="10FD082F" w14:textId="77777777" w:rsidR="00370320" w:rsidRPr="00590C30" w:rsidRDefault="00370320" w:rsidP="00887F1F">
            <w:pPr>
              <w:pStyle w:val="TCellCard"/>
            </w:pPr>
            <w:r w:rsidRPr="00590C30">
              <w:t>78</w:t>
            </w:r>
          </w:p>
        </w:tc>
        <w:tc>
          <w:tcPr>
            <w:tcW w:w="1008" w:type="dxa"/>
            <w:tcMar>
              <w:left w:w="0" w:type="dxa"/>
              <w:right w:w="0" w:type="dxa"/>
            </w:tcMar>
          </w:tcPr>
          <w:p w14:paraId="562FB9BB" w14:textId="77777777" w:rsidR="00370320" w:rsidRPr="00590C30" w:rsidRDefault="00370320" w:rsidP="00887F1F">
            <w:pPr>
              <w:pStyle w:val="TCellCard"/>
            </w:pPr>
          </w:p>
        </w:tc>
        <w:tc>
          <w:tcPr>
            <w:tcW w:w="1008" w:type="dxa"/>
            <w:tcMar>
              <w:left w:w="0" w:type="dxa"/>
              <w:right w:w="0" w:type="dxa"/>
            </w:tcMar>
          </w:tcPr>
          <w:p w14:paraId="7FF51FC9" w14:textId="77777777" w:rsidR="00370320" w:rsidRPr="00590C30" w:rsidRDefault="00370320" w:rsidP="00887F1F">
            <w:pPr>
              <w:pStyle w:val="TCellCard"/>
            </w:pPr>
          </w:p>
        </w:tc>
        <w:tc>
          <w:tcPr>
            <w:tcW w:w="1008" w:type="dxa"/>
            <w:tcMar>
              <w:left w:w="0" w:type="dxa"/>
              <w:right w:w="0" w:type="dxa"/>
            </w:tcMar>
          </w:tcPr>
          <w:p w14:paraId="79D14E96" w14:textId="77777777" w:rsidR="00370320" w:rsidRPr="00590C30" w:rsidRDefault="00370320" w:rsidP="00887F1F">
            <w:pPr>
              <w:pStyle w:val="TCellCard"/>
            </w:pPr>
          </w:p>
        </w:tc>
        <w:tc>
          <w:tcPr>
            <w:tcW w:w="1008" w:type="dxa"/>
            <w:tcMar>
              <w:left w:w="0" w:type="dxa"/>
              <w:right w:w="0" w:type="dxa"/>
            </w:tcMar>
          </w:tcPr>
          <w:p w14:paraId="6DC0D856" w14:textId="31DD5C79" w:rsidR="00370320" w:rsidRPr="00590C30" w:rsidRDefault="00370320" w:rsidP="00887F1F">
            <w:pPr>
              <w:pStyle w:val="TCellCard"/>
            </w:pPr>
          </w:p>
        </w:tc>
      </w:tr>
      <w:tr w:rsidR="00370320" w:rsidRPr="00590C30" w14:paraId="6CA90F83" w14:textId="77777777" w:rsidTr="005871C9">
        <w:tc>
          <w:tcPr>
            <w:tcW w:w="1008" w:type="dxa"/>
            <w:tcMar>
              <w:left w:w="0" w:type="dxa"/>
              <w:right w:w="0" w:type="dxa"/>
            </w:tcMar>
          </w:tcPr>
          <w:p w14:paraId="7B2AE36C" w14:textId="1BE4C16E" w:rsidR="00370320" w:rsidRPr="00590C30" w:rsidRDefault="00370320" w:rsidP="00887F1F">
            <w:pPr>
              <w:pStyle w:val="TCellCard"/>
            </w:pPr>
          </w:p>
        </w:tc>
        <w:tc>
          <w:tcPr>
            <w:tcW w:w="1008" w:type="dxa"/>
            <w:tcMar>
              <w:left w:w="0" w:type="dxa"/>
              <w:right w:w="0" w:type="dxa"/>
            </w:tcMar>
          </w:tcPr>
          <w:p w14:paraId="37639D85" w14:textId="77777777" w:rsidR="00370320" w:rsidRPr="00590C30" w:rsidRDefault="00370320" w:rsidP="00887F1F">
            <w:pPr>
              <w:pStyle w:val="TCellCard"/>
            </w:pPr>
            <w:r w:rsidRPr="00590C30">
              <w:t>456</w:t>
            </w:r>
          </w:p>
        </w:tc>
        <w:tc>
          <w:tcPr>
            <w:tcW w:w="1008" w:type="dxa"/>
            <w:tcMar>
              <w:left w:w="0" w:type="dxa"/>
              <w:right w:w="0" w:type="dxa"/>
            </w:tcMar>
          </w:tcPr>
          <w:p w14:paraId="039ED7C1" w14:textId="77777777" w:rsidR="00370320" w:rsidRPr="00590C30" w:rsidRDefault="00370320" w:rsidP="00887F1F">
            <w:pPr>
              <w:pStyle w:val="TCellCard"/>
            </w:pPr>
            <w:r>
              <w:t>13</w:t>
            </w:r>
          </w:p>
        </w:tc>
        <w:tc>
          <w:tcPr>
            <w:tcW w:w="1008" w:type="dxa"/>
            <w:tcMar>
              <w:left w:w="0" w:type="dxa"/>
              <w:right w:w="0" w:type="dxa"/>
            </w:tcMar>
          </w:tcPr>
          <w:p w14:paraId="7FC7B1D2" w14:textId="77777777" w:rsidR="00370320" w:rsidRPr="00590C30" w:rsidRDefault="00370320" w:rsidP="00887F1F">
            <w:pPr>
              <w:pStyle w:val="TCellCard"/>
            </w:pPr>
            <w:r w:rsidRPr="00590C30">
              <w:t>0.0</w:t>
            </w:r>
          </w:p>
        </w:tc>
        <w:tc>
          <w:tcPr>
            <w:tcW w:w="1008" w:type="dxa"/>
            <w:tcMar>
              <w:left w:w="0" w:type="dxa"/>
              <w:right w:w="0" w:type="dxa"/>
            </w:tcMar>
          </w:tcPr>
          <w:p w14:paraId="2AFDB3A9" w14:textId="77777777" w:rsidR="00370320" w:rsidRPr="00590C30" w:rsidRDefault="00370320" w:rsidP="00887F1F">
            <w:pPr>
              <w:pStyle w:val="TCellCard"/>
            </w:pPr>
            <w:r w:rsidRPr="00590C30">
              <w:t>0.2</w:t>
            </w:r>
          </w:p>
        </w:tc>
        <w:tc>
          <w:tcPr>
            <w:tcW w:w="1008" w:type="dxa"/>
            <w:tcMar>
              <w:left w:w="0" w:type="dxa"/>
              <w:right w:w="0" w:type="dxa"/>
            </w:tcMar>
          </w:tcPr>
          <w:p w14:paraId="61E2234C" w14:textId="77777777" w:rsidR="00370320" w:rsidRPr="00590C30" w:rsidRDefault="00370320" w:rsidP="00887F1F">
            <w:pPr>
              <w:pStyle w:val="TCellCard"/>
            </w:pPr>
            <w:r w:rsidRPr="00590C30">
              <w:t>0.3</w:t>
            </w:r>
          </w:p>
        </w:tc>
        <w:tc>
          <w:tcPr>
            <w:tcW w:w="1008" w:type="dxa"/>
            <w:tcMar>
              <w:left w:w="0" w:type="dxa"/>
              <w:right w:w="0" w:type="dxa"/>
            </w:tcMar>
          </w:tcPr>
          <w:p w14:paraId="3B7110B2" w14:textId="77777777" w:rsidR="00370320" w:rsidRPr="00590C30" w:rsidRDefault="00370320" w:rsidP="00887F1F">
            <w:pPr>
              <w:pStyle w:val="TCellCard"/>
            </w:pPr>
          </w:p>
        </w:tc>
        <w:tc>
          <w:tcPr>
            <w:tcW w:w="1008" w:type="dxa"/>
            <w:tcMar>
              <w:left w:w="0" w:type="dxa"/>
              <w:right w:w="0" w:type="dxa"/>
            </w:tcMar>
          </w:tcPr>
          <w:p w14:paraId="7B9A60B1" w14:textId="77777777" w:rsidR="00370320" w:rsidRPr="00590C30" w:rsidRDefault="00370320" w:rsidP="00887F1F">
            <w:pPr>
              <w:pStyle w:val="TCellCard"/>
            </w:pPr>
          </w:p>
        </w:tc>
        <w:tc>
          <w:tcPr>
            <w:tcW w:w="1008" w:type="dxa"/>
            <w:tcMar>
              <w:left w:w="0" w:type="dxa"/>
              <w:right w:w="0" w:type="dxa"/>
            </w:tcMar>
          </w:tcPr>
          <w:p w14:paraId="6C7C52F2" w14:textId="77777777" w:rsidR="00370320" w:rsidRPr="00590C30" w:rsidRDefault="00370320" w:rsidP="00887F1F">
            <w:pPr>
              <w:pStyle w:val="TCellCard"/>
            </w:pPr>
          </w:p>
        </w:tc>
        <w:tc>
          <w:tcPr>
            <w:tcW w:w="1008" w:type="dxa"/>
            <w:tcMar>
              <w:left w:w="0" w:type="dxa"/>
              <w:right w:w="0" w:type="dxa"/>
            </w:tcMar>
          </w:tcPr>
          <w:p w14:paraId="7886F670" w14:textId="77777777" w:rsidR="00370320" w:rsidRPr="00590C30" w:rsidRDefault="00370320" w:rsidP="00887F1F">
            <w:pPr>
              <w:pStyle w:val="TCellCard"/>
            </w:pPr>
          </w:p>
        </w:tc>
      </w:tr>
    </w:tbl>
    <w:p w14:paraId="1AA83BF3" w14:textId="77777777" w:rsidR="00370320" w:rsidRPr="00590C30" w:rsidRDefault="00370320" w:rsidP="0037032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50A02A" w14:textId="77777777" w:rsidTr="005871C9">
        <w:tc>
          <w:tcPr>
            <w:tcW w:w="1008" w:type="dxa"/>
            <w:tcMar>
              <w:left w:w="0" w:type="dxa"/>
              <w:right w:w="0" w:type="dxa"/>
            </w:tcMar>
          </w:tcPr>
          <w:p w14:paraId="4310A88D" w14:textId="6712871A" w:rsidR="00370320" w:rsidRPr="00590C30" w:rsidRDefault="00370320" w:rsidP="00887F1F">
            <w:pPr>
              <w:pStyle w:val="TCellCard"/>
            </w:pPr>
            <w:r w:rsidRPr="00590C30">
              <w:t>CB</w:t>
            </w:r>
            <w:r w:rsidR="00D700B4">
              <w:t>USH</w:t>
            </w:r>
          </w:p>
        </w:tc>
        <w:tc>
          <w:tcPr>
            <w:tcW w:w="1008" w:type="dxa"/>
            <w:tcMar>
              <w:left w:w="0" w:type="dxa"/>
              <w:right w:w="0" w:type="dxa"/>
            </w:tcMar>
          </w:tcPr>
          <w:p w14:paraId="711F09CD" w14:textId="77777777" w:rsidR="00370320" w:rsidRPr="00590C30" w:rsidRDefault="00370320" w:rsidP="00887F1F">
            <w:pPr>
              <w:pStyle w:val="TCellCard"/>
            </w:pPr>
            <w:r w:rsidRPr="00590C30">
              <w:t>98</w:t>
            </w:r>
          </w:p>
        </w:tc>
        <w:tc>
          <w:tcPr>
            <w:tcW w:w="1008" w:type="dxa"/>
            <w:tcMar>
              <w:left w:w="0" w:type="dxa"/>
              <w:right w:w="0" w:type="dxa"/>
            </w:tcMar>
          </w:tcPr>
          <w:p w14:paraId="4EC802D8" w14:textId="77777777" w:rsidR="00370320" w:rsidRPr="00590C30" w:rsidRDefault="00370320" w:rsidP="00887F1F">
            <w:pPr>
              <w:pStyle w:val="TCellCard"/>
            </w:pPr>
            <w:r w:rsidRPr="00590C30">
              <w:t>43</w:t>
            </w:r>
          </w:p>
        </w:tc>
        <w:tc>
          <w:tcPr>
            <w:tcW w:w="1008" w:type="dxa"/>
            <w:tcMar>
              <w:left w:w="0" w:type="dxa"/>
              <w:right w:w="0" w:type="dxa"/>
            </w:tcMar>
          </w:tcPr>
          <w:p w14:paraId="6A21FE98" w14:textId="77777777" w:rsidR="00370320" w:rsidRPr="00590C30" w:rsidRDefault="00370320" w:rsidP="00887F1F">
            <w:pPr>
              <w:pStyle w:val="TCellCard"/>
            </w:pPr>
            <w:r w:rsidRPr="00590C30">
              <w:t>1234</w:t>
            </w:r>
          </w:p>
        </w:tc>
        <w:tc>
          <w:tcPr>
            <w:tcW w:w="1008" w:type="dxa"/>
            <w:tcMar>
              <w:left w:w="0" w:type="dxa"/>
              <w:right w:w="0" w:type="dxa"/>
            </w:tcMar>
          </w:tcPr>
          <w:p w14:paraId="3530FD2A" w14:textId="77777777" w:rsidR="00370320" w:rsidRPr="00590C30" w:rsidRDefault="00370320" w:rsidP="00887F1F">
            <w:pPr>
              <w:pStyle w:val="TCellCard"/>
            </w:pPr>
            <w:r w:rsidRPr="00590C30">
              <w:t>56</w:t>
            </w:r>
          </w:p>
        </w:tc>
        <w:tc>
          <w:tcPr>
            <w:tcW w:w="1008" w:type="dxa"/>
            <w:tcMar>
              <w:left w:w="0" w:type="dxa"/>
              <w:right w:w="0" w:type="dxa"/>
            </w:tcMar>
          </w:tcPr>
          <w:p w14:paraId="336CF5F9" w14:textId="77777777" w:rsidR="00370320" w:rsidRPr="00590C30" w:rsidRDefault="00370320" w:rsidP="00887F1F">
            <w:pPr>
              <w:pStyle w:val="TCellCard"/>
            </w:pPr>
            <w:r w:rsidRPr="00590C30">
              <w:t>0.5</w:t>
            </w:r>
          </w:p>
        </w:tc>
        <w:tc>
          <w:tcPr>
            <w:tcW w:w="1008" w:type="dxa"/>
            <w:tcMar>
              <w:left w:w="0" w:type="dxa"/>
              <w:right w:w="0" w:type="dxa"/>
            </w:tcMar>
          </w:tcPr>
          <w:p w14:paraId="76251065" w14:textId="77777777" w:rsidR="00370320" w:rsidRPr="00590C30" w:rsidRDefault="00370320" w:rsidP="00887F1F">
            <w:pPr>
              <w:pStyle w:val="TCellCard"/>
            </w:pPr>
            <w:r w:rsidRPr="00590C30">
              <w:t>1.5</w:t>
            </w:r>
          </w:p>
        </w:tc>
        <w:tc>
          <w:tcPr>
            <w:tcW w:w="1008" w:type="dxa"/>
            <w:tcMar>
              <w:left w:w="0" w:type="dxa"/>
              <w:right w:w="0" w:type="dxa"/>
            </w:tcMar>
          </w:tcPr>
          <w:p w14:paraId="06F2E2B7" w14:textId="77777777" w:rsidR="00370320" w:rsidRPr="00590C30" w:rsidRDefault="00370320" w:rsidP="00887F1F">
            <w:pPr>
              <w:pStyle w:val="TCellCard"/>
            </w:pPr>
            <w:r w:rsidRPr="00590C30">
              <w:t>3.2</w:t>
            </w:r>
          </w:p>
        </w:tc>
        <w:tc>
          <w:tcPr>
            <w:tcW w:w="1008" w:type="dxa"/>
            <w:tcMar>
              <w:left w:w="0" w:type="dxa"/>
              <w:right w:w="0" w:type="dxa"/>
            </w:tcMar>
          </w:tcPr>
          <w:p w14:paraId="2EF028E0" w14:textId="77777777" w:rsidR="00370320" w:rsidRPr="00590C30" w:rsidRDefault="00370320" w:rsidP="00887F1F">
            <w:pPr>
              <w:pStyle w:val="TCellCard"/>
            </w:pPr>
          </w:p>
        </w:tc>
        <w:tc>
          <w:tcPr>
            <w:tcW w:w="1008" w:type="dxa"/>
            <w:tcMar>
              <w:left w:w="0" w:type="dxa"/>
              <w:right w:w="0" w:type="dxa"/>
            </w:tcMar>
          </w:tcPr>
          <w:p w14:paraId="4E5CDB29" w14:textId="77777777" w:rsidR="00370320" w:rsidRPr="00590C30" w:rsidRDefault="00370320" w:rsidP="00887F1F">
            <w:pPr>
              <w:pStyle w:val="TCellCard"/>
            </w:pPr>
          </w:p>
        </w:tc>
      </w:tr>
    </w:tbl>
    <w:p w14:paraId="3F1D5728" w14:textId="77777777" w:rsidR="00370320" w:rsidRPr="00590C30" w:rsidRDefault="00370320" w:rsidP="00EF54DE">
      <w:pPr>
        <w:pStyle w:val="CardSpacing"/>
      </w:pPr>
    </w:p>
    <w:p w14:paraId="63A5629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6EB59ED" w14:textId="77777777" w:rsidTr="003E4149">
        <w:tc>
          <w:tcPr>
            <w:tcW w:w="1080" w:type="dxa"/>
            <w:tcBorders>
              <w:bottom w:val="single" w:sz="4" w:space="0" w:color="auto"/>
            </w:tcBorders>
          </w:tcPr>
          <w:p w14:paraId="2A2D9DF5" w14:textId="77777777" w:rsidR="00370320" w:rsidRPr="003E4149" w:rsidRDefault="00370320" w:rsidP="003E4149">
            <w:pPr>
              <w:pStyle w:val="CardHeader"/>
              <w:rPr>
                <w:b w:val="0"/>
                <w:bCs/>
              </w:rPr>
            </w:pPr>
            <w:r w:rsidRPr="003E4149">
              <w:rPr>
                <w:b w:val="0"/>
                <w:bCs/>
              </w:rPr>
              <w:t>Field</w:t>
            </w:r>
          </w:p>
        </w:tc>
        <w:tc>
          <w:tcPr>
            <w:tcW w:w="6480" w:type="dxa"/>
            <w:tcBorders>
              <w:bottom w:val="single" w:sz="4" w:space="0" w:color="auto"/>
            </w:tcBorders>
          </w:tcPr>
          <w:p w14:paraId="33118709" w14:textId="77777777" w:rsidR="00370320" w:rsidRPr="003E4149" w:rsidRDefault="00370320" w:rsidP="003E4149">
            <w:pPr>
              <w:pStyle w:val="CardHeader"/>
              <w:rPr>
                <w:b w:val="0"/>
                <w:bCs/>
              </w:rPr>
            </w:pPr>
            <w:r w:rsidRPr="003E4149">
              <w:rPr>
                <w:b w:val="0"/>
                <w:bCs/>
              </w:rPr>
              <w:t>Contents</w:t>
            </w:r>
          </w:p>
        </w:tc>
        <w:tc>
          <w:tcPr>
            <w:tcW w:w="1440" w:type="dxa"/>
            <w:tcBorders>
              <w:bottom w:val="single" w:sz="4" w:space="0" w:color="auto"/>
            </w:tcBorders>
          </w:tcPr>
          <w:p w14:paraId="4276459A" w14:textId="77777777" w:rsidR="00370320" w:rsidRPr="003E4149" w:rsidRDefault="00370320" w:rsidP="003E4149">
            <w:pPr>
              <w:pStyle w:val="CardHeader"/>
              <w:rPr>
                <w:b w:val="0"/>
                <w:bCs/>
              </w:rPr>
            </w:pPr>
            <w:r w:rsidRPr="003E4149">
              <w:rPr>
                <w:b w:val="0"/>
                <w:bCs/>
              </w:rPr>
              <w:t>Type</w:t>
            </w:r>
          </w:p>
        </w:tc>
        <w:tc>
          <w:tcPr>
            <w:tcW w:w="1080" w:type="dxa"/>
            <w:tcBorders>
              <w:bottom w:val="single" w:sz="4" w:space="0" w:color="auto"/>
            </w:tcBorders>
          </w:tcPr>
          <w:p w14:paraId="4E58FCE9" w14:textId="77777777" w:rsidR="00370320" w:rsidRPr="003E4149" w:rsidRDefault="00370320" w:rsidP="003E4149">
            <w:pPr>
              <w:pStyle w:val="CardHeader"/>
              <w:rPr>
                <w:b w:val="0"/>
                <w:bCs/>
              </w:rPr>
            </w:pPr>
            <w:r w:rsidRPr="003E4149">
              <w:rPr>
                <w:b w:val="0"/>
                <w:bCs/>
              </w:rPr>
              <w:t>Default</w:t>
            </w:r>
          </w:p>
        </w:tc>
      </w:tr>
      <w:tr w:rsidR="00370320" w:rsidRPr="00590C30" w14:paraId="7F9C50C6" w14:textId="77777777" w:rsidTr="003E4149">
        <w:tc>
          <w:tcPr>
            <w:tcW w:w="1080" w:type="dxa"/>
            <w:tcBorders>
              <w:top w:val="single" w:sz="4" w:space="0" w:color="auto"/>
            </w:tcBorders>
          </w:tcPr>
          <w:p w14:paraId="5B620B99" w14:textId="77777777" w:rsidR="00370320" w:rsidRPr="00590C30" w:rsidRDefault="00370320" w:rsidP="003E4149">
            <w:pPr>
              <w:pStyle w:val="TCaseControl"/>
            </w:pPr>
            <w:r w:rsidRPr="00590C30">
              <w:t>EID</w:t>
            </w:r>
          </w:p>
        </w:tc>
        <w:tc>
          <w:tcPr>
            <w:tcW w:w="6480" w:type="dxa"/>
            <w:tcBorders>
              <w:top w:val="single" w:sz="4" w:space="0" w:color="auto"/>
            </w:tcBorders>
          </w:tcPr>
          <w:p w14:paraId="5B63C84B" w14:textId="77777777" w:rsidR="00370320" w:rsidRPr="00590C30" w:rsidRDefault="00370320" w:rsidP="003E4149">
            <w:pPr>
              <w:pStyle w:val="TCaseControl"/>
            </w:pPr>
            <w:r w:rsidRPr="00590C30">
              <w:t>Element ID number</w:t>
            </w:r>
          </w:p>
        </w:tc>
        <w:tc>
          <w:tcPr>
            <w:tcW w:w="1440" w:type="dxa"/>
            <w:tcBorders>
              <w:top w:val="single" w:sz="4" w:space="0" w:color="auto"/>
            </w:tcBorders>
          </w:tcPr>
          <w:p w14:paraId="1E07CBAD" w14:textId="77777777" w:rsidR="00370320" w:rsidRPr="00590C30" w:rsidRDefault="00370320" w:rsidP="003E4149">
            <w:pPr>
              <w:pStyle w:val="TCaseControl"/>
            </w:pPr>
            <w:r w:rsidRPr="00590C30">
              <w:t>Integer &gt; 0</w:t>
            </w:r>
          </w:p>
        </w:tc>
        <w:tc>
          <w:tcPr>
            <w:tcW w:w="1080" w:type="dxa"/>
            <w:tcBorders>
              <w:top w:val="single" w:sz="4" w:space="0" w:color="auto"/>
            </w:tcBorders>
          </w:tcPr>
          <w:p w14:paraId="2C1D6AF0" w14:textId="77777777" w:rsidR="00370320" w:rsidRPr="00590C30" w:rsidRDefault="00370320" w:rsidP="003E4149">
            <w:pPr>
              <w:pStyle w:val="TCaseControl"/>
            </w:pPr>
            <w:r w:rsidRPr="00590C30">
              <w:t>None</w:t>
            </w:r>
          </w:p>
        </w:tc>
      </w:tr>
      <w:tr w:rsidR="00370320" w:rsidRPr="00590C30" w14:paraId="28416375" w14:textId="77777777" w:rsidTr="003E4149">
        <w:tc>
          <w:tcPr>
            <w:tcW w:w="1080" w:type="dxa"/>
          </w:tcPr>
          <w:p w14:paraId="6FC14F4B" w14:textId="77777777" w:rsidR="00370320" w:rsidRPr="00590C30" w:rsidRDefault="00370320" w:rsidP="003E4149">
            <w:pPr>
              <w:pStyle w:val="TCaseControl"/>
            </w:pPr>
            <w:r w:rsidRPr="00590C30">
              <w:t>PID</w:t>
            </w:r>
          </w:p>
        </w:tc>
        <w:tc>
          <w:tcPr>
            <w:tcW w:w="6480" w:type="dxa"/>
          </w:tcPr>
          <w:p w14:paraId="660BE249" w14:textId="77777777" w:rsidR="00370320" w:rsidRPr="00590C30" w:rsidRDefault="00370320" w:rsidP="003E4149">
            <w:pPr>
              <w:pStyle w:val="TCaseControl"/>
            </w:pPr>
            <w:r>
              <w:t>ID number of a PBUSH</w:t>
            </w:r>
            <w:r w:rsidRPr="00590C30">
              <w:t xml:space="preserve"> Bulk data entry</w:t>
            </w:r>
          </w:p>
        </w:tc>
        <w:tc>
          <w:tcPr>
            <w:tcW w:w="1440" w:type="dxa"/>
          </w:tcPr>
          <w:p w14:paraId="70F4F60A" w14:textId="77777777" w:rsidR="00370320" w:rsidRPr="00590C30" w:rsidRDefault="00370320" w:rsidP="003E4149">
            <w:pPr>
              <w:pStyle w:val="TCaseControl"/>
            </w:pPr>
            <w:r w:rsidRPr="00590C30">
              <w:t>Integer &gt; 0</w:t>
            </w:r>
          </w:p>
        </w:tc>
        <w:tc>
          <w:tcPr>
            <w:tcW w:w="1080" w:type="dxa"/>
          </w:tcPr>
          <w:p w14:paraId="008FD094" w14:textId="77777777" w:rsidR="00370320" w:rsidRPr="00590C30" w:rsidRDefault="00370320" w:rsidP="003E4149">
            <w:pPr>
              <w:pStyle w:val="TCaseControl"/>
            </w:pPr>
            <w:r w:rsidRPr="00590C30">
              <w:t>EID</w:t>
            </w:r>
          </w:p>
        </w:tc>
      </w:tr>
      <w:tr w:rsidR="00370320" w:rsidRPr="00590C30" w14:paraId="2C2BEB7D" w14:textId="77777777" w:rsidTr="003E4149">
        <w:tc>
          <w:tcPr>
            <w:tcW w:w="1080" w:type="dxa"/>
          </w:tcPr>
          <w:p w14:paraId="4AE8F653" w14:textId="77777777" w:rsidR="00370320" w:rsidRPr="00590C30" w:rsidRDefault="00370320" w:rsidP="003E4149">
            <w:pPr>
              <w:pStyle w:val="TCaseControl"/>
            </w:pPr>
            <w:r>
              <w:lastRenderedPageBreak/>
              <w:t>G1, G2</w:t>
            </w:r>
          </w:p>
        </w:tc>
        <w:tc>
          <w:tcPr>
            <w:tcW w:w="6480" w:type="dxa"/>
          </w:tcPr>
          <w:p w14:paraId="663EB0D5" w14:textId="77777777" w:rsidR="00370320" w:rsidRPr="00590C30" w:rsidRDefault="00370320" w:rsidP="003E4149">
            <w:pPr>
              <w:pStyle w:val="TCaseControl"/>
            </w:pPr>
            <w:r w:rsidRPr="00590C30">
              <w:t>ID numbers of the grids to which the element is attached</w:t>
            </w:r>
          </w:p>
        </w:tc>
        <w:tc>
          <w:tcPr>
            <w:tcW w:w="1440" w:type="dxa"/>
          </w:tcPr>
          <w:p w14:paraId="0E12BDB0" w14:textId="77777777" w:rsidR="00370320" w:rsidRPr="00590C30" w:rsidRDefault="00370320" w:rsidP="003E4149">
            <w:pPr>
              <w:pStyle w:val="TCaseControl"/>
            </w:pPr>
            <w:r w:rsidRPr="00590C30">
              <w:t>Integer &gt; 0</w:t>
            </w:r>
          </w:p>
        </w:tc>
        <w:tc>
          <w:tcPr>
            <w:tcW w:w="1080" w:type="dxa"/>
          </w:tcPr>
          <w:p w14:paraId="0003C868" w14:textId="77777777" w:rsidR="00370320" w:rsidRPr="00590C30" w:rsidRDefault="00370320" w:rsidP="003E4149">
            <w:pPr>
              <w:pStyle w:val="TCaseControl"/>
            </w:pPr>
            <w:r w:rsidRPr="00590C30">
              <w:t>None</w:t>
            </w:r>
          </w:p>
        </w:tc>
      </w:tr>
      <w:tr w:rsidR="00370320" w:rsidRPr="00590C30" w14:paraId="4EFBE13C" w14:textId="77777777" w:rsidTr="003E4149">
        <w:tc>
          <w:tcPr>
            <w:tcW w:w="1080" w:type="dxa"/>
          </w:tcPr>
          <w:p w14:paraId="611EF32F" w14:textId="77777777" w:rsidR="00370320" w:rsidRPr="00590C30" w:rsidRDefault="00370320" w:rsidP="003E4149">
            <w:pPr>
              <w:pStyle w:val="TCaseControl"/>
            </w:pPr>
            <w:r w:rsidRPr="00590C30">
              <w:t>G0</w:t>
            </w:r>
          </w:p>
        </w:tc>
        <w:tc>
          <w:tcPr>
            <w:tcW w:w="6480" w:type="dxa"/>
          </w:tcPr>
          <w:p w14:paraId="7B6429D0" w14:textId="77777777" w:rsidR="00370320" w:rsidRPr="00590C30" w:rsidRDefault="00370320" w:rsidP="003E4149">
            <w:pPr>
              <w:pStyle w:val="TCaseControl"/>
            </w:pPr>
            <w:r w:rsidRPr="00590C30">
              <w:t>ID of a grid used to define the orientation v vector</w:t>
            </w:r>
          </w:p>
        </w:tc>
        <w:tc>
          <w:tcPr>
            <w:tcW w:w="1440" w:type="dxa"/>
          </w:tcPr>
          <w:p w14:paraId="4CA5054D" w14:textId="77777777" w:rsidR="00370320" w:rsidRPr="00590C30" w:rsidRDefault="00370320" w:rsidP="003E4149">
            <w:pPr>
              <w:pStyle w:val="TCaseControl"/>
            </w:pPr>
            <w:r w:rsidRPr="00590C30">
              <w:t>Integer &gt; 0</w:t>
            </w:r>
          </w:p>
        </w:tc>
        <w:tc>
          <w:tcPr>
            <w:tcW w:w="1080" w:type="dxa"/>
          </w:tcPr>
          <w:p w14:paraId="71C934CF" w14:textId="77777777" w:rsidR="00370320" w:rsidRPr="00590C30" w:rsidRDefault="00370320" w:rsidP="003E4149">
            <w:pPr>
              <w:pStyle w:val="TCaseControl"/>
            </w:pPr>
            <w:r w:rsidRPr="00590C30">
              <w:t>None</w:t>
            </w:r>
          </w:p>
        </w:tc>
      </w:tr>
      <w:tr w:rsidR="00370320" w:rsidRPr="00590C30" w14:paraId="4CBC8CCB" w14:textId="77777777" w:rsidTr="003E4149">
        <w:tc>
          <w:tcPr>
            <w:tcW w:w="1080" w:type="dxa"/>
          </w:tcPr>
          <w:p w14:paraId="0F8A3849" w14:textId="77777777" w:rsidR="00370320" w:rsidRPr="00590C30" w:rsidRDefault="00370320" w:rsidP="003E4149">
            <w:pPr>
              <w:pStyle w:val="TCaseControl"/>
            </w:pPr>
            <w:r w:rsidRPr="00590C30">
              <w:t>Vi</w:t>
            </w:r>
          </w:p>
        </w:tc>
        <w:tc>
          <w:tcPr>
            <w:tcW w:w="6480" w:type="dxa"/>
          </w:tcPr>
          <w:p w14:paraId="449DFB8C" w14:textId="77777777" w:rsidR="00370320" w:rsidRPr="00590C30" w:rsidRDefault="00370320" w:rsidP="003E4149">
            <w:pPr>
              <w:pStyle w:val="TCaseControl"/>
            </w:pPr>
            <w:r w:rsidRPr="00590C30">
              <w:t>Components of the orientation v vector</w:t>
            </w:r>
          </w:p>
        </w:tc>
        <w:tc>
          <w:tcPr>
            <w:tcW w:w="1440" w:type="dxa"/>
          </w:tcPr>
          <w:p w14:paraId="7BC80395" w14:textId="77777777" w:rsidR="00370320" w:rsidRPr="00590C30" w:rsidRDefault="00370320" w:rsidP="003E4149">
            <w:pPr>
              <w:pStyle w:val="TCaseControl"/>
            </w:pPr>
            <w:r w:rsidRPr="00590C30">
              <w:t>Real</w:t>
            </w:r>
          </w:p>
        </w:tc>
        <w:tc>
          <w:tcPr>
            <w:tcW w:w="1080" w:type="dxa"/>
          </w:tcPr>
          <w:p w14:paraId="433E6BDB" w14:textId="77777777" w:rsidR="00370320" w:rsidRPr="00590C30" w:rsidRDefault="00370320" w:rsidP="003E4149">
            <w:pPr>
              <w:pStyle w:val="TCaseControl"/>
            </w:pPr>
            <w:r w:rsidRPr="00590C30">
              <w:t>None</w:t>
            </w:r>
          </w:p>
        </w:tc>
      </w:tr>
      <w:tr w:rsidR="00370320" w:rsidRPr="00590C30" w14:paraId="62A1663F" w14:textId="77777777" w:rsidTr="003E4149">
        <w:tc>
          <w:tcPr>
            <w:tcW w:w="1080" w:type="dxa"/>
          </w:tcPr>
          <w:p w14:paraId="6F91C159" w14:textId="77777777" w:rsidR="00370320" w:rsidRDefault="00370320" w:rsidP="003E4149">
            <w:pPr>
              <w:pStyle w:val="TCaseControl"/>
            </w:pPr>
            <w:r>
              <w:t>CID</w:t>
            </w:r>
          </w:p>
        </w:tc>
        <w:tc>
          <w:tcPr>
            <w:tcW w:w="6480" w:type="dxa"/>
          </w:tcPr>
          <w:p w14:paraId="45B376AE" w14:textId="77777777" w:rsidR="00370320" w:rsidRDefault="00370320" w:rsidP="003E4149">
            <w:pPr>
              <w:pStyle w:val="TCaseControl"/>
            </w:pPr>
            <w:r>
              <w:t>Element coordinate system identification (0 is basic system) If blank, the element system is defined by G0 or Vi</w:t>
            </w:r>
          </w:p>
        </w:tc>
        <w:tc>
          <w:tcPr>
            <w:tcW w:w="1440" w:type="dxa"/>
          </w:tcPr>
          <w:p w14:paraId="10DCDB16" w14:textId="77777777" w:rsidR="00370320" w:rsidRDefault="00370320" w:rsidP="003E4149">
            <w:pPr>
              <w:pStyle w:val="TCaseControl"/>
            </w:pPr>
            <w:r>
              <w:t>Integer &gt;= 0</w:t>
            </w:r>
          </w:p>
          <w:p w14:paraId="03CDA7B9" w14:textId="77777777" w:rsidR="00370320" w:rsidRDefault="00370320" w:rsidP="003E4149">
            <w:pPr>
              <w:pStyle w:val="TCaseControl"/>
            </w:pPr>
            <w:r>
              <w:t>or blank</w:t>
            </w:r>
          </w:p>
        </w:tc>
        <w:tc>
          <w:tcPr>
            <w:tcW w:w="1080" w:type="dxa"/>
          </w:tcPr>
          <w:p w14:paraId="03A817B0" w14:textId="77777777" w:rsidR="00370320" w:rsidRDefault="00370320" w:rsidP="003E4149">
            <w:pPr>
              <w:pStyle w:val="TCaseControl"/>
            </w:pPr>
            <w:r>
              <w:t>None</w:t>
            </w:r>
          </w:p>
        </w:tc>
      </w:tr>
      <w:tr w:rsidR="00370320" w:rsidRPr="00590C30" w14:paraId="74364FB4" w14:textId="77777777" w:rsidTr="003E4149">
        <w:tc>
          <w:tcPr>
            <w:tcW w:w="1080" w:type="dxa"/>
          </w:tcPr>
          <w:p w14:paraId="52D26986" w14:textId="77777777" w:rsidR="00370320" w:rsidRPr="00590C30" w:rsidRDefault="00370320" w:rsidP="003E4149">
            <w:pPr>
              <w:pStyle w:val="TCaseControl"/>
            </w:pPr>
            <w:r>
              <w:t>S</w:t>
            </w:r>
          </w:p>
        </w:tc>
        <w:tc>
          <w:tcPr>
            <w:tcW w:w="6480" w:type="dxa"/>
          </w:tcPr>
          <w:p w14:paraId="6D270B93" w14:textId="77777777" w:rsidR="00370320" w:rsidRPr="00590C30" w:rsidRDefault="00370320" w:rsidP="003E4149">
            <w:pPr>
              <w:pStyle w:val="TCaseControl"/>
            </w:pPr>
            <w:r>
              <w:t>Location of spring</w:t>
            </w:r>
          </w:p>
        </w:tc>
        <w:tc>
          <w:tcPr>
            <w:tcW w:w="1440" w:type="dxa"/>
          </w:tcPr>
          <w:p w14:paraId="0DF3F4B3" w14:textId="77777777" w:rsidR="00370320" w:rsidRPr="00590C30" w:rsidRDefault="00370320" w:rsidP="003E4149">
            <w:pPr>
              <w:pStyle w:val="TCaseControl"/>
            </w:pPr>
            <w:r>
              <w:t>0.&lt; Real &lt; 1.</w:t>
            </w:r>
          </w:p>
        </w:tc>
        <w:tc>
          <w:tcPr>
            <w:tcW w:w="1080" w:type="dxa"/>
          </w:tcPr>
          <w:p w14:paraId="62FF38E3" w14:textId="77777777" w:rsidR="00370320" w:rsidRPr="00590C30" w:rsidRDefault="00370320" w:rsidP="003E4149">
            <w:pPr>
              <w:pStyle w:val="TCaseControl"/>
            </w:pPr>
            <w:r>
              <w:t>0.5</w:t>
            </w:r>
          </w:p>
        </w:tc>
      </w:tr>
      <w:tr w:rsidR="00370320" w:rsidRPr="00590C30" w14:paraId="7E1A3D93" w14:textId="77777777" w:rsidTr="003E4149">
        <w:tc>
          <w:tcPr>
            <w:tcW w:w="1080" w:type="dxa"/>
          </w:tcPr>
          <w:p w14:paraId="72DF0197" w14:textId="77777777" w:rsidR="00370320" w:rsidRPr="00590C30" w:rsidRDefault="00370320" w:rsidP="003E4149">
            <w:pPr>
              <w:pStyle w:val="TCaseControl"/>
            </w:pPr>
            <w:r>
              <w:t>OCID</w:t>
            </w:r>
          </w:p>
        </w:tc>
        <w:tc>
          <w:tcPr>
            <w:tcW w:w="6480" w:type="dxa"/>
          </w:tcPr>
          <w:p w14:paraId="704CF3A4" w14:textId="77777777" w:rsidR="00370320" w:rsidRPr="00590C30" w:rsidRDefault="00370320" w:rsidP="003E4149">
            <w:pPr>
              <w:pStyle w:val="TCaseControl"/>
            </w:pPr>
            <w:r>
              <w:t>ID of coordinate system used in defining the offsets. OCID = -1 indicates that the offsets are specified in the element coordinate system</w:t>
            </w:r>
          </w:p>
        </w:tc>
        <w:tc>
          <w:tcPr>
            <w:tcW w:w="1440" w:type="dxa"/>
          </w:tcPr>
          <w:p w14:paraId="532BC919" w14:textId="77777777" w:rsidR="00370320" w:rsidRPr="00590C30" w:rsidRDefault="00370320" w:rsidP="003E4149">
            <w:pPr>
              <w:pStyle w:val="TCaseControl"/>
            </w:pPr>
            <w:r>
              <w:t>Integer &gt;= -1</w:t>
            </w:r>
          </w:p>
        </w:tc>
        <w:tc>
          <w:tcPr>
            <w:tcW w:w="1080" w:type="dxa"/>
          </w:tcPr>
          <w:p w14:paraId="51CE9AEC" w14:textId="77777777" w:rsidR="00370320" w:rsidRPr="00590C30" w:rsidRDefault="00370320" w:rsidP="003E4149">
            <w:pPr>
              <w:pStyle w:val="TCaseControl"/>
            </w:pPr>
            <w:r>
              <w:t>-1</w:t>
            </w:r>
          </w:p>
        </w:tc>
      </w:tr>
      <w:tr w:rsidR="00370320" w:rsidRPr="00590C30" w14:paraId="2D53EBD9" w14:textId="77777777" w:rsidTr="003E4149">
        <w:tc>
          <w:tcPr>
            <w:tcW w:w="1080" w:type="dxa"/>
          </w:tcPr>
          <w:p w14:paraId="60CCC835" w14:textId="77777777" w:rsidR="00370320" w:rsidRPr="00590C30" w:rsidRDefault="00370320" w:rsidP="003E4149">
            <w:pPr>
              <w:pStyle w:val="TCaseControl"/>
            </w:pPr>
            <w:r>
              <w:t>Si</w:t>
            </w:r>
          </w:p>
        </w:tc>
        <w:tc>
          <w:tcPr>
            <w:tcW w:w="6480" w:type="dxa"/>
          </w:tcPr>
          <w:p w14:paraId="2B2990EA" w14:textId="77777777" w:rsidR="00370320" w:rsidRPr="00590C30" w:rsidRDefault="00370320" w:rsidP="003E4149">
            <w:pPr>
              <w:pStyle w:val="TCaseControl"/>
            </w:pPr>
            <w:r>
              <w:t>Components of spring offset</w:t>
            </w:r>
          </w:p>
        </w:tc>
        <w:tc>
          <w:tcPr>
            <w:tcW w:w="1440" w:type="dxa"/>
          </w:tcPr>
          <w:p w14:paraId="74A93DEA" w14:textId="77777777" w:rsidR="00370320" w:rsidRPr="00590C30" w:rsidRDefault="00370320" w:rsidP="003E4149">
            <w:pPr>
              <w:pStyle w:val="TCaseControl"/>
            </w:pPr>
            <w:r w:rsidRPr="00590C30">
              <w:t>Real</w:t>
            </w:r>
          </w:p>
        </w:tc>
        <w:tc>
          <w:tcPr>
            <w:tcW w:w="1080" w:type="dxa"/>
          </w:tcPr>
          <w:p w14:paraId="1BB94334" w14:textId="77777777" w:rsidR="00370320" w:rsidRPr="00590C30" w:rsidRDefault="00370320" w:rsidP="003E4149">
            <w:pPr>
              <w:pStyle w:val="TCaseControl"/>
            </w:pPr>
            <w:r>
              <w:t>0.</w:t>
            </w:r>
          </w:p>
        </w:tc>
      </w:tr>
    </w:tbl>
    <w:p w14:paraId="078BA207" w14:textId="77777777" w:rsidR="00370320" w:rsidRPr="00590C30" w:rsidRDefault="00370320" w:rsidP="005369B9">
      <w:pPr>
        <w:pStyle w:val="CardSpacing"/>
      </w:pPr>
    </w:p>
    <w:p w14:paraId="12D390E1" w14:textId="77777777" w:rsidR="00370320" w:rsidRPr="00E80610" w:rsidRDefault="00370320" w:rsidP="00724600">
      <w:pPr>
        <w:pStyle w:val="CardHeader"/>
      </w:pPr>
      <w:r w:rsidRPr="00E80610">
        <w:t>Remarks:</w:t>
      </w:r>
    </w:p>
    <w:p w14:paraId="4BDAB523" w14:textId="098B143B" w:rsidR="00370320" w:rsidRDefault="00370320" w:rsidP="00D700B4">
      <w:pPr>
        <w:pStyle w:val="Remarks"/>
      </w:pPr>
      <w:r>
        <w:t>1.</w:t>
      </w:r>
      <w:r>
        <w:tab/>
        <w:t>No other element in the model may have the same element ID</w:t>
      </w:r>
      <w:r w:rsidR="00C84C77">
        <w:t>.</w:t>
      </w:r>
    </w:p>
    <w:p w14:paraId="34866CC3" w14:textId="77777777" w:rsidR="00370320" w:rsidRDefault="00370320" w:rsidP="00D700B4">
      <w:pPr>
        <w:pStyle w:val="Remarks"/>
      </w:pPr>
      <w:r>
        <w:t>2.</w:t>
      </w:r>
      <w:r>
        <w:tab/>
        <w:t>If CID &gt;= 0 the element x axis is along the x axis of coordinate system CID, etc.</w:t>
      </w:r>
    </w:p>
    <w:p w14:paraId="48568FE4" w14:textId="3879F6CC" w:rsidR="00370320" w:rsidRDefault="00370320" w:rsidP="00D700B4">
      <w:pPr>
        <w:pStyle w:val="Remarks"/>
      </w:pPr>
      <w:r>
        <w:t>3.</w:t>
      </w:r>
      <w:r>
        <w:tab/>
        <w:t>A V vector must be specified.</w:t>
      </w:r>
      <w:r w:rsidR="00E4439A">
        <w:t xml:space="preserve"> </w:t>
      </w:r>
      <w:r>
        <w:t>That is, fields 6-9 cannot all be blank</w:t>
      </w:r>
      <w:r w:rsidR="00C84C77">
        <w:t>.</w:t>
      </w:r>
    </w:p>
    <w:p w14:paraId="598A563C" w14:textId="3D6FA711" w:rsidR="00370320" w:rsidRDefault="00370320" w:rsidP="00D700B4">
      <w:pPr>
        <w:pStyle w:val="Remarks"/>
      </w:pPr>
      <w:r>
        <w:t>4.</w:t>
      </w:r>
      <w:r>
        <w:tab/>
        <w:t>GB cannot be blank</w:t>
      </w:r>
      <w:r w:rsidR="00C84C77">
        <w:t>.</w:t>
      </w:r>
    </w:p>
    <w:p w14:paraId="481FCB23" w14:textId="77777777" w:rsidR="00370320" w:rsidRDefault="00370320" w:rsidP="00D700B4">
      <w:pPr>
        <w:pStyle w:val="Remarks"/>
        <w:spacing w:after="60"/>
      </w:pPr>
      <w:r>
        <w:t>5.</w:t>
      </w:r>
      <w:r>
        <w:tab/>
        <w:t>The following pertains to OCID:</w:t>
      </w:r>
    </w:p>
    <w:p w14:paraId="3105BE25" w14:textId="16CC1382" w:rsidR="00370320" w:rsidRDefault="00D700B4" w:rsidP="00D700B4">
      <w:pPr>
        <w:pStyle w:val="Remarks"/>
        <w:spacing w:after="60"/>
      </w:pPr>
      <w:r>
        <w:tab/>
      </w:r>
      <w:r w:rsidR="00370320">
        <w:t>(a) OCID = -1 (or blank) means S is used and Si are ignored</w:t>
      </w:r>
      <w:r w:rsidR="00C84C77">
        <w:t>.</w:t>
      </w:r>
    </w:p>
    <w:p w14:paraId="265BF40C" w14:textId="2E1531E0" w:rsidR="00370320" w:rsidRPr="00C42943" w:rsidRDefault="00D700B4" w:rsidP="00D700B4">
      <w:pPr>
        <w:pStyle w:val="Remarks"/>
        <w:spacing w:after="60"/>
      </w:pPr>
      <w:r>
        <w:tab/>
      </w:r>
      <w:r w:rsidR="00370320">
        <w:t>(b) OCID &gt;= 0 means S is ignored and Si are used</w:t>
      </w:r>
      <w:r w:rsidR="00C84C77">
        <w:t>.</w:t>
      </w:r>
    </w:p>
    <w:p w14:paraId="30AE47BA" w14:textId="77777777" w:rsidR="00370320" w:rsidRDefault="00370320" w:rsidP="00370320"/>
    <w:p w14:paraId="29027C78" w14:textId="77777777" w:rsidR="00370320" w:rsidRPr="00590C30" w:rsidRDefault="00370320" w:rsidP="00370320"/>
    <w:p w14:paraId="5F6DCF86" w14:textId="77777777" w:rsidR="00370320" w:rsidRDefault="00370320" w:rsidP="00370320">
      <w:pPr>
        <w:jc w:val="right"/>
      </w:pPr>
    </w:p>
    <w:p w14:paraId="12BF2FE8" w14:textId="77777777" w:rsidR="00370320" w:rsidRDefault="00370320" w:rsidP="00370320">
      <w:pPr>
        <w:jc w:val="right"/>
      </w:pPr>
    </w:p>
    <w:p w14:paraId="4B9DA428" w14:textId="03F79651" w:rsidR="00370320" w:rsidRPr="002E696B" w:rsidRDefault="00370320" w:rsidP="004C6C23">
      <w:pPr>
        <w:pStyle w:val="Corner"/>
        <w:rPr>
          <w:bCs/>
        </w:rPr>
      </w:pPr>
      <w:r w:rsidRPr="00C52508">
        <w:rPr>
          <w:noProof/>
        </w:rPr>
        <w:lastRenderedPageBreak/>
        <w:drawing>
          <wp:inline distT="0" distB="0" distL="0" distR="0" wp14:anchorId="129D673A" wp14:editId="41C6D574">
            <wp:extent cx="5943600" cy="5191125"/>
            <wp:effectExtent l="0" t="0" r="0" b="0"/>
            <wp:docPr id="1459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r>
        <w:br w:type="page"/>
      </w:r>
      <w:r w:rsidRPr="004C6C23">
        <w:lastRenderedPageBreak/>
        <w:t>CELAS1</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BF3F221" w14:textId="77777777" w:rsidR="00370320" w:rsidRPr="007E3809" w:rsidRDefault="00370320" w:rsidP="008472B7">
      <w:pPr>
        <w:pStyle w:val="Heading2"/>
      </w:pPr>
      <w:bookmarkStart w:id="1955" w:name="_Toc28327045"/>
      <w:bookmarkStart w:id="1956" w:name="_Toc28600376"/>
      <w:bookmarkStart w:id="1957" w:name="_Toc195483797"/>
      <w:r>
        <w:t>CELAS1</w:t>
      </w:r>
      <w:bookmarkEnd w:id="1955"/>
      <w:bookmarkEnd w:id="1956"/>
      <w:bookmarkEnd w:id="1957"/>
    </w:p>
    <w:p w14:paraId="389CB621" w14:textId="77777777" w:rsidR="00370320" w:rsidRDefault="00370320" w:rsidP="00DF44C9">
      <w:pPr>
        <w:pStyle w:val="SpecialSpace"/>
      </w:pPr>
    </w:p>
    <w:p w14:paraId="6F03D72B" w14:textId="315BFCE5" w:rsidR="00370320" w:rsidRPr="00590C30" w:rsidRDefault="00370320" w:rsidP="00724600">
      <w:pPr>
        <w:pStyle w:val="CardHeader"/>
      </w:pPr>
      <w:r w:rsidRPr="00590C30">
        <w:t>Description</w:t>
      </w:r>
      <w:r w:rsidR="00AE600C">
        <w:t>:</w:t>
      </w:r>
    </w:p>
    <w:p w14:paraId="3A37A9A1" w14:textId="62892B19" w:rsidR="00370320" w:rsidRDefault="00370320" w:rsidP="00AF3FFE">
      <w:pPr>
        <w:pStyle w:val="CardSpacing"/>
      </w:pPr>
      <w:r>
        <w:t>S</w:t>
      </w:r>
      <w:r w:rsidRPr="00590C30">
        <w:t>calar spring element</w:t>
      </w:r>
      <w:r>
        <w:t xml:space="preserve"> connected to 2 grid points (GRID’s) with reference to a PELAS entry to define the real values for the elemen</w:t>
      </w:r>
      <w:r w:rsidRPr="00590C30">
        <w:t>t</w:t>
      </w:r>
      <w:r w:rsidR="00C84C77">
        <w:t>.</w:t>
      </w:r>
    </w:p>
    <w:p w14:paraId="04734A21" w14:textId="77777777" w:rsidR="00370320" w:rsidRPr="00590C30" w:rsidRDefault="00370320" w:rsidP="006B2B9F">
      <w:pPr>
        <w:pStyle w:val="CardSpacing"/>
      </w:pPr>
    </w:p>
    <w:p w14:paraId="55EF7B4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93BB49B" w14:textId="77777777" w:rsidTr="002E4250">
        <w:tc>
          <w:tcPr>
            <w:tcW w:w="1008" w:type="dxa"/>
            <w:tcBorders>
              <w:top w:val="nil"/>
              <w:left w:val="nil"/>
              <w:bottom w:val="nil"/>
              <w:right w:val="nil"/>
            </w:tcBorders>
          </w:tcPr>
          <w:p w14:paraId="53DC5821"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72DC7E0"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259A6B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45D286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04E499B2" w14:textId="77777777" w:rsidR="00370320" w:rsidRPr="00590C30" w:rsidRDefault="00370320" w:rsidP="00887F1F">
            <w:pPr>
              <w:pStyle w:val="TCellCard"/>
            </w:pPr>
            <w:r w:rsidRPr="00590C30">
              <w:t>5</w:t>
            </w:r>
          </w:p>
        </w:tc>
        <w:tc>
          <w:tcPr>
            <w:tcW w:w="1008" w:type="dxa"/>
            <w:tcBorders>
              <w:top w:val="nil"/>
              <w:left w:val="nil"/>
              <w:bottom w:val="nil"/>
              <w:right w:val="nil"/>
            </w:tcBorders>
          </w:tcPr>
          <w:p w14:paraId="50E8E8B3" w14:textId="77777777" w:rsidR="00370320" w:rsidRPr="00590C30" w:rsidRDefault="00370320" w:rsidP="00887F1F">
            <w:pPr>
              <w:pStyle w:val="TCellCard"/>
            </w:pPr>
            <w:r w:rsidRPr="00590C30">
              <w:t>6</w:t>
            </w:r>
          </w:p>
        </w:tc>
        <w:tc>
          <w:tcPr>
            <w:tcW w:w="1008" w:type="dxa"/>
            <w:tcBorders>
              <w:top w:val="nil"/>
              <w:left w:val="nil"/>
              <w:bottom w:val="nil"/>
              <w:right w:val="nil"/>
            </w:tcBorders>
          </w:tcPr>
          <w:p w14:paraId="12340D39"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71EBF049"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36E23A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335A45FC" w14:textId="77777777" w:rsidR="00370320" w:rsidRPr="00590C30" w:rsidRDefault="00370320" w:rsidP="00887F1F">
            <w:pPr>
              <w:pStyle w:val="TCellCard"/>
            </w:pPr>
            <w:r w:rsidRPr="00590C30">
              <w:t>10</w:t>
            </w:r>
          </w:p>
        </w:tc>
      </w:tr>
      <w:tr w:rsidR="00370320" w:rsidRPr="00590C30" w14:paraId="3115D50E" w14:textId="77777777" w:rsidTr="002E4250">
        <w:tc>
          <w:tcPr>
            <w:tcW w:w="1008" w:type="dxa"/>
            <w:tcBorders>
              <w:top w:val="single" w:sz="4" w:space="0" w:color="auto"/>
              <w:right w:val="single" w:sz="4" w:space="0" w:color="auto"/>
            </w:tcBorders>
          </w:tcPr>
          <w:p w14:paraId="728C72E6" w14:textId="77777777" w:rsidR="00370320" w:rsidRPr="00590C30" w:rsidRDefault="00370320" w:rsidP="00887F1F">
            <w:pPr>
              <w:pStyle w:val="TCellCard"/>
            </w:pPr>
            <w:r w:rsidRPr="00590C30">
              <w:t>CELAS1</w:t>
            </w:r>
          </w:p>
        </w:tc>
        <w:tc>
          <w:tcPr>
            <w:tcW w:w="1008" w:type="dxa"/>
            <w:tcBorders>
              <w:top w:val="single" w:sz="4" w:space="0" w:color="auto"/>
              <w:left w:val="single" w:sz="4" w:space="0" w:color="auto"/>
              <w:right w:val="single" w:sz="4" w:space="0" w:color="auto"/>
            </w:tcBorders>
          </w:tcPr>
          <w:p w14:paraId="1120E488"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5EBFC5D"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393D5626"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011ECBE5"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tcPr>
          <w:p w14:paraId="1580CCBD"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right w:val="single" w:sz="4" w:space="0" w:color="auto"/>
            </w:tcBorders>
          </w:tcPr>
          <w:p w14:paraId="093B1926"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right w:val="single" w:sz="4" w:space="0" w:color="auto"/>
            </w:tcBorders>
            <w:shd w:val="pct15" w:color="auto" w:fill="FFFFFF"/>
          </w:tcPr>
          <w:p w14:paraId="3B40856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354ACAA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114C2436" w14:textId="77777777" w:rsidR="00370320" w:rsidRPr="00590C30" w:rsidRDefault="00370320" w:rsidP="00887F1F">
            <w:pPr>
              <w:pStyle w:val="TCellCard"/>
            </w:pPr>
          </w:p>
        </w:tc>
      </w:tr>
    </w:tbl>
    <w:p w14:paraId="2D9B3EB9" w14:textId="77777777" w:rsidR="00370320" w:rsidRPr="00590C30" w:rsidRDefault="00370320" w:rsidP="005369B9">
      <w:pPr>
        <w:pStyle w:val="CardSpacing"/>
      </w:pPr>
    </w:p>
    <w:p w14:paraId="37C2015F"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9CC0ED" w14:textId="77777777" w:rsidTr="002E4250">
        <w:tc>
          <w:tcPr>
            <w:tcW w:w="1008" w:type="dxa"/>
          </w:tcPr>
          <w:p w14:paraId="36C15DD9" w14:textId="77777777" w:rsidR="00370320" w:rsidRPr="00590C30" w:rsidRDefault="00370320" w:rsidP="00887F1F">
            <w:pPr>
              <w:pStyle w:val="TCellCard"/>
            </w:pPr>
            <w:r w:rsidRPr="00590C30">
              <w:t>CELAS1</w:t>
            </w:r>
          </w:p>
        </w:tc>
        <w:tc>
          <w:tcPr>
            <w:tcW w:w="1008" w:type="dxa"/>
          </w:tcPr>
          <w:p w14:paraId="333A18C3" w14:textId="77777777" w:rsidR="00370320" w:rsidRPr="00590C30" w:rsidRDefault="00370320" w:rsidP="00887F1F">
            <w:pPr>
              <w:pStyle w:val="TCellCard"/>
            </w:pPr>
            <w:r w:rsidRPr="00590C30">
              <w:t>789</w:t>
            </w:r>
          </w:p>
        </w:tc>
        <w:tc>
          <w:tcPr>
            <w:tcW w:w="1008" w:type="dxa"/>
          </w:tcPr>
          <w:p w14:paraId="56D4BCE4" w14:textId="77777777" w:rsidR="00370320" w:rsidRPr="00590C30" w:rsidRDefault="00370320" w:rsidP="00887F1F">
            <w:pPr>
              <w:pStyle w:val="TCellCard"/>
            </w:pPr>
            <w:r w:rsidRPr="00590C30">
              <w:t>32</w:t>
            </w:r>
          </w:p>
        </w:tc>
        <w:tc>
          <w:tcPr>
            <w:tcW w:w="1008" w:type="dxa"/>
          </w:tcPr>
          <w:p w14:paraId="3A5F5EAE" w14:textId="77777777" w:rsidR="00370320" w:rsidRPr="00590C30" w:rsidRDefault="00370320" w:rsidP="00887F1F">
            <w:pPr>
              <w:pStyle w:val="TCellCard"/>
            </w:pPr>
            <w:r w:rsidRPr="00590C30">
              <w:t>3731</w:t>
            </w:r>
          </w:p>
        </w:tc>
        <w:tc>
          <w:tcPr>
            <w:tcW w:w="1008" w:type="dxa"/>
          </w:tcPr>
          <w:p w14:paraId="77C0099B" w14:textId="77777777" w:rsidR="00370320" w:rsidRPr="00590C30" w:rsidRDefault="00370320" w:rsidP="00887F1F">
            <w:pPr>
              <w:pStyle w:val="TCellCard"/>
            </w:pPr>
            <w:r w:rsidRPr="00590C30">
              <w:t>5</w:t>
            </w:r>
          </w:p>
        </w:tc>
        <w:tc>
          <w:tcPr>
            <w:tcW w:w="1008" w:type="dxa"/>
          </w:tcPr>
          <w:p w14:paraId="1D3D7BB1" w14:textId="77777777" w:rsidR="00370320" w:rsidRPr="00590C30" w:rsidRDefault="00370320" w:rsidP="00887F1F">
            <w:pPr>
              <w:pStyle w:val="TCellCard"/>
            </w:pPr>
            <w:r w:rsidRPr="00590C30">
              <w:t>67</w:t>
            </w:r>
          </w:p>
        </w:tc>
        <w:tc>
          <w:tcPr>
            <w:tcW w:w="1008" w:type="dxa"/>
          </w:tcPr>
          <w:p w14:paraId="5ABEFCDB" w14:textId="77777777" w:rsidR="00370320" w:rsidRPr="00590C30" w:rsidRDefault="00370320" w:rsidP="00887F1F">
            <w:pPr>
              <w:pStyle w:val="TCellCard"/>
            </w:pPr>
            <w:r w:rsidRPr="00590C30">
              <w:t>5</w:t>
            </w:r>
          </w:p>
        </w:tc>
        <w:tc>
          <w:tcPr>
            <w:tcW w:w="1008" w:type="dxa"/>
          </w:tcPr>
          <w:p w14:paraId="6BF7494E" w14:textId="77777777" w:rsidR="00370320" w:rsidRPr="00590C30" w:rsidRDefault="00370320" w:rsidP="00887F1F">
            <w:pPr>
              <w:pStyle w:val="TCellCard"/>
            </w:pPr>
          </w:p>
        </w:tc>
        <w:tc>
          <w:tcPr>
            <w:tcW w:w="1008" w:type="dxa"/>
          </w:tcPr>
          <w:p w14:paraId="08C416D2" w14:textId="77777777" w:rsidR="00370320" w:rsidRPr="00590C30" w:rsidRDefault="00370320" w:rsidP="00887F1F">
            <w:pPr>
              <w:pStyle w:val="TCellCard"/>
            </w:pPr>
          </w:p>
        </w:tc>
        <w:tc>
          <w:tcPr>
            <w:tcW w:w="1008" w:type="dxa"/>
          </w:tcPr>
          <w:p w14:paraId="65AC35E7" w14:textId="77777777" w:rsidR="00370320" w:rsidRPr="00590C30" w:rsidRDefault="00370320" w:rsidP="00887F1F">
            <w:pPr>
              <w:pStyle w:val="TCellCard"/>
            </w:pPr>
          </w:p>
        </w:tc>
      </w:tr>
    </w:tbl>
    <w:p w14:paraId="0AA20E0E" w14:textId="77777777" w:rsidR="00370320" w:rsidRPr="00590C30" w:rsidRDefault="00370320" w:rsidP="005369B9">
      <w:pPr>
        <w:pStyle w:val="CardSpacing"/>
      </w:pPr>
    </w:p>
    <w:p w14:paraId="0601ED48"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F7E7E64" w14:textId="77777777" w:rsidTr="003F6103">
        <w:tc>
          <w:tcPr>
            <w:tcW w:w="1080" w:type="dxa"/>
            <w:tcBorders>
              <w:bottom w:val="single" w:sz="4" w:space="0" w:color="auto"/>
            </w:tcBorders>
          </w:tcPr>
          <w:p w14:paraId="6458E64D"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4187F569"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17DE8408"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E7BD3F0" w14:textId="77777777" w:rsidR="00370320" w:rsidRPr="003F6103" w:rsidRDefault="00370320" w:rsidP="003F6103">
            <w:pPr>
              <w:pStyle w:val="CardHeader"/>
              <w:rPr>
                <w:b w:val="0"/>
                <w:bCs/>
              </w:rPr>
            </w:pPr>
            <w:r w:rsidRPr="003F6103">
              <w:rPr>
                <w:b w:val="0"/>
                <w:bCs/>
              </w:rPr>
              <w:t>Default</w:t>
            </w:r>
          </w:p>
        </w:tc>
      </w:tr>
      <w:tr w:rsidR="00370320" w:rsidRPr="00590C30" w14:paraId="5D68E102" w14:textId="77777777" w:rsidTr="003F6103">
        <w:tc>
          <w:tcPr>
            <w:tcW w:w="1080" w:type="dxa"/>
            <w:tcBorders>
              <w:top w:val="single" w:sz="4" w:space="0" w:color="auto"/>
            </w:tcBorders>
          </w:tcPr>
          <w:p w14:paraId="34DCF54C" w14:textId="77777777" w:rsidR="00370320" w:rsidRPr="00590C30" w:rsidRDefault="00370320" w:rsidP="001C388A">
            <w:pPr>
              <w:pStyle w:val="TCaseControl"/>
            </w:pPr>
            <w:r w:rsidRPr="00590C30">
              <w:t>EID</w:t>
            </w:r>
          </w:p>
        </w:tc>
        <w:tc>
          <w:tcPr>
            <w:tcW w:w="6480" w:type="dxa"/>
            <w:tcBorders>
              <w:top w:val="single" w:sz="4" w:space="0" w:color="auto"/>
            </w:tcBorders>
          </w:tcPr>
          <w:p w14:paraId="1BBB46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A8285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C5B80CB" w14:textId="77777777" w:rsidR="00370320" w:rsidRPr="00590C30" w:rsidRDefault="00370320" w:rsidP="001C388A">
            <w:pPr>
              <w:pStyle w:val="TCaseControl"/>
            </w:pPr>
            <w:r w:rsidRPr="00590C30">
              <w:t>None</w:t>
            </w:r>
          </w:p>
        </w:tc>
      </w:tr>
      <w:tr w:rsidR="00370320" w:rsidRPr="00590C30" w14:paraId="5A8483D3" w14:textId="77777777" w:rsidTr="001C388A">
        <w:tc>
          <w:tcPr>
            <w:tcW w:w="1080" w:type="dxa"/>
          </w:tcPr>
          <w:p w14:paraId="5A972F55" w14:textId="77777777" w:rsidR="00370320" w:rsidRPr="00590C30" w:rsidRDefault="00370320" w:rsidP="001C388A">
            <w:pPr>
              <w:pStyle w:val="TCaseControl"/>
            </w:pPr>
            <w:r w:rsidRPr="00590C30">
              <w:t>PID</w:t>
            </w:r>
          </w:p>
        </w:tc>
        <w:tc>
          <w:tcPr>
            <w:tcW w:w="6480" w:type="dxa"/>
          </w:tcPr>
          <w:p w14:paraId="74FFA6B8" w14:textId="77777777" w:rsidR="00370320" w:rsidRPr="00590C30" w:rsidRDefault="00370320" w:rsidP="001C388A">
            <w:pPr>
              <w:pStyle w:val="TCaseControl"/>
            </w:pPr>
            <w:r>
              <w:t>ID number of a PELAS</w:t>
            </w:r>
            <w:r w:rsidRPr="00590C30">
              <w:t xml:space="preserve"> Bulk data entry</w:t>
            </w:r>
          </w:p>
        </w:tc>
        <w:tc>
          <w:tcPr>
            <w:tcW w:w="1440" w:type="dxa"/>
          </w:tcPr>
          <w:p w14:paraId="0EABCEB1" w14:textId="77777777" w:rsidR="00370320" w:rsidRPr="00590C30" w:rsidRDefault="00370320" w:rsidP="001C388A">
            <w:pPr>
              <w:pStyle w:val="TCaseControl"/>
            </w:pPr>
            <w:r w:rsidRPr="00590C30">
              <w:t>Integer &gt; 0</w:t>
            </w:r>
          </w:p>
        </w:tc>
        <w:tc>
          <w:tcPr>
            <w:tcW w:w="1080" w:type="dxa"/>
          </w:tcPr>
          <w:p w14:paraId="70251ADD" w14:textId="77777777" w:rsidR="00370320" w:rsidRPr="00590C30" w:rsidRDefault="00370320" w:rsidP="001C388A">
            <w:pPr>
              <w:pStyle w:val="TCaseControl"/>
            </w:pPr>
            <w:r w:rsidRPr="00590C30">
              <w:t>EID</w:t>
            </w:r>
          </w:p>
        </w:tc>
      </w:tr>
      <w:tr w:rsidR="00370320" w:rsidRPr="00590C30" w14:paraId="5E330C04" w14:textId="77777777" w:rsidTr="001C388A">
        <w:tc>
          <w:tcPr>
            <w:tcW w:w="1080" w:type="dxa"/>
          </w:tcPr>
          <w:p w14:paraId="3535602A" w14:textId="77777777" w:rsidR="00370320" w:rsidRPr="00590C30" w:rsidRDefault="00370320" w:rsidP="001C388A">
            <w:pPr>
              <w:pStyle w:val="TCaseControl"/>
            </w:pPr>
            <w:r w:rsidRPr="00590C30">
              <w:t>Gi</w:t>
            </w:r>
          </w:p>
        </w:tc>
        <w:tc>
          <w:tcPr>
            <w:tcW w:w="6480" w:type="dxa"/>
          </w:tcPr>
          <w:p w14:paraId="5BB6F2F6" w14:textId="77777777" w:rsidR="00370320" w:rsidRPr="00590C30" w:rsidRDefault="00370320" w:rsidP="001C388A">
            <w:pPr>
              <w:pStyle w:val="TCaseControl"/>
            </w:pPr>
            <w:r w:rsidRPr="00590C30">
              <w:t>ID numbers of the grids to which the element is attached</w:t>
            </w:r>
          </w:p>
        </w:tc>
        <w:tc>
          <w:tcPr>
            <w:tcW w:w="1440" w:type="dxa"/>
          </w:tcPr>
          <w:p w14:paraId="1493C10E" w14:textId="77777777" w:rsidR="00370320" w:rsidRPr="00590C30" w:rsidRDefault="00370320" w:rsidP="001C388A">
            <w:pPr>
              <w:pStyle w:val="TCaseControl"/>
            </w:pPr>
            <w:r w:rsidRPr="00590C30">
              <w:t>Integer &gt; 0</w:t>
            </w:r>
          </w:p>
        </w:tc>
        <w:tc>
          <w:tcPr>
            <w:tcW w:w="1080" w:type="dxa"/>
          </w:tcPr>
          <w:p w14:paraId="0361E8F7" w14:textId="77777777" w:rsidR="00370320" w:rsidRPr="00590C30" w:rsidRDefault="00370320" w:rsidP="001C388A">
            <w:pPr>
              <w:pStyle w:val="TCaseControl"/>
            </w:pPr>
            <w:r w:rsidRPr="00590C30">
              <w:t>None</w:t>
            </w:r>
          </w:p>
        </w:tc>
      </w:tr>
      <w:tr w:rsidR="00370320" w:rsidRPr="00590C30" w14:paraId="083291FF" w14:textId="77777777" w:rsidTr="001C388A">
        <w:tc>
          <w:tcPr>
            <w:tcW w:w="1080" w:type="dxa"/>
          </w:tcPr>
          <w:p w14:paraId="578E5EE8" w14:textId="77777777" w:rsidR="00370320" w:rsidRPr="00590C30" w:rsidRDefault="00370320" w:rsidP="001C388A">
            <w:pPr>
              <w:pStyle w:val="TCaseControl"/>
            </w:pPr>
            <w:r w:rsidRPr="00590C30">
              <w:t>Ci</w:t>
            </w:r>
          </w:p>
        </w:tc>
        <w:tc>
          <w:tcPr>
            <w:tcW w:w="6480" w:type="dxa"/>
          </w:tcPr>
          <w:p w14:paraId="0BDBD97A"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0C32E614" w14:textId="77777777" w:rsidR="00370320" w:rsidRPr="00590C30" w:rsidRDefault="00370320" w:rsidP="001C388A">
            <w:pPr>
              <w:pStyle w:val="TCaseControl"/>
            </w:pPr>
            <w:r w:rsidRPr="00590C30">
              <w:t>Integer 1-6</w:t>
            </w:r>
          </w:p>
        </w:tc>
        <w:tc>
          <w:tcPr>
            <w:tcW w:w="1080" w:type="dxa"/>
          </w:tcPr>
          <w:p w14:paraId="17B14F0E" w14:textId="77777777" w:rsidR="00370320" w:rsidRPr="00590C30" w:rsidRDefault="00370320" w:rsidP="001C388A">
            <w:pPr>
              <w:pStyle w:val="TCaseControl"/>
            </w:pPr>
            <w:r w:rsidRPr="00590C30">
              <w:t>None</w:t>
            </w:r>
          </w:p>
        </w:tc>
      </w:tr>
    </w:tbl>
    <w:p w14:paraId="1717A92C" w14:textId="77777777" w:rsidR="00370320" w:rsidRPr="005369B9" w:rsidRDefault="00370320" w:rsidP="005369B9">
      <w:pPr>
        <w:pStyle w:val="CardSpacing"/>
      </w:pPr>
    </w:p>
    <w:p w14:paraId="01C1C60B" w14:textId="77777777" w:rsidR="00370320" w:rsidRPr="00E80610" w:rsidRDefault="00370320" w:rsidP="00724600">
      <w:pPr>
        <w:pStyle w:val="CardHeader"/>
      </w:pPr>
      <w:r w:rsidRPr="00E80610">
        <w:t>Remarks:</w:t>
      </w:r>
    </w:p>
    <w:p w14:paraId="3B705809" w14:textId="43473B85" w:rsidR="00370320" w:rsidRDefault="00370320" w:rsidP="002E4250">
      <w:pPr>
        <w:pStyle w:val="Remarks"/>
      </w:pPr>
      <w:r>
        <w:t>1</w:t>
      </w:r>
      <w:r w:rsidRPr="00590C30">
        <w:t>.</w:t>
      </w:r>
      <w:r w:rsidRPr="00590C30">
        <w:tab/>
        <w:t>No other element in the model may have the same element ID</w:t>
      </w:r>
      <w:r w:rsidR="00C84C77">
        <w:t>.</w:t>
      </w:r>
    </w:p>
    <w:p w14:paraId="4F996D98" w14:textId="1EC32433" w:rsidR="00370320" w:rsidRPr="00590C30" w:rsidRDefault="00370320" w:rsidP="002E4250">
      <w:pPr>
        <w:pStyle w:val="Remarks"/>
      </w:pPr>
      <w:r>
        <w:t>2.</w:t>
      </w:r>
      <w:r>
        <w:tab/>
      </w:r>
      <w:r w:rsidRPr="00590C30">
        <w:t>The degrees of freedom specified by Gi/Ci must be global degrees of freedom</w:t>
      </w:r>
      <w:r w:rsidR="00C84C77">
        <w:t>.</w:t>
      </w:r>
    </w:p>
    <w:p w14:paraId="5B6585A2" w14:textId="3F508BEC"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60C484B8" w14:textId="77777777" w:rsidR="00370320" w:rsidRPr="002E696B" w:rsidRDefault="00370320" w:rsidP="004C6C23">
      <w:pPr>
        <w:pStyle w:val="Corner"/>
      </w:pPr>
      <w:r>
        <w:br w:type="page"/>
      </w:r>
      <w:r>
        <w:lastRenderedPageBreak/>
        <w:t>CELAS2</w:t>
      </w:r>
    </w:p>
    <w:p w14:paraId="09ED8E14" w14:textId="77777777" w:rsidR="00370320" w:rsidRPr="007E3809" w:rsidRDefault="00370320" w:rsidP="008472B7">
      <w:pPr>
        <w:pStyle w:val="Heading2"/>
      </w:pPr>
      <w:bookmarkStart w:id="1958" w:name="_Toc195483798"/>
      <w:r>
        <w:t>CELAS2</w:t>
      </w:r>
      <w:bookmarkEnd w:id="1958"/>
    </w:p>
    <w:p w14:paraId="79704FA2" w14:textId="77777777" w:rsidR="00370320" w:rsidRDefault="00370320" w:rsidP="00DF44C9">
      <w:pPr>
        <w:pStyle w:val="SpecialSpace"/>
      </w:pPr>
    </w:p>
    <w:p w14:paraId="64ABE6CC" w14:textId="6123B177" w:rsidR="00370320" w:rsidRPr="00590C30" w:rsidRDefault="00370320" w:rsidP="00724600">
      <w:pPr>
        <w:pStyle w:val="CardHeader"/>
      </w:pPr>
      <w:r w:rsidRPr="00590C30">
        <w:t>Description</w:t>
      </w:r>
      <w:r w:rsidR="00AE600C">
        <w:t>:</w:t>
      </w:r>
    </w:p>
    <w:p w14:paraId="7A3FA9B4" w14:textId="1014BCF2" w:rsidR="00370320" w:rsidRDefault="00370320" w:rsidP="00AF3FFE">
      <w:pPr>
        <w:pStyle w:val="CardSpacing"/>
      </w:pPr>
      <w:r>
        <w:t>S</w:t>
      </w:r>
      <w:r w:rsidRPr="00590C30">
        <w:t>calar spring element</w:t>
      </w:r>
      <w:r>
        <w:t xml:space="preserve"> connected to 2 grid points (GRID’s) with the element stiffness defined</w:t>
      </w:r>
      <w:r w:rsidR="00C84C77">
        <w:t>.</w:t>
      </w:r>
    </w:p>
    <w:p w14:paraId="775E5D8A" w14:textId="77777777" w:rsidR="00370320" w:rsidRDefault="00370320" w:rsidP="006B2B9F">
      <w:pPr>
        <w:pStyle w:val="CardSpacing"/>
      </w:pPr>
    </w:p>
    <w:p w14:paraId="3E541FB2"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9FDD707" w14:textId="77777777" w:rsidTr="005871C9">
        <w:tc>
          <w:tcPr>
            <w:tcW w:w="1080" w:type="dxa"/>
            <w:tcBorders>
              <w:bottom w:val="single" w:sz="4" w:space="0" w:color="auto"/>
            </w:tcBorders>
            <w:tcMar>
              <w:right w:w="0" w:type="dxa"/>
            </w:tcMar>
          </w:tcPr>
          <w:p w14:paraId="00388398" w14:textId="77777777" w:rsidR="00370320" w:rsidRPr="00590C30" w:rsidRDefault="00370320" w:rsidP="00887F1F">
            <w:pPr>
              <w:pStyle w:val="TCellCard"/>
            </w:pPr>
            <w:r w:rsidRPr="00590C30">
              <w:t>1</w:t>
            </w:r>
          </w:p>
        </w:tc>
        <w:tc>
          <w:tcPr>
            <w:tcW w:w="936" w:type="dxa"/>
            <w:tcBorders>
              <w:bottom w:val="single" w:sz="4" w:space="0" w:color="auto"/>
            </w:tcBorders>
            <w:tcMar>
              <w:right w:w="0" w:type="dxa"/>
            </w:tcMar>
          </w:tcPr>
          <w:p w14:paraId="131D1080" w14:textId="77777777" w:rsidR="00370320" w:rsidRPr="00590C30" w:rsidRDefault="00370320" w:rsidP="00887F1F">
            <w:pPr>
              <w:pStyle w:val="TCellCard"/>
            </w:pPr>
            <w:r w:rsidRPr="00590C30">
              <w:t>2</w:t>
            </w:r>
          </w:p>
        </w:tc>
        <w:tc>
          <w:tcPr>
            <w:tcW w:w="1008" w:type="dxa"/>
            <w:tcBorders>
              <w:bottom w:val="single" w:sz="4" w:space="0" w:color="auto"/>
            </w:tcBorders>
            <w:tcMar>
              <w:right w:w="0" w:type="dxa"/>
            </w:tcMar>
          </w:tcPr>
          <w:p w14:paraId="5D0EAD68" w14:textId="77777777" w:rsidR="00370320" w:rsidRPr="00590C30" w:rsidRDefault="00370320" w:rsidP="00887F1F">
            <w:pPr>
              <w:pStyle w:val="TCellCard"/>
            </w:pPr>
            <w:r w:rsidRPr="00590C30">
              <w:t>3</w:t>
            </w:r>
          </w:p>
        </w:tc>
        <w:tc>
          <w:tcPr>
            <w:tcW w:w="1008" w:type="dxa"/>
            <w:tcBorders>
              <w:bottom w:val="single" w:sz="4" w:space="0" w:color="auto"/>
            </w:tcBorders>
            <w:tcMar>
              <w:right w:w="0" w:type="dxa"/>
            </w:tcMar>
          </w:tcPr>
          <w:p w14:paraId="171F4BC0" w14:textId="77777777" w:rsidR="00370320" w:rsidRPr="00590C30" w:rsidRDefault="00370320" w:rsidP="00887F1F">
            <w:pPr>
              <w:pStyle w:val="TCellCard"/>
            </w:pPr>
            <w:r w:rsidRPr="00590C30">
              <w:t>4</w:t>
            </w:r>
          </w:p>
        </w:tc>
        <w:tc>
          <w:tcPr>
            <w:tcW w:w="1008" w:type="dxa"/>
            <w:tcBorders>
              <w:bottom w:val="single" w:sz="4" w:space="0" w:color="auto"/>
            </w:tcBorders>
            <w:tcMar>
              <w:right w:w="0" w:type="dxa"/>
            </w:tcMar>
          </w:tcPr>
          <w:p w14:paraId="26A9D00E" w14:textId="77777777" w:rsidR="00370320" w:rsidRPr="00590C30" w:rsidRDefault="00370320" w:rsidP="00887F1F">
            <w:pPr>
              <w:pStyle w:val="TCellCard"/>
            </w:pPr>
            <w:r w:rsidRPr="00590C30">
              <w:t>5</w:t>
            </w:r>
          </w:p>
        </w:tc>
        <w:tc>
          <w:tcPr>
            <w:tcW w:w="1008" w:type="dxa"/>
            <w:tcBorders>
              <w:bottom w:val="single" w:sz="4" w:space="0" w:color="auto"/>
            </w:tcBorders>
            <w:tcMar>
              <w:right w:w="0" w:type="dxa"/>
            </w:tcMar>
          </w:tcPr>
          <w:p w14:paraId="5B9F719D" w14:textId="77777777" w:rsidR="00370320" w:rsidRPr="00590C30" w:rsidRDefault="00370320" w:rsidP="00887F1F">
            <w:pPr>
              <w:pStyle w:val="TCellCard"/>
            </w:pPr>
            <w:r w:rsidRPr="00590C30">
              <w:t>6</w:t>
            </w:r>
          </w:p>
        </w:tc>
        <w:tc>
          <w:tcPr>
            <w:tcW w:w="1008" w:type="dxa"/>
            <w:tcBorders>
              <w:bottom w:val="single" w:sz="4" w:space="0" w:color="auto"/>
            </w:tcBorders>
            <w:tcMar>
              <w:right w:w="0" w:type="dxa"/>
            </w:tcMar>
          </w:tcPr>
          <w:p w14:paraId="0ED68DA6" w14:textId="77777777" w:rsidR="00370320" w:rsidRPr="00590C30" w:rsidRDefault="00370320" w:rsidP="00887F1F">
            <w:pPr>
              <w:pStyle w:val="TCellCard"/>
            </w:pPr>
            <w:r w:rsidRPr="00590C30">
              <w:t>7</w:t>
            </w:r>
          </w:p>
        </w:tc>
        <w:tc>
          <w:tcPr>
            <w:tcW w:w="1008" w:type="dxa"/>
            <w:tcBorders>
              <w:bottom w:val="single" w:sz="4" w:space="0" w:color="auto"/>
            </w:tcBorders>
            <w:tcMar>
              <w:right w:w="0" w:type="dxa"/>
            </w:tcMar>
          </w:tcPr>
          <w:p w14:paraId="5804C536" w14:textId="77777777" w:rsidR="00370320" w:rsidRPr="00590C30" w:rsidRDefault="00370320" w:rsidP="00887F1F">
            <w:pPr>
              <w:pStyle w:val="TCellCard"/>
            </w:pPr>
            <w:r w:rsidRPr="00590C30">
              <w:t>8</w:t>
            </w:r>
          </w:p>
        </w:tc>
        <w:tc>
          <w:tcPr>
            <w:tcW w:w="1008" w:type="dxa"/>
            <w:tcBorders>
              <w:bottom w:val="single" w:sz="4" w:space="0" w:color="auto"/>
            </w:tcBorders>
            <w:tcMar>
              <w:right w:w="0" w:type="dxa"/>
            </w:tcMar>
          </w:tcPr>
          <w:p w14:paraId="4A0E9364" w14:textId="77777777" w:rsidR="00370320" w:rsidRPr="00590C30" w:rsidRDefault="00370320" w:rsidP="00887F1F">
            <w:pPr>
              <w:pStyle w:val="TCellCard"/>
            </w:pPr>
            <w:r w:rsidRPr="00590C30">
              <w:t>9</w:t>
            </w:r>
          </w:p>
        </w:tc>
        <w:tc>
          <w:tcPr>
            <w:tcW w:w="1008" w:type="dxa"/>
            <w:tcBorders>
              <w:bottom w:val="single" w:sz="4" w:space="0" w:color="auto"/>
            </w:tcBorders>
            <w:tcMar>
              <w:right w:w="0" w:type="dxa"/>
            </w:tcMar>
          </w:tcPr>
          <w:p w14:paraId="2C3936F3" w14:textId="77777777" w:rsidR="00370320" w:rsidRPr="00590C30" w:rsidRDefault="00370320" w:rsidP="00887F1F">
            <w:pPr>
              <w:pStyle w:val="TCellCard"/>
            </w:pPr>
            <w:r w:rsidRPr="00590C30">
              <w:t>10</w:t>
            </w:r>
          </w:p>
        </w:tc>
      </w:tr>
      <w:tr w:rsidR="00370320" w:rsidRPr="00590C30" w14:paraId="0796D8BC"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0A2EFDB7" w14:textId="77777777" w:rsidR="00370320" w:rsidRPr="00590C30" w:rsidRDefault="00370320" w:rsidP="00887F1F">
            <w:pPr>
              <w:pStyle w:val="TCellCard"/>
            </w:pPr>
            <w:r>
              <w:t>CELAS2</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7C8049C"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65B82D" w14:textId="77777777" w:rsidR="00370320" w:rsidRPr="00590C30" w:rsidRDefault="00370320" w:rsidP="00887F1F">
            <w:pPr>
              <w:pStyle w:val="TCellCard"/>
            </w:pPr>
            <w:r>
              <w:t>K</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7894"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B9A4A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ED6651" w14:textId="77777777" w:rsidR="00370320" w:rsidRPr="00590C30" w:rsidRDefault="00370320" w:rsidP="00887F1F">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B0340" w14:textId="77777777" w:rsidR="00370320" w:rsidRPr="00590C30" w:rsidRDefault="00370320" w:rsidP="00887F1F">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86F3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0F56F7"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880E3C" w14:textId="77777777" w:rsidR="00370320" w:rsidRPr="00590C30" w:rsidRDefault="00370320" w:rsidP="00887F1F">
            <w:pPr>
              <w:pStyle w:val="TCellCard"/>
            </w:pPr>
          </w:p>
        </w:tc>
      </w:tr>
    </w:tbl>
    <w:p w14:paraId="41055BF8" w14:textId="77777777" w:rsidR="00370320" w:rsidRPr="00590C30" w:rsidRDefault="00370320" w:rsidP="005369B9">
      <w:pPr>
        <w:pStyle w:val="CardSpacing"/>
      </w:pPr>
    </w:p>
    <w:p w14:paraId="05A6115D"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33C5C398" w14:textId="77777777" w:rsidTr="005871C9">
        <w:tc>
          <w:tcPr>
            <w:tcW w:w="1075" w:type="dxa"/>
            <w:tcMar>
              <w:right w:w="0" w:type="dxa"/>
            </w:tcMar>
          </w:tcPr>
          <w:p w14:paraId="20BE2DD3" w14:textId="77777777" w:rsidR="00370320" w:rsidRPr="00590C30" w:rsidRDefault="00370320" w:rsidP="00887F1F">
            <w:pPr>
              <w:pStyle w:val="TCellCard"/>
            </w:pPr>
            <w:r w:rsidRPr="00590C30">
              <w:t>CELAS</w:t>
            </w:r>
            <w:r>
              <w:t>2</w:t>
            </w:r>
          </w:p>
        </w:tc>
        <w:tc>
          <w:tcPr>
            <w:tcW w:w="941" w:type="dxa"/>
            <w:tcMar>
              <w:right w:w="0" w:type="dxa"/>
            </w:tcMar>
          </w:tcPr>
          <w:p w14:paraId="3AF0BE03" w14:textId="77777777" w:rsidR="00370320" w:rsidRPr="00590C30" w:rsidRDefault="00370320" w:rsidP="00887F1F">
            <w:pPr>
              <w:pStyle w:val="TCellCard"/>
            </w:pPr>
            <w:r w:rsidRPr="00590C30">
              <w:t>789</w:t>
            </w:r>
          </w:p>
        </w:tc>
        <w:tc>
          <w:tcPr>
            <w:tcW w:w="1008" w:type="dxa"/>
            <w:tcMar>
              <w:right w:w="0" w:type="dxa"/>
            </w:tcMar>
          </w:tcPr>
          <w:p w14:paraId="40B64212" w14:textId="77777777" w:rsidR="00370320" w:rsidRPr="00590C30" w:rsidRDefault="00370320" w:rsidP="00887F1F">
            <w:pPr>
              <w:pStyle w:val="TCellCard"/>
            </w:pPr>
            <w:r>
              <w:t>1.234+06</w:t>
            </w:r>
          </w:p>
        </w:tc>
        <w:tc>
          <w:tcPr>
            <w:tcW w:w="1008" w:type="dxa"/>
            <w:tcMar>
              <w:right w:w="0" w:type="dxa"/>
            </w:tcMar>
          </w:tcPr>
          <w:p w14:paraId="2B11833C" w14:textId="77777777" w:rsidR="00370320" w:rsidRPr="00590C30" w:rsidRDefault="00370320" w:rsidP="00887F1F">
            <w:pPr>
              <w:pStyle w:val="TCellCard"/>
            </w:pPr>
            <w:r w:rsidRPr="00590C30">
              <w:t>3731</w:t>
            </w:r>
          </w:p>
        </w:tc>
        <w:tc>
          <w:tcPr>
            <w:tcW w:w="1008" w:type="dxa"/>
            <w:tcMar>
              <w:right w:w="0" w:type="dxa"/>
            </w:tcMar>
          </w:tcPr>
          <w:p w14:paraId="59E44E57" w14:textId="77777777" w:rsidR="00370320" w:rsidRPr="00590C30" w:rsidRDefault="00370320" w:rsidP="00887F1F">
            <w:pPr>
              <w:pStyle w:val="TCellCard"/>
            </w:pPr>
            <w:r w:rsidRPr="00590C30">
              <w:t>5</w:t>
            </w:r>
          </w:p>
        </w:tc>
        <w:tc>
          <w:tcPr>
            <w:tcW w:w="1008" w:type="dxa"/>
            <w:tcMar>
              <w:right w:w="0" w:type="dxa"/>
            </w:tcMar>
          </w:tcPr>
          <w:p w14:paraId="269E4CA1" w14:textId="77777777" w:rsidR="00370320" w:rsidRPr="00590C30" w:rsidRDefault="00370320" w:rsidP="00887F1F">
            <w:pPr>
              <w:pStyle w:val="TCellCard"/>
            </w:pPr>
            <w:r w:rsidRPr="00590C30">
              <w:t>67</w:t>
            </w:r>
          </w:p>
        </w:tc>
        <w:tc>
          <w:tcPr>
            <w:tcW w:w="1008" w:type="dxa"/>
            <w:tcMar>
              <w:right w:w="0" w:type="dxa"/>
            </w:tcMar>
          </w:tcPr>
          <w:p w14:paraId="21EE7AFB" w14:textId="77777777" w:rsidR="00370320" w:rsidRPr="00590C30" w:rsidRDefault="00370320" w:rsidP="00887F1F">
            <w:pPr>
              <w:pStyle w:val="TCellCard"/>
            </w:pPr>
            <w:r w:rsidRPr="00590C30">
              <w:t>5</w:t>
            </w:r>
          </w:p>
        </w:tc>
        <w:tc>
          <w:tcPr>
            <w:tcW w:w="1008" w:type="dxa"/>
            <w:tcMar>
              <w:right w:w="0" w:type="dxa"/>
            </w:tcMar>
          </w:tcPr>
          <w:p w14:paraId="54F0B564" w14:textId="77777777" w:rsidR="00370320" w:rsidRPr="00590C30" w:rsidRDefault="00370320" w:rsidP="00887F1F">
            <w:pPr>
              <w:pStyle w:val="TCellCard"/>
            </w:pPr>
          </w:p>
        </w:tc>
        <w:tc>
          <w:tcPr>
            <w:tcW w:w="1008" w:type="dxa"/>
            <w:tcMar>
              <w:right w:w="0" w:type="dxa"/>
            </w:tcMar>
          </w:tcPr>
          <w:p w14:paraId="316B9EBC" w14:textId="77777777" w:rsidR="00370320" w:rsidRPr="00590C30" w:rsidRDefault="00370320" w:rsidP="00887F1F">
            <w:pPr>
              <w:pStyle w:val="TCellCard"/>
            </w:pPr>
          </w:p>
        </w:tc>
        <w:tc>
          <w:tcPr>
            <w:tcW w:w="1008" w:type="dxa"/>
            <w:tcMar>
              <w:right w:w="0" w:type="dxa"/>
            </w:tcMar>
          </w:tcPr>
          <w:p w14:paraId="08B5713C" w14:textId="77777777" w:rsidR="00370320" w:rsidRPr="00590C30" w:rsidRDefault="00370320" w:rsidP="00887F1F">
            <w:pPr>
              <w:pStyle w:val="TCellCard"/>
            </w:pPr>
          </w:p>
        </w:tc>
      </w:tr>
    </w:tbl>
    <w:p w14:paraId="44ED6BEB" w14:textId="77777777" w:rsidR="00370320" w:rsidRPr="00590C30" w:rsidRDefault="00370320" w:rsidP="005369B9">
      <w:pPr>
        <w:pStyle w:val="CardSpacing"/>
      </w:pPr>
    </w:p>
    <w:p w14:paraId="6351FE12"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80C3A18" w14:textId="77777777" w:rsidTr="003F6103">
        <w:tc>
          <w:tcPr>
            <w:tcW w:w="1080" w:type="dxa"/>
            <w:tcBorders>
              <w:bottom w:val="single" w:sz="4" w:space="0" w:color="auto"/>
            </w:tcBorders>
          </w:tcPr>
          <w:p w14:paraId="46AE8B0B"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3119122B"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29DAC80D"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493958B0" w14:textId="77777777" w:rsidR="00370320" w:rsidRPr="003F6103" w:rsidRDefault="00370320" w:rsidP="003F6103">
            <w:pPr>
              <w:pStyle w:val="CardHeader"/>
              <w:rPr>
                <w:b w:val="0"/>
                <w:bCs/>
              </w:rPr>
            </w:pPr>
            <w:r w:rsidRPr="003F6103">
              <w:rPr>
                <w:b w:val="0"/>
                <w:bCs/>
              </w:rPr>
              <w:t>Default</w:t>
            </w:r>
          </w:p>
        </w:tc>
      </w:tr>
      <w:tr w:rsidR="00370320" w:rsidRPr="00590C30" w14:paraId="453C59B6" w14:textId="77777777" w:rsidTr="003F6103">
        <w:tc>
          <w:tcPr>
            <w:tcW w:w="1080" w:type="dxa"/>
            <w:tcBorders>
              <w:top w:val="single" w:sz="4" w:space="0" w:color="auto"/>
            </w:tcBorders>
          </w:tcPr>
          <w:p w14:paraId="5BD7E5E6" w14:textId="77777777" w:rsidR="00370320" w:rsidRPr="00590C30" w:rsidRDefault="00370320" w:rsidP="001C388A">
            <w:pPr>
              <w:pStyle w:val="TCaseControl"/>
            </w:pPr>
            <w:r w:rsidRPr="00590C30">
              <w:t>EID</w:t>
            </w:r>
          </w:p>
        </w:tc>
        <w:tc>
          <w:tcPr>
            <w:tcW w:w="6480" w:type="dxa"/>
            <w:tcBorders>
              <w:top w:val="single" w:sz="4" w:space="0" w:color="auto"/>
            </w:tcBorders>
          </w:tcPr>
          <w:p w14:paraId="049B862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D75E7E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F4E2DB6" w14:textId="77777777" w:rsidR="00370320" w:rsidRPr="00590C30" w:rsidRDefault="00370320" w:rsidP="001C388A">
            <w:pPr>
              <w:pStyle w:val="TCaseControl"/>
            </w:pPr>
            <w:r w:rsidRPr="00590C30">
              <w:t>None</w:t>
            </w:r>
          </w:p>
        </w:tc>
      </w:tr>
      <w:tr w:rsidR="00370320" w:rsidRPr="00590C30" w14:paraId="43157AC4" w14:textId="77777777" w:rsidTr="001C388A">
        <w:tc>
          <w:tcPr>
            <w:tcW w:w="1080" w:type="dxa"/>
          </w:tcPr>
          <w:p w14:paraId="277DE7C4" w14:textId="77777777" w:rsidR="00370320" w:rsidRPr="00590C30" w:rsidRDefault="00370320" w:rsidP="001C388A">
            <w:pPr>
              <w:pStyle w:val="TCaseControl"/>
            </w:pPr>
            <w:r>
              <w:t>K</w:t>
            </w:r>
          </w:p>
        </w:tc>
        <w:tc>
          <w:tcPr>
            <w:tcW w:w="6480" w:type="dxa"/>
          </w:tcPr>
          <w:p w14:paraId="24310792" w14:textId="77777777" w:rsidR="00370320" w:rsidRPr="00590C30" w:rsidRDefault="00370320" w:rsidP="001C388A">
            <w:pPr>
              <w:pStyle w:val="TCaseControl"/>
            </w:pPr>
            <w:r>
              <w:t>Stiffness value</w:t>
            </w:r>
          </w:p>
        </w:tc>
        <w:tc>
          <w:tcPr>
            <w:tcW w:w="1440" w:type="dxa"/>
          </w:tcPr>
          <w:p w14:paraId="07FC3CD1" w14:textId="77777777" w:rsidR="00370320" w:rsidRPr="00590C30" w:rsidRDefault="00370320" w:rsidP="001C388A">
            <w:pPr>
              <w:pStyle w:val="TCaseControl"/>
            </w:pPr>
            <w:r>
              <w:t>Real</w:t>
            </w:r>
          </w:p>
        </w:tc>
        <w:tc>
          <w:tcPr>
            <w:tcW w:w="1080" w:type="dxa"/>
          </w:tcPr>
          <w:p w14:paraId="72B5CA0E" w14:textId="77777777" w:rsidR="00370320" w:rsidRPr="00590C30" w:rsidRDefault="00370320" w:rsidP="001C388A">
            <w:pPr>
              <w:pStyle w:val="TCaseControl"/>
            </w:pPr>
            <w:r>
              <w:t>0.</w:t>
            </w:r>
          </w:p>
        </w:tc>
      </w:tr>
      <w:tr w:rsidR="00370320" w:rsidRPr="00590C30" w14:paraId="4C02AB25" w14:textId="77777777" w:rsidTr="001C388A">
        <w:tc>
          <w:tcPr>
            <w:tcW w:w="1080" w:type="dxa"/>
          </w:tcPr>
          <w:p w14:paraId="54F8F164" w14:textId="77777777" w:rsidR="00370320" w:rsidRPr="00590C30" w:rsidRDefault="00370320" w:rsidP="001C388A">
            <w:pPr>
              <w:pStyle w:val="TCaseControl"/>
            </w:pPr>
            <w:r w:rsidRPr="00590C30">
              <w:t>Gi</w:t>
            </w:r>
          </w:p>
        </w:tc>
        <w:tc>
          <w:tcPr>
            <w:tcW w:w="6480" w:type="dxa"/>
          </w:tcPr>
          <w:p w14:paraId="6D516603" w14:textId="77777777" w:rsidR="00370320" w:rsidRPr="00590C30" w:rsidRDefault="00370320" w:rsidP="001C388A">
            <w:pPr>
              <w:pStyle w:val="TCaseControl"/>
            </w:pPr>
            <w:r w:rsidRPr="00590C30">
              <w:t>ID numbers of the grids to which the element is attached</w:t>
            </w:r>
          </w:p>
        </w:tc>
        <w:tc>
          <w:tcPr>
            <w:tcW w:w="1440" w:type="dxa"/>
          </w:tcPr>
          <w:p w14:paraId="66C37560" w14:textId="77777777" w:rsidR="00370320" w:rsidRPr="00590C30" w:rsidRDefault="00370320" w:rsidP="001C388A">
            <w:pPr>
              <w:pStyle w:val="TCaseControl"/>
            </w:pPr>
            <w:r w:rsidRPr="00590C30">
              <w:t>Integer &gt; 0</w:t>
            </w:r>
          </w:p>
        </w:tc>
        <w:tc>
          <w:tcPr>
            <w:tcW w:w="1080" w:type="dxa"/>
          </w:tcPr>
          <w:p w14:paraId="737AE07A" w14:textId="77777777" w:rsidR="00370320" w:rsidRPr="00590C30" w:rsidRDefault="00370320" w:rsidP="001C388A">
            <w:pPr>
              <w:pStyle w:val="TCaseControl"/>
            </w:pPr>
            <w:r w:rsidRPr="00590C30">
              <w:t>None</w:t>
            </w:r>
          </w:p>
        </w:tc>
      </w:tr>
      <w:tr w:rsidR="00370320" w:rsidRPr="00590C30" w14:paraId="7B44C9DA" w14:textId="77777777" w:rsidTr="001C388A">
        <w:tc>
          <w:tcPr>
            <w:tcW w:w="1080" w:type="dxa"/>
          </w:tcPr>
          <w:p w14:paraId="7B43288C" w14:textId="77777777" w:rsidR="00370320" w:rsidRPr="00590C30" w:rsidRDefault="00370320" w:rsidP="001C388A">
            <w:pPr>
              <w:pStyle w:val="TCaseControl"/>
            </w:pPr>
            <w:r w:rsidRPr="00590C30">
              <w:t>Ci</w:t>
            </w:r>
          </w:p>
        </w:tc>
        <w:tc>
          <w:tcPr>
            <w:tcW w:w="6480" w:type="dxa"/>
          </w:tcPr>
          <w:p w14:paraId="5A777F04" w14:textId="77777777" w:rsidR="00370320" w:rsidRPr="00590C30" w:rsidRDefault="00370320" w:rsidP="001C388A">
            <w:pPr>
              <w:pStyle w:val="TCaseControl"/>
            </w:pPr>
            <w:r w:rsidRPr="00590C30">
              <w:t xml:space="preserve">Component number (1-6) of the degree of freedom, at Gi, to which the spring element is connected </w:t>
            </w:r>
          </w:p>
        </w:tc>
        <w:tc>
          <w:tcPr>
            <w:tcW w:w="1440" w:type="dxa"/>
          </w:tcPr>
          <w:p w14:paraId="3550958B" w14:textId="77777777" w:rsidR="00370320" w:rsidRPr="00590C30" w:rsidRDefault="00370320" w:rsidP="001C388A">
            <w:pPr>
              <w:pStyle w:val="TCaseControl"/>
            </w:pPr>
            <w:r w:rsidRPr="00590C30">
              <w:t>Integer 1-6</w:t>
            </w:r>
          </w:p>
        </w:tc>
        <w:tc>
          <w:tcPr>
            <w:tcW w:w="1080" w:type="dxa"/>
          </w:tcPr>
          <w:p w14:paraId="6F85CE35" w14:textId="77777777" w:rsidR="00370320" w:rsidRPr="00590C30" w:rsidRDefault="00370320" w:rsidP="001C388A">
            <w:pPr>
              <w:pStyle w:val="TCaseControl"/>
            </w:pPr>
            <w:r w:rsidRPr="00590C30">
              <w:t>None</w:t>
            </w:r>
          </w:p>
        </w:tc>
      </w:tr>
    </w:tbl>
    <w:p w14:paraId="1900A11D" w14:textId="77777777" w:rsidR="00370320" w:rsidRPr="00590C30" w:rsidRDefault="00370320" w:rsidP="005369B9">
      <w:pPr>
        <w:pStyle w:val="CardSpacing"/>
      </w:pPr>
    </w:p>
    <w:p w14:paraId="4831A52F" w14:textId="77777777" w:rsidR="00370320" w:rsidRPr="00E80610" w:rsidRDefault="00370320" w:rsidP="00724600">
      <w:pPr>
        <w:pStyle w:val="CardHeader"/>
      </w:pPr>
      <w:r w:rsidRPr="00E80610">
        <w:t>Remarks:</w:t>
      </w:r>
    </w:p>
    <w:p w14:paraId="5688DE1E" w14:textId="06A14C16" w:rsidR="00370320" w:rsidRDefault="00370320" w:rsidP="002E4250">
      <w:pPr>
        <w:pStyle w:val="Remarks"/>
      </w:pPr>
      <w:r>
        <w:t>1</w:t>
      </w:r>
      <w:r w:rsidRPr="00590C30">
        <w:t>.</w:t>
      </w:r>
      <w:r w:rsidRPr="00590C30">
        <w:tab/>
        <w:t>No other element in the model may have the same element ID</w:t>
      </w:r>
      <w:r w:rsidR="00C84C77">
        <w:t>.</w:t>
      </w:r>
    </w:p>
    <w:p w14:paraId="2501B1E4" w14:textId="74F095FF" w:rsidR="00370320" w:rsidRPr="00590C30" w:rsidRDefault="00370320" w:rsidP="002E4250">
      <w:pPr>
        <w:pStyle w:val="Remarks"/>
      </w:pPr>
      <w:r>
        <w:t>2.</w:t>
      </w:r>
      <w:r>
        <w:tab/>
      </w:r>
      <w:r w:rsidRPr="00590C30">
        <w:t>The degrees of freedom specified by Gi/Ci must be global degrees of freedom</w:t>
      </w:r>
      <w:r w:rsidR="00C84C77">
        <w:t>.</w:t>
      </w:r>
    </w:p>
    <w:p w14:paraId="5105139D" w14:textId="4CB745B5" w:rsidR="00370320" w:rsidRDefault="00370320" w:rsidP="002E4250">
      <w:pPr>
        <w:pStyle w:val="Remarks"/>
      </w:pPr>
      <w:r>
        <w:t>3.</w:t>
      </w:r>
      <w:r w:rsidRPr="00694760">
        <w:t xml:space="preserve"> </w:t>
      </w:r>
      <w:r>
        <w:tab/>
      </w:r>
      <w:r w:rsidRPr="00590C30">
        <w:t>Care must be exercised that rigid body motion of the model is not restrained when using scalar springs</w:t>
      </w:r>
      <w:r w:rsidR="00C84C77">
        <w:t xml:space="preserve">. </w:t>
      </w:r>
      <w:r w:rsidRPr="00590C30">
        <w:t>For example, connecting a scalar spring between two translational degrees of freedom that are not colinear may restrain rigid body motion and give erroneous results</w:t>
      </w:r>
      <w:r w:rsidR="00C84C77">
        <w:t>.</w:t>
      </w:r>
    </w:p>
    <w:p w14:paraId="4ACE52BD" w14:textId="77777777" w:rsidR="00370320" w:rsidRPr="00590C30" w:rsidRDefault="00370320" w:rsidP="00370320"/>
    <w:p w14:paraId="6848FB4B" w14:textId="77777777" w:rsidR="00370320" w:rsidRPr="002E696B" w:rsidRDefault="00370320" w:rsidP="004C6C23">
      <w:pPr>
        <w:pStyle w:val="Corner"/>
      </w:pPr>
      <w:r>
        <w:br w:type="page"/>
      </w:r>
      <w:r>
        <w:lastRenderedPageBreak/>
        <w:t>CELAS3</w:t>
      </w:r>
    </w:p>
    <w:p w14:paraId="10351061" w14:textId="77777777" w:rsidR="00370320" w:rsidRPr="007E3809" w:rsidRDefault="00370320" w:rsidP="008472B7">
      <w:pPr>
        <w:pStyle w:val="Heading2"/>
      </w:pPr>
      <w:bookmarkStart w:id="1959" w:name="_Toc195483799"/>
      <w:r>
        <w:t>CELAS3</w:t>
      </w:r>
      <w:bookmarkEnd w:id="1959"/>
    </w:p>
    <w:p w14:paraId="5EC21913" w14:textId="77777777" w:rsidR="00370320" w:rsidRDefault="00370320" w:rsidP="00DF44C9">
      <w:pPr>
        <w:pStyle w:val="SpecialSpace"/>
      </w:pPr>
    </w:p>
    <w:p w14:paraId="227EE385" w14:textId="6FA88C5D" w:rsidR="00370320" w:rsidRPr="00590C30" w:rsidRDefault="00370320" w:rsidP="00724600">
      <w:pPr>
        <w:pStyle w:val="CardHeader"/>
      </w:pPr>
      <w:r w:rsidRPr="00590C30">
        <w:t>Description</w:t>
      </w:r>
      <w:r w:rsidR="00AE600C">
        <w:t>:</w:t>
      </w:r>
    </w:p>
    <w:p w14:paraId="78EB24A1" w14:textId="2DFA0427" w:rsidR="00370320" w:rsidRDefault="00370320" w:rsidP="00AF3FFE">
      <w:pPr>
        <w:pStyle w:val="CardSpacing"/>
      </w:pPr>
      <w:r>
        <w:t>S</w:t>
      </w:r>
      <w:r w:rsidRPr="00590C30">
        <w:t xml:space="preserve">calar spring </w:t>
      </w:r>
      <w:r w:rsidRPr="00503D27">
        <w:t>element</w:t>
      </w:r>
      <w:r>
        <w:t xml:space="preserve"> connected to 2 scalar points (SPOINT’s) with reference to a PELAS entry to define the real values for the element</w:t>
      </w:r>
      <w:r w:rsidR="00C84C77">
        <w:t>.</w:t>
      </w:r>
    </w:p>
    <w:p w14:paraId="6FE920FB" w14:textId="77777777" w:rsidR="00370320" w:rsidRPr="00590C30" w:rsidRDefault="00370320" w:rsidP="006B2B9F">
      <w:pPr>
        <w:pStyle w:val="CardSpacing"/>
      </w:pPr>
    </w:p>
    <w:p w14:paraId="5A8DCFAD" w14:textId="3061F0E7" w:rsidR="00370320" w:rsidRPr="00590C30" w:rsidRDefault="00370320" w:rsidP="00724600">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BBA75E5" w14:textId="77777777" w:rsidTr="004A6BF2">
        <w:tc>
          <w:tcPr>
            <w:tcW w:w="1008" w:type="dxa"/>
            <w:tcBorders>
              <w:top w:val="nil"/>
              <w:left w:val="nil"/>
              <w:bottom w:val="nil"/>
              <w:right w:val="nil"/>
            </w:tcBorders>
          </w:tcPr>
          <w:p w14:paraId="0D65059B"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7794B20B"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E7F4CAE"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14AD6C4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5C1FBB0E"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857EB1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FE1C2F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43025F9E"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D1B060A"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20C39F14" w14:textId="77777777" w:rsidR="00370320" w:rsidRPr="00590C30" w:rsidRDefault="00370320" w:rsidP="00887F1F">
            <w:pPr>
              <w:pStyle w:val="TCellCard"/>
            </w:pPr>
            <w:r w:rsidRPr="00590C30">
              <w:t>10</w:t>
            </w:r>
          </w:p>
        </w:tc>
      </w:tr>
      <w:tr w:rsidR="00370320" w:rsidRPr="00590C30" w14:paraId="33470BD1" w14:textId="77777777" w:rsidTr="004927F1">
        <w:tc>
          <w:tcPr>
            <w:tcW w:w="1008" w:type="dxa"/>
            <w:tcBorders>
              <w:top w:val="single" w:sz="4" w:space="0" w:color="auto"/>
              <w:right w:val="single" w:sz="4" w:space="0" w:color="auto"/>
            </w:tcBorders>
          </w:tcPr>
          <w:p w14:paraId="0B498B71" w14:textId="77777777" w:rsidR="00370320" w:rsidRPr="00590C30" w:rsidRDefault="00370320" w:rsidP="00887F1F">
            <w:pPr>
              <w:pStyle w:val="TCellCard"/>
            </w:pPr>
            <w:r>
              <w:t>CELAS3</w:t>
            </w:r>
          </w:p>
        </w:tc>
        <w:tc>
          <w:tcPr>
            <w:tcW w:w="1008" w:type="dxa"/>
            <w:tcBorders>
              <w:top w:val="single" w:sz="4" w:space="0" w:color="auto"/>
              <w:left w:val="single" w:sz="4" w:space="0" w:color="auto"/>
              <w:right w:val="single" w:sz="4" w:space="0" w:color="auto"/>
            </w:tcBorders>
          </w:tcPr>
          <w:p w14:paraId="1F7718D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370098B8"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CEF8F8E"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7D6303B6"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5A92681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3DB0D1E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4371CC6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D9D9D9" w:themeFill="background1" w:themeFillShade="D9"/>
          </w:tcPr>
          <w:p w14:paraId="7FBAA54A" w14:textId="77777777" w:rsidR="00370320" w:rsidRPr="00590C30" w:rsidRDefault="00370320" w:rsidP="00887F1F">
            <w:pPr>
              <w:pStyle w:val="TCellCard"/>
            </w:pPr>
          </w:p>
        </w:tc>
        <w:tc>
          <w:tcPr>
            <w:tcW w:w="1008" w:type="dxa"/>
            <w:tcBorders>
              <w:top w:val="single" w:sz="4" w:space="0" w:color="auto"/>
              <w:left w:val="single" w:sz="4" w:space="0" w:color="auto"/>
            </w:tcBorders>
          </w:tcPr>
          <w:p w14:paraId="3663F1FB" w14:textId="77777777" w:rsidR="00370320" w:rsidRPr="00590C30" w:rsidRDefault="00370320" w:rsidP="00887F1F">
            <w:pPr>
              <w:pStyle w:val="TCellCard"/>
            </w:pPr>
          </w:p>
        </w:tc>
      </w:tr>
    </w:tbl>
    <w:p w14:paraId="479D1E67" w14:textId="77777777" w:rsidR="00370320" w:rsidRPr="00590C30" w:rsidRDefault="00370320" w:rsidP="005369B9">
      <w:pPr>
        <w:pStyle w:val="CardSpacing"/>
      </w:pPr>
    </w:p>
    <w:p w14:paraId="41A794CE" w14:textId="3863A73C" w:rsidR="00370320" w:rsidRPr="00590C30" w:rsidRDefault="00370320" w:rsidP="00724600">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B5CD460" w14:textId="77777777" w:rsidTr="004A6BF2">
        <w:tc>
          <w:tcPr>
            <w:tcW w:w="1008" w:type="dxa"/>
          </w:tcPr>
          <w:p w14:paraId="55047FF9" w14:textId="77777777" w:rsidR="00370320" w:rsidRPr="00590C30" w:rsidRDefault="00370320" w:rsidP="00887F1F">
            <w:pPr>
              <w:pStyle w:val="TCellCard"/>
            </w:pPr>
            <w:r w:rsidRPr="00590C30">
              <w:t>CELAS</w:t>
            </w:r>
            <w:r>
              <w:t>3</w:t>
            </w:r>
          </w:p>
        </w:tc>
        <w:tc>
          <w:tcPr>
            <w:tcW w:w="1008" w:type="dxa"/>
          </w:tcPr>
          <w:p w14:paraId="28AE44D5" w14:textId="77777777" w:rsidR="00370320" w:rsidRPr="00590C30" w:rsidRDefault="00370320" w:rsidP="00887F1F">
            <w:pPr>
              <w:pStyle w:val="TCellCard"/>
            </w:pPr>
            <w:r w:rsidRPr="00590C30">
              <w:t>789</w:t>
            </w:r>
          </w:p>
        </w:tc>
        <w:tc>
          <w:tcPr>
            <w:tcW w:w="1008" w:type="dxa"/>
          </w:tcPr>
          <w:p w14:paraId="40935CE5" w14:textId="77777777" w:rsidR="00370320" w:rsidRPr="00590C30" w:rsidRDefault="00370320" w:rsidP="00887F1F">
            <w:pPr>
              <w:pStyle w:val="TCellCard"/>
            </w:pPr>
            <w:r w:rsidRPr="00590C30">
              <w:t>32</w:t>
            </w:r>
          </w:p>
        </w:tc>
        <w:tc>
          <w:tcPr>
            <w:tcW w:w="1008" w:type="dxa"/>
          </w:tcPr>
          <w:p w14:paraId="705F9BE6" w14:textId="77777777" w:rsidR="00370320" w:rsidRPr="00590C30" w:rsidRDefault="00370320" w:rsidP="00887F1F">
            <w:pPr>
              <w:pStyle w:val="TCellCard"/>
            </w:pPr>
            <w:r w:rsidRPr="00590C30">
              <w:t>3731</w:t>
            </w:r>
          </w:p>
        </w:tc>
        <w:tc>
          <w:tcPr>
            <w:tcW w:w="1008" w:type="dxa"/>
          </w:tcPr>
          <w:p w14:paraId="1EECB72D" w14:textId="77777777" w:rsidR="00370320" w:rsidRPr="00590C30" w:rsidRDefault="00370320" w:rsidP="00887F1F">
            <w:pPr>
              <w:pStyle w:val="TCellCard"/>
            </w:pPr>
            <w:r w:rsidRPr="00590C30">
              <w:t>5</w:t>
            </w:r>
          </w:p>
        </w:tc>
        <w:tc>
          <w:tcPr>
            <w:tcW w:w="1008" w:type="dxa"/>
          </w:tcPr>
          <w:p w14:paraId="7A3BED1F" w14:textId="77777777" w:rsidR="00370320" w:rsidRPr="00590C30" w:rsidRDefault="00370320" w:rsidP="00887F1F">
            <w:pPr>
              <w:pStyle w:val="TCellCard"/>
            </w:pPr>
          </w:p>
        </w:tc>
        <w:tc>
          <w:tcPr>
            <w:tcW w:w="1008" w:type="dxa"/>
          </w:tcPr>
          <w:p w14:paraId="6804ABCE" w14:textId="77777777" w:rsidR="00370320" w:rsidRPr="00590C30" w:rsidRDefault="00370320" w:rsidP="00887F1F">
            <w:pPr>
              <w:pStyle w:val="TCellCard"/>
            </w:pPr>
          </w:p>
        </w:tc>
        <w:tc>
          <w:tcPr>
            <w:tcW w:w="1008" w:type="dxa"/>
          </w:tcPr>
          <w:p w14:paraId="163FED42" w14:textId="77777777" w:rsidR="00370320" w:rsidRPr="00590C30" w:rsidRDefault="00370320" w:rsidP="00887F1F">
            <w:pPr>
              <w:pStyle w:val="TCellCard"/>
            </w:pPr>
          </w:p>
        </w:tc>
        <w:tc>
          <w:tcPr>
            <w:tcW w:w="1008" w:type="dxa"/>
          </w:tcPr>
          <w:p w14:paraId="2D7DB446" w14:textId="77777777" w:rsidR="00370320" w:rsidRPr="00590C30" w:rsidRDefault="00370320" w:rsidP="00887F1F">
            <w:pPr>
              <w:pStyle w:val="TCellCard"/>
            </w:pPr>
          </w:p>
        </w:tc>
        <w:tc>
          <w:tcPr>
            <w:tcW w:w="1008" w:type="dxa"/>
          </w:tcPr>
          <w:p w14:paraId="4A79BD37" w14:textId="77777777" w:rsidR="00370320" w:rsidRPr="00590C30" w:rsidRDefault="00370320" w:rsidP="00887F1F">
            <w:pPr>
              <w:pStyle w:val="TCellCard"/>
            </w:pPr>
          </w:p>
        </w:tc>
      </w:tr>
    </w:tbl>
    <w:p w14:paraId="734C4834" w14:textId="77777777" w:rsidR="00370320" w:rsidRPr="00590C30" w:rsidRDefault="00370320" w:rsidP="005369B9">
      <w:pPr>
        <w:pStyle w:val="CardSpacing"/>
      </w:pPr>
    </w:p>
    <w:p w14:paraId="1784D4C7" w14:textId="6213700D"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96078A" w14:textId="77777777" w:rsidTr="003F6103">
        <w:tc>
          <w:tcPr>
            <w:tcW w:w="1080" w:type="dxa"/>
            <w:tcBorders>
              <w:bottom w:val="single" w:sz="4" w:space="0" w:color="auto"/>
            </w:tcBorders>
          </w:tcPr>
          <w:p w14:paraId="5DE38B31" w14:textId="77777777" w:rsidR="00370320" w:rsidRPr="003F6103" w:rsidRDefault="00370320" w:rsidP="003F6103">
            <w:pPr>
              <w:pStyle w:val="CardHeader"/>
              <w:rPr>
                <w:b w:val="0"/>
                <w:bCs/>
              </w:rPr>
            </w:pPr>
            <w:r w:rsidRPr="003F6103">
              <w:rPr>
                <w:b w:val="0"/>
                <w:bCs/>
              </w:rPr>
              <w:t>Field</w:t>
            </w:r>
          </w:p>
        </w:tc>
        <w:tc>
          <w:tcPr>
            <w:tcW w:w="6480" w:type="dxa"/>
            <w:tcBorders>
              <w:bottom w:val="single" w:sz="4" w:space="0" w:color="auto"/>
            </w:tcBorders>
          </w:tcPr>
          <w:p w14:paraId="7D5FB9C7" w14:textId="77777777" w:rsidR="00370320" w:rsidRPr="003F6103" w:rsidRDefault="00370320" w:rsidP="003F6103">
            <w:pPr>
              <w:pStyle w:val="CardHeader"/>
              <w:rPr>
                <w:b w:val="0"/>
                <w:bCs/>
              </w:rPr>
            </w:pPr>
            <w:r w:rsidRPr="003F6103">
              <w:rPr>
                <w:b w:val="0"/>
                <w:bCs/>
              </w:rPr>
              <w:t>Contents</w:t>
            </w:r>
          </w:p>
        </w:tc>
        <w:tc>
          <w:tcPr>
            <w:tcW w:w="1440" w:type="dxa"/>
            <w:tcBorders>
              <w:bottom w:val="single" w:sz="4" w:space="0" w:color="auto"/>
            </w:tcBorders>
          </w:tcPr>
          <w:p w14:paraId="5C670579" w14:textId="77777777" w:rsidR="00370320" w:rsidRPr="003F6103" w:rsidRDefault="00370320" w:rsidP="003F6103">
            <w:pPr>
              <w:pStyle w:val="CardHeader"/>
              <w:rPr>
                <w:b w:val="0"/>
                <w:bCs/>
              </w:rPr>
            </w:pPr>
            <w:r w:rsidRPr="003F6103">
              <w:rPr>
                <w:b w:val="0"/>
                <w:bCs/>
              </w:rPr>
              <w:t>Type</w:t>
            </w:r>
          </w:p>
        </w:tc>
        <w:tc>
          <w:tcPr>
            <w:tcW w:w="1080" w:type="dxa"/>
            <w:tcBorders>
              <w:bottom w:val="single" w:sz="4" w:space="0" w:color="auto"/>
            </w:tcBorders>
          </w:tcPr>
          <w:p w14:paraId="7749C84C" w14:textId="77777777" w:rsidR="00370320" w:rsidRPr="003F6103" w:rsidRDefault="00370320" w:rsidP="003F6103">
            <w:pPr>
              <w:pStyle w:val="CardHeader"/>
              <w:rPr>
                <w:b w:val="0"/>
                <w:bCs/>
              </w:rPr>
            </w:pPr>
            <w:r w:rsidRPr="003F6103">
              <w:rPr>
                <w:b w:val="0"/>
                <w:bCs/>
              </w:rPr>
              <w:t>Default</w:t>
            </w:r>
          </w:p>
        </w:tc>
      </w:tr>
      <w:tr w:rsidR="00370320" w:rsidRPr="00590C30" w14:paraId="410C650C" w14:textId="77777777" w:rsidTr="003F6103">
        <w:tc>
          <w:tcPr>
            <w:tcW w:w="1080" w:type="dxa"/>
            <w:tcBorders>
              <w:top w:val="single" w:sz="4" w:space="0" w:color="auto"/>
            </w:tcBorders>
          </w:tcPr>
          <w:p w14:paraId="7450EC90" w14:textId="77777777" w:rsidR="00370320" w:rsidRPr="00590C30" w:rsidRDefault="00370320" w:rsidP="001C388A">
            <w:pPr>
              <w:pStyle w:val="TCaseControl"/>
            </w:pPr>
            <w:r w:rsidRPr="00590C30">
              <w:t>EID</w:t>
            </w:r>
          </w:p>
        </w:tc>
        <w:tc>
          <w:tcPr>
            <w:tcW w:w="6480" w:type="dxa"/>
            <w:tcBorders>
              <w:top w:val="single" w:sz="4" w:space="0" w:color="auto"/>
            </w:tcBorders>
          </w:tcPr>
          <w:p w14:paraId="5F90554F"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F25A16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1AE9164" w14:textId="77777777" w:rsidR="00370320" w:rsidRPr="00590C30" w:rsidRDefault="00370320" w:rsidP="001C388A">
            <w:pPr>
              <w:pStyle w:val="TCaseControl"/>
            </w:pPr>
            <w:r w:rsidRPr="00590C30">
              <w:t>None</w:t>
            </w:r>
          </w:p>
        </w:tc>
      </w:tr>
      <w:tr w:rsidR="00370320" w:rsidRPr="00590C30" w14:paraId="7B2D2400" w14:textId="77777777" w:rsidTr="001C388A">
        <w:tc>
          <w:tcPr>
            <w:tcW w:w="1080" w:type="dxa"/>
          </w:tcPr>
          <w:p w14:paraId="5360095A" w14:textId="77777777" w:rsidR="00370320" w:rsidRPr="00590C30" w:rsidRDefault="00370320" w:rsidP="001C388A">
            <w:pPr>
              <w:pStyle w:val="TCaseControl"/>
            </w:pPr>
            <w:r w:rsidRPr="00590C30">
              <w:t>PID</w:t>
            </w:r>
          </w:p>
        </w:tc>
        <w:tc>
          <w:tcPr>
            <w:tcW w:w="6480" w:type="dxa"/>
          </w:tcPr>
          <w:p w14:paraId="2653A9D9" w14:textId="77777777" w:rsidR="00370320" w:rsidRPr="00590C30" w:rsidRDefault="00370320" w:rsidP="001C388A">
            <w:pPr>
              <w:pStyle w:val="TCaseControl"/>
            </w:pPr>
            <w:r>
              <w:t>ID number of a PELAS</w:t>
            </w:r>
            <w:r w:rsidRPr="00590C30">
              <w:t xml:space="preserve"> Bulk data entry</w:t>
            </w:r>
          </w:p>
        </w:tc>
        <w:tc>
          <w:tcPr>
            <w:tcW w:w="1440" w:type="dxa"/>
          </w:tcPr>
          <w:p w14:paraId="72A7AFBD" w14:textId="77777777" w:rsidR="00370320" w:rsidRPr="00590C30" w:rsidRDefault="00370320" w:rsidP="001C388A">
            <w:pPr>
              <w:pStyle w:val="TCaseControl"/>
            </w:pPr>
            <w:r w:rsidRPr="00590C30">
              <w:t>Integer &gt; 0</w:t>
            </w:r>
          </w:p>
        </w:tc>
        <w:tc>
          <w:tcPr>
            <w:tcW w:w="1080" w:type="dxa"/>
          </w:tcPr>
          <w:p w14:paraId="260DD18F" w14:textId="77777777" w:rsidR="00370320" w:rsidRPr="00590C30" w:rsidRDefault="00370320" w:rsidP="001C388A">
            <w:pPr>
              <w:pStyle w:val="TCaseControl"/>
            </w:pPr>
            <w:r w:rsidRPr="00590C30">
              <w:t>EID</w:t>
            </w:r>
          </w:p>
        </w:tc>
      </w:tr>
      <w:tr w:rsidR="00370320" w:rsidRPr="00590C30" w14:paraId="7051EA2F" w14:textId="77777777" w:rsidTr="001C388A">
        <w:tc>
          <w:tcPr>
            <w:tcW w:w="1080" w:type="dxa"/>
          </w:tcPr>
          <w:p w14:paraId="2E2CDC1D" w14:textId="77777777" w:rsidR="00370320" w:rsidRPr="00590C30" w:rsidRDefault="00370320" w:rsidP="001C388A">
            <w:pPr>
              <w:pStyle w:val="TCaseControl"/>
            </w:pPr>
            <w:r>
              <w:t>S</w:t>
            </w:r>
            <w:r w:rsidRPr="00590C30">
              <w:t>i</w:t>
            </w:r>
          </w:p>
        </w:tc>
        <w:tc>
          <w:tcPr>
            <w:tcW w:w="6480" w:type="dxa"/>
          </w:tcPr>
          <w:p w14:paraId="0A050F18" w14:textId="77777777" w:rsidR="00370320" w:rsidRPr="00590C30" w:rsidRDefault="00370320" w:rsidP="001C388A">
            <w:pPr>
              <w:pStyle w:val="TCaseControl"/>
            </w:pPr>
            <w:r>
              <w:t>ID numbers of the SPOINT’</w:t>
            </w:r>
            <w:r w:rsidRPr="00590C30">
              <w:t>s to which the element is attached</w:t>
            </w:r>
          </w:p>
        </w:tc>
        <w:tc>
          <w:tcPr>
            <w:tcW w:w="1440" w:type="dxa"/>
          </w:tcPr>
          <w:p w14:paraId="7F20B4ED" w14:textId="77777777" w:rsidR="00370320" w:rsidRPr="00590C30" w:rsidRDefault="00370320" w:rsidP="001C388A">
            <w:pPr>
              <w:pStyle w:val="TCaseControl"/>
            </w:pPr>
            <w:r w:rsidRPr="00590C30">
              <w:t>Integer &gt; 0</w:t>
            </w:r>
          </w:p>
        </w:tc>
        <w:tc>
          <w:tcPr>
            <w:tcW w:w="1080" w:type="dxa"/>
          </w:tcPr>
          <w:p w14:paraId="24C9E48E" w14:textId="77777777" w:rsidR="00370320" w:rsidRPr="00590C30" w:rsidRDefault="00370320" w:rsidP="001C388A">
            <w:pPr>
              <w:pStyle w:val="TCaseControl"/>
            </w:pPr>
            <w:r w:rsidRPr="00590C30">
              <w:t>None</w:t>
            </w:r>
          </w:p>
        </w:tc>
      </w:tr>
    </w:tbl>
    <w:p w14:paraId="1191FBAC" w14:textId="77777777" w:rsidR="00370320" w:rsidRPr="00590C30" w:rsidRDefault="00370320" w:rsidP="00EF54DE">
      <w:pPr>
        <w:pStyle w:val="CardSpacing"/>
      </w:pPr>
    </w:p>
    <w:p w14:paraId="2870ACDC" w14:textId="77777777" w:rsidR="00370320" w:rsidRPr="00E80610" w:rsidRDefault="00370320" w:rsidP="00724600">
      <w:pPr>
        <w:pStyle w:val="CardHeader"/>
      </w:pPr>
      <w:r w:rsidRPr="00E80610">
        <w:t>Remarks:</w:t>
      </w:r>
    </w:p>
    <w:p w14:paraId="06DE5657" w14:textId="6B7E0603" w:rsidR="00370320" w:rsidRDefault="00370320" w:rsidP="002E4250">
      <w:pPr>
        <w:pStyle w:val="Remarks"/>
      </w:pPr>
      <w:r>
        <w:t>1</w:t>
      </w:r>
      <w:r w:rsidRPr="00590C30">
        <w:t>.</w:t>
      </w:r>
      <w:r w:rsidRPr="00590C30">
        <w:tab/>
        <w:t>No other element in the model may have the same element ID</w:t>
      </w:r>
      <w:r w:rsidR="00C84C77">
        <w:t>.</w:t>
      </w:r>
    </w:p>
    <w:p w14:paraId="7AB4F8B8" w14:textId="5CB9839E"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0F86D355" w14:textId="25E82F03" w:rsidR="00370320" w:rsidRPr="00590C30" w:rsidRDefault="00370320" w:rsidP="003F6103">
      <w:pPr>
        <w:pStyle w:val="Remarks"/>
      </w:pPr>
      <w:r>
        <w:t>3.</w:t>
      </w:r>
      <w:r w:rsidRPr="00694760">
        <w:t xml:space="preserve"> </w:t>
      </w:r>
      <w:r>
        <w:tab/>
      </w:r>
      <w:r w:rsidRPr="00590C30">
        <w:t>Care must be exercised that rigid body motion of the model is not restrained when using scalar springs</w:t>
      </w:r>
      <w:r w:rsidR="00C84C77">
        <w:t>.</w:t>
      </w:r>
      <w:r w:rsidRPr="00590C30">
        <w:t xml:space="preserve"> For example, connecting a scalar spring between two translational degrees of freedom that are not colinear may restrain rigid body motion and give erroneous results</w:t>
      </w:r>
      <w:r w:rsidR="00C84C77">
        <w:t>.</w:t>
      </w:r>
    </w:p>
    <w:p w14:paraId="4266188E" w14:textId="77777777" w:rsidR="00370320" w:rsidRPr="002E696B" w:rsidRDefault="00370320" w:rsidP="004C6C23">
      <w:pPr>
        <w:pStyle w:val="Corner"/>
      </w:pPr>
      <w:r>
        <w:br w:type="page"/>
      </w:r>
      <w:r>
        <w:lastRenderedPageBreak/>
        <w:t>CELAS4</w:t>
      </w:r>
    </w:p>
    <w:p w14:paraId="6F86B092" w14:textId="77777777" w:rsidR="00370320" w:rsidRPr="007E3809" w:rsidRDefault="00370320" w:rsidP="008472B7">
      <w:pPr>
        <w:pStyle w:val="Heading2"/>
      </w:pPr>
      <w:bookmarkStart w:id="1960" w:name="_Toc195483800"/>
      <w:r>
        <w:t>CELAS4</w:t>
      </w:r>
      <w:bookmarkEnd w:id="1960"/>
    </w:p>
    <w:p w14:paraId="1D30CBA0" w14:textId="77777777" w:rsidR="00370320" w:rsidRDefault="00370320" w:rsidP="00DF44C9">
      <w:pPr>
        <w:pStyle w:val="SpecialSpace"/>
      </w:pPr>
    </w:p>
    <w:p w14:paraId="740072E4" w14:textId="289B4DCE" w:rsidR="00370320" w:rsidRPr="00590C30" w:rsidRDefault="00370320" w:rsidP="00724600">
      <w:pPr>
        <w:pStyle w:val="CardHeader"/>
      </w:pPr>
      <w:r w:rsidRPr="00590C30">
        <w:t>Description</w:t>
      </w:r>
      <w:r w:rsidR="00AE600C">
        <w:t>:</w:t>
      </w:r>
    </w:p>
    <w:p w14:paraId="725842C0" w14:textId="68B4A2ED" w:rsidR="00370320" w:rsidRDefault="00370320" w:rsidP="00AF3FFE">
      <w:pPr>
        <w:pStyle w:val="CardSpacing"/>
      </w:pPr>
      <w:r>
        <w:t>S</w:t>
      </w:r>
      <w:r w:rsidRPr="00590C30">
        <w:t>calar spring element</w:t>
      </w:r>
      <w:r>
        <w:t xml:space="preserve"> connected to 2 scalar points (SPOINT’s) with the element stiffness defined</w:t>
      </w:r>
      <w:r w:rsidR="00C84C77">
        <w:t>.</w:t>
      </w:r>
    </w:p>
    <w:p w14:paraId="3F05BB62" w14:textId="77777777" w:rsidR="00370320" w:rsidRPr="00590C30" w:rsidRDefault="00370320" w:rsidP="006B2B9F">
      <w:pPr>
        <w:pStyle w:val="CardSpacing"/>
      </w:pPr>
    </w:p>
    <w:p w14:paraId="59F26D5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6E984F" w14:textId="77777777" w:rsidTr="002E4250">
        <w:tc>
          <w:tcPr>
            <w:tcW w:w="1008" w:type="dxa"/>
            <w:tcBorders>
              <w:top w:val="nil"/>
              <w:left w:val="nil"/>
              <w:bottom w:val="nil"/>
              <w:right w:val="nil"/>
            </w:tcBorders>
          </w:tcPr>
          <w:p w14:paraId="48BA52C7"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2F067FCD"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27619758"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65F7C376"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6D12846B"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7A6EF50E"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DBC016A"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08F059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9D55F26"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9AFF59E" w14:textId="77777777" w:rsidR="00370320" w:rsidRPr="00590C30" w:rsidRDefault="00370320" w:rsidP="00887F1F">
            <w:pPr>
              <w:pStyle w:val="TCellCard"/>
            </w:pPr>
            <w:r w:rsidRPr="00590C30">
              <w:t>10</w:t>
            </w:r>
          </w:p>
        </w:tc>
      </w:tr>
      <w:tr w:rsidR="00370320" w:rsidRPr="00590C30" w14:paraId="2583D14C" w14:textId="77777777" w:rsidTr="002E4250">
        <w:tc>
          <w:tcPr>
            <w:tcW w:w="1008" w:type="dxa"/>
            <w:tcBorders>
              <w:top w:val="single" w:sz="4" w:space="0" w:color="auto"/>
              <w:right w:val="single" w:sz="4" w:space="0" w:color="auto"/>
            </w:tcBorders>
          </w:tcPr>
          <w:p w14:paraId="03D5F20F" w14:textId="77777777" w:rsidR="00370320" w:rsidRPr="00590C30" w:rsidRDefault="00370320" w:rsidP="00887F1F">
            <w:pPr>
              <w:pStyle w:val="TCellCard"/>
            </w:pPr>
            <w:r>
              <w:t>CELAS4</w:t>
            </w:r>
          </w:p>
        </w:tc>
        <w:tc>
          <w:tcPr>
            <w:tcW w:w="1008" w:type="dxa"/>
            <w:tcBorders>
              <w:top w:val="single" w:sz="4" w:space="0" w:color="auto"/>
              <w:left w:val="single" w:sz="4" w:space="0" w:color="auto"/>
              <w:right w:val="single" w:sz="4" w:space="0" w:color="auto"/>
            </w:tcBorders>
          </w:tcPr>
          <w:p w14:paraId="41B3D761"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B5A8B57"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4BA0600C"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tcPr>
          <w:p w14:paraId="62918539" w14:textId="77777777" w:rsidR="00370320" w:rsidRPr="00590C30" w:rsidRDefault="00370320" w:rsidP="00887F1F">
            <w:pPr>
              <w:pStyle w:val="TCellCard"/>
            </w:pPr>
            <w:r>
              <w:t>S2</w:t>
            </w:r>
          </w:p>
        </w:tc>
        <w:tc>
          <w:tcPr>
            <w:tcW w:w="1008" w:type="dxa"/>
            <w:tcBorders>
              <w:top w:val="single" w:sz="4" w:space="0" w:color="auto"/>
              <w:left w:val="single" w:sz="4" w:space="0" w:color="auto"/>
              <w:right w:val="single" w:sz="4" w:space="0" w:color="auto"/>
            </w:tcBorders>
            <w:shd w:val="clear" w:color="auto" w:fill="E0E0E0"/>
          </w:tcPr>
          <w:p w14:paraId="03B0C5E2"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A4315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49059FF6"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77D67389"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91B406F" w14:textId="77777777" w:rsidR="00370320" w:rsidRPr="00590C30" w:rsidRDefault="00370320" w:rsidP="00887F1F">
            <w:pPr>
              <w:pStyle w:val="TCellCard"/>
            </w:pPr>
          </w:p>
        </w:tc>
      </w:tr>
    </w:tbl>
    <w:p w14:paraId="4D010489" w14:textId="77777777" w:rsidR="00370320" w:rsidRPr="00590C30" w:rsidRDefault="00370320" w:rsidP="00EF54DE">
      <w:pPr>
        <w:pStyle w:val="CardSpacing"/>
      </w:pPr>
    </w:p>
    <w:p w14:paraId="3B17D0E4"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AA63690" w14:textId="77777777" w:rsidTr="002E4250">
        <w:tc>
          <w:tcPr>
            <w:tcW w:w="1008" w:type="dxa"/>
          </w:tcPr>
          <w:p w14:paraId="1C4F6140" w14:textId="77777777" w:rsidR="00370320" w:rsidRPr="00590C30" w:rsidRDefault="00370320" w:rsidP="00887F1F">
            <w:pPr>
              <w:pStyle w:val="TCellCard"/>
            </w:pPr>
            <w:r w:rsidRPr="00590C30">
              <w:t>CELAS</w:t>
            </w:r>
            <w:r>
              <w:t>4</w:t>
            </w:r>
          </w:p>
        </w:tc>
        <w:tc>
          <w:tcPr>
            <w:tcW w:w="1008" w:type="dxa"/>
          </w:tcPr>
          <w:p w14:paraId="2C528AE0" w14:textId="77777777" w:rsidR="00370320" w:rsidRPr="00590C30" w:rsidRDefault="00370320" w:rsidP="00887F1F">
            <w:pPr>
              <w:pStyle w:val="TCellCard"/>
            </w:pPr>
            <w:r w:rsidRPr="00590C30">
              <w:t>789</w:t>
            </w:r>
          </w:p>
        </w:tc>
        <w:tc>
          <w:tcPr>
            <w:tcW w:w="1008" w:type="dxa"/>
          </w:tcPr>
          <w:p w14:paraId="75A676CF" w14:textId="77777777" w:rsidR="00370320" w:rsidRPr="00590C30" w:rsidRDefault="00370320" w:rsidP="00887F1F">
            <w:pPr>
              <w:pStyle w:val="TCellCard"/>
            </w:pPr>
            <w:r w:rsidRPr="00590C30">
              <w:t>32</w:t>
            </w:r>
          </w:p>
        </w:tc>
        <w:tc>
          <w:tcPr>
            <w:tcW w:w="1008" w:type="dxa"/>
          </w:tcPr>
          <w:p w14:paraId="0E28CF53" w14:textId="77777777" w:rsidR="00370320" w:rsidRPr="00590C30" w:rsidRDefault="00370320" w:rsidP="00887F1F">
            <w:pPr>
              <w:pStyle w:val="TCellCard"/>
            </w:pPr>
            <w:r w:rsidRPr="00590C30">
              <w:t>3731</w:t>
            </w:r>
          </w:p>
        </w:tc>
        <w:tc>
          <w:tcPr>
            <w:tcW w:w="1008" w:type="dxa"/>
          </w:tcPr>
          <w:p w14:paraId="4EA65AD3" w14:textId="77777777" w:rsidR="00370320" w:rsidRPr="00590C30" w:rsidRDefault="00370320" w:rsidP="00887F1F">
            <w:pPr>
              <w:pStyle w:val="TCellCard"/>
            </w:pPr>
            <w:r w:rsidRPr="00590C30">
              <w:t>5</w:t>
            </w:r>
          </w:p>
        </w:tc>
        <w:tc>
          <w:tcPr>
            <w:tcW w:w="1008" w:type="dxa"/>
          </w:tcPr>
          <w:p w14:paraId="5EF728EB" w14:textId="77777777" w:rsidR="00370320" w:rsidRPr="00590C30" w:rsidRDefault="00370320" w:rsidP="00887F1F">
            <w:pPr>
              <w:pStyle w:val="TCellCard"/>
            </w:pPr>
          </w:p>
        </w:tc>
        <w:tc>
          <w:tcPr>
            <w:tcW w:w="1008" w:type="dxa"/>
          </w:tcPr>
          <w:p w14:paraId="4AE99829" w14:textId="77777777" w:rsidR="00370320" w:rsidRPr="00590C30" w:rsidRDefault="00370320" w:rsidP="00887F1F">
            <w:pPr>
              <w:pStyle w:val="TCellCard"/>
            </w:pPr>
          </w:p>
        </w:tc>
        <w:tc>
          <w:tcPr>
            <w:tcW w:w="1008" w:type="dxa"/>
          </w:tcPr>
          <w:p w14:paraId="7E7F4019" w14:textId="77777777" w:rsidR="00370320" w:rsidRPr="00590C30" w:rsidRDefault="00370320" w:rsidP="00887F1F">
            <w:pPr>
              <w:pStyle w:val="TCellCard"/>
            </w:pPr>
          </w:p>
        </w:tc>
        <w:tc>
          <w:tcPr>
            <w:tcW w:w="1008" w:type="dxa"/>
          </w:tcPr>
          <w:p w14:paraId="72CAEBCD" w14:textId="77777777" w:rsidR="00370320" w:rsidRPr="00590C30" w:rsidRDefault="00370320" w:rsidP="00887F1F">
            <w:pPr>
              <w:pStyle w:val="TCellCard"/>
            </w:pPr>
          </w:p>
        </w:tc>
        <w:tc>
          <w:tcPr>
            <w:tcW w:w="1008" w:type="dxa"/>
          </w:tcPr>
          <w:p w14:paraId="6DC506E3" w14:textId="77777777" w:rsidR="00370320" w:rsidRPr="00590C30" w:rsidRDefault="00370320" w:rsidP="00887F1F">
            <w:pPr>
              <w:pStyle w:val="TCellCard"/>
            </w:pPr>
          </w:p>
        </w:tc>
      </w:tr>
    </w:tbl>
    <w:p w14:paraId="15881525" w14:textId="77777777" w:rsidR="00370320" w:rsidRPr="00590C30" w:rsidRDefault="00370320" w:rsidP="00EF54DE">
      <w:pPr>
        <w:pStyle w:val="CardSpacing"/>
      </w:pPr>
    </w:p>
    <w:p w14:paraId="209FF65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9F8AE46" w14:textId="77777777" w:rsidTr="004927F1">
        <w:tc>
          <w:tcPr>
            <w:tcW w:w="1080" w:type="dxa"/>
            <w:tcBorders>
              <w:bottom w:val="single" w:sz="4" w:space="0" w:color="auto"/>
            </w:tcBorders>
          </w:tcPr>
          <w:p w14:paraId="6F3E88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D0EDFD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AD35F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5FBDA75" w14:textId="77777777" w:rsidR="00370320" w:rsidRPr="004927F1" w:rsidRDefault="00370320" w:rsidP="004927F1">
            <w:pPr>
              <w:pStyle w:val="CardHeader"/>
              <w:rPr>
                <w:b w:val="0"/>
                <w:bCs/>
              </w:rPr>
            </w:pPr>
            <w:r w:rsidRPr="004927F1">
              <w:rPr>
                <w:b w:val="0"/>
                <w:bCs/>
              </w:rPr>
              <w:t>Default</w:t>
            </w:r>
          </w:p>
        </w:tc>
      </w:tr>
      <w:tr w:rsidR="00370320" w:rsidRPr="00590C30" w14:paraId="600DF70E" w14:textId="77777777" w:rsidTr="004927F1">
        <w:tc>
          <w:tcPr>
            <w:tcW w:w="1080" w:type="dxa"/>
            <w:tcBorders>
              <w:top w:val="single" w:sz="4" w:space="0" w:color="auto"/>
            </w:tcBorders>
          </w:tcPr>
          <w:p w14:paraId="2964BA48" w14:textId="77777777" w:rsidR="00370320" w:rsidRPr="00590C30" w:rsidRDefault="00370320" w:rsidP="001C388A">
            <w:pPr>
              <w:pStyle w:val="TCaseControl"/>
            </w:pPr>
            <w:r w:rsidRPr="00590C30">
              <w:t>EID</w:t>
            </w:r>
          </w:p>
        </w:tc>
        <w:tc>
          <w:tcPr>
            <w:tcW w:w="6480" w:type="dxa"/>
            <w:tcBorders>
              <w:top w:val="single" w:sz="4" w:space="0" w:color="auto"/>
            </w:tcBorders>
          </w:tcPr>
          <w:p w14:paraId="184B380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8B0E5D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56D6023" w14:textId="77777777" w:rsidR="00370320" w:rsidRPr="00590C30" w:rsidRDefault="00370320" w:rsidP="001C388A">
            <w:pPr>
              <w:pStyle w:val="TCaseControl"/>
            </w:pPr>
            <w:r w:rsidRPr="00590C30">
              <w:t>None</w:t>
            </w:r>
          </w:p>
        </w:tc>
      </w:tr>
      <w:tr w:rsidR="00370320" w:rsidRPr="00590C30" w14:paraId="0B9A12F6" w14:textId="77777777" w:rsidTr="001C388A">
        <w:tc>
          <w:tcPr>
            <w:tcW w:w="1080" w:type="dxa"/>
          </w:tcPr>
          <w:p w14:paraId="134AAB07" w14:textId="77777777" w:rsidR="00370320" w:rsidRPr="00590C30" w:rsidRDefault="00370320" w:rsidP="001C388A">
            <w:pPr>
              <w:pStyle w:val="TCaseControl"/>
            </w:pPr>
            <w:r>
              <w:t>K</w:t>
            </w:r>
          </w:p>
        </w:tc>
        <w:tc>
          <w:tcPr>
            <w:tcW w:w="6480" w:type="dxa"/>
          </w:tcPr>
          <w:p w14:paraId="328FE098" w14:textId="77777777" w:rsidR="00370320" w:rsidRPr="00590C30" w:rsidRDefault="00370320" w:rsidP="001C388A">
            <w:pPr>
              <w:pStyle w:val="TCaseControl"/>
            </w:pPr>
            <w:r>
              <w:t>Stiffness value</w:t>
            </w:r>
          </w:p>
        </w:tc>
        <w:tc>
          <w:tcPr>
            <w:tcW w:w="1440" w:type="dxa"/>
          </w:tcPr>
          <w:p w14:paraId="54A7F1C5" w14:textId="77777777" w:rsidR="00370320" w:rsidRPr="00590C30" w:rsidRDefault="00370320" w:rsidP="001C388A">
            <w:pPr>
              <w:pStyle w:val="TCaseControl"/>
            </w:pPr>
            <w:r>
              <w:t>Real</w:t>
            </w:r>
          </w:p>
        </w:tc>
        <w:tc>
          <w:tcPr>
            <w:tcW w:w="1080" w:type="dxa"/>
          </w:tcPr>
          <w:p w14:paraId="49F30881" w14:textId="77777777" w:rsidR="00370320" w:rsidRPr="00590C30" w:rsidRDefault="00370320" w:rsidP="001C388A">
            <w:pPr>
              <w:pStyle w:val="TCaseControl"/>
            </w:pPr>
            <w:r>
              <w:t>0.</w:t>
            </w:r>
          </w:p>
        </w:tc>
      </w:tr>
      <w:tr w:rsidR="00370320" w:rsidRPr="00590C30" w14:paraId="29A25744" w14:textId="77777777" w:rsidTr="001C388A">
        <w:tc>
          <w:tcPr>
            <w:tcW w:w="1080" w:type="dxa"/>
          </w:tcPr>
          <w:p w14:paraId="31CAD7F9" w14:textId="77777777" w:rsidR="00370320" w:rsidRPr="00590C30" w:rsidRDefault="00370320" w:rsidP="001C388A">
            <w:pPr>
              <w:pStyle w:val="TCaseControl"/>
            </w:pPr>
            <w:r>
              <w:t>S</w:t>
            </w:r>
            <w:r w:rsidRPr="00590C30">
              <w:t>i</w:t>
            </w:r>
          </w:p>
        </w:tc>
        <w:tc>
          <w:tcPr>
            <w:tcW w:w="6480" w:type="dxa"/>
          </w:tcPr>
          <w:p w14:paraId="4DCC39E8" w14:textId="77777777" w:rsidR="00370320" w:rsidRPr="00590C30" w:rsidRDefault="00370320" w:rsidP="001C388A">
            <w:pPr>
              <w:pStyle w:val="TCaseControl"/>
            </w:pPr>
            <w:r>
              <w:t>ID numbers of the SPOINT’</w:t>
            </w:r>
            <w:r w:rsidRPr="00590C30">
              <w:t>s to which the element is attached</w:t>
            </w:r>
          </w:p>
        </w:tc>
        <w:tc>
          <w:tcPr>
            <w:tcW w:w="1440" w:type="dxa"/>
          </w:tcPr>
          <w:p w14:paraId="2ED659F1" w14:textId="77777777" w:rsidR="00370320" w:rsidRPr="00590C30" w:rsidRDefault="00370320" w:rsidP="001C388A">
            <w:pPr>
              <w:pStyle w:val="TCaseControl"/>
            </w:pPr>
            <w:r w:rsidRPr="00590C30">
              <w:t>Integer &gt; 0</w:t>
            </w:r>
          </w:p>
        </w:tc>
        <w:tc>
          <w:tcPr>
            <w:tcW w:w="1080" w:type="dxa"/>
          </w:tcPr>
          <w:p w14:paraId="7045322A" w14:textId="77777777" w:rsidR="00370320" w:rsidRPr="00590C30" w:rsidRDefault="00370320" w:rsidP="001C388A">
            <w:pPr>
              <w:pStyle w:val="TCaseControl"/>
            </w:pPr>
            <w:r w:rsidRPr="00590C30">
              <w:t>None</w:t>
            </w:r>
          </w:p>
        </w:tc>
      </w:tr>
    </w:tbl>
    <w:p w14:paraId="53FA95A8" w14:textId="77777777" w:rsidR="00370320" w:rsidRPr="00590C30" w:rsidRDefault="00370320" w:rsidP="006B2B9F">
      <w:pPr>
        <w:pStyle w:val="CardSpacing"/>
      </w:pPr>
    </w:p>
    <w:p w14:paraId="4F4C3296" w14:textId="77777777" w:rsidR="00370320" w:rsidRPr="00E80610" w:rsidRDefault="00370320" w:rsidP="00724600">
      <w:pPr>
        <w:pStyle w:val="CardHeader"/>
      </w:pPr>
      <w:r w:rsidRPr="00E80610">
        <w:t>Remarks:</w:t>
      </w:r>
    </w:p>
    <w:p w14:paraId="05C5A455" w14:textId="74DB53A8" w:rsidR="00370320" w:rsidRDefault="00370320" w:rsidP="002E4250">
      <w:pPr>
        <w:pStyle w:val="Remarks"/>
      </w:pPr>
      <w:r>
        <w:t>1</w:t>
      </w:r>
      <w:r w:rsidRPr="00590C30">
        <w:t>.</w:t>
      </w:r>
      <w:r w:rsidRPr="00590C30">
        <w:tab/>
        <w:t>No other element in the model may have the same element ID</w:t>
      </w:r>
      <w:r w:rsidR="00C84C77">
        <w:t>.</w:t>
      </w:r>
    </w:p>
    <w:p w14:paraId="08C3E287" w14:textId="1D255403" w:rsidR="00370320" w:rsidRPr="00590C30" w:rsidRDefault="00370320" w:rsidP="002E4250">
      <w:pPr>
        <w:pStyle w:val="Remarks"/>
      </w:pPr>
      <w:r>
        <w:t>2.</w:t>
      </w:r>
      <w:r>
        <w:tab/>
      </w:r>
      <w:r w:rsidRPr="00590C30">
        <w:t>The d</w:t>
      </w:r>
      <w:r>
        <w:t>egrees of freedom specified by Si</w:t>
      </w:r>
      <w:r w:rsidRPr="00590C30">
        <w:t xml:space="preserve"> must be global degrees of freedom</w:t>
      </w:r>
      <w:r w:rsidR="00C84C77">
        <w:t>.</w:t>
      </w:r>
    </w:p>
    <w:p w14:paraId="6FBEDBB3" w14:textId="22F1652E" w:rsidR="00370320" w:rsidRPr="00590C30" w:rsidRDefault="00370320" w:rsidP="006E2F82">
      <w:pPr>
        <w:pStyle w:val="Remarks"/>
      </w:pPr>
      <w:r>
        <w:t>3.</w:t>
      </w:r>
      <w:r w:rsidRPr="00694760">
        <w:t xml:space="preserve"> </w:t>
      </w:r>
      <w:r>
        <w:tab/>
      </w:r>
      <w:r w:rsidRPr="00590C30">
        <w:t>Care must be exercised that rigid body motion of the model is not restrained when using scalar springs</w:t>
      </w:r>
      <w:r w:rsidR="002E4250">
        <w:t>.</w:t>
      </w:r>
      <w:r w:rsidRPr="00590C30">
        <w:t xml:space="preserve"> For example, connecting a scalar spring between two translational degrees of freedom that are not colinear may restrain rigid body motion and give erroneous results</w:t>
      </w:r>
      <w:r w:rsidR="00C84C77">
        <w:t>.</w:t>
      </w:r>
    </w:p>
    <w:p w14:paraId="07FF5CD7" w14:textId="77777777" w:rsidR="00370320" w:rsidRPr="002E696B" w:rsidRDefault="00370320" w:rsidP="004C6C23">
      <w:pPr>
        <w:pStyle w:val="Corner"/>
      </w:pPr>
      <w:r w:rsidRPr="002F396F">
        <w:br w:type="page"/>
      </w:r>
      <w:bookmarkStart w:id="1961" w:name="_Toc27121602"/>
      <w:bookmarkStart w:id="1962" w:name="_Toc27121706"/>
      <w:bookmarkStart w:id="1963" w:name="_Toc27196886"/>
      <w:bookmarkStart w:id="1964" w:name="_Toc27196991"/>
      <w:bookmarkStart w:id="1965" w:name="_Toc27198262"/>
      <w:bookmarkStart w:id="1966" w:name="_Toc27202784"/>
      <w:bookmarkStart w:id="1967" w:name="_Toc27206242"/>
      <w:bookmarkStart w:id="1968" w:name="_Toc27206347"/>
      <w:bookmarkStart w:id="1969" w:name="_Toc27217255"/>
      <w:bookmarkStart w:id="1970" w:name="_Toc27217360"/>
      <w:bookmarkStart w:id="1971" w:name="_Toc27217464"/>
      <w:bookmarkStart w:id="1972" w:name="_Toc27217837"/>
      <w:bookmarkStart w:id="1973" w:name="_Toc27217941"/>
      <w:bookmarkStart w:id="1974" w:name="_Toc27296346"/>
      <w:bookmarkStart w:id="1975" w:name="_Toc27393854"/>
      <w:bookmarkStart w:id="1976" w:name="_Toc27479870"/>
      <w:bookmarkStart w:id="1977" w:name="_Toc27717249"/>
      <w:r w:rsidRPr="004C6C23">
        <w:lastRenderedPageBreak/>
        <w:t>CHEXA</w:t>
      </w:r>
    </w:p>
    <w:p w14:paraId="161853F2" w14:textId="77777777" w:rsidR="00370320" w:rsidRPr="003A1507" w:rsidRDefault="00370320" w:rsidP="008472B7">
      <w:pPr>
        <w:pStyle w:val="Heading2"/>
      </w:pPr>
      <w:bookmarkStart w:id="1978" w:name="_Toc195483801"/>
      <w:r>
        <w:t>CHEXA</w:t>
      </w:r>
      <w:bookmarkEnd w:id="1978"/>
    </w:p>
    <w:p w14:paraId="3E591A0B" w14:textId="77777777" w:rsidR="00370320" w:rsidRDefault="00370320" w:rsidP="00DF44C9">
      <w:pPr>
        <w:pStyle w:val="SpecialSpace"/>
      </w:pPr>
    </w:p>
    <w:p w14:paraId="7B48FB7F" w14:textId="7E5066E2" w:rsidR="00370320" w:rsidRPr="00590C30" w:rsidRDefault="00370320" w:rsidP="00724600">
      <w:pPr>
        <w:pStyle w:val="CardHeader"/>
      </w:pPr>
      <w:r w:rsidRPr="00590C30">
        <w:t>Description</w:t>
      </w:r>
      <w:r w:rsidR="00AE600C">
        <w:t>:</w:t>
      </w:r>
    </w:p>
    <w:p w14:paraId="39E53FBB" w14:textId="0144BE51" w:rsidR="00370320" w:rsidRDefault="00370320" w:rsidP="00AF3FFE">
      <w:pPr>
        <w:pStyle w:val="CardSpacing"/>
      </w:pPr>
      <w:r>
        <w:t>3D solid tetrahedron element</w:t>
      </w:r>
      <w:r w:rsidR="00C84C77">
        <w:t>.</w:t>
      </w:r>
    </w:p>
    <w:p w14:paraId="2ACAC7DF" w14:textId="77777777" w:rsidR="00370320" w:rsidRPr="00590C30" w:rsidRDefault="00370320" w:rsidP="006B2B9F">
      <w:pPr>
        <w:pStyle w:val="CardSpacing"/>
      </w:pPr>
    </w:p>
    <w:p w14:paraId="40626ECF" w14:textId="5D7B0979" w:rsidR="00370320" w:rsidRPr="00590C30" w:rsidRDefault="00370320" w:rsidP="00724600">
      <w:pPr>
        <w:pStyle w:val="CardHeader"/>
      </w:pPr>
      <w:r w:rsidRPr="00590C30">
        <w:t>Format:</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4DF7DB7" w14:textId="77777777" w:rsidTr="00D00DD7">
        <w:tc>
          <w:tcPr>
            <w:tcW w:w="1008" w:type="dxa"/>
            <w:tcBorders>
              <w:bottom w:val="single" w:sz="4" w:space="0" w:color="auto"/>
            </w:tcBorders>
          </w:tcPr>
          <w:p w14:paraId="45C50741" w14:textId="77777777" w:rsidR="00370320" w:rsidRDefault="00370320" w:rsidP="00887F1F">
            <w:pPr>
              <w:pStyle w:val="TCellCard"/>
            </w:pPr>
            <w:r>
              <w:t>1</w:t>
            </w:r>
          </w:p>
        </w:tc>
        <w:tc>
          <w:tcPr>
            <w:tcW w:w="1008" w:type="dxa"/>
            <w:tcBorders>
              <w:bottom w:val="single" w:sz="4" w:space="0" w:color="auto"/>
            </w:tcBorders>
          </w:tcPr>
          <w:p w14:paraId="32B43170" w14:textId="77777777" w:rsidR="00370320" w:rsidRDefault="00370320" w:rsidP="00887F1F">
            <w:pPr>
              <w:pStyle w:val="TCellCard"/>
            </w:pPr>
            <w:r>
              <w:t>2</w:t>
            </w:r>
          </w:p>
        </w:tc>
        <w:tc>
          <w:tcPr>
            <w:tcW w:w="1008" w:type="dxa"/>
            <w:tcBorders>
              <w:bottom w:val="single" w:sz="4" w:space="0" w:color="auto"/>
            </w:tcBorders>
          </w:tcPr>
          <w:p w14:paraId="45D973F2" w14:textId="77777777" w:rsidR="00370320" w:rsidRDefault="00370320" w:rsidP="00887F1F">
            <w:pPr>
              <w:pStyle w:val="TCellCard"/>
            </w:pPr>
            <w:r>
              <w:t>3</w:t>
            </w:r>
          </w:p>
        </w:tc>
        <w:tc>
          <w:tcPr>
            <w:tcW w:w="1008" w:type="dxa"/>
            <w:tcBorders>
              <w:bottom w:val="single" w:sz="4" w:space="0" w:color="auto"/>
            </w:tcBorders>
          </w:tcPr>
          <w:p w14:paraId="4241F816" w14:textId="77777777" w:rsidR="00370320" w:rsidRDefault="00370320" w:rsidP="00887F1F">
            <w:pPr>
              <w:pStyle w:val="TCellCard"/>
            </w:pPr>
            <w:r>
              <w:t>4</w:t>
            </w:r>
          </w:p>
        </w:tc>
        <w:tc>
          <w:tcPr>
            <w:tcW w:w="1008" w:type="dxa"/>
            <w:tcBorders>
              <w:bottom w:val="single" w:sz="4" w:space="0" w:color="auto"/>
            </w:tcBorders>
          </w:tcPr>
          <w:p w14:paraId="77D7306A" w14:textId="77777777" w:rsidR="00370320" w:rsidRDefault="00370320" w:rsidP="00887F1F">
            <w:pPr>
              <w:pStyle w:val="TCellCard"/>
            </w:pPr>
            <w:r>
              <w:t>5</w:t>
            </w:r>
          </w:p>
        </w:tc>
        <w:tc>
          <w:tcPr>
            <w:tcW w:w="1008" w:type="dxa"/>
            <w:tcBorders>
              <w:bottom w:val="single" w:sz="4" w:space="0" w:color="auto"/>
            </w:tcBorders>
          </w:tcPr>
          <w:p w14:paraId="15695D34" w14:textId="77777777" w:rsidR="00370320" w:rsidRDefault="00370320" w:rsidP="00887F1F">
            <w:pPr>
              <w:pStyle w:val="TCellCard"/>
            </w:pPr>
            <w:r>
              <w:t>6</w:t>
            </w:r>
          </w:p>
        </w:tc>
        <w:tc>
          <w:tcPr>
            <w:tcW w:w="1008" w:type="dxa"/>
            <w:tcBorders>
              <w:bottom w:val="single" w:sz="4" w:space="0" w:color="auto"/>
            </w:tcBorders>
          </w:tcPr>
          <w:p w14:paraId="06294FC3" w14:textId="77777777" w:rsidR="00370320" w:rsidRDefault="00370320" w:rsidP="00887F1F">
            <w:pPr>
              <w:pStyle w:val="TCellCard"/>
            </w:pPr>
            <w:r>
              <w:t>7</w:t>
            </w:r>
          </w:p>
        </w:tc>
        <w:tc>
          <w:tcPr>
            <w:tcW w:w="1008" w:type="dxa"/>
            <w:tcBorders>
              <w:bottom w:val="single" w:sz="4" w:space="0" w:color="auto"/>
            </w:tcBorders>
          </w:tcPr>
          <w:p w14:paraId="79E5A455" w14:textId="77777777" w:rsidR="00370320" w:rsidRDefault="00370320" w:rsidP="00887F1F">
            <w:pPr>
              <w:pStyle w:val="TCellCard"/>
            </w:pPr>
            <w:r>
              <w:t>8</w:t>
            </w:r>
          </w:p>
        </w:tc>
        <w:tc>
          <w:tcPr>
            <w:tcW w:w="1008" w:type="dxa"/>
            <w:tcBorders>
              <w:bottom w:val="single" w:sz="4" w:space="0" w:color="auto"/>
            </w:tcBorders>
          </w:tcPr>
          <w:p w14:paraId="79DE4F6E" w14:textId="77777777" w:rsidR="00370320" w:rsidRDefault="00370320" w:rsidP="00887F1F">
            <w:pPr>
              <w:pStyle w:val="TCellCard"/>
            </w:pPr>
            <w:r>
              <w:t>9</w:t>
            </w:r>
          </w:p>
        </w:tc>
        <w:tc>
          <w:tcPr>
            <w:tcW w:w="1008" w:type="dxa"/>
            <w:tcBorders>
              <w:bottom w:val="single" w:sz="4" w:space="0" w:color="auto"/>
            </w:tcBorders>
          </w:tcPr>
          <w:p w14:paraId="609A2738" w14:textId="77777777" w:rsidR="00370320" w:rsidRDefault="00370320" w:rsidP="00887F1F">
            <w:pPr>
              <w:pStyle w:val="TCellCard"/>
            </w:pPr>
            <w:r>
              <w:t>10</w:t>
            </w:r>
          </w:p>
        </w:tc>
      </w:tr>
      <w:tr w:rsidR="00370320" w:rsidRPr="00590C30" w14:paraId="521A86F7" w14:textId="77777777" w:rsidTr="00D00DD7">
        <w:tc>
          <w:tcPr>
            <w:tcW w:w="1008" w:type="dxa"/>
            <w:tcBorders>
              <w:top w:val="single" w:sz="4" w:space="0" w:color="auto"/>
              <w:left w:val="single" w:sz="4" w:space="0" w:color="auto"/>
              <w:bottom w:val="single" w:sz="4" w:space="0" w:color="auto"/>
              <w:right w:val="single" w:sz="4" w:space="0" w:color="auto"/>
            </w:tcBorders>
          </w:tcPr>
          <w:p w14:paraId="5CE69E4F" w14:textId="77777777" w:rsidR="00370320" w:rsidRPr="00590C30" w:rsidRDefault="00370320" w:rsidP="00887F1F">
            <w:pPr>
              <w:pStyle w:val="TCellCard"/>
            </w:pPr>
            <w:r>
              <w:t>CHEXA</w:t>
            </w:r>
          </w:p>
        </w:tc>
        <w:tc>
          <w:tcPr>
            <w:tcW w:w="1008" w:type="dxa"/>
            <w:tcBorders>
              <w:top w:val="single" w:sz="4" w:space="0" w:color="auto"/>
              <w:left w:val="single" w:sz="4" w:space="0" w:color="auto"/>
              <w:bottom w:val="single" w:sz="4" w:space="0" w:color="auto"/>
              <w:right w:val="single" w:sz="4" w:space="0" w:color="auto"/>
            </w:tcBorders>
          </w:tcPr>
          <w:p w14:paraId="16542BD2" w14:textId="77777777" w:rsidR="00370320" w:rsidRPr="00590C30" w:rsidRDefault="00370320" w:rsidP="00887F1F">
            <w:pPr>
              <w:pStyle w:val="TCellCard"/>
            </w:pPr>
            <w:r>
              <w:t>EID</w:t>
            </w:r>
          </w:p>
        </w:tc>
        <w:tc>
          <w:tcPr>
            <w:tcW w:w="1008" w:type="dxa"/>
            <w:tcBorders>
              <w:top w:val="single" w:sz="4" w:space="0" w:color="auto"/>
              <w:left w:val="single" w:sz="4" w:space="0" w:color="auto"/>
              <w:bottom w:val="single" w:sz="4" w:space="0" w:color="auto"/>
              <w:right w:val="single" w:sz="4" w:space="0" w:color="auto"/>
            </w:tcBorders>
          </w:tcPr>
          <w:p w14:paraId="3621D914" w14:textId="77777777" w:rsidR="00370320" w:rsidRPr="00590C30" w:rsidRDefault="00370320" w:rsidP="00887F1F">
            <w:pPr>
              <w:pStyle w:val="TCellCard"/>
            </w:pPr>
            <w:r>
              <w:t>PID</w:t>
            </w:r>
          </w:p>
        </w:tc>
        <w:tc>
          <w:tcPr>
            <w:tcW w:w="1008" w:type="dxa"/>
            <w:tcBorders>
              <w:top w:val="single" w:sz="4" w:space="0" w:color="auto"/>
              <w:left w:val="single" w:sz="4" w:space="0" w:color="auto"/>
              <w:bottom w:val="single" w:sz="4" w:space="0" w:color="auto"/>
              <w:right w:val="single" w:sz="4" w:space="0" w:color="auto"/>
            </w:tcBorders>
          </w:tcPr>
          <w:p w14:paraId="4B919A2C" w14:textId="77777777" w:rsidR="00370320" w:rsidRPr="00590C30" w:rsidRDefault="00370320" w:rsidP="00887F1F">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2BD475E2" w14:textId="77777777" w:rsidR="00370320" w:rsidRPr="00590C30" w:rsidRDefault="00370320" w:rsidP="00887F1F">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10BB2829" w14:textId="77777777" w:rsidR="00370320" w:rsidRPr="00590C30" w:rsidRDefault="00370320" w:rsidP="00887F1F">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77006430" w14:textId="77777777" w:rsidR="00370320" w:rsidRPr="00590C30" w:rsidRDefault="00370320" w:rsidP="00887F1F">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65108796" w14:textId="77777777" w:rsidR="00370320" w:rsidRPr="00590C30" w:rsidRDefault="00370320" w:rsidP="00887F1F">
            <w:pPr>
              <w:pStyle w:val="TCellCard"/>
            </w:pPr>
            <w:r>
              <w:t>G5</w:t>
            </w:r>
          </w:p>
        </w:tc>
        <w:tc>
          <w:tcPr>
            <w:tcW w:w="1008" w:type="dxa"/>
            <w:tcBorders>
              <w:top w:val="single" w:sz="4" w:space="0" w:color="auto"/>
              <w:left w:val="single" w:sz="4" w:space="0" w:color="auto"/>
              <w:bottom w:val="single" w:sz="4" w:space="0" w:color="auto"/>
              <w:right w:val="single" w:sz="4" w:space="0" w:color="auto"/>
            </w:tcBorders>
          </w:tcPr>
          <w:p w14:paraId="462E72F6" w14:textId="77777777" w:rsidR="00370320" w:rsidRPr="00590C30" w:rsidRDefault="00370320" w:rsidP="00887F1F">
            <w:pPr>
              <w:pStyle w:val="TCellCard"/>
            </w:pPr>
            <w:r>
              <w:t>G6</w:t>
            </w:r>
          </w:p>
        </w:tc>
        <w:tc>
          <w:tcPr>
            <w:tcW w:w="1008" w:type="dxa"/>
            <w:tcBorders>
              <w:top w:val="single" w:sz="4" w:space="0" w:color="auto"/>
              <w:left w:val="single" w:sz="4" w:space="0" w:color="auto"/>
              <w:bottom w:val="single" w:sz="4" w:space="0" w:color="auto"/>
              <w:right w:val="single" w:sz="4" w:space="0" w:color="auto"/>
            </w:tcBorders>
          </w:tcPr>
          <w:p w14:paraId="7EFD2FAA" w14:textId="14315AB0" w:rsidR="00370320" w:rsidRPr="00590C30" w:rsidRDefault="00370320" w:rsidP="00887F1F">
            <w:pPr>
              <w:pStyle w:val="TCellCard"/>
            </w:pPr>
          </w:p>
        </w:tc>
      </w:tr>
      <w:tr w:rsidR="00370320" w:rsidRPr="00590C30" w14:paraId="1E604784" w14:textId="77777777" w:rsidTr="00D00DD7">
        <w:tc>
          <w:tcPr>
            <w:tcW w:w="1008" w:type="dxa"/>
            <w:tcBorders>
              <w:top w:val="single" w:sz="4" w:space="0" w:color="auto"/>
              <w:left w:val="single" w:sz="4" w:space="0" w:color="auto"/>
              <w:bottom w:val="single" w:sz="4" w:space="0" w:color="auto"/>
              <w:right w:val="single" w:sz="4" w:space="0" w:color="auto"/>
            </w:tcBorders>
          </w:tcPr>
          <w:p w14:paraId="5EB89575" w14:textId="3552452E"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6A4AA0A3" w14:textId="77777777" w:rsidR="00370320" w:rsidRPr="00590C30" w:rsidRDefault="00370320" w:rsidP="00887F1F">
            <w:pPr>
              <w:pStyle w:val="TCellCard"/>
            </w:pPr>
            <w:r>
              <w:t>G7</w:t>
            </w:r>
          </w:p>
        </w:tc>
        <w:tc>
          <w:tcPr>
            <w:tcW w:w="1008" w:type="dxa"/>
            <w:tcBorders>
              <w:top w:val="single" w:sz="4" w:space="0" w:color="auto"/>
              <w:left w:val="single" w:sz="4" w:space="0" w:color="auto"/>
              <w:bottom w:val="single" w:sz="4" w:space="0" w:color="auto"/>
              <w:right w:val="single" w:sz="4" w:space="0" w:color="auto"/>
            </w:tcBorders>
          </w:tcPr>
          <w:p w14:paraId="4C018613" w14:textId="77777777" w:rsidR="00370320" w:rsidRPr="00590C30" w:rsidRDefault="00370320" w:rsidP="00887F1F">
            <w:pPr>
              <w:pStyle w:val="TCellCard"/>
            </w:pPr>
            <w:r>
              <w:t>G8</w:t>
            </w:r>
          </w:p>
        </w:tc>
        <w:tc>
          <w:tcPr>
            <w:tcW w:w="1008" w:type="dxa"/>
            <w:tcBorders>
              <w:top w:val="single" w:sz="4" w:space="0" w:color="auto"/>
              <w:left w:val="single" w:sz="4" w:space="0" w:color="auto"/>
              <w:bottom w:val="single" w:sz="4" w:space="0" w:color="auto"/>
              <w:right w:val="single" w:sz="4" w:space="0" w:color="auto"/>
            </w:tcBorders>
          </w:tcPr>
          <w:p w14:paraId="71816037" w14:textId="77777777" w:rsidR="00370320" w:rsidRPr="00590C30" w:rsidRDefault="00370320" w:rsidP="00887F1F">
            <w:pPr>
              <w:pStyle w:val="TCellCard"/>
            </w:pPr>
            <w:r>
              <w:t>G9</w:t>
            </w:r>
          </w:p>
        </w:tc>
        <w:tc>
          <w:tcPr>
            <w:tcW w:w="1008" w:type="dxa"/>
            <w:tcBorders>
              <w:top w:val="single" w:sz="4" w:space="0" w:color="auto"/>
              <w:left w:val="single" w:sz="4" w:space="0" w:color="auto"/>
              <w:bottom w:val="single" w:sz="4" w:space="0" w:color="auto"/>
              <w:right w:val="single" w:sz="4" w:space="0" w:color="auto"/>
            </w:tcBorders>
          </w:tcPr>
          <w:p w14:paraId="0B550B9B" w14:textId="77777777" w:rsidR="00370320" w:rsidRPr="00590C30" w:rsidRDefault="00370320" w:rsidP="00887F1F">
            <w:pPr>
              <w:pStyle w:val="TCellCard"/>
            </w:pPr>
            <w:r>
              <w:t>G10</w:t>
            </w:r>
          </w:p>
        </w:tc>
        <w:tc>
          <w:tcPr>
            <w:tcW w:w="1008" w:type="dxa"/>
            <w:tcBorders>
              <w:top w:val="single" w:sz="4" w:space="0" w:color="auto"/>
              <w:left w:val="single" w:sz="4" w:space="0" w:color="auto"/>
              <w:bottom w:val="single" w:sz="4" w:space="0" w:color="auto"/>
              <w:right w:val="single" w:sz="4" w:space="0" w:color="auto"/>
            </w:tcBorders>
          </w:tcPr>
          <w:p w14:paraId="58AAE2E5" w14:textId="77777777" w:rsidR="00370320" w:rsidRPr="00590C30" w:rsidRDefault="00370320" w:rsidP="00887F1F">
            <w:pPr>
              <w:pStyle w:val="TCellCard"/>
            </w:pPr>
            <w:r>
              <w:t>G11</w:t>
            </w:r>
          </w:p>
        </w:tc>
        <w:tc>
          <w:tcPr>
            <w:tcW w:w="1008" w:type="dxa"/>
            <w:tcBorders>
              <w:top w:val="single" w:sz="4" w:space="0" w:color="auto"/>
              <w:left w:val="single" w:sz="4" w:space="0" w:color="auto"/>
              <w:bottom w:val="single" w:sz="4" w:space="0" w:color="auto"/>
              <w:right w:val="single" w:sz="4" w:space="0" w:color="auto"/>
            </w:tcBorders>
          </w:tcPr>
          <w:p w14:paraId="2ECF3DC4" w14:textId="77777777" w:rsidR="00370320" w:rsidRPr="00590C30" w:rsidRDefault="00370320" w:rsidP="00887F1F">
            <w:pPr>
              <w:pStyle w:val="TCellCard"/>
            </w:pPr>
            <w:r>
              <w:t>G12</w:t>
            </w:r>
          </w:p>
        </w:tc>
        <w:tc>
          <w:tcPr>
            <w:tcW w:w="1008" w:type="dxa"/>
            <w:tcBorders>
              <w:top w:val="single" w:sz="4" w:space="0" w:color="auto"/>
              <w:left w:val="single" w:sz="4" w:space="0" w:color="auto"/>
              <w:bottom w:val="single" w:sz="4" w:space="0" w:color="auto"/>
              <w:right w:val="single" w:sz="4" w:space="0" w:color="auto"/>
            </w:tcBorders>
          </w:tcPr>
          <w:p w14:paraId="5F81421F" w14:textId="77777777" w:rsidR="00370320" w:rsidRPr="00590C30" w:rsidRDefault="00370320" w:rsidP="00887F1F">
            <w:pPr>
              <w:pStyle w:val="TCellCard"/>
            </w:pPr>
            <w:r>
              <w:t>G13</w:t>
            </w:r>
          </w:p>
        </w:tc>
        <w:tc>
          <w:tcPr>
            <w:tcW w:w="1008" w:type="dxa"/>
            <w:tcBorders>
              <w:top w:val="single" w:sz="4" w:space="0" w:color="auto"/>
              <w:left w:val="single" w:sz="4" w:space="0" w:color="auto"/>
              <w:bottom w:val="single" w:sz="4" w:space="0" w:color="auto"/>
              <w:right w:val="single" w:sz="4" w:space="0" w:color="auto"/>
            </w:tcBorders>
          </w:tcPr>
          <w:p w14:paraId="7CD288C2" w14:textId="77777777" w:rsidR="00370320" w:rsidRPr="00590C30" w:rsidRDefault="00370320" w:rsidP="00887F1F">
            <w:pPr>
              <w:pStyle w:val="TCellCard"/>
            </w:pPr>
            <w:r>
              <w:t>G14</w:t>
            </w:r>
          </w:p>
        </w:tc>
        <w:tc>
          <w:tcPr>
            <w:tcW w:w="1008" w:type="dxa"/>
            <w:tcBorders>
              <w:top w:val="single" w:sz="4" w:space="0" w:color="auto"/>
              <w:left w:val="single" w:sz="4" w:space="0" w:color="auto"/>
              <w:bottom w:val="single" w:sz="4" w:space="0" w:color="auto"/>
              <w:right w:val="single" w:sz="4" w:space="0" w:color="auto"/>
            </w:tcBorders>
          </w:tcPr>
          <w:p w14:paraId="33D57117" w14:textId="4470C56A" w:rsidR="00370320" w:rsidRPr="00590C30" w:rsidRDefault="00370320" w:rsidP="00887F1F">
            <w:pPr>
              <w:pStyle w:val="TCellCard"/>
            </w:pPr>
          </w:p>
        </w:tc>
      </w:tr>
      <w:tr w:rsidR="00370320" w:rsidRPr="00590C30" w14:paraId="74C4B4CC" w14:textId="77777777" w:rsidTr="00D00DD7">
        <w:tc>
          <w:tcPr>
            <w:tcW w:w="1008" w:type="dxa"/>
            <w:tcBorders>
              <w:top w:val="single" w:sz="4" w:space="0" w:color="auto"/>
              <w:left w:val="single" w:sz="4" w:space="0" w:color="auto"/>
              <w:bottom w:val="single" w:sz="4" w:space="0" w:color="auto"/>
              <w:right w:val="single" w:sz="4" w:space="0" w:color="auto"/>
            </w:tcBorders>
          </w:tcPr>
          <w:p w14:paraId="6EA4435B" w14:textId="3034CF1A" w:rsidR="0037032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EB8E0F0" w14:textId="77777777" w:rsidR="00370320" w:rsidRDefault="00370320" w:rsidP="00887F1F">
            <w:pPr>
              <w:pStyle w:val="TCellCard"/>
            </w:pPr>
            <w:r>
              <w:t>G15</w:t>
            </w:r>
          </w:p>
        </w:tc>
        <w:tc>
          <w:tcPr>
            <w:tcW w:w="1008" w:type="dxa"/>
            <w:tcBorders>
              <w:top w:val="single" w:sz="4" w:space="0" w:color="auto"/>
              <w:left w:val="single" w:sz="4" w:space="0" w:color="auto"/>
              <w:bottom w:val="single" w:sz="4" w:space="0" w:color="auto"/>
              <w:right w:val="single" w:sz="4" w:space="0" w:color="auto"/>
            </w:tcBorders>
          </w:tcPr>
          <w:p w14:paraId="059A19CD" w14:textId="77777777" w:rsidR="00370320" w:rsidRDefault="00370320" w:rsidP="00887F1F">
            <w:pPr>
              <w:pStyle w:val="TCellCard"/>
            </w:pPr>
            <w:r>
              <w:t>G16</w:t>
            </w:r>
          </w:p>
        </w:tc>
        <w:tc>
          <w:tcPr>
            <w:tcW w:w="1008" w:type="dxa"/>
            <w:tcBorders>
              <w:top w:val="single" w:sz="4" w:space="0" w:color="auto"/>
              <w:left w:val="single" w:sz="4" w:space="0" w:color="auto"/>
              <w:bottom w:val="single" w:sz="4" w:space="0" w:color="auto"/>
              <w:right w:val="single" w:sz="4" w:space="0" w:color="auto"/>
            </w:tcBorders>
          </w:tcPr>
          <w:p w14:paraId="03DC934F" w14:textId="77777777" w:rsidR="00370320" w:rsidRDefault="00370320" w:rsidP="00887F1F">
            <w:pPr>
              <w:pStyle w:val="TCellCard"/>
            </w:pPr>
            <w:r>
              <w:t>G17</w:t>
            </w:r>
          </w:p>
        </w:tc>
        <w:tc>
          <w:tcPr>
            <w:tcW w:w="1008" w:type="dxa"/>
            <w:tcBorders>
              <w:top w:val="single" w:sz="4" w:space="0" w:color="auto"/>
              <w:left w:val="single" w:sz="4" w:space="0" w:color="auto"/>
              <w:bottom w:val="single" w:sz="4" w:space="0" w:color="auto"/>
              <w:right w:val="single" w:sz="4" w:space="0" w:color="auto"/>
            </w:tcBorders>
          </w:tcPr>
          <w:p w14:paraId="400BFC44" w14:textId="77777777" w:rsidR="00370320" w:rsidRDefault="00370320" w:rsidP="00887F1F">
            <w:pPr>
              <w:pStyle w:val="TCellCard"/>
            </w:pPr>
            <w:r>
              <w:t>G18</w:t>
            </w:r>
          </w:p>
        </w:tc>
        <w:tc>
          <w:tcPr>
            <w:tcW w:w="1008" w:type="dxa"/>
            <w:tcBorders>
              <w:top w:val="single" w:sz="4" w:space="0" w:color="auto"/>
              <w:left w:val="single" w:sz="4" w:space="0" w:color="auto"/>
              <w:bottom w:val="single" w:sz="4" w:space="0" w:color="auto"/>
              <w:right w:val="single" w:sz="4" w:space="0" w:color="auto"/>
            </w:tcBorders>
          </w:tcPr>
          <w:p w14:paraId="26D989E2" w14:textId="77777777" w:rsidR="00370320" w:rsidRPr="00590C30" w:rsidRDefault="00370320" w:rsidP="00887F1F">
            <w:pPr>
              <w:pStyle w:val="TCellCard"/>
            </w:pPr>
            <w:r>
              <w:t>G19</w:t>
            </w:r>
          </w:p>
        </w:tc>
        <w:tc>
          <w:tcPr>
            <w:tcW w:w="1008" w:type="dxa"/>
            <w:tcBorders>
              <w:top w:val="single" w:sz="4" w:space="0" w:color="auto"/>
              <w:left w:val="single" w:sz="4" w:space="0" w:color="auto"/>
              <w:bottom w:val="single" w:sz="4" w:space="0" w:color="auto"/>
              <w:right w:val="single" w:sz="4" w:space="0" w:color="auto"/>
            </w:tcBorders>
          </w:tcPr>
          <w:p w14:paraId="028B5A07" w14:textId="77777777" w:rsidR="00370320" w:rsidRPr="00590C30" w:rsidRDefault="00370320" w:rsidP="00887F1F">
            <w:pPr>
              <w:pStyle w:val="TCellCard"/>
            </w:pPr>
            <w:r>
              <w:t>G20</w:t>
            </w:r>
          </w:p>
        </w:tc>
        <w:tc>
          <w:tcPr>
            <w:tcW w:w="1008" w:type="dxa"/>
            <w:tcBorders>
              <w:top w:val="single" w:sz="4" w:space="0" w:color="auto"/>
              <w:left w:val="single" w:sz="4" w:space="0" w:color="auto"/>
              <w:bottom w:val="single" w:sz="4" w:space="0" w:color="auto"/>
              <w:right w:val="single" w:sz="4" w:space="0" w:color="auto"/>
            </w:tcBorders>
          </w:tcPr>
          <w:p w14:paraId="3709777D"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0139D20E" w14:textId="77777777" w:rsidR="00370320" w:rsidRPr="00590C30" w:rsidRDefault="00370320" w:rsidP="00887F1F">
            <w:pPr>
              <w:pStyle w:val="TCellCard"/>
            </w:pPr>
          </w:p>
        </w:tc>
        <w:tc>
          <w:tcPr>
            <w:tcW w:w="1008" w:type="dxa"/>
            <w:tcBorders>
              <w:top w:val="single" w:sz="4" w:space="0" w:color="auto"/>
              <w:left w:val="single" w:sz="4" w:space="0" w:color="auto"/>
              <w:bottom w:val="single" w:sz="4" w:space="0" w:color="auto"/>
              <w:right w:val="single" w:sz="4" w:space="0" w:color="auto"/>
            </w:tcBorders>
          </w:tcPr>
          <w:p w14:paraId="223C0CD3" w14:textId="77777777" w:rsidR="00370320" w:rsidRPr="00590C30" w:rsidRDefault="00370320" w:rsidP="00887F1F">
            <w:pPr>
              <w:pStyle w:val="TCellCard"/>
            </w:pPr>
          </w:p>
        </w:tc>
      </w:tr>
    </w:tbl>
    <w:p w14:paraId="3958D9A7" w14:textId="77777777" w:rsidR="00370320" w:rsidRPr="00590C30" w:rsidRDefault="00370320" w:rsidP="00EF54DE">
      <w:pPr>
        <w:pStyle w:val="CardSpacing"/>
      </w:pPr>
    </w:p>
    <w:p w14:paraId="20A2AE51" w14:textId="77777777" w:rsidR="00370320" w:rsidRPr="00C56EEC" w:rsidRDefault="00370320" w:rsidP="00724600">
      <w:pPr>
        <w:pStyle w:val="CardHeader"/>
        <w:rPr>
          <w:color w:val="FF0000"/>
        </w:rPr>
      </w:pPr>
      <w:r w:rsidRPr="00C56EEC">
        <w:rPr>
          <w:color w:val="FF0000"/>
        </w:rPr>
        <w:t>Example:</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98D54F" w14:textId="77777777" w:rsidTr="005871C9">
        <w:tc>
          <w:tcPr>
            <w:tcW w:w="1008" w:type="dxa"/>
            <w:tcMar>
              <w:left w:w="0" w:type="dxa"/>
              <w:right w:w="0" w:type="dxa"/>
            </w:tcMar>
          </w:tcPr>
          <w:p w14:paraId="312C5471" w14:textId="77777777" w:rsidR="00370320" w:rsidRPr="00590C30" w:rsidRDefault="00370320" w:rsidP="00887F1F">
            <w:pPr>
              <w:pStyle w:val="TCellCard"/>
            </w:pPr>
            <w:r>
              <w:t>CHEXA</w:t>
            </w:r>
          </w:p>
        </w:tc>
        <w:tc>
          <w:tcPr>
            <w:tcW w:w="1008" w:type="dxa"/>
            <w:tcMar>
              <w:left w:w="0" w:type="dxa"/>
              <w:right w:w="0" w:type="dxa"/>
            </w:tcMar>
          </w:tcPr>
          <w:p w14:paraId="0CB043AD" w14:textId="77777777" w:rsidR="00370320" w:rsidRPr="00590C30" w:rsidRDefault="00370320" w:rsidP="00887F1F">
            <w:pPr>
              <w:pStyle w:val="TCellCard"/>
            </w:pPr>
            <w:r w:rsidRPr="00590C30">
              <w:t>98</w:t>
            </w:r>
          </w:p>
        </w:tc>
        <w:tc>
          <w:tcPr>
            <w:tcW w:w="1008" w:type="dxa"/>
            <w:tcMar>
              <w:left w:w="0" w:type="dxa"/>
              <w:right w:w="0" w:type="dxa"/>
            </w:tcMar>
          </w:tcPr>
          <w:p w14:paraId="61210868" w14:textId="77777777" w:rsidR="00370320" w:rsidRPr="00590C30" w:rsidRDefault="00370320" w:rsidP="00887F1F">
            <w:pPr>
              <w:pStyle w:val="TCellCard"/>
            </w:pPr>
            <w:r w:rsidRPr="00590C30">
              <w:t>43</w:t>
            </w:r>
          </w:p>
        </w:tc>
        <w:tc>
          <w:tcPr>
            <w:tcW w:w="1008" w:type="dxa"/>
            <w:tcMar>
              <w:left w:w="0" w:type="dxa"/>
              <w:right w:w="0" w:type="dxa"/>
            </w:tcMar>
          </w:tcPr>
          <w:p w14:paraId="4B4C5F56" w14:textId="77777777" w:rsidR="00370320" w:rsidRPr="00590C30" w:rsidRDefault="00370320" w:rsidP="00887F1F">
            <w:pPr>
              <w:pStyle w:val="TCellCard"/>
            </w:pPr>
            <w:r>
              <w:t>101</w:t>
            </w:r>
          </w:p>
        </w:tc>
        <w:tc>
          <w:tcPr>
            <w:tcW w:w="1008" w:type="dxa"/>
            <w:tcMar>
              <w:left w:w="0" w:type="dxa"/>
              <w:right w:w="0" w:type="dxa"/>
            </w:tcMar>
          </w:tcPr>
          <w:p w14:paraId="4BF2531D" w14:textId="77777777" w:rsidR="00370320" w:rsidRPr="00590C30" w:rsidRDefault="00370320" w:rsidP="00887F1F">
            <w:pPr>
              <w:pStyle w:val="TCellCard"/>
            </w:pPr>
            <w:r>
              <w:t>123</w:t>
            </w:r>
          </w:p>
        </w:tc>
        <w:tc>
          <w:tcPr>
            <w:tcW w:w="1008" w:type="dxa"/>
            <w:tcMar>
              <w:left w:w="0" w:type="dxa"/>
              <w:right w:w="0" w:type="dxa"/>
            </w:tcMar>
          </w:tcPr>
          <w:p w14:paraId="2A6B5674" w14:textId="77777777" w:rsidR="00370320" w:rsidRPr="00590C30" w:rsidRDefault="00370320" w:rsidP="00887F1F">
            <w:pPr>
              <w:pStyle w:val="TCellCard"/>
            </w:pPr>
            <w:r>
              <w:t>254</w:t>
            </w:r>
          </w:p>
        </w:tc>
        <w:tc>
          <w:tcPr>
            <w:tcW w:w="1008" w:type="dxa"/>
            <w:tcMar>
              <w:left w:w="0" w:type="dxa"/>
              <w:right w:w="0" w:type="dxa"/>
            </w:tcMar>
          </w:tcPr>
          <w:p w14:paraId="72E06E96" w14:textId="77777777" w:rsidR="00370320" w:rsidRPr="00590C30" w:rsidRDefault="00370320" w:rsidP="00887F1F">
            <w:pPr>
              <w:pStyle w:val="TCellCard"/>
            </w:pPr>
            <w:r>
              <w:t>12</w:t>
            </w:r>
          </w:p>
        </w:tc>
        <w:tc>
          <w:tcPr>
            <w:tcW w:w="1008" w:type="dxa"/>
            <w:tcMar>
              <w:left w:w="0" w:type="dxa"/>
              <w:right w:w="0" w:type="dxa"/>
            </w:tcMar>
          </w:tcPr>
          <w:p w14:paraId="26FF7784" w14:textId="77777777" w:rsidR="00370320" w:rsidRPr="00590C30" w:rsidRDefault="00370320" w:rsidP="00887F1F">
            <w:pPr>
              <w:pStyle w:val="TCellCard"/>
            </w:pPr>
            <w:r>
              <w:t>621</w:t>
            </w:r>
          </w:p>
        </w:tc>
        <w:tc>
          <w:tcPr>
            <w:tcW w:w="1008" w:type="dxa"/>
            <w:tcMar>
              <w:left w:w="0" w:type="dxa"/>
              <w:right w:w="0" w:type="dxa"/>
            </w:tcMar>
          </w:tcPr>
          <w:p w14:paraId="3198C2B8" w14:textId="77777777" w:rsidR="00370320" w:rsidRPr="00590C30" w:rsidRDefault="00370320" w:rsidP="00887F1F">
            <w:pPr>
              <w:pStyle w:val="TCellCard"/>
            </w:pPr>
            <w:r>
              <w:t>8945</w:t>
            </w:r>
          </w:p>
        </w:tc>
        <w:tc>
          <w:tcPr>
            <w:tcW w:w="1008" w:type="dxa"/>
            <w:tcMar>
              <w:left w:w="0" w:type="dxa"/>
              <w:right w:w="0" w:type="dxa"/>
            </w:tcMar>
          </w:tcPr>
          <w:p w14:paraId="4C72D66C" w14:textId="3213203D" w:rsidR="00370320" w:rsidRPr="00590C30" w:rsidRDefault="00370320" w:rsidP="00887F1F">
            <w:pPr>
              <w:pStyle w:val="TCellCard"/>
            </w:pPr>
          </w:p>
        </w:tc>
      </w:tr>
      <w:tr w:rsidR="00370320" w:rsidRPr="00590C30" w14:paraId="6C2D83BF" w14:textId="77777777" w:rsidTr="005871C9">
        <w:tc>
          <w:tcPr>
            <w:tcW w:w="1008" w:type="dxa"/>
            <w:tcMar>
              <w:left w:w="0" w:type="dxa"/>
              <w:right w:w="0" w:type="dxa"/>
            </w:tcMar>
          </w:tcPr>
          <w:p w14:paraId="3E3C1D01" w14:textId="74F9E6AB" w:rsidR="00370320" w:rsidRDefault="00370320" w:rsidP="00887F1F">
            <w:pPr>
              <w:pStyle w:val="TCellCard"/>
            </w:pPr>
          </w:p>
        </w:tc>
        <w:tc>
          <w:tcPr>
            <w:tcW w:w="1008" w:type="dxa"/>
            <w:tcMar>
              <w:left w:w="0" w:type="dxa"/>
              <w:right w:w="0" w:type="dxa"/>
            </w:tcMar>
          </w:tcPr>
          <w:p w14:paraId="23317905" w14:textId="77777777" w:rsidR="00370320" w:rsidRPr="00590C30" w:rsidRDefault="00370320" w:rsidP="00887F1F">
            <w:pPr>
              <w:pStyle w:val="TCellCard"/>
            </w:pPr>
            <w:r>
              <w:t>43</w:t>
            </w:r>
          </w:p>
        </w:tc>
        <w:tc>
          <w:tcPr>
            <w:tcW w:w="1008" w:type="dxa"/>
            <w:tcMar>
              <w:left w:w="0" w:type="dxa"/>
              <w:right w:w="0" w:type="dxa"/>
            </w:tcMar>
          </w:tcPr>
          <w:p w14:paraId="3BFC7D7F" w14:textId="77777777" w:rsidR="00370320" w:rsidRPr="00590C30" w:rsidRDefault="00370320" w:rsidP="00887F1F">
            <w:pPr>
              <w:pStyle w:val="TCellCard"/>
            </w:pPr>
            <w:r>
              <w:t>998</w:t>
            </w:r>
          </w:p>
        </w:tc>
        <w:tc>
          <w:tcPr>
            <w:tcW w:w="1008" w:type="dxa"/>
            <w:tcMar>
              <w:left w:w="0" w:type="dxa"/>
              <w:right w:w="0" w:type="dxa"/>
            </w:tcMar>
          </w:tcPr>
          <w:p w14:paraId="60675251" w14:textId="77777777" w:rsidR="00370320" w:rsidRDefault="00370320" w:rsidP="00887F1F">
            <w:pPr>
              <w:pStyle w:val="TCellCard"/>
            </w:pPr>
          </w:p>
        </w:tc>
        <w:tc>
          <w:tcPr>
            <w:tcW w:w="1008" w:type="dxa"/>
            <w:tcMar>
              <w:left w:w="0" w:type="dxa"/>
              <w:right w:w="0" w:type="dxa"/>
            </w:tcMar>
          </w:tcPr>
          <w:p w14:paraId="76CDDDD1" w14:textId="77777777" w:rsidR="00370320" w:rsidRDefault="00370320" w:rsidP="00887F1F">
            <w:pPr>
              <w:pStyle w:val="TCellCard"/>
            </w:pPr>
          </w:p>
        </w:tc>
        <w:tc>
          <w:tcPr>
            <w:tcW w:w="1008" w:type="dxa"/>
            <w:tcMar>
              <w:left w:w="0" w:type="dxa"/>
              <w:right w:w="0" w:type="dxa"/>
            </w:tcMar>
          </w:tcPr>
          <w:p w14:paraId="52C38672" w14:textId="77777777" w:rsidR="00370320" w:rsidRDefault="00370320" w:rsidP="00887F1F">
            <w:pPr>
              <w:pStyle w:val="TCellCard"/>
            </w:pPr>
          </w:p>
        </w:tc>
        <w:tc>
          <w:tcPr>
            <w:tcW w:w="1008" w:type="dxa"/>
            <w:tcMar>
              <w:left w:w="0" w:type="dxa"/>
              <w:right w:w="0" w:type="dxa"/>
            </w:tcMar>
          </w:tcPr>
          <w:p w14:paraId="3209B66E" w14:textId="77777777" w:rsidR="00370320" w:rsidRDefault="00370320" w:rsidP="00887F1F">
            <w:pPr>
              <w:pStyle w:val="TCellCard"/>
            </w:pPr>
          </w:p>
        </w:tc>
        <w:tc>
          <w:tcPr>
            <w:tcW w:w="1008" w:type="dxa"/>
            <w:tcMar>
              <w:left w:w="0" w:type="dxa"/>
              <w:right w:w="0" w:type="dxa"/>
            </w:tcMar>
          </w:tcPr>
          <w:p w14:paraId="39A86CD5" w14:textId="77777777" w:rsidR="00370320" w:rsidRDefault="00370320" w:rsidP="00887F1F">
            <w:pPr>
              <w:pStyle w:val="TCellCard"/>
            </w:pPr>
          </w:p>
        </w:tc>
        <w:tc>
          <w:tcPr>
            <w:tcW w:w="1008" w:type="dxa"/>
            <w:tcMar>
              <w:left w:w="0" w:type="dxa"/>
              <w:right w:w="0" w:type="dxa"/>
            </w:tcMar>
          </w:tcPr>
          <w:p w14:paraId="0D63FD2D" w14:textId="77777777" w:rsidR="00370320" w:rsidRDefault="00370320" w:rsidP="00887F1F">
            <w:pPr>
              <w:pStyle w:val="TCellCard"/>
            </w:pPr>
          </w:p>
        </w:tc>
        <w:tc>
          <w:tcPr>
            <w:tcW w:w="1008" w:type="dxa"/>
            <w:tcMar>
              <w:left w:w="0" w:type="dxa"/>
              <w:right w:w="0" w:type="dxa"/>
            </w:tcMar>
          </w:tcPr>
          <w:p w14:paraId="4FF45A00" w14:textId="77777777" w:rsidR="00370320" w:rsidRDefault="00370320" w:rsidP="00887F1F">
            <w:pPr>
              <w:pStyle w:val="TCellCard"/>
            </w:pPr>
          </w:p>
        </w:tc>
      </w:tr>
    </w:tbl>
    <w:p w14:paraId="292416BF" w14:textId="77777777" w:rsidR="00370320" w:rsidRPr="00590C30" w:rsidRDefault="00370320" w:rsidP="00EF54DE">
      <w:pPr>
        <w:pStyle w:val="CardSpacing"/>
      </w:pPr>
    </w:p>
    <w:p w14:paraId="688967A3"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3DB0FCFC" w14:textId="77777777" w:rsidTr="004927F1">
        <w:tc>
          <w:tcPr>
            <w:tcW w:w="1080" w:type="dxa"/>
            <w:tcBorders>
              <w:bottom w:val="single" w:sz="4" w:space="0" w:color="auto"/>
            </w:tcBorders>
          </w:tcPr>
          <w:p w14:paraId="63D8F227"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CEB5A3"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91ADE2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C9FB0C" w14:textId="77777777" w:rsidR="00370320" w:rsidRPr="004927F1" w:rsidRDefault="00370320" w:rsidP="004927F1">
            <w:pPr>
              <w:pStyle w:val="CardHeader"/>
              <w:rPr>
                <w:b w:val="0"/>
                <w:bCs/>
              </w:rPr>
            </w:pPr>
            <w:r w:rsidRPr="004927F1">
              <w:rPr>
                <w:b w:val="0"/>
                <w:bCs/>
              </w:rPr>
              <w:t>Default</w:t>
            </w:r>
          </w:p>
        </w:tc>
      </w:tr>
      <w:tr w:rsidR="00370320" w:rsidRPr="00590C30" w14:paraId="1D39F374" w14:textId="77777777" w:rsidTr="004927F1">
        <w:tc>
          <w:tcPr>
            <w:tcW w:w="1080" w:type="dxa"/>
            <w:tcBorders>
              <w:top w:val="single" w:sz="4" w:space="0" w:color="auto"/>
            </w:tcBorders>
          </w:tcPr>
          <w:p w14:paraId="23A77910" w14:textId="77777777" w:rsidR="00370320" w:rsidRPr="00590C30" w:rsidRDefault="00370320" w:rsidP="001C388A">
            <w:pPr>
              <w:pStyle w:val="TCaseControl"/>
            </w:pPr>
            <w:r w:rsidRPr="00590C30">
              <w:t>EID</w:t>
            </w:r>
          </w:p>
        </w:tc>
        <w:tc>
          <w:tcPr>
            <w:tcW w:w="6480" w:type="dxa"/>
            <w:tcBorders>
              <w:top w:val="single" w:sz="4" w:space="0" w:color="auto"/>
            </w:tcBorders>
          </w:tcPr>
          <w:p w14:paraId="6ADC0E70"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722BE4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EB3AC2" w14:textId="77777777" w:rsidR="00370320" w:rsidRPr="00590C30" w:rsidRDefault="00370320" w:rsidP="001C388A">
            <w:pPr>
              <w:pStyle w:val="TCaseControl"/>
            </w:pPr>
            <w:r w:rsidRPr="00590C30">
              <w:t>None</w:t>
            </w:r>
          </w:p>
        </w:tc>
      </w:tr>
      <w:tr w:rsidR="00370320" w:rsidRPr="00590C30" w14:paraId="17372387" w14:textId="77777777" w:rsidTr="001C388A">
        <w:tc>
          <w:tcPr>
            <w:tcW w:w="1080" w:type="dxa"/>
          </w:tcPr>
          <w:p w14:paraId="08B941A7" w14:textId="77777777" w:rsidR="00370320" w:rsidRPr="00590C30" w:rsidRDefault="00370320" w:rsidP="001C388A">
            <w:pPr>
              <w:pStyle w:val="TCaseControl"/>
            </w:pPr>
            <w:r w:rsidRPr="00590C30">
              <w:t>PID</w:t>
            </w:r>
          </w:p>
        </w:tc>
        <w:tc>
          <w:tcPr>
            <w:tcW w:w="6480" w:type="dxa"/>
          </w:tcPr>
          <w:p w14:paraId="4618677A" w14:textId="77777777" w:rsidR="00370320" w:rsidRPr="00590C30" w:rsidRDefault="00370320" w:rsidP="001C388A">
            <w:pPr>
              <w:pStyle w:val="TCaseControl"/>
            </w:pPr>
            <w:r>
              <w:t>ID number of a PSOLID</w:t>
            </w:r>
            <w:r w:rsidRPr="00590C30">
              <w:t xml:space="preserve"> Bulk data entry</w:t>
            </w:r>
          </w:p>
        </w:tc>
        <w:tc>
          <w:tcPr>
            <w:tcW w:w="1440" w:type="dxa"/>
          </w:tcPr>
          <w:p w14:paraId="31469BEC" w14:textId="77777777" w:rsidR="00370320" w:rsidRPr="00590C30" w:rsidRDefault="00370320" w:rsidP="001C388A">
            <w:pPr>
              <w:pStyle w:val="TCaseControl"/>
            </w:pPr>
            <w:r w:rsidRPr="00590C30">
              <w:t>Integer &gt; 0</w:t>
            </w:r>
          </w:p>
        </w:tc>
        <w:tc>
          <w:tcPr>
            <w:tcW w:w="1080" w:type="dxa"/>
          </w:tcPr>
          <w:p w14:paraId="7CD87616" w14:textId="77777777" w:rsidR="00370320" w:rsidRPr="00590C30" w:rsidRDefault="00370320" w:rsidP="001C388A">
            <w:pPr>
              <w:pStyle w:val="TCaseControl"/>
            </w:pPr>
            <w:r>
              <w:t>None</w:t>
            </w:r>
          </w:p>
        </w:tc>
      </w:tr>
      <w:tr w:rsidR="00370320" w:rsidRPr="00590C30" w14:paraId="31DEB6C0" w14:textId="77777777" w:rsidTr="001C388A">
        <w:tc>
          <w:tcPr>
            <w:tcW w:w="1080" w:type="dxa"/>
          </w:tcPr>
          <w:p w14:paraId="4D0E7F32" w14:textId="77777777" w:rsidR="00370320" w:rsidRPr="00590C30" w:rsidRDefault="00370320" w:rsidP="001C388A">
            <w:pPr>
              <w:pStyle w:val="TCaseControl"/>
            </w:pPr>
            <w:r>
              <w:t>G1-G20</w:t>
            </w:r>
          </w:p>
        </w:tc>
        <w:tc>
          <w:tcPr>
            <w:tcW w:w="6480" w:type="dxa"/>
          </w:tcPr>
          <w:p w14:paraId="403273A9" w14:textId="77777777" w:rsidR="00370320" w:rsidRPr="00590C30" w:rsidRDefault="00370320" w:rsidP="001C388A">
            <w:pPr>
              <w:pStyle w:val="TCaseControl"/>
            </w:pPr>
            <w:r w:rsidRPr="00590C30">
              <w:t>ID numbers of the grids to which the element is attached</w:t>
            </w:r>
            <w:r>
              <w:t>. Specify G1-G8 for a 4 node HEXA and all 20 for a 20 node HEXA</w:t>
            </w:r>
          </w:p>
        </w:tc>
        <w:tc>
          <w:tcPr>
            <w:tcW w:w="1440" w:type="dxa"/>
          </w:tcPr>
          <w:p w14:paraId="6A8BF3B5" w14:textId="77777777" w:rsidR="00370320" w:rsidRPr="00590C30" w:rsidRDefault="00370320" w:rsidP="001C388A">
            <w:pPr>
              <w:pStyle w:val="TCaseControl"/>
            </w:pPr>
            <w:r w:rsidRPr="00590C30">
              <w:t>Integer &gt; 0</w:t>
            </w:r>
          </w:p>
        </w:tc>
        <w:tc>
          <w:tcPr>
            <w:tcW w:w="1080" w:type="dxa"/>
          </w:tcPr>
          <w:p w14:paraId="16115460" w14:textId="77777777" w:rsidR="00370320" w:rsidRPr="00590C30" w:rsidRDefault="00370320" w:rsidP="001C388A">
            <w:pPr>
              <w:pStyle w:val="TCaseControl"/>
            </w:pPr>
            <w:r w:rsidRPr="00590C30">
              <w:t>None</w:t>
            </w:r>
          </w:p>
        </w:tc>
      </w:tr>
    </w:tbl>
    <w:p w14:paraId="4815AF5A" w14:textId="77777777" w:rsidR="00370320" w:rsidRPr="00EF54DE" w:rsidRDefault="00370320" w:rsidP="00EF54DE">
      <w:pPr>
        <w:pStyle w:val="CardSpacing"/>
      </w:pPr>
    </w:p>
    <w:p w14:paraId="02F4F41A" w14:textId="77777777" w:rsidR="00370320" w:rsidRPr="00E80610" w:rsidRDefault="00370320" w:rsidP="00724600">
      <w:pPr>
        <w:pStyle w:val="CardHeader"/>
      </w:pPr>
      <w:r w:rsidRPr="00E80610">
        <w:t>Remarks:</w:t>
      </w:r>
    </w:p>
    <w:p w14:paraId="1F896107" w14:textId="37CC0A9C" w:rsidR="00370320" w:rsidRPr="00590C30" w:rsidRDefault="00370320" w:rsidP="002E4250">
      <w:pPr>
        <w:pStyle w:val="Remarks"/>
      </w:pPr>
      <w:r w:rsidRPr="00590C30">
        <w:t>1.</w:t>
      </w:r>
      <w:r w:rsidRPr="00590C30">
        <w:tab/>
        <w:t>No other element in the model may have the same element ID</w:t>
      </w:r>
      <w:r w:rsidR="00C84C77">
        <w:t>.</w:t>
      </w:r>
    </w:p>
    <w:p w14:paraId="0BE5D1E6" w14:textId="2E7ACB0A" w:rsidR="00370320" w:rsidRPr="00590C30" w:rsidRDefault="00370320" w:rsidP="002E4250">
      <w:pPr>
        <w:pStyle w:val="Remarks"/>
      </w:pPr>
      <w:r w:rsidRPr="00590C30">
        <w:t>2.</w:t>
      </w:r>
      <w:r w:rsidRPr="00590C30">
        <w:tab/>
      </w:r>
      <w:r>
        <w:t xml:space="preserve">The first continuation entry is required. The second is only needed for the </w:t>
      </w:r>
      <w:r w:rsidR="00C84C77">
        <w:t>20-node</w:t>
      </w:r>
      <w:r>
        <w:t xml:space="preserve"> element</w:t>
      </w:r>
      <w:r w:rsidR="00C84C77">
        <w:t>.</w:t>
      </w:r>
    </w:p>
    <w:p w14:paraId="0AB229DE" w14:textId="77777777" w:rsidR="00370320" w:rsidRPr="00590C30" w:rsidRDefault="00370320" w:rsidP="00370320"/>
    <w:p w14:paraId="6FFCDDCC" w14:textId="77777777" w:rsidR="00370320" w:rsidRPr="002E696B" w:rsidRDefault="00370320" w:rsidP="004C6C23">
      <w:pPr>
        <w:pStyle w:val="Corner"/>
      </w:pPr>
      <w:r>
        <w:br w:type="page"/>
      </w:r>
      <w:r>
        <w:lastRenderedPageBreak/>
        <w:t>CMASS</w:t>
      </w:r>
      <w:r w:rsidRPr="002E696B">
        <w:t>1</w:t>
      </w:r>
    </w:p>
    <w:p w14:paraId="6DF88416" w14:textId="77777777" w:rsidR="00370320" w:rsidRPr="007E3809" w:rsidRDefault="00370320" w:rsidP="008472B7">
      <w:pPr>
        <w:pStyle w:val="Heading2"/>
      </w:pPr>
      <w:bookmarkStart w:id="1979" w:name="_Toc195483802"/>
      <w:r>
        <w:t>CMASS1</w:t>
      </w:r>
      <w:bookmarkEnd w:id="1979"/>
    </w:p>
    <w:p w14:paraId="71F03EEB" w14:textId="77777777" w:rsidR="00370320" w:rsidRDefault="00370320" w:rsidP="00DF44C9">
      <w:pPr>
        <w:pStyle w:val="SpecialSpace"/>
      </w:pPr>
    </w:p>
    <w:p w14:paraId="28AAB230" w14:textId="73019873" w:rsidR="00370320" w:rsidRPr="00590C30" w:rsidRDefault="00370320" w:rsidP="00724600">
      <w:pPr>
        <w:pStyle w:val="CardHeader"/>
      </w:pPr>
      <w:r w:rsidRPr="00590C30">
        <w:t>Description</w:t>
      </w:r>
      <w:r w:rsidR="00AE600C">
        <w:t>:</w:t>
      </w:r>
    </w:p>
    <w:p w14:paraId="27B9ECC9" w14:textId="29BFE38E" w:rsidR="00370320" w:rsidRDefault="00370320" w:rsidP="00AF3FFE">
      <w:pPr>
        <w:pStyle w:val="CardSpacing"/>
      </w:pPr>
      <w:r>
        <w:t>S</w:t>
      </w:r>
      <w:r w:rsidRPr="00590C30">
        <w:t xml:space="preserve">calar </w:t>
      </w:r>
      <w:r>
        <w:t>mass</w:t>
      </w:r>
      <w:r w:rsidRPr="00590C30">
        <w:t xml:space="preserve"> element</w:t>
      </w:r>
      <w:r>
        <w:t xml:space="preserve"> connected to 2 grid points (GRID’s) with reference to a PMASS entry to define the real values for the elemen</w:t>
      </w:r>
      <w:r w:rsidRPr="00590C30">
        <w:t>t</w:t>
      </w:r>
      <w:r w:rsidR="00C84C77">
        <w:t>.</w:t>
      </w:r>
    </w:p>
    <w:p w14:paraId="22BD928B" w14:textId="77777777" w:rsidR="00370320" w:rsidRPr="00590C30" w:rsidRDefault="00370320" w:rsidP="006B2B9F">
      <w:pPr>
        <w:pStyle w:val="CardSpacing"/>
      </w:pPr>
    </w:p>
    <w:p w14:paraId="5DABA8D3"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0A195E06" w14:textId="77777777" w:rsidTr="00B83C39">
        <w:tc>
          <w:tcPr>
            <w:tcW w:w="1080" w:type="dxa"/>
            <w:tcBorders>
              <w:top w:val="nil"/>
              <w:left w:val="nil"/>
              <w:bottom w:val="nil"/>
              <w:right w:val="nil"/>
            </w:tcBorders>
          </w:tcPr>
          <w:p w14:paraId="33FA2708"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1EB82B4F"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A624187"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4678AAFD"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1E4488AC"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463C036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075A725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33E21042"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02968FD8"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6518F91B" w14:textId="77777777" w:rsidR="00370320" w:rsidRPr="00590C30" w:rsidRDefault="00370320" w:rsidP="00887F1F">
            <w:pPr>
              <w:pStyle w:val="TCellCard"/>
            </w:pPr>
            <w:r w:rsidRPr="00590C30">
              <w:t>10</w:t>
            </w:r>
          </w:p>
        </w:tc>
      </w:tr>
      <w:tr w:rsidR="00370320" w:rsidRPr="00590C30" w14:paraId="42272781" w14:textId="77777777" w:rsidTr="00B83C39">
        <w:tc>
          <w:tcPr>
            <w:tcW w:w="1080" w:type="dxa"/>
            <w:tcBorders>
              <w:top w:val="single" w:sz="4" w:space="0" w:color="auto"/>
              <w:right w:val="single" w:sz="4" w:space="0" w:color="auto"/>
            </w:tcBorders>
          </w:tcPr>
          <w:p w14:paraId="0A38D52A" w14:textId="77777777" w:rsidR="00370320" w:rsidRPr="00590C30" w:rsidRDefault="00370320" w:rsidP="00887F1F">
            <w:pPr>
              <w:pStyle w:val="TCellCard"/>
            </w:pPr>
            <w:r>
              <w:t>CMASS</w:t>
            </w:r>
            <w:r w:rsidRPr="00590C30">
              <w:t>1</w:t>
            </w:r>
          </w:p>
        </w:tc>
        <w:tc>
          <w:tcPr>
            <w:tcW w:w="936" w:type="dxa"/>
            <w:tcBorders>
              <w:top w:val="single" w:sz="4" w:space="0" w:color="auto"/>
              <w:left w:val="single" w:sz="4" w:space="0" w:color="auto"/>
              <w:right w:val="single" w:sz="4" w:space="0" w:color="auto"/>
            </w:tcBorders>
          </w:tcPr>
          <w:p w14:paraId="41565C96"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292AC667"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690A2413"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4516D1C1"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1779C5B0"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35A1ABFB"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164F9B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FEAD1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7341E626" w14:textId="77777777" w:rsidR="00370320" w:rsidRPr="00590C30" w:rsidRDefault="00370320" w:rsidP="00887F1F">
            <w:pPr>
              <w:pStyle w:val="TCellCard"/>
            </w:pPr>
          </w:p>
        </w:tc>
      </w:tr>
    </w:tbl>
    <w:p w14:paraId="732368AF" w14:textId="77777777" w:rsidR="00370320" w:rsidRPr="00590C30" w:rsidRDefault="00370320" w:rsidP="00EF54DE">
      <w:pPr>
        <w:pStyle w:val="CardSpacing"/>
      </w:pPr>
    </w:p>
    <w:p w14:paraId="30740633"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0E763EF" w14:textId="77777777" w:rsidTr="00B83C39">
        <w:tc>
          <w:tcPr>
            <w:tcW w:w="1070" w:type="dxa"/>
          </w:tcPr>
          <w:p w14:paraId="26F3046A" w14:textId="77777777" w:rsidR="00370320" w:rsidRPr="00590C30" w:rsidRDefault="00370320" w:rsidP="00887F1F">
            <w:pPr>
              <w:pStyle w:val="TCellCard"/>
            </w:pPr>
            <w:r>
              <w:t>CMASS</w:t>
            </w:r>
            <w:r w:rsidRPr="00590C30">
              <w:t>1</w:t>
            </w:r>
          </w:p>
        </w:tc>
        <w:tc>
          <w:tcPr>
            <w:tcW w:w="946" w:type="dxa"/>
          </w:tcPr>
          <w:p w14:paraId="53FD0C61" w14:textId="77777777" w:rsidR="00370320" w:rsidRPr="00590C30" w:rsidRDefault="00370320" w:rsidP="00887F1F">
            <w:pPr>
              <w:pStyle w:val="TCellCard"/>
            </w:pPr>
            <w:r w:rsidRPr="00590C30">
              <w:t>789</w:t>
            </w:r>
          </w:p>
        </w:tc>
        <w:tc>
          <w:tcPr>
            <w:tcW w:w="1008" w:type="dxa"/>
          </w:tcPr>
          <w:p w14:paraId="2DD0D615" w14:textId="77777777" w:rsidR="00370320" w:rsidRPr="00590C30" w:rsidRDefault="00370320" w:rsidP="00887F1F">
            <w:pPr>
              <w:pStyle w:val="TCellCard"/>
            </w:pPr>
            <w:r w:rsidRPr="00590C30">
              <w:t>32</w:t>
            </w:r>
          </w:p>
        </w:tc>
        <w:tc>
          <w:tcPr>
            <w:tcW w:w="1008" w:type="dxa"/>
          </w:tcPr>
          <w:p w14:paraId="3FB1AC3C" w14:textId="77777777" w:rsidR="00370320" w:rsidRPr="00590C30" w:rsidRDefault="00370320" w:rsidP="00887F1F">
            <w:pPr>
              <w:pStyle w:val="TCellCard"/>
            </w:pPr>
            <w:r w:rsidRPr="00590C30">
              <w:t>3731</w:t>
            </w:r>
          </w:p>
        </w:tc>
        <w:tc>
          <w:tcPr>
            <w:tcW w:w="1008" w:type="dxa"/>
          </w:tcPr>
          <w:p w14:paraId="1E295403" w14:textId="77777777" w:rsidR="00370320" w:rsidRPr="00590C30" w:rsidRDefault="00370320" w:rsidP="00887F1F">
            <w:pPr>
              <w:pStyle w:val="TCellCard"/>
            </w:pPr>
            <w:r w:rsidRPr="00590C30">
              <w:t>5</w:t>
            </w:r>
          </w:p>
        </w:tc>
        <w:tc>
          <w:tcPr>
            <w:tcW w:w="1008" w:type="dxa"/>
          </w:tcPr>
          <w:p w14:paraId="3288C53E" w14:textId="77777777" w:rsidR="00370320" w:rsidRPr="00590C30" w:rsidRDefault="00370320" w:rsidP="00887F1F">
            <w:pPr>
              <w:pStyle w:val="TCellCard"/>
            </w:pPr>
          </w:p>
        </w:tc>
        <w:tc>
          <w:tcPr>
            <w:tcW w:w="1008" w:type="dxa"/>
          </w:tcPr>
          <w:p w14:paraId="4403A04F" w14:textId="77777777" w:rsidR="00370320" w:rsidRPr="00590C30" w:rsidRDefault="00370320" w:rsidP="00887F1F">
            <w:pPr>
              <w:pStyle w:val="TCellCard"/>
            </w:pPr>
          </w:p>
        </w:tc>
        <w:tc>
          <w:tcPr>
            <w:tcW w:w="1008" w:type="dxa"/>
          </w:tcPr>
          <w:p w14:paraId="5A29C6CC" w14:textId="77777777" w:rsidR="00370320" w:rsidRPr="00590C30" w:rsidRDefault="00370320" w:rsidP="00887F1F">
            <w:pPr>
              <w:pStyle w:val="TCellCard"/>
            </w:pPr>
          </w:p>
        </w:tc>
        <w:tc>
          <w:tcPr>
            <w:tcW w:w="1008" w:type="dxa"/>
          </w:tcPr>
          <w:p w14:paraId="0FBC609F" w14:textId="77777777" w:rsidR="00370320" w:rsidRPr="00590C30" w:rsidRDefault="00370320" w:rsidP="00887F1F">
            <w:pPr>
              <w:pStyle w:val="TCellCard"/>
            </w:pPr>
          </w:p>
        </w:tc>
        <w:tc>
          <w:tcPr>
            <w:tcW w:w="1008" w:type="dxa"/>
          </w:tcPr>
          <w:p w14:paraId="48D36570" w14:textId="77777777" w:rsidR="00370320" w:rsidRPr="00590C30" w:rsidRDefault="00370320" w:rsidP="00887F1F">
            <w:pPr>
              <w:pStyle w:val="TCellCard"/>
            </w:pPr>
          </w:p>
        </w:tc>
      </w:tr>
    </w:tbl>
    <w:p w14:paraId="77F1B764" w14:textId="77777777" w:rsidR="00370320" w:rsidRPr="00590C30" w:rsidRDefault="00370320" w:rsidP="00EF54DE">
      <w:pPr>
        <w:pStyle w:val="CardSpacing"/>
      </w:pPr>
    </w:p>
    <w:p w14:paraId="0F156301"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BE2CD31" w14:textId="77777777" w:rsidTr="004927F1">
        <w:tc>
          <w:tcPr>
            <w:tcW w:w="1080" w:type="dxa"/>
            <w:tcBorders>
              <w:bottom w:val="single" w:sz="4" w:space="0" w:color="auto"/>
            </w:tcBorders>
          </w:tcPr>
          <w:p w14:paraId="560C587C"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2AB6397"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41869D3"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7A0B8EA" w14:textId="77777777" w:rsidR="00370320" w:rsidRPr="004927F1" w:rsidRDefault="00370320" w:rsidP="004927F1">
            <w:pPr>
              <w:pStyle w:val="CardHeader"/>
              <w:rPr>
                <w:b w:val="0"/>
                <w:bCs/>
              </w:rPr>
            </w:pPr>
            <w:r w:rsidRPr="004927F1">
              <w:rPr>
                <w:b w:val="0"/>
                <w:bCs/>
              </w:rPr>
              <w:t>Default</w:t>
            </w:r>
          </w:p>
        </w:tc>
      </w:tr>
      <w:tr w:rsidR="00370320" w:rsidRPr="00590C30" w14:paraId="7D1F2BAF" w14:textId="77777777" w:rsidTr="004927F1">
        <w:tc>
          <w:tcPr>
            <w:tcW w:w="1080" w:type="dxa"/>
            <w:tcBorders>
              <w:top w:val="single" w:sz="4" w:space="0" w:color="auto"/>
            </w:tcBorders>
          </w:tcPr>
          <w:p w14:paraId="2334F4C1" w14:textId="77777777" w:rsidR="00370320" w:rsidRPr="00590C30" w:rsidRDefault="00370320" w:rsidP="001C388A">
            <w:pPr>
              <w:pStyle w:val="TCaseControl"/>
            </w:pPr>
            <w:r w:rsidRPr="00590C30">
              <w:t>EID</w:t>
            </w:r>
          </w:p>
        </w:tc>
        <w:tc>
          <w:tcPr>
            <w:tcW w:w="6480" w:type="dxa"/>
            <w:tcBorders>
              <w:top w:val="single" w:sz="4" w:space="0" w:color="auto"/>
            </w:tcBorders>
          </w:tcPr>
          <w:p w14:paraId="419E5798"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29346F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7178A3E" w14:textId="77777777" w:rsidR="00370320" w:rsidRPr="00590C30" w:rsidRDefault="00370320" w:rsidP="001C388A">
            <w:pPr>
              <w:pStyle w:val="TCaseControl"/>
            </w:pPr>
            <w:r w:rsidRPr="00590C30">
              <w:t>None</w:t>
            </w:r>
          </w:p>
        </w:tc>
      </w:tr>
      <w:tr w:rsidR="00370320" w:rsidRPr="00590C30" w14:paraId="1637760A" w14:textId="77777777" w:rsidTr="001C388A">
        <w:tc>
          <w:tcPr>
            <w:tcW w:w="1080" w:type="dxa"/>
          </w:tcPr>
          <w:p w14:paraId="5BC6CEF3" w14:textId="77777777" w:rsidR="00370320" w:rsidRPr="00590C30" w:rsidRDefault="00370320" w:rsidP="001C388A">
            <w:pPr>
              <w:pStyle w:val="TCaseControl"/>
            </w:pPr>
            <w:r w:rsidRPr="00590C30">
              <w:t>PID</w:t>
            </w:r>
          </w:p>
        </w:tc>
        <w:tc>
          <w:tcPr>
            <w:tcW w:w="6480" w:type="dxa"/>
          </w:tcPr>
          <w:p w14:paraId="74FE1D1C" w14:textId="77777777" w:rsidR="00370320" w:rsidRPr="00590C30" w:rsidRDefault="00370320" w:rsidP="001C388A">
            <w:pPr>
              <w:pStyle w:val="TCaseControl"/>
            </w:pPr>
            <w:r>
              <w:t>ID number of a PMASS</w:t>
            </w:r>
            <w:r w:rsidRPr="00590C30">
              <w:t xml:space="preserve"> Bulk data entry</w:t>
            </w:r>
          </w:p>
        </w:tc>
        <w:tc>
          <w:tcPr>
            <w:tcW w:w="1440" w:type="dxa"/>
          </w:tcPr>
          <w:p w14:paraId="53AFBD65" w14:textId="77777777" w:rsidR="00370320" w:rsidRPr="00590C30" w:rsidRDefault="00370320" w:rsidP="001C388A">
            <w:pPr>
              <w:pStyle w:val="TCaseControl"/>
            </w:pPr>
            <w:r w:rsidRPr="00590C30">
              <w:t>Integer &gt; 0</w:t>
            </w:r>
          </w:p>
        </w:tc>
        <w:tc>
          <w:tcPr>
            <w:tcW w:w="1080" w:type="dxa"/>
          </w:tcPr>
          <w:p w14:paraId="1801C035" w14:textId="77777777" w:rsidR="00370320" w:rsidRPr="00590C30" w:rsidRDefault="00370320" w:rsidP="001C388A">
            <w:pPr>
              <w:pStyle w:val="TCaseControl"/>
            </w:pPr>
            <w:r w:rsidRPr="00590C30">
              <w:t>EID</w:t>
            </w:r>
          </w:p>
        </w:tc>
      </w:tr>
      <w:tr w:rsidR="00370320" w:rsidRPr="00590C30" w14:paraId="646B2D1B" w14:textId="77777777" w:rsidTr="001C388A">
        <w:tc>
          <w:tcPr>
            <w:tcW w:w="1080" w:type="dxa"/>
          </w:tcPr>
          <w:p w14:paraId="303A9C14" w14:textId="77777777" w:rsidR="00370320" w:rsidRPr="00590C30" w:rsidRDefault="00370320" w:rsidP="001C388A">
            <w:pPr>
              <w:pStyle w:val="TCaseControl"/>
            </w:pPr>
            <w:r>
              <w:t>G1</w:t>
            </w:r>
          </w:p>
        </w:tc>
        <w:tc>
          <w:tcPr>
            <w:tcW w:w="6480" w:type="dxa"/>
          </w:tcPr>
          <w:p w14:paraId="53827F2F" w14:textId="77777777" w:rsidR="00370320" w:rsidRPr="00590C30" w:rsidRDefault="00370320" w:rsidP="001C388A">
            <w:pPr>
              <w:pStyle w:val="TCaseControl"/>
            </w:pPr>
            <w:r>
              <w:t>ID number of the grid</w:t>
            </w:r>
            <w:r w:rsidRPr="00590C30">
              <w:t xml:space="preserve"> to which the element is attached</w:t>
            </w:r>
          </w:p>
        </w:tc>
        <w:tc>
          <w:tcPr>
            <w:tcW w:w="1440" w:type="dxa"/>
          </w:tcPr>
          <w:p w14:paraId="505618B2" w14:textId="77777777" w:rsidR="00370320" w:rsidRPr="00590C30" w:rsidRDefault="00370320" w:rsidP="001C388A">
            <w:pPr>
              <w:pStyle w:val="TCaseControl"/>
            </w:pPr>
            <w:r w:rsidRPr="00590C30">
              <w:t>Integer &gt; 0</w:t>
            </w:r>
          </w:p>
        </w:tc>
        <w:tc>
          <w:tcPr>
            <w:tcW w:w="1080" w:type="dxa"/>
          </w:tcPr>
          <w:p w14:paraId="11FE50B7" w14:textId="77777777" w:rsidR="00370320" w:rsidRPr="00590C30" w:rsidRDefault="00370320" w:rsidP="001C388A">
            <w:pPr>
              <w:pStyle w:val="TCaseControl"/>
            </w:pPr>
            <w:r w:rsidRPr="00590C30">
              <w:t>None</w:t>
            </w:r>
          </w:p>
        </w:tc>
      </w:tr>
      <w:tr w:rsidR="00370320" w:rsidRPr="00590C30" w14:paraId="10372328" w14:textId="77777777" w:rsidTr="001C388A">
        <w:tc>
          <w:tcPr>
            <w:tcW w:w="1080" w:type="dxa"/>
          </w:tcPr>
          <w:p w14:paraId="793509CC" w14:textId="77777777" w:rsidR="00370320" w:rsidRPr="00590C30" w:rsidRDefault="00370320" w:rsidP="001C388A">
            <w:pPr>
              <w:pStyle w:val="TCaseControl"/>
            </w:pPr>
            <w:r>
              <w:t>C</w:t>
            </w:r>
          </w:p>
        </w:tc>
        <w:tc>
          <w:tcPr>
            <w:tcW w:w="6480" w:type="dxa"/>
          </w:tcPr>
          <w:p w14:paraId="02C5E03B" w14:textId="77777777" w:rsidR="00370320" w:rsidRPr="00590C30" w:rsidRDefault="00370320" w:rsidP="001C388A">
            <w:pPr>
              <w:pStyle w:val="TCaseControl"/>
            </w:pPr>
            <w:r w:rsidRPr="00590C30">
              <w:t>Component number (1-6)</w:t>
            </w:r>
            <w:r>
              <w:t xml:space="preserve"> of the degree of freedom, at G1</w:t>
            </w:r>
            <w:r w:rsidRPr="00590C30">
              <w:t xml:space="preserve">, to which the </w:t>
            </w:r>
            <w:r>
              <w:t>mass</w:t>
            </w:r>
            <w:r w:rsidRPr="00590C30">
              <w:t xml:space="preserve"> element is connected </w:t>
            </w:r>
          </w:p>
        </w:tc>
        <w:tc>
          <w:tcPr>
            <w:tcW w:w="1440" w:type="dxa"/>
          </w:tcPr>
          <w:p w14:paraId="7C37FA7E" w14:textId="77777777" w:rsidR="00370320" w:rsidRPr="00590C30" w:rsidRDefault="00370320" w:rsidP="001C388A">
            <w:pPr>
              <w:pStyle w:val="TCaseControl"/>
            </w:pPr>
            <w:r w:rsidRPr="00590C30">
              <w:t>Integer 1-6</w:t>
            </w:r>
          </w:p>
        </w:tc>
        <w:tc>
          <w:tcPr>
            <w:tcW w:w="1080" w:type="dxa"/>
          </w:tcPr>
          <w:p w14:paraId="0A91A36C" w14:textId="77777777" w:rsidR="00370320" w:rsidRPr="00590C30" w:rsidRDefault="00370320" w:rsidP="001C388A">
            <w:pPr>
              <w:pStyle w:val="TCaseControl"/>
            </w:pPr>
            <w:r w:rsidRPr="00590C30">
              <w:t>None</w:t>
            </w:r>
          </w:p>
        </w:tc>
      </w:tr>
    </w:tbl>
    <w:p w14:paraId="2E4C5C7F" w14:textId="77777777" w:rsidR="00370320" w:rsidRPr="00EF54DE" w:rsidRDefault="00370320" w:rsidP="00EF54DE">
      <w:pPr>
        <w:pStyle w:val="CardSpacing"/>
      </w:pPr>
    </w:p>
    <w:p w14:paraId="0BE865B5" w14:textId="2B2CDA77" w:rsidR="00370320" w:rsidRPr="00E80610" w:rsidRDefault="00370320" w:rsidP="00724600">
      <w:pPr>
        <w:pStyle w:val="CardHeader"/>
      </w:pPr>
      <w:r w:rsidRPr="00E80610">
        <w:t>Remarks:</w:t>
      </w:r>
    </w:p>
    <w:p w14:paraId="6D9286C6" w14:textId="4189931B" w:rsidR="00370320" w:rsidRPr="00590C30" w:rsidRDefault="00370320" w:rsidP="002E4250">
      <w:pPr>
        <w:pStyle w:val="Remarks"/>
      </w:pPr>
      <w:r w:rsidRPr="00590C30">
        <w:t>1.</w:t>
      </w:r>
      <w:r w:rsidRPr="00590C30">
        <w:tab/>
        <w:t>No other element in the model may have the same element ID</w:t>
      </w:r>
      <w:r w:rsidR="00C84C77">
        <w:t>.</w:t>
      </w:r>
    </w:p>
    <w:p w14:paraId="7DDCFE7A" w14:textId="77777777" w:rsidR="00370320" w:rsidRPr="00590C30" w:rsidRDefault="00370320" w:rsidP="002E4250">
      <w:pPr>
        <w:pStyle w:val="Remarks"/>
      </w:pPr>
      <w:r w:rsidRPr="00590C30">
        <w:t>2.</w:t>
      </w:r>
      <w:r w:rsidRPr="00590C30">
        <w:tab/>
        <w:t xml:space="preserve">The degrees of freedom specified by </w:t>
      </w:r>
      <w:r>
        <w:t>Gi/Ci</w:t>
      </w:r>
      <w:r w:rsidRPr="00590C30">
        <w:t xml:space="preserve"> must be global degrees of freedom.</w:t>
      </w:r>
    </w:p>
    <w:p w14:paraId="16629A90" w14:textId="55DD4873" w:rsidR="00370320" w:rsidRPr="00590C30" w:rsidRDefault="00370320" w:rsidP="002E4250">
      <w:pPr>
        <w:pStyle w:val="Remarks"/>
      </w:pPr>
      <w:r>
        <w:t>3</w:t>
      </w:r>
      <w:r w:rsidRPr="00590C30">
        <w:t>.</w:t>
      </w:r>
      <w:r w:rsidRPr="00590C30">
        <w:tab/>
      </w:r>
      <w:r>
        <w:t>For MYSTRAN, the mass can only be connected to 1 grid (not 2 as is allowed in NASTRAN)</w:t>
      </w:r>
      <w:r w:rsidR="00C84C77">
        <w:t>.</w:t>
      </w:r>
    </w:p>
    <w:p w14:paraId="5FD0562F" w14:textId="77777777" w:rsidR="00370320" w:rsidRDefault="00370320" w:rsidP="00370320"/>
    <w:p w14:paraId="56873B0A" w14:textId="77777777" w:rsidR="00370320" w:rsidRPr="002E696B" w:rsidRDefault="00370320" w:rsidP="004C6C23">
      <w:pPr>
        <w:pStyle w:val="Corner"/>
      </w:pPr>
      <w:r>
        <w:br w:type="page"/>
      </w:r>
      <w:r>
        <w:lastRenderedPageBreak/>
        <w:t>CMASS2</w:t>
      </w:r>
    </w:p>
    <w:p w14:paraId="5DDCE964" w14:textId="77777777" w:rsidR="00370320" w:rsidRPr="007E3809" w:rsidRDefault="00370320" w:rsidP="008472B7">
      <w:pPr>
        <w:pStyle w:val="Heading2"/>
      </w:pPr>
      <w:bookmarkStart w:id="1980" w:name="_Toc195483803"/>
      <w:r>
        <w:t>CMASS2</w:t>
      </w:r>
      <w:bookmarkEnd w:id="1980"/>
    </w:p>
    <w:p w14:paraId="7EF29B75" w14:textId="77777777" w:rsidR="00370320" w:rsidRDefault="00370320" w:rsidP="00DF44C9">
      <w:pPr>
        <w:pStyle w:val="SpecialSpace"/>
      </w:pPr>
    </w:p>
    <w:p w14:paraId="3C42DA8E" w14:textId="51DB87C7" w:rsidR="00370320" w:rsidRPr="00590C30" w:rsidRDefault="00370320" w:rsidP="00724600">
      <w:pPr>
        <w:pStyle w:val="CardHeader"/>
      </w:pPr>
      <w:r w:rsidRPr="00590C30">
        <w:t>Description</w:t>
      </w:r>
      <w:r w:rsidR="00AE600C">
        <w:t>:</w:t>
      </w:r>
    </w:p>
    <w:p w14:paraId="571222B4" w14:textId="4545D02A" w:rsidR="00370320" w:rsidRDefault="00370320" w:rsidP="00AF3FFE">
      <w:pPr>
        <w:pStyle w:val="CardSpacing"/>
      </w:pPr>
      <w:r>
        <w:t>S</w:t>
      </w:r>
      <w:r w:rsidRPr="00590C30">
        <w:t xml:space="preserve">calar </w:t>
      </w:r>
      <w:r>
        <w:t>mass</w:t>
      </w:r>
      <w:r w:rsidRPr="00590C30">
        <w:t xml:space="preserve"> element</w:t>
      </w:r>
      <w:r>
        <w:t xml:space="preserve"> connected to 2 grid points (GRID’s) with the element stiffness defined</w:t>
      </w:r>
      <w:r w:rsidR="00C84C77">
        <w:t>.</w:t>
      </w:r>
    </w:p>
    <w:p w14:paraId="7FFC84B0" w14:textId="77777777" w:rsidR="00370320" w:rsidRPr="00590C30" w:rsidRDefault="00370320" w:rsidP="00EF54DE">
      <w:pPr>
        <w:pStyle w:val="CardSpacing"/>
      </w:pPr>
    </w:p>
    <w:p w14:paraId="157B598A"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71615B7" w14:textId="77777777" w:rsidTr="00B83C39">
        <w:tc>
          <w:tcPr>
            <w:tcW w:w="1080" w:type="dxa"/>
            <w:tcBorders>
              <w:top w:val="nil"/>
              <w:left w:val="nil"/>
              <w:bottom w:val="nil"/>
              <w:right w:val="nil"/>
            </w:tcBorders>
          </w:tcPr>
          <w:p w14:paraId="3F74D923" w14:textId="77777777" w:rsidR="00370320" w:rsidRPr="00590C30" w:rsidRDefault="00370320" w:rsidP="00887F1F">
            <w:pPr>
              <w:pStyle w:val="TCellCard"/>
            </w:pPr>
            <w:r w:rsidRPr="00590C30">
              <w:t>1</w:t>
            </w:r>
          </w:p>
        </w:tc>
        <w:tc>
          <w:tcPr>
            <w:tcW w:w="936" w:type="dxa"/>
            <w:tcBorders>
              <w:top w:val="nil"/>
              <w:left w:val="nil"/>
              <w:bottom w:val="nil"/>
              <w:right w:val="nil"/>
            </w:tcBorders>
          </w:tcPr>
          <w:p w14:paraId="00BAF8CC"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1FE75EDC"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0A2EF2F8" w14:textId="77777777" w:rsidR="00370320" w:rsidRPr="00590C30" w:rsidRDefault="00370320" w:rsidP="00887F1F">
            <w:pPr>
              <w:pStyle w:val="TCellCard"/>
            </w:pPr>
            <w:r w:rsidRPr="00590C30">
              <w:t>4</w:t>
            </w:r>
          </w:p>
        </w:tc>
        <w:tc>
          <w:tcPr>
            <w:tcW w:w="1008" w:type="dxa"/>
            <w:tcBorders>
              <w:top w:val="nil"/>
              <w:left w:val="nil"/>
              <w:bottom w:val="nil"/>
              <w:right w:val="nil"/>
            </w:tcBorders>
          </w:tcPr>
          <w:p w14:paraId="462BD94A"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1B3BCF21"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6085DBAF"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A49B958"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4958269B"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55CDE6A4" w14:textId="77777777" w:rsidR="00370320" w:rsidRPr="00590C30" w:rsidRDefault="00370320" w:rsidP="00887F1F">
            <w:pPr>
              <w:pStyle w:val="TCellCard"/>
            </w:pPr>
            <w:r w:rsidRPr="00590C30">
              <w:t>10</w:t>
            </w:r>
          </w:p>
        </w:tc>
      </w:tr>
      <w:tr w:rsidR="00370320" w:rsidRPr="00590C30" w14:paraId="2135D83A" w14:textId="77777777" w:rsidTr="00B83C39">
        <w:tc>
          <w:tcPr>
            <w:tcW w:w="1080" w:type="dxa"/>
            <w:tcBorders>
              <w:top w:val="single" w:sz="4" w:space="0" w:color="auto"/>
              <w:right w:val="single" w:sz="4" w:space="0" w:color="auto"/>
            </w:tcBorders>
          </w:tcPr>
          <w:p w14:paraId="054BFC27" w14:textId="77777777" w:rsidR="00370320" w:rsidRPr="00590C30" w:rsidRDefault="00370320" w:rsidP="00887F1F">
            <w:pPr>
              <w:pStyle w:val="TCellCard"/>
            </w:pPr>
            <w:r>
              <w:t>CMASS2</w:t>
            </w:r>
          </w:p>
        </w:tc>
        <w:tc>
          <w:tcPr>
            <w:tcW w:w="936" w:type="dxa"/>
            <w:tcBorders>
              <w:top w:val="single" w:sz="4" w:space="0" w:color="auto"/>
              <w:left w:val="single" w:sz="4" w:space="0" w:color="auto"/>
              <w:right w:val="single" w:sz="4" w:space="0" w:color="auto"/>
            </w:tcBorders>
          </w:tcPr>
          <w:p w14:paraId="4F152282"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78D9B3DC" w14:textId="77777777" w:rsidR="00370320" w:rsidRPr="00590C30" w:rsidRDefault="00370320" w:rsidP="00887F1F">
            <w:pPr>
              <w:pStyle w:val="TCellCard"/>
            </w:pPr>
            <w:r>
              <w:t>K</w:t>
            </w:r>
          </w:p>
        </w:tc>
        <w:tc>
          <w:tcPr>
            <w:tcW w:w="1008" w:type="dxa"/>
            <w:tcBorders>
              <w:top w:val="single" w:sz="4" w:space="0" w:color="auto"/>
              <w:left w:val="single" w:sz="4" w:space="0" w:color="auto"/>
              <w:right w:val="single" w:sz="4" w:space="0" w:color="auto"/>
            </w:tcBorders>
          </w:tcPr>
          <w:p w14:paraId="52D5E892" w14:textId="77777777" w:rsidR="00370320" w:rsidRPr="00590C30" w:rsidRDefault="00370320" w:rsidP="00887F1F">
            <w:pPr>
              <w:pStyle w:val="TCellCard"/>
            </w:pPr>
            <w:r w:rsidRPr="00590C30">
              <w:t>G1</w:t>
            </w:r>
          </w:p>
        </w:tc>
        <w:tc>
          <w:tcPr>
            <w:tcW w:w="1008" w:type="dxa"/>
            <w:tcBorders>
              <w:top w:val="single" w:sz="4" w:space="0" w:color="auto"/>
              <w:left w:val="single" w:sz="4" w:space="0" w:color="auto"/>
              <w:right w:val="single" w:sz="4" w:space="0" w:color="auto"/>
            </w:tcBorders>
          </w:tcPr>
          <w:p w14:paraId="7348075F" w14:textId="77777777" w:rsidR="00370320" w:rsidRPr="00590C30" w:rsidRDefault="00370320" w:rsidP="00887F1F">
            <w:pPr>
              <w:pStyle w:val="TCellCard"/>
            </w:pPr>
            <w:r w:rsidRPr="00590C30">
              <w:t>C1</w:t>
            </w:r>
          </w:p>
        </w:tc>
        <w:tc>
          <w:tcPr>
            <w:tcW w:w="1008" w:type="dxa"/>
            <w:tcBorders>
              <w:top w:val="single" w:sz="4" w:space="0" w:color="auto"/>
              <w:left w:val="single" w:sz="4" w:space="0" w:color="auto"/>
              <w:right w:val="single" w:sz="4" w:space="0" w:color="auto"/>
            </w:tcBorders>
            <w:shd w:val="clear" w:color="auto" w:fill="E0E0E0"/>
          </w:tcPr>
          <w:p w14:paraId="2D4FBBA7"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66DEBE1F"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A309DE8"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06267D50" w14:textId="77777777" w:rsidR="00370320" w:rsidRPr="00590C30" w:rsidRDefault="00370320" w:rsidP="00887F1F">
            <w:pPr>
              <w:pStyle w:val="TCellCard"/>
            </w:pPr>
          </w:p>
        </w:tc>
        <w:tc>
          <w:tcPr>
            <w:tcW w:w="1008" w:type="dxa"/>
            <w:tcBorders>
              <w:top w:val="single" w:sz="4" w:space="0" w:color="auto"/>
              <w:left w:val="single" w:sz="4" w:space="0" w:color="auto"/>
            </w:tcBorders>
          </w:tcPr>
          <w:p w14:paraId="0DA22A1A" w14:textId="77777777" w:rsidR="00370320" w:rsidRPr="00590C30" w:rsidRDefault="00370320" w:rsidP="00887F1F">
            <w:pPr>
              <w:pStyle w:val="TCellCard"/>
            </w:pPr>
          </w:p>
        </w:tc>
      </w:tr>
    </w:tbl>
    <w:p w14:paraId="29B4E610" w14:textId="77777777" w:rsidR="00370320" w:rsidRPr="00590C30" w:rsidRDefault="00370320" w:rsidP="00EF54DE">
      <w:pPr>
        <w:pStyle w:val="CardSpacing"/>
      </w:pPr>
    </w:p>
    <w:p w14:paraId="1BEAC81C"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7CF5EE19" w14:textId="77777777" w:rsidTr="00B83C39">
        <w:tc>
          <w:tcPr>
            <w:tcW w:w="1070" w:type="dxa"/>
          </w:tcPr>
          <w:p w14:paraId="6D42B415" w14:textId="77777777" w:rsidR="00370320" w:rsidRPr="00590C30" w:rsidRDefault="00370320" w:rsidP="00887F1F">
            <w:pPr>
              <w:pStyle w:val="TCellCard"/>
            </w:pPr>
            <w:r>
              <w:t>CMASS2</w:t>
            </w:r>
          </w:p>
        </w:tc>
        <w:tc>
          <w:tcPr>
            <w:tcW w:w="946" w:type="dxa"/>
          </w:tcPr>
          <w:p w14:paraId="330388DC" w14:textId="77777777" w:rsidR="00370320" w:rsidRPr="00590C30" w:rsidRDefault="00370320" w:rsidP="00887F1F">
            <w:pPr>
              <w:pStyle w:val="TCellCard"/>
            </w:pPr>
            <w:r w:rsidRPr="00590C30">
              <w:t>789</w:t>
            </w:r>
          </w:p>
        </w:tc>
        <w:tc>
          <w:tcPr>
            <w:tcW w:w="1008" w:type="dxa"/>
          </w:tcPr>
          <w:p w14:paraId="29A623E2" w14:textId="77777777" w:rsidR="00370320" w:rsidRPr="00590C30" w:rsidRDefault="00370320" w:rsidP="00887F1F">
            <w:pPr>
              <w:pStyle w:val="TCellCard"/>
            </w:pPr>
            <w:r>
              <w:t>1.234+06</w:t>
            </w:r>
          </w:p>
        </w:tc>
        <w:tc>
          <w:tcPr>
            <w:tcW w:w="1008" w:type="dxa"/>
          </w:tcPr>
          <w:p w14:paraId="65BB6546" w14:textId="77777777" w:rsidR="00370320" w:rsidRPr="00590C30" w:rsidRDefault="00370320" w:rsidP="00887F1F">
            <w:pPr>
              <w:pStyle w:val="TCellCard"/>
            </w:pPr>
            <w:r w:rsidRPr="00590C30">
              <w:t>3731</w:t>
            </w:r>
          </w:p>
        </w:tc>
        <w:tc>
          <w:tcPr>
            <w:tcW w:w="1008" w:type="dxa"/>
          </w:tcPr>
          <w:p w14:paraId="612915E7" w14:textId="77777777" w:rsidR="00370320" w:rsidRPr="00590C30" w:rsidRDefault="00370320" w:rsidP="00887F1F">
            <w:pPr>
              <w:pStyle w:val="TCellCard"/>
            </w:pPr>
            <w:r w:rsidRPr="00590C30">
              <w:t>5</w:t>
            </w:r>
          </w:p>
        </w:tc>
        <w:tc>
          <w:tcPr>
            <w:tcW w:w="1008" w:type="dxa"/>
          </w:tcPr>
          <w:p w14:paraId="003A3935" w14:textId="77777777" w:rsidR="00370320" w:rsidRPr="00590C30" w:rsidRDefault="00370320" w:rsidP="00887F1F">
            <w:pPr>
              <w:pStyle w:val="TCellCard"/>
            </w:pPr>
          </w:p>
        </w:tc>
        <w:tc>
          <w:tcPr>
            <w:tcW w:w="1008" w:type="dxa"/>
          </w:tcPr>
          <w:p w14:paraId="54B14426" w14:textId="77777777" w:rsidR="00370320" w:rsidRPr="00590C30" w:rsidRDefault="00370320" w:rsidP="00887F1F">
            <w:pPr>
              <w:pStyle w:val="TCellCard"/>
            </w:pPr>
          </w:p>
        </w:tc>
        <w:tc>
          <w:tcPr>
            <w:tcW w:w="1008" w:type="dxa"/>
          </w:tcPr>
          <w:p w14:paraId="2F9051DB" w14:textId="77777777" w:rsidR="00370320" w:rsidRPr="00590C30" w:rsidRDefault="00370320" w:rsidP="00887F1F">
            <w:pPr>
              <w:pStyle w:val="TCellCard"/>
            </w:pPr>
          </w:p>
        </w:tc>
        <w:tc>
          <w:tcPr>
            <w:tcW w:w="1008" w:type="dxa"/>
          </w:tcPr>
          <w:p w14:paraId="4EA0FD93" w14:textId="77777777" w:rsidR="00370320" w:rsidRPr="00590C30" w:rsidRDefault="00370320" w:rsidP="00887F1F">
            <w:pPr>
              <w:pStyle w:val="TCellCard"/>
            </w:pPr>
          </w:p>
        </w:tc>
        <w:tc>
          <w:tcPr>
            <w:tcW w:w="1008" w:type="dxa"/>
          </w:tcPr>
          <w:p w14:paraId="112CC107" w14:textId="77777777" w:rsidR="00370320" w:rsidRPr="00590C30" w:rsidRDefault="00370320" w:rsidP="00887F1F">
            <w:pPr>
              <w:pStyle w:val="TCellCard"/>
            </w:pPr>
          </w:p>
        </w:tc>
      </w:tr>
    </w:tbl>
    <w:p w14:paraId="01BC3D02" w14:textId="77777777" w:rsidR="00370320" w:rsidRPr="00590C30" w:rsidRDefault="00370320" w:rsidP="00EF54DE">
      <w:pPr>
        <w:pStyle w:val="CardSpacing"/>
      </w:pPr>
    </w:p>
    <w:p w14:paraId="2D7D1606"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2F2D6F4" w14:textId="77777777" w:rsidTr="004927F1">
        <w:tc>
          <w:tcPr>
            <w:tcW w:w="1080" w:type="dxa"/>
            <w:tcBorders>
              <w:bottom w:val="single" w:sz="4" w:space="0" w:color="auto"/>
            </w:tcBorders>
          </w:tcPr>
          <w:p w14:paraId="6FE77DB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ECDEE02"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D307C32"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8197038" w14:textId="77777777" w:rsidR="00370320" w:rsidRPr="004927F1" w:rsidRDefault="00370320" w:rsidP="004927F1">
            <w:pPr>
              <w:pStyle w:val="CardHeader"/>
              <w:rPr>
                <w:b w:val="0"/>
                <w:bCs/>
              </w:rPr>
            </w:pPr>
            <w:r w:rsidRPr="004927F1">
              <w:rPr>
                <w:b w:val="0"/>
                <w:bCs/>
              </w:rPr>
              <w:t>Default</w:t>
            </w:r>
          </w:p>
        </w:tc>
      </w:tr>
      <w:tr w:rsidR="00370320" w:rsidRPr="00590C30" w14:paraId="03A784DE" w14:textId="77777777" w:rsidTr="004927F1">
        <w:tc>
          <w:tcPr>
            <w:tcW w:w="1080" w:type="dxa"/>
            <w:tcBorders>
              <w:top w:val="single" w:sz="4" w:space="0" w:color="auto"/>
            </w:tcBorders>
          </w:tcPr>
          <w:p w14:paraId="6E5CCAF4" w14:textId="77777777" w:rsidR="00370320" w:rsidRPr="00590C30" w:rsidRDefault="00370320" w:rsidP="001C388A">
            <w:pPr>
              <w:pStyle w:val="TCaseControl"/>
            </w:pPr>
            <w:r w:rsidRPr="00590C30">
              <w:t>EID</w:t>
            </w:r>
          </w:p>
        </w:tc>
        <w:tc>
          <w:tcPr>
            <w:tcW w:w="6480" w:type="dxa"/>
            <w:tcBorders>
              <w:top w:val="single" w:sz="4" w:space="0" w:color="auto"/>
            </w:tcBorders>
          </w:tcPr>
          <w:p w14:paraId="78E2D21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0A2F2C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649AE10" w14:textId="77777777" w:rsidR="00370320" w:rsidRPr="00590C30" w:rsidRDefault="00370320" w:rsidP="001C388A">
            <w:pPr>
              <w:pStyle w:val="TCaseControl"/>
            </w:pPr>
            <w:r w:rsidRPr="00590C30">
              <w:t>None</w:t>
            </w:r>
          </w:p>
        </w:tc>
      </w:tr>
      <w:tr w:rsidR="00370320" w:rsidRPr="00590C30" w14:paraId="5D7984CF" w14:textId="77777777" w:rsidTr="001C388A">
        <w:tc>
          <w:tcPr>
            <w:tcW w:w="1080" w:type="dxa"/>
          </w:tcPr>
          <w:p w14:paraId="74C931B9" w14:textId="77777777" w:rsidR="00370320" w:rsidRPr="00590C30" w:rsidRDefault="00370320" w:rsidP="001C388A">
            <w:pPr>
              <w:pStyle w:val="TCaseControl"/>
            </w:pPr>
            <w:r>
              <w:t>K</w:t>
            </w:r>
          </w:p>
        </w:tc>
        <w:tc>
          <w:tcPr>
            <w:tcW w:w="6480" w:type="dxa"/>
          </w:tcPr>
          <w:p w14:paraId="65857519" w14:textId="77777777" w:rsidR="00370320" w:rsidRPr="00590C30" w:rsidRDefault="00370320" w:rsidP="001C388A">
            <w:pPr>
              <w:pStyle w:val="TCaseControl"/>
            </w:pPr>
            <w:r>
              <w:t>Stiffness value</w:t>
            </w:r>
          </w:p>
        </w:tc>
        <w:tc>
          <w:tcPr>
            <w:tcW w:w="1440" w:type="dxa"/>
          </w:tcPr>
          <w:p w14:paraId="4BEA39B1" w14:textId="77777777" w:rsidR="00370320" w:rsidRPr="00590C30" w:rsidRDefault="00370320" w:rsidP="001C388A">
            <w:pPr>
              <w:pStyle w:val="TCaseControl"/>
            </w:pPr>
            <w:r>
              <w:t>Real</w:t>
            </w:r>
          </w:p>
        </w:tc>
        <w:tc>
          <w:tcPr>
            <w:tcW w:w="1080" w:type="dxa"/>
          </w:tcPr>
          <w:p w14:paraId="73B40D92" w14:textId="77777777" w:rsidR="00370320" w:rsidRPr="00590C30" w:rsidRDefault="00370320" w:rsidP="001C388A">
            <w:pPr>
              <w:pStyle w:val="TCaseControl"/>
            </w:pPr>
            <w:r>
              <w:t>0.</w:t>
            </w:r>
          </w:p>
        </w:tc>
      </w:tr>
      <w:tr w:rsidR="00370320" w:rsidRPr="00590C30" w14:paraId="65E65518" w14:textId="77777777" w:rsidTr="001C388A">
        <w:tc>
          <w:tcPr>
            <w:tcW w:w="1080" w:type="dxa"/>
          </w:tcPr>
          <w:p w14:paraId="6B78CEC5" w14:textId="77777777" w:rsidR="00370320" w:rsidRPr="00590C30" w:rsidRDefault="00370320" w:rsidP="001C388A">
            <w:pPr>
              <w:pStyle w:val="TCaseControl"/>
            </w:pPr>
            <w:r w:rsidRPr="00590C30">
              <w:t>Gi</w:t>
            </w:r>
          </w:p>
        </w:tc>
        <w:tc>
          <w:tcPr>
            <w:tcW w:w="6480" w:type="dxa"/>
          </w:tcPr>
          <w:p w14:paraId="14A15A93" w14:textId="77777777" w:rsidR="00370320" w:rsidRPr="00590C30" w:rsidRDefault="00370320" w:rsidP="001C388A">
            <w:pPr>
              <w:pStyle w:val="TCaseControl"/>
            </w:pPr>
            <w:r w:rsidRPr="00590C30">
              <w:t>ID numbers of the grids to which the element is attached</w:t>
            </w:r>
          </w:p>
        </w:tc>
        <w:tc>
          <w:tcPr>
            <w:tcW w:w="1440" w:type="dxa"/>
          </w:tcPr>
          <w:p w14:paraId="0D1C6863" w14:textId="77777777" w:rsidR="00370320" w:rsidRPr="00590C30" w:rsidRDefault="00370320" w:rsidP="001C388A">
            <w:pPr>
              <w:pStyle w:val="TCaseControl"/>
            </w:pPr>
            <w:r w:rsidRPr="00590C30">
              <w:t>Integer &gt; 0</w:t>
            </w:r>
          </w:p>
        </w:tc>
        <w:tc>
          <w:tcPr>
            <w:tcW w:w="1080" w:type="dxa"/>
          </w:tcPr>
          <w:p w14:paraId="15DD4D2C" w14:textId="77777777" w:rsidR="00370320" w:rsidRPr="00590C30" w:rsidRDefault="00370320" w:rsidP="001C388A">
            <w:pPr>
              <w:pStyle w:val="TCaseControl"/>
            </w:pPr>
            <w:r w:rsidRPr="00590C30">
              <w:t>None</w:t>
            </w:r>
          </w:p>
        </w:tc>
      </w:tr>
      <w:tr w:rsidR="00370320" w:rsidRPr="00590C30" w14:paraId="39AB7078" w14:textId="77777777" w:rsidTr="001C388A">
        <w:tc>
          <w:tcPr>
            <w:tcW w:w="1080" w:type="dxa"/>
          </w:tcPr>
          <w:p w14:paraId="0C3C3A10" w14:textId="77777777" w:rsidR="00370320" w:rsidRPr="00590C30" w:rsidRDefault="00370320" w:rsidP="001C388A">
            <w:pPr>
              <w:pStyle w:val="TCaseControl"/>
            </w:pPr>
            <w:r w:rsidRPr="00590C30">
              <w:t>Ci</w:t>
            </w:r>
          </w:p>
        </w:tc>
        <w:tc>
          <w:tcPr>
            <w:tcW w:w="6480" w:type="dxa"/>
          </w:tcPr>
          <w:p w14:paraId="7D8C2A03" w14:textId="77777777" w:rsidR="00370320" w:rsidRPr="00590C30" w:rsidRDefault="00370320" w:rsidP="001C388A">
            <w:pPr>
              <w:pStyle w:val="TCaseControl"/>
            </w:pPr>
            <w:r w:rsidRPr="00590C30">
              <w:t xml:space="preserve">Component number (1-6) of the degree of freedom, at Gi, to which the </w:t>
            </w:r>
            <w:r>
              <w:t>mass</w:t>
            </w:r>
            <w:r w:rsidRPr="00590C30">
              <w:t xml:space="preserve"> element is connected </w:t>
            </w:r>
          </w:p>
        </w:tc>
        <w:tc>
          <w:tcPr>
            <w:tcW w:w="1440" w:type="dxa"/>
          </w:tcPr>
          <w:p w14:paraId="0534A9C2" w14:textId="77777777" w:rsidR="00370320" w:rsidRPr="00590C30" w:rsidRDefault="00370320" w:rsidP="001C388A">
            <w:pPr>
              <w:pStyle w:val="TCaseControl"/>
            </w:pPr>
            <w:r w:rsidRPr="00590C30">
              <w:t>Integer 1-6</w:t>
            </w:r>
          </w:p>
        </w:tc>
        <w:tc>
          <w:tcPr>
            <w:tcW w:w="1080" w:type="dxa"/>
          </w:tcPr>
          <w:p w14:paraId="506123E9" w14:textId="77777777" w:rsidR="00370320" w:rsidRPr="00590C30" w:rsidRDefault="00370320" w:rsidP="001C388A">
            <w:pPr>
              <w:pStyle w:val="TCaseControl"/>
            </w:pPr>
            <w:r w:rsidRPr="00590C30">
              <w:t>None</w:t>
            </w:r>
          </w:p>
        </w:tc>
      </w:tr>
    </w:tbl>
    <w:p w14:paraId="010688BC" w14:textId="77777777" w:rsidR="00370320" w:rsidRPr="00590C30" w:rsidRDefault="00370320" w:rsidP="00EF54DE">
      <w:pPr>
        <w:pStyle w:val="CardSpacing"/>
      </w:pPr>
    </w:p>
    <w:p w14:paraId="72B83F4E" w14:textId="77777777" w:rsidR="00370320" w:rsidRPr="00E80610" w:rsidRDefault="00370320" w:rsidP="00724600">
      <w:pPr>
        <w:pStyle w:val="CardHeader"/>
      </w:pPr>
      <w:r w:rsidRPr="00E80610">
        <w:t>Remarks:</w:t>
      </w:r>
    </w:p>
    <w:p w14:paraId="3327634E" w14:textId="224FB194" w:rsidR="00370320" w:rsidRPr="00590C30" w:rsidRDefault="00370320" w:rsidP="00E4145C">
      <w:pPr>
        <w:pStyle w:val="Remarks"/>
      </w:pPr>
      <w:r w:rsidRPr="00590C30">
        <w:t>1.</w:t>
      </w:r>
      <w:r w:rsidRPr="00590C30">
        <w:tab/>
        <w:t>No other element in the model may have the same element ID</w:t>
      </w:r>
      <w:r w:rsidR="00C84C77">
        <w:t>.</w:t>
      </w:r>
    </w:p>
    <w:p w14:paraId="310A9DB4" w14:textId="77777777" w:rsidR="00370320" w:rsidRPr="00590C30" w:rsidRDefault="00370320" w:rsidP="00E4145C">
      <w:pPr>
        <w:pStyle w:val="Remarks"/>
      </w:pPr>
      <w:r w:rsidRPr="00590C30">
        <w:t>2.</w:t>
      </w:r>
      <w:r w:rsidRPr="00590C30">
        <w:tab/>
        <w:t xml:space="preserve">The degrees of freedom specified by </w:t>
      </w:r>
      <w:r>
        <w:t>Gi/Ci</w:t>
      </w:r>
      <w:r w:rsidRPr="00590C30">
        <w:t xml:space="preserve"> must be global degrees of freedom.</w:t>
      </w:r>
    </w:p>
    <w:p w14:paraId="42E6C09B" w14:textId="35640247" w:rsidR="00370320" w:rsidRDefault="00370320" w:rsidP="004927F1">
      <w:pPr>
        <w:pStyle w:val="Remarks"/>
      </w:pPr>
      <w:r>
        <w:t>3</w:t>
      </w:r>
      <w:r w:rsidRPr="00590C30">
        <w:t>.</w:t>
      </w:r>
      <w:r w:rsidRPr="00590C30">
        <w:tab/>
      </w:r>
      <w:r>
        <w:t>For MYSTRAN, the mass can only be connected to 1 grid (not 2 as is allowed in NASTRAN)</w:t>
      </w:r>
      <w:r w:rsidR="00C84C77">
        <w:t>.</w:t>
      </w:r>
    </w:p>
    <w:p w14:paraId="2977CBC2" w14:textId="77777777" w:rsidR="00370320" w:rsidRPr="002E696B" w:rsidRDefault="00370320" w:rsidP="004C6C23">
      <w:pPr>
        <w:pStyle w:val="Corner"/>
      </w:pPr>
      <w:r>
        <w:br w:type="page"/>
      </w:r>
      <w:r>
        <w:lastRenderedPageBreak/>
        <w:t>CMASS3</w:t>
      </w:r>
    </w:p>
    <w:p w14:paraId="2415D8F5" w14:textId="77777777" w:rsidR="00370320" w:rsidRPr="007E3809" w:rsidRDefault="00370320" w:rsidP="008472B7">
      <w:pPr>
        <w:pStyle w:val="Heading2"/>
      </w:pPr>
      <w:bookmarkStart w:id="1981" w:name="_Toc195483804"/>
      <w:r>
        <w:t>CMASS3</w:t>
      </w:r>
      <w:bookmarkEnd w:id="1981"/>
    </w:p>
    <w:p w14:paraId="7530F9B4" w14:textId="77777777" w:rsidR="00370320" w:rsidRDefault="00370320" w:rsidP="00DF44C9">
      <w:pPr>
        <w:pStyle w:val="SpecialSpace"/>
      </w:pPr>
    </w:p>
    <w:p w14:paraId="72E87243" w14:textId="6019C569" w:rsidR="00370320" w:rsidRPr="00590C30" w:rsidRDefault="00370320" w:rsidP="00724600">
      <w:pPr>
        <w:pStyle w:val="CardHeader"/>
      </w:pPr>
      <w:r w:rsidRPr="00590C30">
        <w:t>Description</w:t>
      </w:r>
      <w:r w:rsidR="00AE600C">
        <w:t>:</w:t>
      </w:r>
    </w:p>
    <w:p w14:paraId="3EDBDEEF" w14:textId="7C8E8DDA"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reference to a PMASS entry to define the real values for the element</w:t>
      </w:r>
      <w:r w:rsidR="00C84C77">
        <w:t>.</w:t>
      </w:r>
    </w:p>
    <w:p w14:paraId="14045E61" w14:textId="77777777" w:rsidR="00370320" w:rsidRPr="00590C30" w:rsidRDefault="00370320" w:rsidP="00AF3FFE">
      <w:pPr>
        <w:pStyle w:val="CardSpacing"/>
      </w:pPr>
    </w:p>
    <w:p w14:paraId="06A563C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BDEE9" w14:textId="77777777" w:rsidTr="00E4145C">
        <w:tc>
          <w:tcPr>
            <w:tcW w:w="1008" w:type="dxa"/>
            <w:tcBorders>
              <w:top w:val="nil"/>
              <w:left w:val="nil"/>
              <w:bottom w:val="nil"/>
              <w:right w:val="nil"/>
            </w:tcBorders>
          </w:tcPr>
          <w:p w14:paraId="68F2F406" w14:textId="77777777" w:rsidR="00370320" w:rsidRPr="00590C30" w:rsidRDefault="00370320" w:rsidP="00887F1F">
            <w:pPr>
              <w:pStyle w:val="TCellCard"/>
            </w:pPr>
            <w:r w:rsidRPr="00590C30">
              <w:t>1</w:t>
            </w:r>
          </w:p>
        </w:tc>
        <w:tc>
          <w:tcPr>
            <w:tcW w:w="1008" w:type="dxa"/>
            <w:tcBorders>
              <w:top w:val="nil"/>
              <w:left w:val="nil"/>
              <w:bottom w:val="nil"/>
              <w:right w:val="nil"/>
            </w:tcBorders>
          </w:tcPr>
          <w:p w14:paraId="4B888403" w14:textId="77777777" w:rsidR="00370320" w:rsidRPr="00590C30" w:rsidRDefault="00370320" w:rsidP="00887F1F">
            <w:pPr>
              <w:pStyle w:val="TCellCard"/>
            </w:pPr>
            <w:r w:rsidRPr="00590C30">
              <w:t>2</w:t>
            </w:r>
          </w:p>
        </w:tc>
        <w:tc>
          <w:tcPr>
            <w:tcW w:w="1008" w:type="dxa"/>
            <w:tcBorders>
              <w:top w:val="nil"/>
              <w:left w:val="nil"/>
              <w:bottom w:val="nil"/>
              <w:right w:val="nil"/>
            </w:tcBorders>
          </w:tcPr>
          <w:p w14:paraId="4F3D4E44" w14:textId="77777777" w:rsidR="00370320" w:rsidRPr="00590C30" w:rsidRDefault="00370320" w:rsidP="00887F1F">
            <w:pPr>
              <w:pStyle w:val="TCellCard"/>
            </w:pPr>
            <w:r w:rsidRPr="00590C30">
              <w:t>3</w:t>
            </w:r>
          </w:p>
        </w:tc>
        <w:tc>
          <w:tcPr>
            <w:tcW w:w="1008" w:type="dxa"/>
            <w:tcBorders>
              <w:top w:val="nil"/>
              <w:left w:val="nil"/>
              <w:bottom w:val="nil"/>
              <w:right w:val="nil"/>
            </w:tcBorders>
          </w:tcPr>
          <w:p w14:paraId="7DF0651C" w14:textId="77777777" w:rsidR="00370320" w:rsidRPr="00590C30" w:rsidRDefault="00370320" w:rsidP="00887F1F">
            <w:pPr>
              <w:pStyle w:val="TCellCard"/>
            </w:pPr>
            <w:r w:rsidRPr="00590C30">
              <w:t>4</w:t>
            </w:r>
          </w:p>
        </w:tc>
        <w:tc>
          <w:tcPr>
            <w:tcW w:w="1008" w:type="dxa"/>
            <w:tcBorders>
              <w:top w:val="nil"/>
              <w:left w:val="nil"/>
              <w:bottom w:val="single" w:sz="4" w:space="0" w:color="auto"/>
              <w:right w:val="nil"/>
            </w:tcBorders>
          </w:tcPr>
          <w:p w14:paraId="0A63DE48" w14:textId="77777777" w:rsidR="00370320" w:rsidRPr="00590C30" w:rsidRDefault="00370320" w:rsidP="00887F1F">
            <w:pPr>
              <w:pStyle w:val="TCellCard"/>
            </w:pPr>
            <w:r w:rsidRPr="00590C30">
              <w:t>5</w:t>
            </w:r>
          </w:p>
        </w:tc>
        <w:tc>
          <w:tcPr>
            <w:tcW w:w="1008" w:type="dxa"/>
            <w:tcBorders>
              <w:top w:val="nil"/>
              <w:left w:val="nil"/>
              <w:bottom w:val="single" w:sz="4" w:space="0" w:color="auto"/>
              <w:right w:val="nil"/>
            </w:tcBorders>
          </w:tcPr>
          <w:p w14:paraId="3453346B" w14:textId="77777777" w:rsidR="00370320" w:rsidRPr="00590C30" w:rsidRDefault="00370320" w:rsidP="00887F1F">
            <w:pPr>
              <w:pStyle w:val="TCellCard"/>
            </w:pPr>
            <w:r w:rsidRPr="00590C30">
              <w:t>6</w:t>
            </w:r>
          </w:p>
        </w:tc>
        <w:tc>
          <w:tcPr>
            <w:tcW w:w="1008" w:type="dxa"/>
            <w:tcBorders>
              <w:top w:val="nil"/>
              <w:left w:val="nil"/>
              <w:bottom w:val="single" w:sz="4" w:space="0" w:color="auto"/>
              <w:right w:val="nil"/>
            </w:tcBorders>
          </w:tcPr>
          <w:p w14:paraId="770EB28D" w14:textId="77777777" w:rsidR="00370320" w:rsidRPr="00590C30" w:rsidRDefault="00370320" w:rsidP="00887F1F">
            <w:pPr>
              <w:pStyle w:val="TCellCard"/>
            </w:pPr>
            <w:r w:rsidRPr="00590C30">
              <w:t>7</w:t>
            </w:r>
          </w:p>
        </w:tc>
        <w:tc>
          <w:tcPr>
            <w:tcW w:w="1008" w:type="dxa"/>
            <w:tcBorders>
              <w:top w:val="nil"/>
              <w:left w:val="nil"/>
              <w:bottom w:val="nil"/>
              <w:right w:val="nil"/>
            </w:tcBorders>
          </w:tcPr>
          <w:p w14:paraId="09E4C895" w14:textId="77777777" w:rsidR="00370320" w:rsidRPr="00590C30" w:rsidRDefault="00370320" w:rsidP="00887F1F">
            <w:pPr>
              <w:pStyle w:val="TCellCard"/>
            </w:pPr>
            <w:r w:rsidRPr="00590C30">
              <w:t>8</w:t>
            </w:r>
          </w:p>
        </w:tc>
        <w:tc>
          <w:tcPr>
            <w:tcW w:w="1008" w:type="dxa"/>
            <w:tcBorders>
              <w:top w:val="nil"/>
              <w:left w:val="nil"/>
              <w:bottom w:val="nil"/>
              <w:right w:val="nil"/>
            </w:tcBorders>
          </w:tcPr>
          <w:p w14:paraId="28EFAB43" w14:textId="77777777" w:rsidR="00370320" w:rsidRPr="00590C30" w:rsidRDefault="00370320" w:rsidP="00887F1F">
            <w:pPr>
              <w:pStyle w:val="TCellCard"/>
            </w:pPr>
            <w:r w:rsidRPr="00590C30">
              <w:t>9</w:t>
            </w:r>
          </w:p>
        </w:tc>
        <w:tc>
          <w:tcPr>
            <w:tcW w:w="1008" w:type="dxa"/>
            <w:tcBorders>
              <w:top w:val="nil"/>
              <w:left w:val="nil"/>
              <w:bottom w:val="nil"/>
              <w:right w:val="nil"/>
            </w:tcBorders>
          </w:tcPr>
          <w:p w14:paraId="0D89E67C" w14:textId="77777777" w:rsidR="00370320" w:rsidRPr="00590C30" w:rsidRDefault="00370320" w:rsidP="00887F1F">
            <w:pPr>
              <w:pStyle w:val="TCellCard"/>
            </w:pPr>
            <w:r w:rsidRPr="00590C30">
              <w:t>10</w:t>
            </w:r>
          </w:p>
        </w:tc>
      </w:tr>
      <w:tr w:rsidR="00370320" w:rsidRPr="00590C30" w14:paraId="4C179334" w14:textId="77777777" w:rsidTr="00E4145C">
        <w:tc>
          <w:tcPr>
            <w:tcW w:w="1008" w:type="dxa"/>
            <w:tcBorders>
              <w:top w:val="single" w:sz="4" w:space="0" w:color="auto"/>
              <w:right w:val="single" w:sz="4" w:space="0" w:color="auto"/>
            </w:tcBorders>
          </w:tcPr>
          <w:p w14:paraId="258395DE" w14:textId="77777777" w:rsidR="00370320" w:rsidRPr="00590C30" w:rsidRDefault="00370320" w:rsidP="00887F1F">
            <w:pPr>
              <w:pStyle w:val="TCellCard"/>
            </w:pPr>
            <w:r>
              <w:t>CMASS3</w:t>
            </w:r>
          </w:p>
        </w:tc>
        <w:tc>
          <w:tcPr>
            <w:tcW w:w="1008" w:type="dxa"/>
            <w:tcBorders>
              <w:top w:val="single" w:sz="4" w:space="0" w:color="auto"/>
              <w:left w:val="single" w:sz="4" w:space="0" w:color="auto"/>
              <w:right w:val="single" w:sz="4" w:space="0" w:color="auto"/>
            </w:tcBorders>
          </w:tcPr>
          <w:p w14:paraId="44193DFD" w14:textId="77777777" w:rsidR="00370320" w:rsidRPr="00590C30" w:rsidRDefault="00370320" w:rsidP="00887F1F">
            <w:pPr>
              <w:pStyle w:val="TCellCard"/>
            </w:pPr>
            <w:r w:rsidRPr="00590C30">
              <w:t>EID</w:t>
            </w:r>
          </w:p>
        </w:tc>
        <w:tc>
          <w:tcPr>
            <w:tcW w:w="1008" w:type="dxa"/>
            <w:tcBorders>
              <w:top w:val="single" w:sz="4" w:space="0" w:color="auto"/>
              <w:left w:val="single" w:sz="4" w:space="0" w:color="auto"/>
              <w:right w:val="single" w:sz="4" w:space="0" w:color="auto"/>
            </w:tcBorders>
          </w:tcPr>
          <w:p w14:paraId="176BF2AC" w14:textId="77777777" w:rsidR="00370320" w:rsidRPr="00590C30" w:rsidRDefault="00370320" w:rsidP="00887F1F">
            <w:pPr>
              <w:pStyle w:val="TCellCard"/>
            </w:pPr>
            <w:r w:rsidRPr="00590C30">
              <w:t>PID</w:t>
            </w:r>
          </w:p>
        </w:tc>
        <w:tc>
          <w:tcPr>
            <w:tcW w:w="1008" w:type="dxa"/>
            <w:tcBorders>
              <w:top w:val="single" w:sz="4" w:space="0" w:color="auto"/>
              <w:left w:val="single" w:sz="4" w:space="0" w:color="auto"/>
              <w:right w:val="single" w:sz="4" w:space="0" w:color="auto"/>
            </w:tcBorders>
          </w:tcPr>
          <w:p w14:paraId="23496935" w14:textId="77777777" w:rsidR="00370320" w:rsidRPr="00590C30" w:rsidRDefault="00370320" w:rsidP="00887F1F">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5255DCFC"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430B9B5E"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clear" w:color="auto" w:fill="E0E0E0"/>
          </w:tcPr>
          <w:p w14:paraId="2F544D9A"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5031C85D" w14:textId="77777777" w:rsidR="00370320" w:rsidRPr="00590C30" w:rsidRDefault="00370320" w:rsidP="00887F1F">
            <w:pPr>
              <w:pStyle w:val="TCellCard"/>
            </w:pPr>
          </w:p>
        </w:tc>
        <w:tc>
          <w:tcPr>
            <w:tcW w:w="1008" w:type="dxa"/>
            <w:tcBorders>
              <w:top w:val="single" w:sz="4" w:space="0" w:color="auto"/>
              <w:left w:val="single" w:sz="4" w:space="0" w:color="auto"/>
              <w:right w:val="single" w:sz="4" w:space="0" w:color="auto"/>
            </w:tcBorders>
            <w:shd w:val="pct15" w:color="auto" w:fill="FFFFFF"/>
          </w:tcPr>
          <w:p w14:paraId="20E07333" w14:textId="77777777" w:rsidR="00370320" w:rsidRPr="00590C30" w:rsidRDefault="00370320" w:rsidP="00887F1F">
            <w:pPr>
              <w:pStyle w:val="TCellCard"/>
            </w:pPr>
          </w:p>
        </w:tc>
        <w:tc>
          <w:tcPr>
            <w:tcW w:w="1008" w:type="dxa"/>
            <w:tcBorders>
              <w:top w:val="single" w:sz="4" w:space="0" w:color="auto"/>
              <w:left w:val="single" w:sz="4" w:space="0" w:color="auto"/>
            </w:tcBorders>
          </w:tcPr>
          <w:p w14:paraId="5DB03614" w14:textId="77777777" w:rsidR="00370320" w:rsidRPr="00590C30" w:rsidRDefault="00370320" w:rsidP="00887F1F">
            <w:pPr>
              <w:pStyle w:val="TCellCard"/>
            </w:pPr>
          </w:p>
        </w:tc>
      </w:tr>
    </w:tbl>
    <w:p w14:paraId="3F7707FC" w14:textId="77777777" w:rsidR="00370320" w:rsidRPr="00590C30" w:rsidRDefault="00370320" w:rsidP="00EF54DE">
      <w:pPr>
        <w:pStyle w:val="CardSpacing"/>
      </w:pPr>
    </w:p>
    <w:p w14:paraId="547A1D12"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AF011" w14:textId="77777777" w:rsidTr="00E4145C">
        <w:tc>
          <w:tcPr>
            <w:tcW w:w="1008" w:type="dxa"/>
          </w:tcPr>
          <w:p w14:paraId="5EE3E41D" w14:textId="77777777" w:rsidR="00370320" w:rsidRPr="00590C30" w:rsidRDefault="00370320" w:rsidP="00887F1F">
            <w:pPr>
              <w:pStyle w:val="TCellCard"/>
            </w:pPr>
            <w:r>
              <w:t>CMASS3</w:t>
            </w:r>
          </w:p>
        </w:tc>
        <w:tc>
          <w:tcPr>
            <w:tcW w:w="1008" w:type="dxa"/>
          </w:tcPr>
          <w:p w14:paraId="67B30F10" w14:textId="77777777" w:rsidR="00370320" w:rsidRPr="00590C30" w:rsidRDefault="00370320" w:rsidP="00887F1F">
            <w:pPr>
              <w:pStyle w:val="TCellCard"/>
            </w:pPr>
            <w:r w:rsidRPr="00590C30">
              <w:t>789</w:t>
            </w:r>
          </w:p>
        </w:tc>
        <w:tc>
          <w:tcPr>
            <w:tcW w:w="1008" w:type="dxa"/>
          </w:tcPr>
          <w:p w14:paraId="5B55D38B" w14:textId="77777777" w:rsidR="00370320" w:rsidRPr="00590C30" w:rsidRDefault="00370320" w:rsidP="00887F1F">
            <w:pPr>
              <w:pStyle w:val="TCellCard"/>
            </w:pPr>
            <w:r w:rsidRPr="00590C30">
              <w:t>32</w:t>
            </w:r>
          </w:p>
        </w:tc>
        <w:tc>
          <w:tcPr>
            <w:tcW w:w="1008" w:type="dxa"/>
          </w:tcPr>
          <w:p w14:paraId="06A16992" w14:textId="77777777" w:rsidR="00370320" w:rsidRPr="00590C30" w:rsidRDefault="00370320" w:rsidP="00887F1F">
            <w:pPr>
              <w:pStyle w:val="TCellCard"/>
            </w:pPr>
            <w:r w:rsidRPr="00590C30">
              <w:t>3731</w:t>
            </w:r>
          </w:p>
        </w:tc>
        <w:tc>
          <w:tcPr>
            <w:tcW w:w="1008" w:type="dxa"/>
          </w:tcPr>
          <w:p w14:paraId="795BB2FE" w14:textId="77777777" w:rsidR="00370320" w:rsidRPr="00590C30" w:rsidRDefault="00370320" w:rsidP="00887F1F">
            <w:pPr>
              <w:pStyle w:val="TCellCard"/>
            </w:pPr>
            <w:r w:rsidRPr="00590C30">
              <w:t>5</w:t>
            </w:r>
          </w:p>
        </w:tc>
        <w:tc>
          <w:tcPr>
            <w:tcW w:w="1008" w:type="dxa"/>
          </w:tcPr>
          <w:p w14:paraId="4DEEB9E0" w14:textId="77777777" w:rsidR="00370320" w:rsidRPr="00590C30" w:rsidRDefault="00370320" w:rsidP="00887F1F">
            <w:pPr>
              <w:pStyle w:val="TCellCard"/>
            </w:pPr>
          </w:p>
        </w:tc>
        <w:tc>
          <w:tcPr>
            <w:tcW w:w="1008" w:type="dxa"/>
          </w:tcPr>
          <w:p w14:paraId="5A5DAD1A" w14:textId="77777777" w:rsidR="00370320" w:rsidRPr="00590C30" w:rsidRDefault="00370320" w:rsidP="00887F1F">
            <w:pPr>
              <w:pStyle w:val="TCellCard"/>
            </w:pPr>
          </w:p>
        </w:tc>
        <w:tc>
          <w:tcPr>
            <w:tcW w:w="1008" w:type="dxa"/>
          </w:tcPr>
          <w:p w14:paraId="56C69968" w14:textId="77777777" w:rsidR="00370320" w:rsidRPr="00590C30" w:rsidRDefault="00370320" w:rsidP="00887F1F">
            <w:pPr>
              <w:pStyle w:val="TCellCard"/>
            </w:pPr>
          </w:p>
        </w:tc>
        <w:tc>
          <w:tcPr>
            <w:tcW w:w="1008" w:type="dxa"/>
          </w:tcPr>
          <w:p w14:paraId="1BF81841" w14:textId="77777777" w:rsidR="00370320" w:rsidRPr="00590C30" w:rsidRDefault="00370320" w:rsidP="00887F1F">
            <w:pPr>
              <w:pStyle w:val="TCellCard"/>
            </w:pPr>
          </w:p>
        </w:tc>
        <w:tc>
          <w:tcPr>
            <w:tcW w:w="1008" w:type="dxa"/>
          </w:tcPr>
          <w:p w14:paraId="17C7378E" w14:textId="77777777" w:rsidR="00370320" w:rsidRPr="00590C30" w:rsidRDefault="00370320" w:rsidP="00887F1F">
            <w:pPr>
              <w:pStyle w:val="TCellCard"/>
            </w:pPr>
          </w:p>
        </w:tc>
      </w:tr>
    </w:tbl>
    <w:p w14:paraId="48C89FD5" w14:textId="77777777" w:rsidR="00370320" w:rsidRPr="00590C30" w:rsidRDefault="00370320" w:rsidP="00EF54DE">
      <w:pPr>
        <w:pStyle w:val="CardSpacing"/>
      </w:pPr>
    </w:p>
    <w:p w14:paraId="53A8782F"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E10E7D3" w14:textId="77777777" w:rsidTr="004927F1">
        <w:tc>
          <w:tcPr>
            <w:tcW w:w="1080" w:type="dxa"/>
            <w:tcBorders>
              <w:bottom w:val="single" w:sz="4" w:space="0" w:color="auto"/>
            </w:tcBorders>
          </w:tcPr>
          <w:p w14:paraId="7CA4543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740994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14460EF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EB9EEF4" w14:textId="77777777" w:rsidR="00370320" w:rsidRPr="004927F1" w:rsidRDefault="00370320" w:rsidP="004927F1">
            <w:pPr>
              <w:pStyle w:val="CardHeader"/>
              <w:rPr>
                <w:b w:val="0"/>
                <w:bCs/>
              </w:rPr>
            </w:pPr>
            <w:r w:rsidRPr="004927F1">
              <w:rPr>
                <w:b w:val="0"/>
                <w:bCs/>
              </w:rPr>
              <w:t>Default</w:t>
            </w:r>
          </w:p>
        </w:tc>
      </w:tr>
      <w:tr w:rsidR="00370320" w:rsidRPr="00590C30" w14:paraId="5454E357" w14:textId="77777777" w:rsidTr="004927F1">
        <w:tc>
          <w:tcPr>
            <w:tcW w:w="1080" w:type="dxa"/>
            <w:tcBorders>
              <w:top w:val="single" w:sz="4" w:space="0" w:color="auto"/>
            </w:tcBorders>
          </w:tcPr>
          <w:p w14:paraId="156EAF82" w14:textId="77777777" w:rsidR="00370320" w:rsidRPr="00590C30" w:rsidRDefault="00370320" w:rsidP="001C388A">
            <w:pPr>
              <w:pStyle w:val="TCaseControl"/>
            </w:pPr>
            <w:r w:rsidRPr="00590C30">
              <w:t>EID</w:t>
            </w:r>
          </w:p>
        </w:tc>
        <w:tc>
          <w:tcPr>
            <w:tcW w:w="6480" w:type="dxa"/>
            <w:tcBorders>
              <w:top w:val="single" w:sz="4" w:space="0" w:color="auto"/>
            </w:tcBorders>
          </w:tcPr>
          <w:p w14:paraId="524FCD3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A81942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81D3A5D" w14:textId="77777777" w:rsidR="00370320" w:rsidRPr="00590C30" w:rsidRDefault="00370320" w:rsidP="001C388A">
            <w:pPr>
              <w:pStyle w:val="TCaseControl"/>
            </w:pPr>
            <w:r w:rsidRPr="00590C30">
              <w:t>None</w:t>
            </w:r>
          </w:p>
        </w:tc>
      </w:tr>
      <w:tr w:rsidR="00370320" w:rsidRPr="00590C30" w14:paraId="7AD978FB" w14:textId="77777777" w:rsidTr="001C388A">
        <w:tc>
          <w:tcPr>
            <w:tcW w:w="1080" w:type="dxa"/>
          </w:tcPr>
          <w:p w14:paraId="7A07CAC7" w14:textId="77777777" w:rsidR="00370320" w:rsidRPr="00590C30" w:rsidRDefault="00370320" w:rsidP="001C388A">
            <w:pPr>
              <w:pStyle w:val="TCaseControl"/>
            </w:pPr>
            <w:r w:rsidRPr="00590C30">
              <w:t>PID</w:t>
            </w:r>
          </w:p>
        </w:tc>
        <w:tc>
          <w:tcPr>
            <w:tcW w:w="6480" w:type="dxa"/>
          </w:tcPr>
          <w:p w14:paraId="17FB249D" w14:textId="77777777" w:rsidR="00370320" w:rsidRPr="00590C30" w:rsidRDefault="00370320" w:rsidP="001C388A">
            <w:pPr>
              <w:pStyle w:val="TCaseControl"/>
            </w:pPr>
            <w:r>
              <w:t>ID number of a PMASS</w:t>
            </w:r>
            <w:r w:rsidRPr="00590C30">
              <w:t xml:space="preserve"> Bulk data entry</w:t>
            </w:r>
          </w:p>
        </w:tc>
        <w:tc>
          <w:tcPr>
            <w:tcW w:w="1440" w:type="dxa"/>
          </w:tcPr>
          <w:p w14:paraId="18B8594E" w14:textId="77777777" w:rsidR="00370320" w:rsidRPr="00590C30" w:rsidRDefault="00370320" w:rsidP="001C388A">
            <w:pPr>
              <w:pStyle w:val="TCaseControl"/>
            </w:pPr>
            <w:r w:rsidRPr="00590C30">
              <w:t>Integer &gt; 0</w:t>
            </w:r>
          </w:p>
        </w:tc>
        <w:tc>
          <w:tcPr>
            <w:tcW w:w="1080" w:type="dxa"/>
          </w:tcPr>
          <w:p w14:paraId="7346B6A3" w14:textId="77777777" w:rsidR="00370320" w:rsidRPr="00590C30" w:rsidRDefault="00370320" w:rsidP="001C388A">
            <w:pPr>
              <w:pStyle w:val="TCaseControl"/>
            </w:pPr>
            <w:r w:rsidRPr="00590C30">
              <w:t>EID</w:t>
            </w:r>
          </w:p>
        </w:tc>
      </w:tr>
      <w:tr w:rsidR="00370320" w:rsidRPr="00590C30" w14:paraId="149D357D" w14:textId="77777777" w:rsidTr="001C388A">
        <w:tc>
          <w:tcPr>
            <w:tcW w:w="1080" w:type="dxa"/>
          </w:tcPr>
          <w:p w14:paraId="280609FA" w14:textId="77777777" w:rsidR="00370320" w:rsidRPr="00590C30" w:rsidRDefault="00370320" w:rsidP="001C388A">
            <w:pPr>
              <w:pStyle w:val="TCaseControl"/>
            </w:pPr>
            <w:r>
              <w:t>S</w:t>
            </w:r>
            <w:r w:rsidRPr="00590C30">
              <w:t>i</w:t>
            </w:r>
          </w:p>
        </w:tc>
        <w:tc>
          <w:tcPr>
            <w:tcW w:w="6480" w:type="dxa"/>
          </w:tcPr>
          <w:p w14:paraId="0AB97A2A" w14:textId="77777777" w:rsidR="00370320" w:rsidRPr="00590C30" w:rsidRDefault="00370320" w:rsidP="001C388A">
            <w:pPr>
              <w:pStyle w:val="TCaseControl"/>
            </w:pPr>
            <w:r>
              <w:t>ID numbers of the SPOINT’</w:t>
            </w:r>
            <w:r w:rsidRPr="00590C30">
              <w:t>s to which the element is attached</w:t>
            </w:r>
          </w:p>
        </w:tc>
        <w:tc>
          <w:tcPr>
            <w:tcW w:w="1440" w:type="dxa"/>
          </w:tcPr>
          <w:p w14:paraId="08905588" w14:textId="77777777" w:rsidR="00370320" w:rsidRPr="00590C30" w:rsidRDefault="00370320" w:rsidP="001C388A">
            <w:pPr>
              <w:pStyle w:val="TCaseControl"/>
            </w:pPr>
            <w:r w:rsidRPr="00590C30">
              <w:t>Integer &gt; 0</w:t>
            </w:r>
          </w:p>
        </w:tc>
        <w:tc>
          <w:tcPr>
            <w:tcW w:w="1080" w:type="dxa"/>
          </w:tcPr>
          <w:p w14:paraId="242E05B2" w14:textId="77777777" w:rsidR="00370320" w:rsidRPr="00590C30" w:rsidRDefault="00370320" w:rsidP="001C388A">
            <w:pPr>
              <w:pStyle w:val="TCaseControl"/>
            </w:pPr>
            <w:r w:rsidRPr="00590C30">
              <w:t>None</w:t>
            </w:r>
          </w:p>
        </w:tc>
      </w:tr>
    </w:tbl>
    <w:p w14:paraId="6E19BC3F" w14:textId="77777777" w:rsidR="00370320" w:rsidRPr="00590C30" w:rsidRDefault="00370320" w:rsidP="00EF54DE">
      <w:pPr>
        <w:pStyle w:val="CardSpacing"/>
      </w:pPr>
    </w:p>
    <w:p w14:paraId="6C57B3CC" w14:textId="77777777" w:rsidR="00370320" w:rsidRPr="00590C30" w:rsidRDefault="00370320" w:rsidP="00724600">
      <w:pPr>
        <w:pStyle w:val="CardHeader"/>
      </w:pPr>
      <w:r w:rsidRPr="00590C30">
        <w:t>Remarks:</w:t>
      </w:r>
    </w:p>
    <w:p w14:paraId="4A62946F" w14:textId="03E4DCD5" w:rsidR="00370320" w:rsidRPr="00590C30" w:rsidRDefault="00370320" w:rsidP="00E4145C">
      <w:pPr>
        <w:pStyle w:val="Remarks"/>
      </w:pPr>
      <w:r w:rsidRPr="00590C30">
        <w:t>1.</w:t>
      </w:r>
      <w:r w:rsidRPr="00590C30">
        <w:tab/>
        <w:t>No other element in the model may have the same element ID</w:t>
      </w:r>
      <w:r w:rsidR="00C84C77">
        <w:t>.</w:t>
      </w:r>
    </w:p>
    <w:p w14:paraId="731737AE" w14:textId="77777777" w:rsidR="00370320" w:rsidRPr="00590C30" w:rsidRDefault="00370320" w:rsidP="00E4145C">
      <w:pPr>
        <w:pStyle w:val="Remarks"/>
      </w:pPr>
      <w:r w:rsidRPr="00590C30">
        <w:t>2.</w:t>
      </w:r>
      <w:r w:rsidRPr="00590C30">
        <w:tab/>
        <w:t xml:space="preserve">The degrees of freedom specified by </w:t>
      </w:r>
      <w:r>
        <w:t>Si</w:t>
      </w:r>
      <w:r w:rsidRPr="00590C30">
        <w:t xml:space="preserve"> must be global degrees of freedom.</w:t>
      </w:r>
    </w:p>
    <w:p w14:paraId="7983C120" w14:textId="71B41690" w:rsidR="0037032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4E94E2D5" w14:textId="77777777" w:rsidR="00370320" w:rsidRPr="002E696B" w:rsidRDefault="00370320" w:rsidP="004C6C23">
      <w:pPr>
        <w:pStyle w:val="Corner"/>
      </w:pPr>
      <w:r>
        <w:br w:type="page"/>
      </w:r>
      <w:r>
        <w:lastRenderedPageBreak/>
        <w:t>CMASS4</w:t>
      </w:r>
    </w:p>
    <w:p w14:paraId="5CD1A7F1" w14:textId="77777777" w:rsidR="00370320" w:rsidRPr="007E3809" w:rsidRDefault="00370320" w:rsidP="008472B7">
      <w:pPr>
        <w:pStyle w:val="Heading2"/>
      </w:pPr>
      <w:bookmarkStart w:id="1982" w:name="_Toc195483805"/>
      <w:r>
        <w:t>CMASS4</w:t>
      </w:r>
      <w:bookmarkEnd w:id="1982"/>
    </w:p>
    <w:p w14:paraId="7224C168" w14:textId="77777777" w:rsidR="00370320" w:rsidRDefault="00370320" w:rsidP="00DF44C9">
      <w:pPr>
        <w:pStyle w:val="SpecialSpace"/>
      </w:pPr>
    </w:p>
    <w:p w14:paraId="071CB276" w14:textId="2A2B4E87" w:rsidR="00370320" w:rsidRPr="00590C30" w:rsidRDefault="00370320" w:rsidP="00724600">
      <w:pPr>
        <w:pStyle w:val="CardHeader"/>
      </w:pPr>
      <w:r w:rsidRPr="00590C30">
        <w:t>Description</w:t>
      </w:r>
      <w:r w:rsidR="00AE600C">
        <w:t>:</w:t>
      </w:r>
    </w:p>
    <w:p w14:paraId="0D983B81" w14:textId="458327BE" w:rsidR="00370320" w:rsidRDefault="00370320" w:rsidP="00AF3FFE">
      <w:pPr>
        <w:pStyle w:val="CardSpacing"/>
      </w:pPr>
      <w:r>
        <w:t>S</w:t>
      </w:r>
      <w:r w:rsidRPr="00590C30">
        <w:t xml:space="preserve">calar </w:t>
      </w:r>
      <w:r>
        <w:t>mass</w:t>
      </w:r>
      <w:r w:rsidRPr="00590C30">
        <w:t xml:space="preserve"> element</w:t>
      </w:r>
      <w:r>
        <w:t xml:space="preserve"> connected to 2 scalar points (SPOINT’s) with the element stiffness defined</w:t>
      </w:r>
      <w:r w:rsidR="00C84C77">
        <w:t>.</w:t>
      </w:r>
    </w:p>
    <w:p w14:paraId="242F6941" w14:textId="77777777" w:rsidR="00370320" w:rsidRPr="00590C30" w:rsidRDefault="00370320" w:rsidP="00EF54DE">
      <w:pPr>
        <w:pStyle w:val="CardSpacing"/>
      </w:pPr>
    </w:p>
    <w:p w14:paraId="49E5AE9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4449A645" w14:textId="77777777" w:rsidTr="007F29C4">
        <w:tc>
          <w:tcPr>
            <w:tcW w:w="1080" w:type="dxa"/>
            <w:tcBorders>
              <w:top w:val="nil"/>
              <w:left w:val="nil"/>
              <w:bottom w:val="nil"/>
              <w:right w:val="nil"/>
            </w:tcBorders>
          </w:tcPr>
          <w:p w14:paraId="2500A22E"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245A945B"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1FA3223"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366242B4"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2A5D2FF"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5E9C7825"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3BA18DB"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558553D"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28CACA2C"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06BAB8A1" w14:textId="77777777" w:rsidR="00370320" w:rsidRPr="00590C30" w:rsidRDefault="00370320" w:rsidP="00BD63C7">
            <w:pPr>
              <w:pStyle w:val="TCellCard"/>
            </w:pPr>
            <w:r w:rsidRPr="00590C30">
              <w:t>10</w:t>
            </w:r>
          </w:p>
        </w:tc>
      </w:tr>
      <w:tr w:rsidR="00370320" w:rsidRPr="00590C30" w14:paraId="1364B8C7" w14:textId="77777777" w:rsidTr="007F29C4">
        <w:tc>
          <w:tcPr>
            <w:tcW w:w="1080" w:type="dxa"/>
            <w:tcBorders>
              <w:top w:val="single" w:sz="4" w:space="0" w:color="auto"/>
              <w:right w:val="single" w:sz="4" w:space="0" w:color="auto"/>
            </w:tcBorders>
          </w:tcPr>
          <w:p w14:paraId="587C7E3B" w14:textId="77777777" w:rsidR="00370320" w:rsidRPr="00590C30" w:rsidRDefault="00370320" w:rsidP="00BD63C7">
            <w:pPr>
              <w:pStyle w:val="TCellCard"/>
            </w:pPr>
            <w:r>
              <w:t>CMASS4</w:t>
            </w:r>
          </w:p>
        </w:tc>
        <w:tc>
          <w:tcPr>
            <w:tcW w:w="936" w:type="dxa"/>
            <w:tcBorders>
              <w:top w:val="single" w:sz="4" w:space="0" w:color="auto"/>
              <w:left w:val="single" w:sz="4" w:space="0" w:color="auto"/>
              <w:right w:val="single" w:sz="4" w:space="0" w:color="auto"/>
            </w:tcBorders>
          </w:tcPr>
          <w:p w14:paraId="3B037D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0FE3C004" w14:textId="77777777" w:rsidR="00370320" w:rsidRPr="00590C30" w:rsidRDefault="00370320" w:rsidP="00BD63C7">
            <w:pPr>
              <w:pStyle w:val="TCellCard"/>
            </w:pPr>
            <w:r>
              <w:t>K</w:t>
            </w:r>
          </w:p>
        </w:tc>
        <w:tc>
          <w:tcPr>
            <w:tcW w:w="1008" w:type="dxa"/>
            <w:tcBorders>
              <w:top w:val="single" w:sz="4" w:space="0" w:color="auto"/>
              <w:left w:val="single" w:sz="4" w:space="0" w:color="auto"/>
              <w:right w:val="single" w:sz="4" w:space="0" w:color="auto"/>
            </w:tcBorders>
          </w:tcPr>
          <w:p w14:paraId="2F4A244F"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shd w:val="clear" w:color="auto" w:fill="E0E0E0"/>
          </w:tcPr>
          <w:p w14:paraId="4A5FAFC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53E777A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clear" w:color="auto" w:fill="E0E0E0"/>
          </w:tcPr>
          <w:p w14:paraId="71E52B8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C31A2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ACE403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5582BB9F" w14:textId="77777777" w:rsidR="00370320" w:rsidRPr="00590C30" w:rsidRDefault="00370320" w:rsidP="00BD63C7">
            <w:pPr>
              <w:pStyle w:val="TCellCard"/>
            </w:pPr>
          </w:p>
        </w:tc>
      </w:tr>
    </w:tbl>
    <w:p w14:paraId="1A1160FE" w14:textId="77777777" w:rsidR="00370320" w:rsidRPr="00590C30" w:rsidRDefault="00370320" w:rsidP="00EF54DE">
      <w:pPr>
        <w:pStyle w:val="CardSpacing"/>
      </w:pPr>
    </w:p>
    <w:p w14:paraId="27C2BAAE"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D3EB006" w14:textId="77777777" w:rsidTr="007F29C4">
        <w:tc>
          <w:tcPr>
            <w:tcW w:w="1070" w:type="dxa"/>
          </w:tcPr>
          <w:p w14:paraId="7CF6712A" w14:textId="77777777" w:rsidR="00370320" w:rsidRPr="00590C30" w:rsidRDefault="00370320" w:rsidP="00BD63C7">
            <w:pPr>
              <w:pStyle w:val="TCellCard"/>
            </w:pPr>
            <w:r>
              <w:t>CMASS4</w:t>
            </w:r>
          </w:p>
        </w:tc>
        <w:tc>
          <w:tcPr>
            <w:tcW w:w="946" w:type="dxa"/>
          </w:tcPr>
          <w:p w14:paraId="15604C79" w14:textId="77777777" w:rsidR="00370320" w:rsidRPr="00590C30" w:rsidRDefault="00370320" w:rsidP="00BD63C7">
            <w:pPr>
              <w:pStyle w:val="TCellCard"/>
            </w:pPr>
            <w:r w:rsidRPr="00590C30">
              <w:t>789</w:t>
            </w:r>
          </w:p>
        </w:tc>
        <w:tc>
          <w:tcPr>
            <w:tcW w:w="1008" w:type="dxa"/>
          </w:tcPr>
          <w:p w14:paraId="2A628D4F" w14:textId="77777777" w:rsidR="00370320" w:rsidRPr="00590C30" w:rsidRDefault="00370320" w:rsidP="00BD63C7">
            <w:pPr>
              <w:pStyle w:val="TCellCard"/>
            </w:pPr>
            <w:r w:rsidRPr="00590C30">
              <w:t>32</w:t>
            </w:r>
          </w:p>
        </w:tc>
        <w:tc>
          <w:tcPr>
            <w:tcW w:w="1008" w:type="dxa"/>
          </w:tcPr>
          <w:p w14:paraId="21D3D0E4" w14:textId="77777777" w:rsidR="00370320" w:rsidRPr="00590C30" w:rsidRDefault="00370320" w:rsidP="00BD63C7">
            <w:pPr>
              <w:pStyle w:val="TCellCard"/>
            </w:pPr>
            <w:r w:rsidRPr="00590C30">
              <w:t>3731</w:t>
            </w:r>
          </w:p>
        </w:tc>
        <w:tc>
          <w:tcPr>
            <w:tcW w:w="1008" w:type="dxa"/>
          </w:tcPr>
          <w:p w14:paraId="56016F5A" w14:textId="77777777" w:rsidR="00370320" w:rsidRPr="00590C30" w:rsidRDefault="00370320" w:rsidP="00BD63C7">
            <w:pPr>
              <w:pStyle w:val="TCellCard"/>
            </w:pPr>
            <w:r w:rsidRPr="00590C30">
              <w:t>5</w:t>
            </w:r>
          </w:p>
        </w:tc>
        <w:tc>
          <w:tcPr>
            <w:tcW w:w="1008" w:type="dxa"/>
          </w:tcPr>
          <w:p w14:paraId="1019B633" w14:textId="77777777" w:rsidR="00370320" w:rsidRPr="00590C30" w:rsidRDefault="00370320" w:rsidP="00BD63C7">
            <w:pPr>
              <w:pStyle w:val="TCellCard"/>
            </w:pPr>
          </w:p>
        </w:tc>
        <w:tc>
          <w:tcPr>
            <w:tcW w:w="1008" w:type="dxa"/>
          </w:tcPr>
          <w:p w14:paraId="456F8896" w14:textId="77777777" w:rsidR="00370320" w:rsidRPr="00590C30" w:rsidRDefault="00370320" w:rsidP="00BD63C7">
            <w:pPr>
              <w:pStyle w:val="TCellCard"/>
            </w:pPr>
          </w:p>
        </w:tc>
        <w:tc>
          <w:tcPr>
            <w:tcW w:w="1008" w:type="dxa"/>
          </w:tcPr>
          <w:p w14:paraId="62D7B5F6" w14:textId="77777777" w:rsidR="00370320" w:rsidRPr="00590C30" w:rsidRDefault="00370320" w:rsidP="00BD63C7">
            <w:pPr>
              <w:pStyle w:val="TCellCard"/>
            </w:pPr>
          </w:p>
        </w:tc>
        <w:tc>
          <w:tcPr>
            <w:tcW w:w="1008" w:type="dxa"/>
          </w:tcPr>
          <w:p w14:paraId="086C858C" w14:textId="77777777" w:rsidR="00370320" w:rsidRPr="00590C30" w:rsidRDefault="00370320" w:rsidP="00BD63C7">
            <w:pPr>
              <w:pStyle w:val="TCellCard"/>
            </w:pPr>
          </w:p>
        </w:tc>
        <w:tc>
          <w:tcPr>
            <w:tcW w:w="1008" w:type="dxa"/>
          </w:tcPr>
          <w:p w14:paraId="464C03E8" w14:textId="77777777" w:rsidR="00370320" w:rsidRPr="00590C30" w:rsidRDefault="00370320" w:rsidP="00BD63C7">
            <w:pPr>
              <w:pStyle w:val="TCellCard"/>
            </w:pPr>
          </w:p>
        </w:tc>
      </w:tr>
    </w:tbl>
    <w:p w14:paraId="18F3C0BB" w14:textId="77777777" w:rsidR="00370320" w:rsidRPr="00590C30" w:rsidRDefault="00370320" w:rsidP="00EF54DE">
      <w:pPr>
        <w:pStyle w:val="CardSpacing"/>
      </w:pPr>
    </w:p>
    <w:p w14:paraId="5A3584CC"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1904B21" w14:textId="77777777" w:rsidTr="004927F1">
        <w:tc>
          <w:tcPr>
            <w:tcW w:w="1080" w:type="dxa"/>
            <w:tcBorders>
              <w:bottom w:val="single" w:sz="4" w:space="0" w:color="auto"/>
            </w:tcBorders>
          </w:tcPr>
          <w:p w14:paraId="409944B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2ED4178"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2F58C8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11C30FD" w14:textId="77777777" w:rsidR="00370320" w:rsidRPr="004927F1" w:rsidRDefault="00370320" w:rsidP="004927F1">
            <w:pPr>
              <w:pStyle w:val="CardHeader"/>
              <w:rPr>
                <w:b w:val="0"/>
                <w:bCs/>
              </w:rPr>
            </w:pPr>
            <w:r w:rsidRPr="004927F1">
              <w:rPr>
                <w:b w:val="0"/>
                <w:bCs/>
              </w:rPr>
              <w:t>Default</w:t>
            </w:r>
          </w:p>
        </w:tc>
      </w:tr>
      <w:tr w:rsidR="00370320" w:rsidRPr="00590C30" w14:paraId="2AE28169" w14:textId="77777777" w:rsidTr="004927F1">
        <w:tc>
          <w:tcPr>
            <w:tcW w:w="1080" w:type="dxa"/>
            <w:tcBorders>
              <w:top w:val="single" w:sz="4" w:space="0" w:color="auto"/>
            </w:tcBorders>
          </w:tcPr>
          <w:p w14:paraId="2101260F" w14:textId="77777777" w:rsidR="00370320" w:rsidRPr="00590C30" w:rsidRDefault="00370320" w:rsidP="001C388A">
            <w:pPr>
              <w:pStyle w:val="TCaseControl"/>
            </w:pPr>
            <w:r w:rsidRPr="00590C30">
              <w:t>EID</w:t>
            </w:r>
          </w:p>
        </w:tc>
        <w:tc>
          <w:tcPr>
            <w:tcW w:w="6480" w:type="dxa"/>
            <w:tcBorders>
              <w:top w:val="single" w:sz="4" w:space="0" w:color="auto"/>
            </w:tcBorders>
          </w:tcPr>
          <w:p w14:paraId="441DD60E"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47A9B14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403A51F" w14:textId="77777777" w:rsidR="00370320" w:rsidRPr="00590C30" w:rsidRDefault="00370320" w:rsidP="001C388A">
            <w:pPr>
              <w:pStyle w:val="TCaseControl"/>
            </w:pPr>
            <w:r w:rsidRPr="00590C30">
              <w:t>None</w:t>
            </w:r>
          </w:p>
        </w:tc>
      </w:tr>
      <w:tr w:rsidR="00370320" w:rsidRPr="00590C30" w14:paraId="68B143EB" w14:textId="77777777" w:rsidTr="001C388A">
        <w:tc>
          <w:tcPr>
            <w:tcW w:w="1080" w:type="dxa"/>
          </w:tcPr>
          <w:p w14:paraId="5C407E76" w14:textId="77777777" w:rsidR="00370320" w:rsidRPr="00590C30" w:rsidRDefault="00370320" w:rsidP="001C388A">
            <w:pPr>
              <w:pStyle w:val="TCaseControl"/>
            </w:pPr>
            <w:r>
              <w:t>K</w:t>
            </w:r>
          </w:p>
        </w:tc>
        <w:tc>
          <w:tcPr>
            <w:tcW w:w="6480" w:type="dxa"/>
          </w:tcPr>
          <w:p w14:paraId="31406EC7" w14:textId="77777777" w:rsidR="00370320" w:rsidRPr="00590C30" w:rsidRDefault="00370320" w:rsidP="001C388A">
            <w:pPr>
              <w:pStyle w:val="TCaseControl"/>
            </w:pPr>
            <w:r>
              <w:t>Stiffness value</w:t>
            </w:r>
          </w:p>
        </w:tc>
        <w:tc>
          <w:tcPr>
            <w:tcW w:w="1440" w:type="dxa"/>
          </w:tcPr>
          <w:p w14:paraId="0FE69014" w14:textId="77777777" w:rsidR="00370320" w:rsidRPr="00590C30" w:rsidRDefault="00370320" w:rsidP="001C388A">
            <w:pPr>
              <w:pStyle w:val="TCaseControl"/>
            </w:pPr>
            <w:r>
              <w:t>Real</w:t>
            </w:r>
          </w:p>
        </w:tc>
        <w:tc>
          <w:tcPr>
            <w:tcW w:w="1080" w:type="dxa"/>
          </w:tcPr>
          <w:p w14:paraId="1B320332" w14:textId="77777777" w:rsidR="00370320" w:rsidRPr="00590C30" w:rsidRDefault="00370320" w:rsidP="001C388A">
            <w:pPr>
              <w:pStyle w:val="TCaseControl"/>
            </w:pPr>
            <w:r>
              <w:t>0.</w:t>
            </w:r>
          </w:p>
        </w:tc>
      </w:tr>
      <w:tr w:rsidR="00370320" w:rsidRPr="00590C30" w14:paraId="632A348F" w14:textId="77777777" w:rsidTr="001C388A">
        <w:tc>
          <w:tcPr>
            <w:tcW w:w="1080" w:type="dxa"/>
          </w:tcPr>
          <w:p w14:paraId="19D9B6F0" w14:textId="77777777" w:rsidR="00370320" w:rsidRPr="00590C30" w:rsidRDefault="00370320" w:rsidP="001C388A">
            <w:pPr>
              <w:pStyle w:val="TCaseControl"/>
            </w:pPr>
            <w:r>
              <w:t>S</w:t>
            </w:r>
            <w:r w:rsidRPr="00590C30">
              <w:t>i</w:t>
            </w:r>
          </w:p>
        </w:tc>
        <w:tc>
          <w:tcPr>
            <w:tcW w:w="6480" w:type="dxa"/>
          </w:tcPr>
          <w:p w14:paraId="504BDF71" w14:textId="77777777" w:rsidR="00370320" w:rsidRPr="00590C30" w:rsidRDefault="00370320" w:rsidP="001C388A">
            <w:pPr>
              <w:pStyle w:val="TCaseControl"/>
            </w:pPr>
            <w:r>
              <w:t>ID numbers of the SPOINT’</w:t>
            </w:r>
            <w:r w:rsidRPr="00590C30">
              <w:t>s to which the element is attached</w:t>
            </w:r>
          </w:p>
        </w:tc>
        <w:tc>
          <w:tcPr>
            <w:tcW w:w="1440" w:type="dxa"/>
          </w:tcPr>
          <w:p w14:paraId="09C7CC1E" w14:textId="77777777" w:rsidR="00370320" w:rsidRPr="00590C30" w:rsidRDefault="00370320" w:rsidP="001C388A">
            <w:pPr>
              <w:pStyle w:val="TCaseControl"/>
            </w:pPr>
            <w:r w:rsidRPr="00590C30">
              <w:t>Integer &gt; 0</w:t>
            </w:r>
          </w:p>
        </w:tc>
        <w:tc>
          <w:tcPr>
            <w:tcW w:w="1080" w:type="dxa"/>
          </w:tcPr>
          <w:p w14:paraId="50EE5B1C" w14:textId="77777777" w:rsidR="00370320" w:rsidRPr="00590C30" w:rsidRDefault="00370320" w:rsidP="001C388A">
            <w:pPr>
              <w:pStyle w:val="TCaseControl"/>
            </w:pPr>
            <w:r w:rsidRPr="00590C30">
              <w:t>None</w:t>
            </w:r>
          </w:p>
        </w:tc>
      </w:tr>
    </w:tbl>
    <w:p w14:paraId="652F47A9" w14:textId="77777777" w:rsidR="00370320" w:rsidRPr="00590C30" w:rsidRDefault="00370320" w:rsidP="00EF54DE">
      <w:pPr>
        <w:pStyle w:val="CardSpacing"/>
      </w:pPr>
    </w:p>
    <w:p w14:paraId="61DD05F2" w14:textId="77777777" w:rsidR="00370320" w:rsidRPr="00E80610" w:rsidRDefault="00370320" w:rsidP="00724600">
      <w:pPr>
        <w:pStyle w:val="CardHeader"/>
      </w:pPr>
      <w:r w:rsidRPr="00E80610">
        <w:t>Remarks:</w:t>
      </w:r>
    </w:p>
    <w:p w14:paraId="04B171FA" w14:textId="5398910B" w:rsidR="00370320" w:rsidRPr="00590C30" w:rsidRDefault="00370320" w:rsidP="003E0F96">
      <w:pPr>
        <w:pStyle w:val="Remarks"/>
      </w:pPr>
      <w:r w:rsidRPr="00590C30">
        <w:t>1.</w:t>
      </w:r>
      <w:r w:rsidRPr="00590C30">
        <w:tab/>
        <w:t>No other element in the model may have the same element ID</w:t>
      </w:r>
      <w:r w:rsidR="00C84C77">
        <w:t>.</w:t>
      </w:r>
    </w:p>
    <w:p w14:paraId="70151035" w14:textId="77777777" w:rsidR="00370320" w:rsidRPr="00590C30" w:rsidRDefault="00370320" w:rsidP="003E0F96">
      <w:pPr>
        <w:pStyle w:val="Remarks"/>
      </w:pPr>
      <w:r w:rsidRPr="00590C30">
        <w:t>2.</w:t>
      </w:r>
      <w:r w:rsidRPr="00590C30">
        <w:tab/>
        <w:t xml:space="preserve">The degrees of freedom specified by </w:t>
      </w:r>
      <w:r>
        <w:t>Si</w:t>
      </w:r>
      <w:r w:rsidRPr="00590C30">
        <w:t xml:space="preserve"> must be global degrees of freedom.</w:t>
      </w:r>
    </w:p>
    <w:p w14:paraId="73E28B33" w14:textId="38FF1AC6" w:rsidR="00370320" w:rsidRPr="00590C30" w:rsidRDefault="00370320" w:rsidP="004927F1">
      <w:pPr>
        <w:pStyle w:val="Remarks"/>
      </w:pPr>
      <w:r>
        <w:t>3</w:t>
      </w:r>
      <w:r w:rsidRPr="00590C30">
        <w:t>.</w:t>
      </w:r>
      <w:r w:rsidRPr="00590C30">
        <w:tab/>
      </w:r>
      <w:r>
        <w:t>For MYSTRAN, the mass can only be connected to 1 scalar point (not 2 as is allowed in NASTRAN)</w:t>
      </w:r>
      <w:r w:rsidR="00C84C77">
        <w:t>.</w:t>
      </w:r>
    </w:p>
    <w:p w14:paraId="550310EC" w14:textId="77777777" w:rsidR="00370320" w:rsidRPr="00590C30" w:rsidRDefault="00370320" w:rsidP="00370320"/>
    <w:p w14:paraId="71AD0F10" w14:textId="77777777" w:rsidR="00370320" w:rsidRPr="002E696B" w:rsidRDefault="00370320" w:rsidP="004C6C23">
      <w:pPr>
        <w:pStyle w:val="Corner"/>
      </w:pPr>
      <w:r w:rsidRPr="002F396F">
        <w:br w:type="page"/>
      </w:r>
      <w:r w:rsidRPr="002E696B">
        <w:lastRenderedPageBreak/>
        <w:t>CONM2</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p>
    <w:p w14:paraId="6E756381" w14:textId="77777777" w:rsidR="00370320" w:rsidRPr="007E3809" w:rsidRDefault="00370320" w:rsidP="008472B7">
      <w:pPr>
        <w:pStyle w:val="Heading2"/>
      </w:pPr>
      <w:bookmarkStart w:id="1983" w:name="_Toc28327046"/>
      <w:bookmarkStart w:id="1984" w:name="_Toc28600377"/>
      <w:bookmarkStart w:id="1985" w:name="_Toc195483806"/>
      <w:r>
        <w:t>CONM2</w:t>
      </w:r>
      <w:bookmarkEnd w:id="1983"/>
      <w:bookmarkEnd w:id="1984"/>
      <w:bookmarkEnd w:id="1985"/>
    </w:p>
    <w:p w14:paraId="28774D7E" w14:textId="77777777" w:rsidR="00370320" w:rsidRDefault="00370320" w:rsidP="00DF44C9">
      <w:pPr>
        <w:pStyle w:val="SpecialSpace"/>
      </w:pPr>
    </w:p>
    <w:p w14:paraId="03E4978B" w14:textId="249BFEF7" w:rsidR="00370320" w:rsidRPr="00590C30" w:rsidRDefault="00370320" w:rsidP="00724600">
      <w:pPr>
        <w:pStyle w:val="CardHeader"/>
      </w:pPr>
      <w:r w:rsidRPr="00590C30">
        <w:t>Description</w:t>
      </w:r>
      <w:r w:rsidR="00AE600C">
        <w:t>:</w:t>
      </w:r>
    </w:p>
    <w:p w14:paraId="6D28C790" w14:textId="5CB9829A" w:rsidR="00370320" w:rsidRPr="00590C30" w:rsidRDefault="00370320" w:rsidP="00AF3FFE">
      <w:pPr>
        <w:pStyle w:val="CardSpacing"/>
      </w:pPr>
      <w:r>
        <w:t>C</w:t>
      </w:r>
      <w:r w:rsidRPr="00590C30">
        <w:t>oncentrated mass at a grid point</w:t>
      </w:r>
      <w:r w:rsidR="00464C0A">
        <w:t>.</w:t>
      </w:r>
    </w:p>
    <w:p w14:paraId="507CDC11" w14:textId="77777777" w:rsidR="00370320" w:rsidRPr="00590C30" w:rsidRDefault="00370320" w:rsidP="000064CC">
      <w:pPr>
        <w:pStyle w:val="CardSpacing"/>
      </w:pPr>
    </w:p>
    <w:p w14:paraId="611362A6"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AD7E01" w14:textId="77777777" w:rsidTr="00E4145C">
        <w:tc>
          <w:tcPr>
            <w:tcW w:w="1008" w:type="dxa"/>
            <w:tcBorders>
              <w:top w:val="nil"/>
              <w:left w:val="nil"/>
              <w:bottom w:val="nil"/>
              <w:right w:val="nil"/>
            </w:tcBorders>
          </w:tcPr>
          <w:p w14:paraId="3798B9BE"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791A82B0"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0914A3E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77DFD802"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16ECCC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72B3828D"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BA45042"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19A7E9B1"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59BCEC9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FCC322B" w14:textId="77777777" w:rsidR="00370320" w:rsidRPr="00590C30" w:rsidRDefault="00370320" w:rsidP="00BD63C7">
            <w:pPr>
              <w:pStyle w:val="TCellCard"/>
            </w:pPr>
            <w:r w:rsidRPr="00590C30">
              <w:t>10</w:t>
            </w:r>
          </w:p>
        </w:tc>
      </w:tr>
      <w:tr w:rsidR="00370320" w:rsidRPr="00590C30" w14:paraId="1703AB3F" w14:textId="77777777" w:rsidTr="00E4145C">
        <w:tc>
          <w:tcPr>
            <w:tcW w:w="1008" w:type="dxa"/>
            <w:tcBorders>
              <w:top w:val="single" w:sz="4" w:space="0" w:color="auto"/>
              <w:right w:val="single" w:sz="4" w:space="0" w:color="auto"/>
            </w:tcBorders>
          </w:tcPr>
          <w:p w14:paraId="75C7B2CB" w14:textId="77777777" w:rsidR="00370320" w:rsidRPr="00590C30" w:rsidRDefault="00370320" w:rsidP="00BD63C7">
            <w:pPr>
              <w:pStyle w:val="TCellCard"/>
            </w:pPr>
            <w:r w:rsidRPr="00590C30">
              <w:t>CONM2</w:t>
            </w:r>
          </w:p>
        </w:tc>
        <w:tc>
          <w:tcPr>
            <w:tcW w:w="1008" w:type="dxa"/>
            <w:tcBorders>
              <w:top w:val="single" w:sz="4" w:space="0" w:color="auto"/>
              <w:left w:val="single" w:sz="4" w:space="0" w:color="auto"/>
              <w:right w:val="single" w:sz="4" w:space="0" w:color="auto"/>
            </w:tcBorders>
          </w:tcPr>
          <w:p w14:paraId="09230C10"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right w:val="single" w:sz="4" w:space="0" w:color="auto"/>
            </w:tcBorders>
          </w:tcPr>
          <w:p w14:paraId="20926E19"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right w:val="single" w:sz="4" w:space="0" w:color="auto"/>
            </w:tcBorders>
          </w:tcPr>
          <w:p w14:paraId="2C9675F9"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3389079" w14:textId="77777777" w:rsidR="00370320" w:rsidRPr="00590C30" w:rsidRDefault="00370320" w:rsidP="00BD63C7">
            <w:pPr>
              <w:pStyle w:val="TCellCard"/>
            </w:pPr>
            <w:r w:rsidRPr="00590C30">
              <w:t>M</w:t>
            </w:r>
          </w:p>
        </w:tc>
        <w:tc>
          <w:tcPr>
            <w:tcW w:w="1008" w:type="dxa"/>
            <w:tcBorders>
              <w:top w:val="single" w:sz="4" w:space="0" w:color="auto"/>
              <w:left w:val="single" w:sz="4" w:space="0" w:color="auto"/>
              <w:right w:val="single" w:sz="4" w:space="0" w:color="auto"/>
            </w:tcBorders>
          </w:tcPr>
          <w:p w14:paraId="4C0B4294"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70612B0"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bottom w:val="nil"/>
              <w:right w:val="single" w:sz="4" w:space="0" w:color="auto"/>
            </w:tcBorders>
          </w:tcPr>
          <w:p w14:paraId="6F07CB7E"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bottom w:val="nil"/>
              <w:right w:val="single" w:sz="4" w:space="0" w:color="auto"/>
            </w:tcBorders>
            <w:shd w:val="pct15" w:color="auto" w:fill="FFFFFF"/>
          </w:tcPr>
          <w:p w14:paraId="19168DA6"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144C9F0" w14:textId="22C89037" w:rsidR="00370320" w:rsidRPr="00590C30" w:rsidRDefault="00370320" w:rsidP="00BD63C7">
            <w:pPr>
              <w:pStyle w:val="TCellCard"/>
            </w:pPr>
          </w:p>
        </w:tc>
      </w:tr>
      <w:tr w:rsidR="00370320" w:rsidRPr="00590C30" w14:paraId="5B02220F" w14:textId="77777777" w:rsidTr="00E4145C">
        <w:tc>
          <w:tcPr>
            <w:tcW w:w="1008" w:type="dxa"/>
            <w:tcBorders>
              <w:top w:val="single" w:sz="4" w:space="0" w:color="auto"/>
              <w:right w:val="single" w:sz="4" w:space="0" w:color="auto"/>
            </w:tcBorders>
          </w:tcPr>
          <w:p w14:paraId="02CD4610" w14:textId="1DE5777C"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80593CE" w14:textId="77777777" w:rsidR="00370320" w:rsidRPr="00590C30" w:rsidRDefault="00370320" w:rsidP="00BD63C7">
            <w:pPr>
              <w:pStyle w:val="TCellCard"/>
            </w:pPr>
            <w:r w:rsidRPr="00590C30">
              <w:t>I11</w:t>
            </w:r>
          </w:p>
        </w:tc>
        <w:tc>
          <w:tcPr>
            <w:tcW w:w="1008" w:type="dxa"/>
            <w:tcBorders>
              <w:top w:val="single" w:sz="4" w:space="0" w:color="auto"/>
              <w:left w:val="single" w:sz="4" w:space="0" w:color="auto"/>
              <w:right w:val="single" w:sz="4" w:space="0" w:color="auto"/>
            </w:tcBorders>
          </w:tcPr>
          <w:p w14:paraId="2903FDF6" w14:textId="77777777" w:rsidR="00370320" w:rsidRPr="00590C30" w:rsidRDefault="00370320" w:rsidP="00BD63C7">
            <w:pPr>
              <w:pStyle w:val="TCellCard"/>
            </w:pPr>
            <w:r w:rsidRPr="00590C30">
              <w:t>I21</w:t>
            </w:r>
          </w:p>
        </w:tc>
        <w:tc>
          <w:tcPr>
            <w:tcW w:w="1008" w:type="dxa"/>
            <w:tcBorders>
              <w:top w:val="single" w:sz="4" w:space="0" w:color="auto"/>
              <w:left w:val="single" w:sz="4" w:space="0" w:color="auto"/>
              <w:right w:val="single" w:sz="4" w:space="0" w:color="auto"/>
            </w:tcBorders>
          </w:tcPr>
          <w:p w14:paraId="193292B9" w14:textId="77777777" w:rsidR="00370320" w:rsidRPr="00590C30" w:rsidRDefault="00370320" w:rsidP="00BD63C7">
            <w:pPr>
              <w:pStyle w:val="TCellCard"/>
            </w:pPr>
            <w:r w:rsidRPr="00590C30">
              <w:t>I22</w:t>
            </w:r>
          </w:p>
        </w:tc>
        <w:tc>
          <w:tcPr>
            <w:tcW w:w="1008" w:type="dxa"/>
            <w:tcBorders>
              <w:top w:val="single" w:sz="4" w:space="0" w:color="auto"/>
              <w:left w:val="single" w:sz="4" w:space="0" w:color="auto"/>
              <w:right w:val="single" w:sz="4" w:space="0" w:color="auto"/>
            </w:tcBorders>
          </w:tcPr>
          <w:p w14:paraId="44337A34" w14:textId="77777777" w:rsidR="00370320" w:rsidRPr="00590C30" w:rsidRDefault="00370320" w:rsidP="00BD63C7">
            <w:pPr>
              <w:pStyle w:val="TCellCard"/>
            </w:pPr>
            <w:r w:rsidRPr="00590C30">
              <w:t>I31</w:t>
            </w:r>
          </w:p>
        </w:tc>
        <w:tc>
          <w:tcPr>
            <w:tcW w:w="1008" w:type="dxa"/>
            <w:tcBorders>
              <w:top w:val="single" w:sz="4" w:space="0" w:color="auto"/>
              <w:left w:val="single" w:sz="4" w:space="0" w:color="auto"/>
              <w:right w:val="single" w:sz="4" w:space="0" w:color="auto"/>
            </w:tcBorders>
          </w:tcPr>
          <w:p w14:paraId="05E4032C" w14:textId="77777777" w:rsidR="00370320" w:rsidRPr="00590C30" w:rsidRDefault="00370320" w:rsidP="00BD63C7">
            <w:pPr>
              <w:pStyle w:val="TCellCard"/>
            </w:pPr>
            <w:r w:rsidRPr="00590C30">
              <w:t>I32</w:t>
            </w:r>
          </w:p>
        </w:tc>
        <w:tc>
          <w:tcPr>
            <w:tcW w:w="1008" w:type="dxa"/>
            <w:tcBorders>
              <w:top w:val="single" w:sz="4" w:space="0" w:color="auto"/>
              <w:left w:val="single" w:sz="4" w:space="0" w:color="auto"/>
              <w:right w:val="single" w:sz="4" w:space="0" w:color="auto"/>
            </w:tcBorders>
          </w:tcPr>
          <w:p w14:paraId="175A6024" w14:textId="77777777" w:rsidR="00370320" w:rsidRPr="00590C30" w:rsidRDefault="00370320" w:rsidP="00BD63C7">
            <w:pPr>
              <w:pStyle w:val="TCellCard"/>
            </w:pPr>
            <w:r w:rsidRPr="00590C30">
              <w:t>I33</w:t>
            </w:r>
          </w:p>
        </w:tc>
        <w:tc>
          <w:tcPr>
            <w:tcW w:w="1008" w:type="dxa"/>
            <w:tcBorders>
              <w:top w:val="single" w:sz="4" w:space="0" w:color="auto"/>
              <w:left w:val="single" w:sz="4" w:space="0" w:color="auto"/>
              <w:right w:val="single" w:sz="4" w:space="0" w:color="auto"/>
            </w:tcBorders>
            <w:shd w:val="pct15" w:color="auto" w:fill="FFFFFF"/>
          </w:tcPr>
          <w:p w14:paraId="0126FE8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00026E9"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0E1A19F" w14:textId="77777777" w:rsidR="00370320" w:rsidRPr="00590C30" w:rsidRDefault="00370320" w:rsidP="00BD63C7">
            <w:pPr>
              <w:pStyle w:val="TCellCard"/>
            </w:pPr>
          </w:p>
        </w:tc>
      </w:tr>
    </w:tbl>
    <w:p w14:paraId="7BE1765B" w14:textId="77777777" w:rsidR="00370320" w:rsidRPr="00590C30" w:rsidRDefault="00370320" w:rsidP="000064CC">
      <w:pPr>
        <w:pStyle w:val="CardSpacing"/>
      </w:pPr>
    </w:p>
    <w:p w14:paraId="13868A4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AE0FBF" w14:textId="77777777" w:rsidTr="005871C9">
        <w:tc>
          <w:tcPr>
            <w:tcW w:w="1008" w:type="dxa"/>
            <w:tcMar>
              <w:right w:w="0" w:type="dxa"/>
            </w:tcMar>
          </w:tcPr>
          <w:p w14:paraId="68E0043A" w14:textId="77777777" w:rsidR="00370320" w:rsidRPr="00590C30" w:rsidRDefault="00370320" w:rsidP="00BD63C7">
            <w:pPr>
              <w:pStyle w:val="TCellCard"/>
            </w:pPr>
            <w:r w:rsidRPr="00590C30">
              <w:t>CONM2</w:t>
            </w:r>
          </w:p>
        </w:tc>
        <w:tc>
          <w:tcPr>
            <w:tcW w:w="1008" w:type="dxa"/>
            <w:tcMar>
              <w:right w:w="0" w:type="dxa"/>
            </w:tcMar>
          </w:tcPr>
          <w:p w14:paraId="750F1C21" w14:textId="77777777" w:rsidR="00370320" w:rsidRPr="00590C30" w:rsidRDefault="00370320" w:rsidP="00BD63C7">
            <w:pPr>
              <w:pStyle w:val="TCellCard"/>
            </w:pPr>
            <w:r w:rsidRPr="00590C30">
              <w:t>98</w:t>
            </w:r>
          </w:p>
        </w:tc>
        <w:tc>
          <w:tcPr>
            <w:tcW w:w="1008" w:type="dxa"/>
            <w:tcMar>
              <w:right w:w="0" w:type="dxa"/>
            </w:tcMar>
          </w:tcPr>
          <w:p w14:paraId="5FB70FE1" w14:textId="77777777" w:rsidR="00370320" w:rsidRPr="00590C30" w:rsidRDefault="00370320" w:rsidP="00BD63C7">
            <w:pPr>
              <w:pStyle w:val="TCellCard"/>
            </w:pPr>
            <w:r w:rsidRPr="00590C30">
              <w:t>354</w:t>
            </w:r>
          </w:p>
        </w:tc>
        <w:tc>
          <w:tcPr>
            <w:tcW w:w="1008" w:type="dxa"/>
            <w:tcMar>
              <w:right w:w="0" w:type="dxa"/>
            </w:tcMar>
          </w:tcPr>
          <w:p w14:paraId="0CE9082D" w14:textId="77777777" w:rsidR="00370320" w:rsidRPr="00590C30" w:rsidRDefault="00370320" w:rsidP="00BD63C7">
            <w:pPr>
              <w:pStyle w:val="TCellCard"/>
            </w:pPr>
            <w:r w:rsidRPr="00590C30">
              <w:t>29</w:t>
            </w:r>
          </w:p>
        </w:tc>
        <w:tc>
          <w:tcPr>
            <w:tcW w:w="1008" w:type="dxa"/>
            <w:tcMar>
              <w:right w:w="0" w:type="dxa"/>
            </w:tcMar>
          </w:tcPr>
          <w:p w14:paraId="62EB6D3A" w14:textId="77777777" w:rsidR="00370320" w:rsidRPr="00590C30" w:rsidRDefault="00370320" w:rsidP="00BD63C7">
            <w:pPr>
              <w:pStyle w:val="TCellCard"/>
            </w:pPr>
            <w:r w:rsidRPr="00590C30">
              <w:t>0.5</w:t>
            </w:r>
          </w:p>
        </w:tc>
        <w:tc>
          <w:tcPr>
            <w:tcW w:w="1008" w:type="dxa"/>
            <w:tcMar>
              <w:right w:w="0" w:type="dxa"/>
            </w:tcMar>
          </w:tcPr>
          <w:p w14:paraId="7CCA43D3" w14:textId="77777777" w:rsidR="00370320" w:rsidRPr="00590C30" w:rsidRDefault="00370320" w:rsidP="00BD63C7">
            <w:pPr>
              <w:pStyle w:val="TCellCard"/>
            </w:pPr>
            <w:r w:rsidRPr="00590C30">
              <w:t>0.3</w:t>
            </w:r>
          </w:p>
        </w:tc>
        <w:tc>
          <w:tcPr>
            <w:tcW w:w="1008" w:type="dxa"/>
            <w:tcMar>
              <w:right w:w="0" w:type="dxa"/>
            </w:tcMar>
          </w:tcPr>
          <w:p w14:paraId="7698FC38" w14:textId="77777777" w:rsidR="00370320" w:rsidRPr="00590C30" w:rsidRDefault="00370320" w:rsidP="00BD63C7">
            <w:pPr>
              <w:pStyle w:val="TCellCard"/>
            </w:pPr>
            <w:r w:rsidRPr="00590C30">
              <w:t>1.2</w:t>
            </w:r>
          </w:p>
        </w:tc>
        <w:tc>
          <w:tcPr>
            <w:tcW w:w="1008" w:type="dxa"/>
            <w:tcMar>
              <w:right w:w="0" w:type="dxa"/>
            </w:tcMar>
          </w:tcPr>
          <w:p w14:paraId="6610F93C" w14:textId="77777777" w:rsidR="00370320" w:rsidRPr="00590C30" w:rsidRDefault="00370320" w:rsidP="00BD63C7">
            <w:pPr>
              <w:pStyle w:val="TCellCard"/>
            </w:pPr>
            <w:r w:rsidRPr="00590C30">
              <w:t>0.65</w:t>
            </w:r>
          </w:p>
        </w:tc>
        <w:tc>
          <w:tcPr>
            <w:tcW w:w="1008" w:type="dxa"/>
            <w:tcMar>
              <w:right w:w="0" w:type="dxa"/>
            </w:tcMar>
          </w:tcPr>
          <w:p w14:paraId="34366D9B" w14:textId="77777777" w:rsidR="00370320" w:rsidRPr="00590C30" w:rsidRDefault="00370320" w:rsidP="00BD63C7">
            <w:pPr>
              <w:pStyle w:val="TCellCard"/>
            </w:pPr>
          </w:p>
        </w:tc>
        <w:tc>
          <w:tcPr>
            <w:tcW w:w="1008" w:type="dxa"/>
            <w:tcMar>
              <w:right w:w="0" w:type="dxa"/>
            </w:tcMar>
          </w:tcPr>
          <w:p w14:paraId="2717A1FC" w14:textId="03514F79" w:rsidR="00370320" w:rsidRPr="00590C30" w:rsidRDefault="00370320" w:rsidP="00BD63C7">
            <w:pPr>
              <w:pStyle w:val="TCellCard"/>
            </w:pPr>
          </w:p>
        </w:tc>
      </w:tr>
      <w:tr w:rsidR="00370320" w:rsidRPr="00590C30" w14:paraId="75F7F1C2" w14:textId="77777777" w:rsidTr="005871C9">
        <w:tc>
          <w:tcPr>
            <w:tcW w:w="1008" w:type="dxa"/>
            <w:tcMar>
              <w:right w:w="0" w:type="dxa"/>
            </w:tcMar>
          </w:tcPr>
          <w:p w14:paraId="409EEC00" w14:textId="61627EFD" w:rsidR="00370320" w:rsidRPr="00590C30" w:rsidRDefault="00370320" w:rsidP="00BD63C7">
            <w:pPr>
              <w:pStyle w:val="TCellCard"/>
            </w:pPr>
          </w:p>
        </w:tc>
        <w:tc>
          <w:tcPr>
            <w:tcW w:w="1008" w:type="dxa"/>
            <w:tcMar>
              <w:right w:w="0" w:type="dxa"/>
            </w:tcMar>
          </w:tcPr>
          <w:p w14:paraId="2BD09F22" w14:textId="77777777" w:rsidR="00370320" w:rsidRPr="00590C30" w:rsidRDefault="00370320" w:rsidP="00BD63C7">
            <w:pPr>
              <w:pStyle w:val="TCellCard"/>
            </w:pPr>
            <w:r w:rsidRPr="00590C30">
              <w:t>123.</w:t>
            </w:r>
          </w:p>
        </w:tc>
        <w:tc>
          <w:tcPr>
            <w:tcW w:w="1008" w:type="dxa"/>
            <w:tcMar>
              <w:right w:w="0" w:type="dxa"/>
            </w:tcMar>
          </w:tcPr>
          <w:p w14:paraId="7D759ABD" w14:textId="77777777" w:rsidR="00370320" w:rsidRPr="00590C30" w:rsidRDefault="00370320" w:rsidP="00BD63C7">
            <w:pPr>
              <w:pStyle w:val="TCellCard"/>
            </w:pPr>
            <w:r w:rsidRPr="00590C30">
              <w:t>-45.</w:t>
            </w:r>
          </w:p>
        </w:tc>
        <w:tc>
          <w:tcPr>
            <w:tcW w:w="1008" w:type="dxa"/>
            <w:tcMar>
              <w:right w:w="0" w:type="dxa"/>
            </w:tcMar>
          </w:tcPr>
          <w:p w14:paraId="23BE3820" w14:textId="77777777" w:rsidR="00370320" w:rsidRPr="00590C30" w:rsidRDefault="00370320" w:rsidP="00BD63C7">
            <w:pPr>
              <w:pStyle w:val="TCellCard"/>
            </w:pPr>
            <w:r w:rsidRPr="00590C30">
              <w:t>321.</w:t>
            </w:r>
          </w:p>
        </w:tc>
        <w:tc>
          <w:tcPr>
            <w:tcW w:w="1008" w:type="dxa"/>
            <w:tcMar>
              <w:right w:w="0" w:type="dxa"/>
            </w:tcMar>
          </w:tcPr>
          <w:p w14:paraId="537BFA04" w14:textId="77777777" w:rsidR="00370320" w:rsidRPr="00590C30" w:rsidRDefault="00370320" w:rsidP="00BD63C7">
            <w:pPr>
              <w:pStyle w:val="TCellCard"/>
            </w:pPr>
            <w:r w:rsidRPr="00590C30">
              <w:t>12.</w:t>
            </w:r>
          </w:p>
        </w:tc>
        <w:tc>
          <w:tcPr>
            <w:tcW w:w="1008" w:type="dxa"/>
            <w:tcMar>
              <w:right w:w="0" w:type="dxa"/>
            </w:tcMar>
          </w:tcPr>
          <w:p w14:paraId="563355DA" w14:textId="77777777" w:rsidR="00370320" w:rsidRPr="00590C30" w:rsidRDefault="00370320" w:rsidP="00BD63C7">
            <w:pPr>
              <w:pStyle w:val="TCellCard"/>
            </w:pPr>
            <w:r w:rsidRPr="00590C30">
              <w:t>-43.</w:t>
            </w:r>
          </w:p>
        </w:tc>
        <w:tc>
          <w:tcPr>
            <w:tcW w:w="1008" w:type="dxa"/>
            <w:tcMar>
              <w:right w:w="0" w:type="dxa"/>
            </w:tcMar>
          </w:tcPr>
          <w:p w14:paraId="0A716357" w14:textId="77777777" w:rsidR="00370320" w:rsidRPr="00590C30" w:rsidRDefault="00370320" w:rsidP="00BD63C7">
            <w:pPr>
              <w:pStyle w:val="TCellCard"/>
            </w:pPr>
            <w:r w:rsidRPr="00590C30">
              <w:t>567.</w:t>
            </w:r>
          </w:p>
        </w:tc>
        <w:tc>
          <w:tcPr>
            <w:tcW w:w="1008" w:type="dxa"/>
            <w:tcMar>
              <w:right w:w="0" w:type="dxa"/>
            </w:tcMar>
          </w:tcPr>
          <w:p w14:paraId="3AFCBD99" w14:textId="77777777" w:rsidR="00370320" w:rsidRPr="00590C30" w:rsidRDefault="00370320" w:rsidP="00BD63C7">
            <w:pPr>
              <w:pStyle w:val="TCellCard"/>
            </w:pPr>
          </w:p>
        </w:tc>
        <w:tc>
          <w:tcPr>
            <w:tcW w:w="1008" w:type="dxa"/>
            <w:tcMar>
              <w:right w:w="0" w:type="dxa"/>
            </w:tcMar>
          </w:tcPr>
          <w:p w14:paraId="0D026AE1" w14:textId="77777777" w:rsidR="00370320" w:rsidRPr="00590C30" w:rsidRDefault="00370320" w:rsidP="00BD63C7">
            <w:pPr>
              <w:pStyle w:val="TCellCard"/>
            </w:pPr>
          </w:p>
        </w:tc>
        <w:tc>
          <w:tcPr>
            <w:tcW w:w="1008" w:type="dxa"/>
            <w:tcMar>
              <w:right w:w="0" w:type="dxa"/>
            </w:tcMar>
          </w:tcPr>
          <w:p w14:paraId="30CAFA7A" w14:textId="77777777" w:rsidR="00370320" w:rsidRPr="00590C30" w:rsidRDefault="00370320" w:rsidP="00BD63C7">
            <w:pPr>
              <w:pStyle w:val="TCellCard"/>
            </w:pPr>
          </w:p>
        </w:tc>
      </w:tr>
    </w:tbl>
    <w:p w14:paraId="44029EB4" w14:textId="77777777" w:rsidR="00370320" w:rsidRPr="00590C30" w:rsidRDefault="00370320" w:rsidP="000064CC">
      <w:pPr>
        <w:pStyle w:val="CardSpacing"/>
      </w:pPr>
    </w:p>
    <w:p w14:paraId="338F49B7"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927F1" w14:paraId="18CBC7FE" w14:textId="77777777" w:rsidTr="004927F1">
        <w:tc>
          <w:tcPr>
            <w:tcW w:w="1080" w:type="dxa"/>
            <w:tcBorders>
              <w:bottom w:val="single" w:sz="4" w:space="0" w:color="auto"/>
            </w:tcBorders>
          </w:tcPr>
          <w:p w14:paraId="2D110B2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1E55E5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761DA0B"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FF6C40B" w14:textId="77777777" w:rsidR="00370320" w:rsidRPr="004927F1" w:rsidRDefault="00370320" w:rsidP="004927F1">
            <w:pPr>
              <w:pStyle w:val="CardHeader"/>
              <w:rPr>
                <w:b w:val="0"/>
                <w:bCs/>
              </w:rPr>
            </w:pPr>
            <w:r w:rsidRPr="004927F1">
              <w:rPr>
                <w:b w:val="0"/>
                <w:bCs/>
              </w:rPr>
              <w:t>Default</w:t>
            </w:r>
          </w:p>
        </w:tc>
      </w:tr>
      <w:tr w:rsidR="00370320" w:rsidRPr="00590C30" w14:paraId="50FD766A" w14:textId="77777777" w:rsidTr="004927F1">
        <w:tc>
          <w:tcPr>
            <w:tcW w:w="1080" w:type="dxa"/>
            <w:tcBorders>
              <w:top w:val="single" w:sz="4" w:space="0" w:color="auto"/>
            </w:tcBorders>
          </w:tcPr>
          <w:p w14:paraId="5317CB95" w14:textId="77777777" w:rsidR="00370320" w:rsidRPr="00590C30" w:rsidRDefault="00370320" w:rsidP="001C388A">
            <w:pPr>
              <w:pStyle w:val="TCaseControl"/>
            </w:pPr>
            <w:r w:rsidRPr="00590C30">
              <w:t>EID</w:t>
            </w:r>
          </w:p>
        </w:tc>
        <w:tc>
          <w:tcPr>
            <w:tcW w:w="6480" w:type="dxa"/>
            <w:tcBorders>
              <w:top w:val="single" w:sz="4" w:space="0" w:color="auto"/>
            </w:tcBorders>
          </w:tcPr>
          <w:p w14:paraId="52E9FC7A"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7587BCFE"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36A52F5" w14:textId="77777777" w:rsidR="00370320" w:rsidRPr="00590C30" w:rsidRDefault="00370320" w:rsidP="001C388A">
            <w:pPr>
              <w:pStyle w:val="TCaseControl"/>
            </w:pPr>
            <w:r w:rsidRPr="00590C30">
              <w:t>None</w:t>
            </w:r>
          </w:p>
        </w:tc>
      </w:tr>
      <w:tr w:rsidR="00370320" w:rsidRPr="00590C30" w14:paraId="62C91452" w14:textId="77777777" w:rsidTr="001C388A">
        <w:tc>
          <w:tcPr>
            <w:tcW w:w="1080" w:type="dxa"/>
          </w:tcPr>
          <w:p w14:paraId="65194CFA" w14:textId="77777777" w:rsidR="00370320" w:rsidRPr="00590C30" w:rsidRDefault="00370320" w:rsidP="001C388A">
            <w:pPr>
              <w:pStyle w:val="TCaseControl"/>
            </w:pPr>
            <w:r w:rsidRPr="00590C30">
              <w:t>G</w:t>
            </w:r>
          </w:p>
        </w:tc>
        <w:tc>
          <w:tcPr>
            <w:tcW w:w="6480" w:type="dxa"/>
          </w:tcPr>
          <w:p w14:paraId="16AAED30" w14:textId="77777777" w:rsidR="00370320" w:rsidRPr="00590C30" w:rsidRDefault="00370320" w:rsidP="001C388A">
            <w:pPr>
              <w:pStyle w:val="TCaseControl"/>
            </w:pPr>
            <w:r w:rsidRPr="00590C30">
              <w:t>ID number of the grid to which the mass is attached</w:t>
            </w:r>
          </w:p>
        </w:tc>
        <w:tc>
          <w:tcPr>
            <w:tcW w:w="1440" w:type="dxa"/>
          </w:tcPr>
          <w:p w14:paraId="365A0029" w14:textId="77777777" w:rsidR="00370320" w:rsidRPr="00590C30" w:rsidRDefault="00370320" w:rsidP="001C388A">
            <w:pPr>
              <w:pStyle w:val="TCaseControl"/>
            </w:pPr>
            <w:r w:rsidRPr="00590C30">
              <w:t>Integer &gt; 0</w:t>
            </w:r>
          </w:p>
        </w:tc>
        <w:tc>
          <w:tcPr>
            <w:tcW w:w="1080" w:type="dxa"/>
          </w:tcPr>
          <w:p w14:paraId="35C507CD" w14:textId="77777777" w:rsidR="00370320" w:rsidRPr="00590C30" w:rsidRDefault="00370320" w:rsidP="001C388A">
            <w:pPr>
              <w:pStyle w:val="TCaseControl"/>
            </w:pPr>
            <w:r w:rsidRPr="00590C30">
              <w:t>None</w:t>
            </w:r>
          </w:p>
        </w:tc>
      </w:tr>
      <w:tr w:rsidR="00370320" w:rsidRPr="00590C30" w14:paraId="02D40037" w14:textId="77777777" w:rsidTr="001C388A">
        <w:tc>
          <w:tcPr>
            <w:tcW w:w="1080" w:type="dxa"/>
          </w:tcPr>
          <w:p w14:paraId="021DD287" w14:textId="77777777" w:rsidR="00370320" w:rsidRPr="00590C30" w:rsidRDefault="00370320" w:rsidP="001C388A">
            <w:pPr>
              <w:pStyle w:val="TCaseControl"/>
            </w:pPr>
            <w:r w:rsidRPr="00590C30">
              <w:t>CID</w:t>
            </w:r>
          </w:p>
        </w:tc>
        <w:tc>
          <w:tcPr>
            <w:tcW w:w="6480" w:type="dxa"/>
          </w:tcPr>
          <w:p w14:paraId="4D223632" w14:textId="77777777" w:rsidR="00370320" w:rsidRPr="00590C30" w:rsidRDefault="00370320" w:rsidP="001C388A">
            <w:pPr>
              <w:pStyle w:val="TCaseControl"/>
            </w:pPr>
            <w:r w:rsidRPr="00590C30">
              <w:t>ID number of a coordinate system defined on a CORD2C, CORD2R or CORD2S Bulk Data entry</w:t>
            </w:r>
          </w:p>
        </w:tc>
        <w:tc>
          <w:tcPr>
            <w:tcW w:w="1440" w:type="dxa"/>
          </w:tcPr>
          <w:p w14:paraId="3485FC00" w14:textId="77777777" w:rsidR="00370320" w:rsidRPr="00590C30" w:rsidRDefault="00370320" w:rsidP="001C388A">
            <w:pPr>
              <w:pStyle w:val="TCaseControl"/>
            </w:pPr>
            <w:r>
              <w:t>Integer &gt;</w:t>
            </w:r>
            <w:r w:rsidRPr="00590C30">
              <w:t xml:space="preserve"> 0</w:t>
            </w:r>
          </w:p>
        </w:tc>
        <w:tc>
          <w:tcPr>
            <w:tcW w:w="1080" w:type="dxa"/>
          </w:tcPr>
          <w:p w14:paraId="132162B2" w14:textId="77777777" w:rsidR="00370320" w:rsidRPr="00590C30" w:rsidRDefault="00370320" w:rsidP="001C388A">
            <w:pPr>
              <w:pStyle w:val="TCaseControl"/>
            </w:pPr>
            <w:r w:rsidRPr="00590C30">
              <w:t>0</w:t>
            </w:r>
          </w:p>
        </w:tc>
      </w:tr>
      <w:tr w:rsidR="00370320" w:rsidRPr="00590C30" w14:paraId="6BBCE8C5" w14:textId="77777777" w:rsidTr="001C388A">
        <w:tc>
          <w:tcPr>
            <w:tcW w:w="1080" w:type="dxa"/>
          </w:tcPr>
          <w:p w14:paraId="388CB086" w14:textId="77777777" w:rsidR="00370320" w:rsidRPr="00590C30" w:rsidRDefault="00370320" w:rsidP="001C388A">
            <w:pPr>
              <w:pStyle w:val="TCaseControl"/>
            </w:pPr>
            <w:r w:rsidRPr="00590C30">
              <w:t>M</w:t>
            </w:r>
          </w:p>
        </w:tc>
        <w:tc>
          <w:tcPr>
            <w:tcW w:w="6480" w:type="dxa"/>
          </w:tcPr>
          <w:p w14:paraId="085CCB7E" w14:textId="77777777" w:rsidR="00370320" w:rsidRPr="00590C30" w:rsidRDefault="00370320" w:rsidP="001C388A">
            <w:pPr>
              <w:pStyle w:val="TCaseControl"/>
            </w:pPr>
            <w:r w:rsidRPr="00590C30">
              <w:t>Mass value</w:t>
            </w:r>
          </w:p>
        </w:tc>
        <w:tc>
          <w:tcPr>
            <w:tcW w:w="1440" w:type="dxa"/>
          </w:tcPr>
          <w:p w14:paraId="6AF746D6" w14:textId="77777777" w:rsidR="00370320" w:rsidRPr="00590C30" w:rsidRDefault="00370320" w:rsidP="001C388A">
            <w:pPr>
              <w:pStyle w:val="TCaseControl"/>
            </w:pPr>
            <w:r w:rsidRPr="00590C30">
              <w:t>Real</w:t>
            </w:r>
          </w:p>
        </w:tc>
        <w:tc>
          <w:tcPr>
            <w:tcW w:w="1080" w:type="dxa"/>
          </w:tcPr>
          <w:p w14:paraId="2B656413" w14:textId="77777777" w:rsidR="00370320" w:rsidRPr="00590C30" w:rsidRDefault="00370320" w:rsidP="001C388A">
            <w:pPr>
              <w:pStyle w:val="TCaseControl"/>
            </w:pPr>
            <w:r w:rsidRPr="00590C30">
              <w:t>0.</w:t>
            </w:r>
          </w:p>
        </w:tc>
      </w:tr>
      <w:tr w:rsidR="00370320" w:rsidRPr="00590C30" w14:paraId="7C6FE531" w14:textId="77777777" w:rsidTr="001C388A">
        <w:tc>
          <w:tcPr>
            <w:tcW w:w="1080" w:type="dxa"/>
          </w:tcPr>
          <w:p w14:paraId="48DE3568" w14:textId="77777777" w:rsidR="00370320" w:rsidRPr="00590C30" w:rsidRDefault="00370320" w:rsidP="001C388A">
            <w:pPr>
              <w:pStyle w:val="TCaseControl"/>
            </w:pPr>
            <w:r w:rsidRPr="00590C30">
              <w:t>Xi</w:t>
            </w:r>
          </w:p>
        </w:tc>
        <w:tc>
          <w:tcPr>
            <w:tcW w:w="6480" w:type="dxa"/>
          </w:tcPr>
          <w:p w14:paraId="0FB3BBDD" w14:textId="77777777" w:rsidR="00370320" w:rsidRPr="00590C30" w:rsidRDefault="00370320" w:rsidP="001C388A">
            <w:pPr>
              <w:pStyle w:val="TCaseControl"/>
            </w:pPr>
            <w:r w:rsidRPr="00590C30">
              <w:t>Offset distances from grid G to the center of gravity of M in coordinate system CID</w:t>
            </w:r>
          </w:p>
        </w:tc>
        <w:tc>
          <w:tcPr>
            <w:tcW w:w="1440" w:type="dxa"/>
          </w:tcPr>
          <w:p w14:paraId="7D3AC208" w14:textId="77777777" w:rsidR="00370320" w:rsidRPr="00590C30" w:rsidRDefault="00370320" w:rsidP="001C388A">
            <w:pPr>
              <w:pStyle w:val="TCaseControl"/>
            </w:pPr>
            <w:r w:rsidRPr="00590C30">
              <w:t>Real</w:t>
            </w:r>
          </w:p>
        </w:tc>
        <w:tc>
          <w:tcPr>
            <w:tcW w:w="1080" w:type="dxa"/>
          </w:tcPr>
          <w:p w14:paraId="5232A850" w14:textId="77777777" w:rsidR="00370320" w:rsidRPr="00590C30" w:rsidRDefault="00370320" w:rsidP="001C388A">
            <w:pPr>
              <w:pStyle w:val="TCaseControl"/>
            </w:pPr>
            <w:r w:rsidRPr="00590C30">
              <w:t>0.</w:t>
            </w:r>
          </w:p>
        </w:tc>
      </w:tr>
      <w:tr w:rsidR="00370320" w:rsidRPr="00590C30" w14:paraId="69E5A99D" w14:textId="77777777" w:rsidTr="001C388A">
        <w:tc>
          <w:tcPr>
            <w:tcW w:w="1080" w:type="dxa"/>
          </w:tcPr>
          <w:p w14:paraId="0D3B88B9" w14:textId="77777777" w:rsidR="00370320" w:rsidRPr="00590C30" w:rsidRDefault="00370320" w:rsidP="001C388A">
            <w:pPr>
              <w:pStyle w:val="TCaseControl"/>
            </w:pPr>
            <w:r w:rsidRPr="00590C30">
              <w:t>Iij</w:t>
            </w:r>
          </w:p>
        </w:tc>
        <w:tc>
          <w:tcPr>
            <w:tcW w:w="6480" w:type="dxa"/>
          </w:tcPr>
          <w:p w14:paraId="3FF8DA14" w14:textId="77777777" w:rsidR="00370320" w:rsidRPr="00590C30" w:rsidRDefault="00370320" w:rsidP="001C388A">
            <w:pPr>
              <w:pStyle w:val="TCaseControl"/>
            </w:pPr>
            <w:r w:rsidRPr="00590C30">
              <w:t>The 6 independent moments of inertia of M about its center of gravity measured in coordinate system CID.</w:t>
            </w:r>
          </w:p>
        </w:tc>
        <w:tc>
          <w:tcPr>
            <w:tcW w:w="1440" w:type="dxa"/>
          </w:tcPr>
          <w:p w14:paraId="48D305EF" w14:textId="77777777" w:rsidR="00370320" w:rsidRPr="00590C30" w:rsidRDefault="00370320" w:rsidP="001C388A">
            <w:pPr>
              <w:pStyle w:val="TCaseControl"/>
            </w:pPr>
            <w:r w:rsidRPr="00590C30">
              <w:t>Real</w:t>
            </w:r>
          </w:p>
        </w:tc>
        <w:tc>
          <w:tcPr>
            <w:tcW w:w="1080" w:type="dxa"/>
          </w:tcPr>
          <w:p w14:paraId="62978567" w14:textId="77777777" w:rsidR="00370320" w:rsidRPr="00590C30" w:rsidRDefault="00370320" w:rsidP="001C388A">
            <w:pPr>
              <w:pStyle w:val="TCaseControl"/>
            </w:pPr>
            <w:r w:rsidRPr="00590C30">
              <w:t>0.</w:t>
            </w:r>
          </w:p>
        </w:tc>
      </w:tr>
    </w:tbl>
    <w:p w14:paraId="2AA8ED23" w14:textId="77777777" w:rsidR="00370320" w:rsidRPr="00590C30" w:rsidRDefault="00370320" w:rsidP="000064CC">
      <w:pPr>
        <w:pStyle w:val="CardSpacing"/>
      </w:pPr>
    </w:p>
    <w:p w14:paraId="2D9E3048" w14:textId="77777777" w:rsidR="00370320" w:rsidRPr="00E80610" w:rsidRDefault="00370320" w:rsidP="00724600">
      <w:pPr>
        <w:pStyle w:val="CardHeader"/>
      </w:pPr>
      <w:r w:rsidRPr="00E80610">
        <w:t>Remarks:</w:t>
      </w:r>
    </w:p>
    <w:p w14:paraId="5DE44339" w14:textId="0CC86C68" w:rsidR="00370320" w:rsidRDefault="00370320" w:rsidP="003E0F96">
      <w:pPr>
        <w:pStyle w:val="Remarks"/>
      </w:pPr>
      <w:r>
        <w:lastRenderedPageBreak/>
        <w:t>1.</w:t>
      </w:r>
      <w:r>
        <w:tab/>
        <w:t>EID must be unique among all CONM2 entries</w:t>
      </w:r>
      <w:r w:rsidR="00C84C77">
        <w:t>.</w:t>
      </w:r>
    </w:p>
    <w:p w14:paraId="5C7C985A" w14:textId="77777777" w:rsidR="00370320" w:rsidRPr="00590C30" w:rsidRDefault="00370320" w:rsidP="003E0F96">
      <w:pPr>
        <w:pStyle w:val="Remarks"/>
      </w:pPr>
      <w:r>
        <w:t>2</w:t>
      </w:r>
      <w:r w:rsidRPr="00590C30">
        <w:t>.</w:t>
      </w:r>
      <w:r w:rsidRPr="00590C30">
        <w:tab/>
        <w:t>The continuation entry is optional.</w:t>
      </w:r>
    </w:p>
    <w:p w14:paraId="62EE7C7C" w14:textId="77777777" w:rsidR="00370320" w:rsidRPr="00590C30" w:rsidRDefault="00370320" w:rsidP="003E0F96">
      <w:pPr>
        <w:pStyle w:val="Remarks"/>
      </w:pPr>
      <w:r>
        <w:t>3</w:t>
      </w:r>
      <w:r w:rsidRPr="00590C30">
        <w:t>.</w:t>
      </w:r>
      <w:r w:rsidRPr="00590C30">
        <w:tab/>
        <w:t>The moments of inertia I11, I22 and I33</w:t>
      </w:r>
      <w:r>
        <w:t xml:space="preserve"> (if entered)</w:t>
      </w:r>
      <w:r w:rsidRPr="00590C30">
        <w:t xml:space="preserve"> must be &gt; 0.</w:t>
      </w:r>
    </w:p>
    <w:p w14:paraId="668A7C2A" w14:textId="77777777" w:rsidR="00370320" w:rsidRPr="00590C30" w:rsidRDefault="00370320" w:rsidP="003E0F96">
      <w:pPr>
        <w:pStyle w:val="Remarks"/>
      </w:pPr>
      <w:r>
        <w:t>4</w:t>
      </w:r>
      <w:r w:rsidRPr="00590C30">
        <w:t>.</w:t>
      </w:r>
      <w:r w:rsidRPr="00590C30">
        <w:tab/>
        <w:t>A blank entry for CID implies the basic coordinate system.</w:t>
      </w:r>
    </w:p>
    <w:p w14:paraId="69CA4314" w14:textId="77777777" w:rsidR="00370320" w:rsidRPr="002E696B" w:rsidRDefault="00370320" w:rsidP="004C6C23">
      <w:pPr>
        <w:pStyle w:val="Corner"/>
      </w:pPr>
      <w:r>
        <w:br w:type="page"/>
      </w:r>
      <w:r w:rsidRPr="002E696B">
        <w:lastRenderedPageBreak/>
        <w:t>C</w:t>
      </w:r>
      <w:r>
        <w:t>ON</w:t>
      </w:r>
      <w:r w:rsidRPr="002E696B">
        <w:t>ROD</w:t>
      </w:r>
    </w:p>
    <w:p w14:paraId="2C7ED443" w14:textId="77777777" w:rsidR="00370320" w:rsidRPr="003A1507" w:rsidRDefault="00370320" w:rsidP="008472B7">
      <w:pPr>
        <w:pStyle w:val="Heading2"/>
      </w:pPr>
      <w:bookmarkStart w:id="1986" w:name="_Toc195483807"/>
      <w:r w:rsidRPr="003A1507">
        <w:t>C</w:t>
      </w:r>
      <w:r>
        <w:t>ON</w:t>
      </w:r>
      <w:r w:rsidRPr="003A1507">
        <w:t>ROD</w:t>
      </w:r>
      <w:bookmarkEnd w:id="1986"/>
    </w:p>
    <w:p w14:paraId="18A1E9C1" w14:textId="77777777" w:rsidR="00370320" w:rsidRDefault="00370320" w:rsidP="00DF44C9">
      <w:pPr>
        <w:pStyle w:val="SpecialSpace"/>
      </w:pPr>
    </w:p>
    <w:p w14:paraId="16915BAB" w14:textId="4DBDED55" w:rsidR="00370320" w:rsidRPr="00590C30" w:rsidRDefault="00370320" w:rsidP="00724600">
      <w:pPr>
        <w:pStyle w:val="CardHeader"/>
      </w:pPr>
      <w:r w:rsidRPr="00590C30">
        <w:t>Description</w:t>
      </w:r>
      <w:r w:rsidR="00AE600C">
        <w:t>:</w:t>
      </w:r>
    </w:p>
    <w:p w14:paraId="19E748C2" w14:textId="3D2315DD" w:rsidR="00370320" w:rsidRDefault="00370320" w:rsidP="00AF3FFE">
      <w:pPr>
        <w:pStyle w:val="CardSpacing"/>
      </w:pPr>
      <w:r w:rsidRPr="00590C30">
        <w:t>1D elastic rod element for axial load and torsion</w:t>
      </w:r>
      <w:r>
        <w:t xml:space="preserve"> with properties</w:t>
      </w:r>
      <w:r w:rsidR="003F33DF">
        <w:t xml:space="preserve"> defined in the entry (no reference to a property entry)</w:t>
      </w:r>
      <w:r w:rsidR="00C84C77">
        <w:t>.</w:t>
      </w:r>
      <w:r w:rsidR="003F33DF">
        <w:t xml:space="preserve"> Note that the CROD entry references a property entry.</w:t>
      </w:r>
    </w:p>
    <w:p w14:paraId="58DF0900" w14:textId="77777777" w:rsidR="00370320" w:rsidRPr="00590C30" w:rsidRDefault="00370320" w:rsidP="000064CC">
      <w:pPr>
        <w:pStyle w:val="CardSpacing"/>
      </w:pPr>
    </w:p>
    <w:p w14:paraId="7F692C9F"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659F330" w14:textId="77777777" w:rsidTr="003F33DF">
        <w:tc>
          <w:tcPr>
            <w:tcW w:w="1260" w:type="dxa"/>
            <w:tcBorders>
              <w:top w:val="nil"/>
              <w:left w:val="nil"/>
              <w:right w:val="nil"/>
            </w:tcBorders>
            <w:tcMar>
              <w:left w:w="0" w:type="dxa"/>
              <w:right w:w="0" w:type="dxa"/>
            </w:tcMar>
          </w:tcPr>
          <w:p w14:paraId="73279AB6" w14:textId="77777777" w:rsidR="00370320" w:rsidRPr="00590C30" w:rsidRDefault="00370320" w:rsidP="00BD63C7">
            <w:pPr>
              <w:pStyle w:val="TCellCard"/>
            </w:pPr>
            <w:r w:rsidRPr="00590C30">
              <w:t>1</w:t>
            </w:r>
          </w:p>
        </w:tc>
        <w:tc>
          <w:tcPr>
            <w:tcW w:w="756" w:type="dxa"/>
            <w:tcBorders>
              <w:top w:val="nil"/>
              <w:left w:val="nil"/>
              <w:right w:val="nil"/>
            </w:tcBorders>
            <w:tcMar>
              <w:left w:w="0" w:type="dxa"/>
              <w:right w:w="0" w:type="dxa"/>
            </w:tcMar>
          </w:tcPr>
          <w:p w14:paraId="516732D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7F16A870"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348C953"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A6039B6"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Mar>
              <w:left w:w="0" w:type="dxa"/>
              <w:right w:w="0" w:type="dxa"/>
            </w:tcMar>
          </w:tcPr>
          <w:p w14:paraId="1892DC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Mar>
              <w:left w:w="0" w:type="dxa"/>
              <w:right w:w="0" w:type="dxa"/>
            </w:tcMar>
          </w:tcPr>
          <w:p w14:paraId="55289F5B"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12763CF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5D0E1145"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7FB964B8" w14:textId="77777777" w:rsidR="00370320" w:rsidRPr="00590C30" w:rsidRDefault="00370320" w:rsidP="00BD63C7">
            <w:pPr>
              <w:pStyle w:val="TCellCard"/>
            </w:pPr>
            <w:r w:rsidRPr="00590C30">
              <w:t>10</w:t>
            </w:r>
          </w:p>
        </w:tc>
      </w:tr>
      <w:tr w:rsidR="00370320" w:rsidRPr="00590C30" w14:paraId="51EFAA7D" w14:textId="77777777" w:rsidTr="003F33DF">
        <w:tc>
          <w:tcPr>
            <w:tcW w:w="1260" w:type="dxa"/>
            <w:tcMar>
              <w:left w:w="0" w:type="dxa"/>
              <w:right w:w="0" w:type="dxa"/>
            </w:tcMar>
          </w:tcPr>
          <w:p w14:paraId="43D33428" w14:textId="2AA1BF5B" w:rsidR="00370320" w:rsidRPr="00590C30" w:rsidRDefault="00370320" w:rsidP="00BD63C7">
            <w:pPr>
              <w:pStyle w:val="TCellCard"/>
            </w:pPr>
            <w:r w:rsidRPr="00590C30">
              <w:t>C</w:t>
            </w:r>
            <w:r w:rsidR="003F33DF">
              <w:t>ON</w:t>
            </w:r>
            <w:r w:rsidRPr="00590C30">
              <w:t>ROD</w:t>
            </w:r>
          </w:p>
        </w:tc>
        <w:tc>
          <w:tcPr>
            <w:tcW w:w="756" w:type="dxa"/>
            <w:tcMar>
              <w:left w:w="0" w:type="dxa"/>
              <w:right w:w="0" w:type="dxa"/>
            </w:tcMar>
          </w:tcPr>
          <w:p w14:paraId="1884B375" w14:textId="77777777" w:rsidR="00370320" w:rsidRPr="00590C30" w:rsidRDefault="00370320" w:rsidP="00BD63C7">
            <w:pPr>
              <w:pStyle w:val="TCellCard"/>
            </w:pPr>
            <w:r w:rsidRPr="00590C30">
              <w:t>EID</w:t>
            </w:r>
          </w:p>
        </w:tc>
        <w:tc>
          <w:tcPr>
            <w:tcW w:w="1008" w:type="dxa"/>
            <w:tcMar>
              <w:left w:w="0" w:type="dxa"/>
              <w:right w:w="0" w:type="dxa"/>
            </w:tcMar>
          </w:tcPr>
          <w:p w14:paraId="35E54993" w14:textId="77777777" w:rsidR="00370320" w:rsidRPr="00590C30" w:rsidRDefault="00370320" w:rsidP="00BD63C7">
            <w:pPr>
              <w:pStyle w:val="TCellCard"/>
            </w:pPr>
            <w:r>
              <w:t>G1</w:t>
            </w:r>
          </w:p>
        </w:tc>
        <w:tc>
          <w:tcPr>
            <w:tcW w:w="1008" w:type="dxa"/>
            <w:tcMar>
              <w:left w:w="0" w:type="dxa"/>
              <w:right w:w="0" w:type="dxa"/>
            </w:tcMar>
          </w:tcPr>
          <w:p w14:paraId="38445D7A" w14:textId="77777777" w:rsidR="00370320" w:rsidRPr="00590C30" w:rsidRDefault="00370320" w:rsidP="00BD63C7">
            <w:pPr>
              <w:pStyle w:val="TCellCard"/>
            </w:pPr>
            <w:r>
              <w:t>G2</w:t>
            </w:r>
          </w:p>
        </w:tc>
        <w:tc>
          <w:tcPr>
            <w:tcW w:w="1008" w:type="dxa"/>
            <w:tcMar>
              <w:left w:w="0" w:type="dxa"/>
              <w:right w:w="0" w:type="dxa"/>
            </w:tcMar>
          </w:tcPr>
          <w:p w14:paraId="31C2D954" w14:textId="77777777" w:rsidR="00370320" w:rsidRPr="00590C30" w:rsidRDefault="00370320" w:rsidP="00BD63C7">
            <w:pPr>
              <w:pStyle w:val="TCellCard"/>
            </w:pPr>
            <w:r>
              <w:t>MID</w:t>
            </w:r>
          </w:p>
        </w:tc>
        <w:tc>
          <w:tcPr>
            <w:tcW w:w="1008" w:type="dxa"/>
            <w:tcMar>
              <w:left w:w="0" w:type="dxa"/>
              <w:right w:w="0" w:type="dxa"/>
            </w:tcMar>
          </w:tcPr>
          <w:p w14:paraId="1B183459" w14:textId="77777777" w:rsidR="00370320" w:rsidRPr="00590C30" w:rsidRDefault="00370320" w:rsidP="00BD63C7">
            <w:pPr>
              <w:pStyle w:val="TCellCard"/>
            </w:pPr>
            <w:r>
              <w:t>A</w:t>
            </w:r>
          </w:p>
        </w:tc>
        <w:tc>
          <w:tcPr>
            <w:tcW w:w="1008" w:type="dxa"/>
            <w:tcMar>
              <w:left w:w="0" w:type="dxa"/>
              <w:right w:w="0" w:type="dxa"/>
            </w:tcMar>
          </w:tcPr>
          <w:p w14:paraId="0A9D0317" w14:textId="77777777" w:rsidR="00370320" w:rsidRPr="00590C30" w:rsidRDefault="00370320" w:rsidP="00BD63C7">
            <w:pPr>
              <w:pStyle w:val="TCellCard"/>
            </w:pPr>
            <w:r>
              <w:t>J</w:t>
            </w:r>
          </w:p>
        </w:tc>
        <w:tc>
          <w:tcPr>
            <w:tcW w:w="1008" w:type="dxa"/>
            <w:tcMar>
              <w:left w:w="0" w:type="dxa"/>
              <w:right w:w="0" w:type="dxa"/>
            </w:tcMar>
          </w:tcPr>
          <w:p w14:paraId="448C4B24" w14:textId="77777777" w:rsidR="00370320" w:rsidRPr="00590C30" w:rsidRDefault="00370320" w:rsidP="00BD63C7">
            <w:pPr>
              <w:pStyle w:val="TCellCard"/>
            </w:pPr>
            <w:r>
              <w:t>C</w:t>
            </w:r>
          </w:p>
        </w:tc>
        <w:tc>
          <w:tcPr>
            <w:tcW w:w="1008" w:type="dxa"/>
            <w:tcMar>
              <w:left w:w="0" w:type="dxa"/>
              <w:right w:w="0" w:type="dxa"/>
            </w:tcMar>
          </w:tcPr>
          <w:p w14:paraId="552B9059" w14:textId="77777777" w:rsidR="00370320" w:rsidRPr="00590C30" w:rsidRDefault="00370320" w:rsidP="00BD63C7">
            <w:pPr>
              <w:pStyle w:val="TCellCard"/>
            </w:pPr>
            <w:r>
              <w:t>NSM</w:t>
            </w:r>
          </w:p>
        </w:tc>
        <w:tc>
          <w:tcPr>
            <w:tcW w:w="1008" w:type="dxa"/>
            <w:tcMar>
              <w:left w:w="0" w:type="dxa"/>
              <w:right w:w="0" w:type="dxa"/>
            </w:tcMar>
          </w:tcPr>
          <w:p w14:paraId="034D923C" w14:textId="77777777" w:rsidR="00370320" w:rsidRPr="00590C30" w:rsidRDefault="00370320" w:rsidP="00BD63C7">
            <w:pPr>
              <w:pStyle w:val="TCellCard"/>
            </w:pPr>
          </w:p>
        </w:tc>
      </w:tr>
    </w:tbl>
    <w:p w14:paraId="726C5B12" w14:textId="77777777" w:rsidR="00370320" w:rsidRPr="00590C30" w:rsidRDefault="00370320" w:rsidP="000064CC">
      <w:pPr>
        <w:pStyle w:val="CardSpacing"/>
      </w:pPr>
    </w:p>
    <w:p w14:paraId="41EEB454" w14:textId="77777777" w:rsidR="00370320" w:rsidRPr="00590C30" w:rsidRDefault="00370320" w:rsidP="00724600">
      <w:pPr>
        <w:pStyle w:val="CardHeader"/>
      </w:pPr>
      <w:r w:rsidRPr="00C56EEC">
        <w:rPr>
          <w:color w:val="FF0000"/>
        </w:rPr>
        <w:t>Example</w:t>
      </w:r>
      <w:r w:rsidRPr="00590C30">
        <w:t>:</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4F0717B8" w14:textId="77777777" w:rsidTr="003F33DF">
        <w:tc>
          <w:tcPr>
            <w:tcW w:w="1255" w:type="dxa"/>
            <w:tcMar>
              <w:right w:w="0" w:type="dxa"/>
            </w:tcMar>
          </w:tcPr>
          <w:p w14:paraId="06D9E6A1" w14:textId="42305AA8" w:rsidR="00370320" w:rsidRPr="00590C30" w:rsidRDefault="00370320" w:rsidP="00BD63C7">
            <w:pPr>
              <w:pStyle w:val="TCellCard"/>
            </w:pPr>
            <w:r w:rsidRPr="00590C30">
              <w:t>C</w:t>
            </w:r>
            <w:r w:rsidR="003F33DF">
              <w:t>ON</w:t>
            </w:r>
            <w:r w:rsidRPr="00590C30">
              <w:t>ROD</w:t>
            </w:r>
          </w:p>
        </w:tc>
        <w:tc>
          <w:tcPr>
            <w:tcW w:w="761" w:type="dxa"/>
            <w:tcMar>
              <w:right w:w="0" w:type="dxa"/>
            </w:tcMar>
          </w:tcPr>
          <w:p w14:paraId="7071602A" w14:textId="77777777" w:rsidR="00370320" w:rsidRPr="00590C30" w:rsidRDefault="00370320" w:rsidP="00BD63C7">
            <w:pPr>
              <w:pStyle w:val="TCellCard"/>
            </w:pPr>
            <w:r w:rsidRPr="00590C30">
              <w:t>98</w:t>
            </w:r>
          </w:p>
        </w:tc>
        <w:tc>
          <w:tcPr>
            <w:tcW w:w="1008" w:type="dxa"/>
            <w:tcMar>
              <w:right w:w="0" w:type="dxa"/>
            </w:tcMar>
          </w:tcPr>
          <w:p w14:paraId="48831582" w14:textId="77777777" w:rsidR="00370320" w:rsidRPr="00590C30" w:rsidRDefault="00370320" w:rsidP="00BD63C7">
            <w:pPr>
              <w:pStyle w:val="TCellCard"/>
            </w:pPr>
            <w:r w:rsidRPr="00590C30">
              <w:t>43</w:t>
            </w:r>
          </w:p>
        </w:tc>
        <w:tc>
          <w:tcPr>
            <w:tcW w:w="1008" w:type="dxa"/>
            <w:tcMar>
              <w:right w:w="0" w:type="dxa"/>
            </w:tcMar>
          </w:tcPr>
          <w:p w14:paraId="67DCE594" w14:textId="77777777" w:rsidR="00370320" w:rsidRPr="00590C30" w:rsidRDefault="00370320" w:rsidP="00BD63C7">
            <w:pPr>
              <w:pStyle w:val="TCellCard"/>
            </w:pPr>
            <w:r w:rsidRPr="00590C30">
              <w:t>1234</w:t>
            </w:r>
          </w:p>
        </w:tc>
        <w:tc>
          <w:tcPr>
            <w:tcW w:w="1008" w:type="dxa"/>
            <w:tcMar>
              <w:right w:w="0" w:type="dxa"/>
            </w:tcMar>
          </w:tcPr>
          <w:p w14:paraId="2060584D" w14:textId="77777777" w:rsidR="00370320" w:rsidRPr="00590C30" w:rsidRDefault="00370320" w:rsidP="00BD63C7">
            <w:pPr>
              <w:pStyle w:val="TCellCard"/>
            </w:pPr>
            <w:r w:rsidRPr="00590C30">
              <w:t>56</w:t>
            </w:r>
          </w:p>
        </w:tc>
        <w:tc>
          <w:tcPr>
            <w:tcW w:w="1008" w:type="dxa"/>
            <w:tcMar>
              <w:right w:w="0" w:type="dxa"/>
            </w:tcMar>
          </w:tcPr>
          <w:p w14:paraId="2B284D47" w14:textId="77777777" w:rsidR="00370320" w:rsidRPr="00590C30" w:rsidRDefault="00370320" w:rsidP="00BD63C7">
            <w:pPr>
              <w:pStyle w:val="TCellCard"/>
            </w:pPr>
          </w:p>
        </w:tc>
        <w:tc>
          <w:tcPr>
            <w:tcW w:w="1008" w:type="dxa"/>
            <w:tcMar>
              <w:right w:w="0" w:type="dxa"/>
            </w:tcMar>
          </w:tcPr>
          <w:p w14:paraId="44296553" w14:textId="77777777" w:rsidR="00370320" w:rsidRPr="00590C30" w:rsidRDefault="00370320" w:rsidP="00BD63C7">
            <w:pPr>
              <w:pStyle w:val="TCellCard"/>
            </w:pPr>
          </w:p>
        </w:tc>
        <w:tc>
          <w:tcPr>
            <w:tcW w:w="1008" w:type="dxa"/>
            <w:tcMar>
              <w:right w:w="0" w:type="dxa"/>
            </w:tcMar>
          </w:tcPr>
          <w:p w14:paraId="0320F467" w14:textId="77777777" w:rsidR="00370320" w:rsidRPr="00590C30" w:rsidRDefault="00370320" w:rsidP="00BD63C7">
            <w:pPr>
              <w:pStyle w:val="TCellCard"/>
            </w:pPr>
          </w:p>
        </w:tc>
        <w:tc>
          <w:tcPr>
            <w:tcW w:w="1008" w:type="dxa"/>
            <w:tcMar>
              <w:right w:w="0" w:type="dxa"/>
            </w:tcMar>
          </w:tcPr>
          <w:p w14:paraId="224CBF54" w14:textId="77777777" w:rsidR="00370320" w:rsidRPr="00590C30" w:rsidRDefault="00370320" w:rsidP="00BD63C7">
            <w:pPr>
              <w:pStyle w:val="TCellCard"/>
            </w:pPr>
          </w:p>
        </w:tc>
        <w:tc>
          <w:tcPr>
            <w:tcW w:w="1008" w:type="dxa"/>
            <w:tcMar>
              <w:right w:w="0" w:type="dxa"/>
            </w:tcMar>
          </w:tcPr>
          <w:p w14:paraId="7554BDED" w14:textId="77777777" w:rsidR="00370320" w:rsidRPr="00590C30" w:rsidRDefault="00370320" w:rsidP="00BD63C7">
            <w:pPr>
              <w:pStyle w:val="TCellCard"/>
            </w:pPr>
          </w:p>
        </w:tc>
      </w:tr>
    </w:tbl>
    <w:p w14:paraId="5E25D9F7" w14:textId="77777777" w:rsidR="00370320" w:rsidRPr="00590C30" w:rsidRDefault="00370320" w:rsidP="000064CC">
      <w:pPr>
        <w:pStyle w:val="CardSpacing"/>
      </w:pPr>
    </w:p>
    <w:p w14:paraId="6D27B6B0" w14:textId="77777777" w:rsidR="00370320" w:rsidRPr="00590C30" w:rsidRDefault="00370320" w:rsidP="00724600">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BBA385E" w14:textId="77777777" w:rsidTr="004927F1">
        <w:tc>
          <w:tcPr>
            <w:tcW w:w="1080" w:type="dxa"/>
            <w:tcBorders>
              <w:bottom w:val="single" w:sz="4" w:space="0" w:color="auto"/>
            </w:tcBorders>
          </w:tcPr>
          <w:p w14:paraId="1EE44B92"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733E37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AA851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4C02E3B" w14:textId="77777777" w:rsidR="00370320" w:rsidRPr="004927F1" w:rsidRDefault="00370320" w:rsidP="004927F1">
            <w:pPr>
              <w:pStyle w:val="CardHeader"/>
              <w:rPr>
                <w:b w:val="0"/>
                <w:bCs/>
              </w:rPr>
            </w:pPr>
            <w:r w:rsidRPr="004927F1">
              <w:rPr>
                <w:b w:val="0"/>
                <w:bCs/>
              </w:rPr>
              <w:t>Default</w:t>
            </w:r>
          </w:p>
        </w:tc>
      </w:tr>
      <w:tr w:rsidR="00370320" w:rsidRPr="00590C30" w14:paraId="3C1F72B4" w14:textId="77777777" w:rsidTr="004927F1">
        <w:tc>
          <w:tcPr>
            <w:tcW w:w="1080" w:type="dxa"/>
            <w:tcBorders>
              <w:top w:val="single" w:sz="4" w:space="0" w:color="auto"/>
            </w:tcBorders>
          </w:tcPr>
          <w:p w14:paraId="5B901D64" w14:textId="77777777" w:rsidR="00370320" w:rsidRPr="00590C30" w:rsidRDefault="00370320" w:rsidP="001C388A">
            <w:pPr>
              <w:pStyle w:val="TCaseControl"/>
            </w:pPr>
            <w:r w:rsidRPr="00590C30">
              <w:t>EID</w:t>
            </w:r>
          </w:p>
        </w:tc>
        <w:tc>
          <w:tcPr>
            <w:tcW w:w="6480" w:type="dxa"/>
            <w:tcBorders>
              <w:top w:val="single" w:sz="4" w:space="0" w:color="auto"/>
            </w:tcBorders>
          </w:tcPr>
          <w:p w14:paraId="42C46649"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394DA0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07C5041" w14:textId="77777777" w:rsidR="00370320" w:rsidRPr="00590C30" w:rsidRDefault="00370320" w:rsidP="001C388A">
            <w:pPr>
              <w:pStyle w:val="TCaseControl"/>
            </w:pPr>
            <w:r w:rsidRPr="00590C30">
              <w:t>None</w:t>
            </w:r>
          </w:p>
        </w:tc>
      </w:tr>
      <w:tr w:rsidR="00370320" w:rsidRPr="00590C30" w14:paraId="2CC2A829" w14:textId="77777777" w:rsidTr="001C388A">
        <w:tc>
          <w:tcPr>
            <w:tcW w:w="1080" w:type="dxa"/>
          </w:tcPr>
          <w:p w14:paraId="2F4CED4B" w14:textId="77777777" w:rsidR="00370320" w:rsidRPr="00590C30" w:rsidRDefault="00370320" w:rsidP="001C388A">
            <w:pPr>
              <w:pStyle w:val="TCaseControl"/>
            </w:pPr>
            <w:r w:rsidRPr="00590C30">
              <w:t>G1, G2</w:t>
            </w:r>
          </w:p>
        </w:tc>
        <w:tc>
          <w:tcPr>
            <w:tcW w:w="6480" w:type="dxa"/>
          </w:tcPr>
          <w:p w14:paraId="353828BE" w14:textId="77777777" w:rsidR="00370320" w:rsidRPr="00590C30" w:rsidRDefault="00370320" w:rsidP="001C388A">
            <w:pPr>
              <w:pStyle w:val="TCaseControl"/>
            </w:pPr>
            <w:r w:rsidRPr="00590C30">
              <w:t>ID numbers of the grids to which the element is attached</w:t>
            </w:r>
          </w:p>
        </w:tc>
        <w:tc>
          <w:tcPr>
            <w:tcW w:w="1440" w:type="dxa"/>
          </w:tcPr>
          <w:p w14:paraId="467FDA57" w14:textId="77777777" w:rsidR="00370320" w:rsidRPr="00590C30" w:rsidRDefault="00370320" w:rsidP="001C388A">
            <w:pPr>
              <w:pStyle w:val="TCaseControl"/>
            </w:pPr>
            <w:r w:rsidRPr="00590C30">
              <w:t>Integer &gt; 0</w:t>
            </w:r>
          </w:p>
        </w:tc>
        <w:tc>
          <w:tcPr>
            <w:tcW w:w="1080" w:type="dxa"/>
          </w:tcPr>
          <w:p w14:paraId="31E802DD" w14:textId="77777777" w:rsidR="00370320" w:rsidRPr="00590C30" w:rsidRDefault="00370320" w:rsidP="001C388A">
            <w:pPr>
              <w:pStyle w:val="TCaseControl"/>
            </w:pPr>
            <w:r w:rsidRPr="00590C30">
              <w:t>EID</w:t>
            </w:r>
          </w:p>
        </w:tc>
      </w:tr>
      <w:tr w:rsidR="00370320" w:rsidRPr="00590C30" w14:paraId="10607F35" w14:textId="77777777" w:rsidTr="001C388A">
        <w:tc>
          <w:tcPr>
            <w:tcW w:w="1080" w:type="dxa"/>
          </w:tcPr>
          <w:p w14:paraId="42B1E297" w14:textId="77777777" w:rsidR="00370320" w:rsidRPr="00590C30" w:rsidRDefault="00370320" w:rsidP="001C388A">
            <w:pPr>
              <w:pStyle w:val="TCaseControl"/>
            </w:pPr>
            <w:r>
              <w:t>MID</w:t>
            </w:r>
          </w:p>
        </w:tc>
        <w:tc>
          <w:tcPr>
            <w:tcW w:w="6480" w:type="dxa"/>
          </w:tcPr>
          <w:p w14:paraId="3D4E8D5A" w14:textId="77777777" w:rsidR="00370320" w:rsidRPr="00590C30" w:rsidRDefault="00370320" w:rsidP="001C388A">
            <w:pPr>
              <w:pStyle w:val="TCaseControl"/>
            </w:pPr>
            <w:r>
              <w:t xml:space="preserve">Material </w:t>
            </w:r>
            <w:r w:rsidRPr="00590C30">
              <w:t>ID number</w:t>
            </w:r>
          </w:p>
        </w:tc>
        <w:tc>
          <w:tcPr>
            <w:tcW w:w="1440" w:type="dxa"/>
          </w:tcPr>
          <w:p w14:paraId="09918F03" w14:textId="77777777" w:rsidR="00370320" w:rsidRPr="00590C30" w:rsidRDefault="00370320" w:rsidP="001C388A">
            <w:pPr>
              <w:pStyle w:val="TCaseControl"/>
            </w:pPr>
            <w:r w:rsidRPr="00590C30">
              <w:t>Integer &gt; 0</w:t>
            </w:r>
          </w:p>
        </w:tc>
        <w:tc>
          <w:tcPr>
            <w:tcW w:w="1080" w:type="dxa"/>
          </w:tcPr>
          <w:p w14:paraId="30282D59" w14:textId="77777777" w:rsidR="00370320" w:rsidRPr="00590C30" w:rsidRDefault="00370320" w:rsidP="001C388A">
            <w:pPr>
              <w:pStyle w:val="TCaseControl"/>
            </w:pPr>
            <w:r w:rsidRPr="00590C30">
              <w:t>None</w:t>
            </w:r>
          </w:p>
        </w:tc>
      </w:tr>
      <w:tr w:rsidR="00370320" w:rsidRPr="00590C30" w14:paraId="4FAF99E1" w14:textId="77777777" w:rsidTr="001C388A">
        <w:tc>
          <w:tcPr>
            <w:tcW w:w="1080" w:type="dxa"/>
          </w:tcPr>
          <w:p w14:paraId="16CE18BE" w14:textId="77777777" w:rsidR="00370320" w:rsidRPr="00590C30" w:rsidRDefault="00370320" w:rsidP="001C388A">
            <w:pPr>
              <w:pStyle w:val="TCaseControl"/>
            </w:pPr>
            <w:r w:rsidRPr="00590C30">
              <w:t>A</w:t>
            </w:r>
          </w:p>
        </w:tc>
        <w:tc>
          <w:tcPr>
            <w:tcW w:w="6480" w:type="dxa"/>
          </w:tcPr>
          <w:p w14:paraId="7B97FF05" w14:textId="77777777" w:rsidR="00370320" w:rsidRPr="00590C30" w:rsidRDefault="00370320" w:rsidP="001C388A">
            <w:pPr>
              <w:pStyle w:val="TCaseControl"/>
            </w:pPr>
            <w:r w:rsidRPr="00590C30">
              <w:t>Bar cross-sectional area</w:t>
            </w:r>
          </w:p>
        </w:tc>
        <w:tc>
          <w:tcPr>
            <w:tcW w:w="1440" w:type="dxa"/>
          </w:tcPr>
          <w:p w14:paraId="111F6665" w14:textId="77777777" w:rsidR="00370320" w:rsidRPr="00590C30" w:rsidRDefault="00370320" w:rsidP="001C388A">
            <w:pPr>
              <w:pStyle w:val="TCaseControl"/>
            </w:pPr>
            <w:r w:rsidRPr="00590C30">
              <w:t>Real</w:t>
            </w:r>
          </w:p>
        </w:tc>
        <w:tc>
          <w:tcPr>
            <w:tcW w:w="1080" w:type="dxa"/>
          </w:tcPr>
          <w:p w14:paraId="7CA7E2AA" w14:textId="77777777" w:rsidR="00370320" w:rsidRPr="00590C30" w:rsidRDefault="00370320" w:rsidP="001C388A">
            <w:pPr>
              <w:pStyle w:val="TCaseControl"/>
            </w:pPr>
            <w:r w:rsidRPr="00590C30">
              <w:t>0.</w:t>
            </w:r>
          </w:p>
        </w:tc>
      </w:tr>
      <w:tr w:rsidR="00370320" w:rsidRPr="00590C30" w14:paraId="53A6B4D1" w14:textId="77777777" w:rsidTr="001C388A">
        <w:tc>
          <w:tcPr>
            <w:tcW w:w="1080" w:type="dxa"/>
          </w:tcPr>
          <w:p w14:paraId="0F322D5D" w14:textId="77777777" w:rsidR="00370320" w:rsidRPr="00590C30" w:rsidRDefault="00370320" w:rsidP="001C388A">
            <w:pPr>
              <w:pStyle w:val="TCaseControl"/>
            </w:pPr>
            <w:r w:rsidRPr="00590C30">
              <w:t>J</w:t>
            </w:r>
          </w:p>
        </w:tc>
        <w:tc>
          <w:tcPr>
            <w:tcW w:w="6480" w:type="dxa"/>
          </w:tcPr>
          <w:p w14:paraId="1302F7C5" w14:textId="77777777" w:rsidR="00370320" w:rsidRPr="00590C30" w:rsidRDefault="00370320" w:rsidP="001C388A">
            <w:pPr>
              <w:pStyle w:val="TCaseControl"/>
            </w:pPr>
            <w:r w:rsidRPr="00590C30">
              <w:t>Torsional constant</w:t>
            </w:r>
          </w:p>
        </w:tc>
        <w:tc>
          <w:tcPr>
            <w:tcW w:w="1440" w:type="dxa"/>
          </w:tcPr>
          <w:p w14:paraId="73E7EFC5" w14:textId="77777777" w:rsidR="00370320" w:rsidRPr="00590C30" w:rsidRDefault="00370320" w:rsidP="001C388A">
            <w:pPr>
              <w:pStyle w:val="TCaseControl"/>
            </w:pPr>
            <w:r w:rsidRPr="00590C30">
              <w:t>Real</w:t>
            </w:r>
          </w:p>
        </w:tc>
        <w:tc>
          <w:tcPr>
            <w:tcW w:w="1080" w:type="dxa"/>
          </w:tcPr>
          <w:p w14:paraId="23E6430B" w14:textId="77777777" w:rsidR="00370320" w:rsidRPr="00590C30" w:rsidRDefault="00370320" w:rsidP="001C388A">
            <w:pPr>
              <w:pStyle w:val="TCaseControl"/>
            </w:pPr>
            <w:r w:rsidRPr="00590C30">
              <w:t>0.</w:t>
            </w:r>
          </w:p>
        </w:tc>
      </w:tr>
      <w:tr w:rsidR="00370320" w:rsidRPr="00590C30" w14:paraId="0DFEB1D3" w14:textId="77777777" w:rsidTr="001C388A">
        <w:tc>
          <w:tcPr>
            <w:tcW w:w="1080" w:type="dxa"/>
          </w:tcPr>
          <w:p w14:paraId="440D1D05" w14:textId="77777777" w:rsidR="00370320" w:rsidRPr="00590C30" w:rsidRDefault="00370320" w:rsidP="001C388A">
            <w:pPr>
              <w:pStyle w:val="TCaseControl"/>
            </w:pPr>
            <w:r w:rsidRPr="00590C30">
              <w:t>C</w:t>
            </w:r>
          </w:p>
        </w:tc>
        <w:tc>
          <w:tcPr>
            <w:tcW w:w="6480" w:type="dxa"/>
          </w:tcPr>
          <w:p w14:paraId="461F2BDF" w14:textId="77777777" w:rsidR="00370320" w:rsidRPr="00590C30" w:rsidRDefault="00370320" w:rsidP="001C388A">
            <w:pPr>
              <w:pStyle w:val="TCaseControl"/>
            </w:pPr>
            <w:r w:rsidRPr="00590C30">
              <w:t>Torsional stress recovery coefficient</w:t>
            </w:r>
          </w:p>
        </w:tc>
        <w:tc>
          <w:tcPr>
            <w:tcW w:w="1440" w:type="dxa"/>
          </w:tcPr>
          <w:p w14:paraId="34E2E8CC" w14:textId="77777777" w:rsidR="00370320" w:rsidRPr="00590C30" w:rsidRDefault="00370320" w:rsidP="001C388A">
            <w:pPr>
              <w:pStyle w:val="TCaseControl"/>
            </w:pPr>
            <w:r w:rsidRPr="00590C30">
              <w:t>Real</w:t>
            </w:r>
          </w:p>
        </w:tc>
        <w:tc>
          <w:tcPr>
            <w:tcW w:w="1080" w:type="dxa"/>
          </w:tcPr>
          <w:p w14:paraId="0009AB56" w14:textId="77777777" w:rsidR="00370320" w:rsidRPr="00590C30" w:rsidRDefault="00370320" w:rsidP="001C388A">
            <w:pPr>
              <w:pStyle w:val="TCaseControl"/>
            </w:pPr>
            <w:r w:rsidRPr="00590C30">
              <w:t>0.</w:t>
            </w:r>
          </w:p>
        </w:tc>
      </w:tr>
      <w:tr w:rsidR="00370320" w:rsidRPr="00590C30" w14:paraId="12E96E42" w14:textId="77777777" w:rsidTr="001C388A">
        <w:tc>
          <w:tcPr>
            <w:tcW w:w="1080" w:type="dxa"/>
          </w:tcPr>
          <w:p w14:paraId="63801E89" w14:textId="77777777" w:rsidR="00370320" w:rsidRPr="00590C30" w:rsidRDefault="00370320" w:rsidP="001C388A">
            <w:pPr>
              <w:pStyle w:val="TCaseControl"/>
            </w:pPr>
            <w:r w:rsidRPr="00590C30">
              <w:t>MPL</w:t>
            </w:r>
          </w:p>
        </w:tc>
        <w:tc>
          <w:tcPr>
            <w:tcW w:w="6480" w:type="dxa"/>
          </w:tcPr>
          <w:p w14:paraId="45205818" w14:textId="77777777" w:rsidR="00370320" w:rsidRPr="00590C30" w:rsidRDefault="00370320" w:rsidP="001C388A">
            <w:pPr>
              <w:pStyle w:val="TCaseControl"/>
            </w:pPr>
            <w:r w:rsidRPr="00590C30">
              <w:t>Mass per unit length</w:t>
            </w:r>
          </w:p>
        </w:tc>
        <w:tc>
          <w:tcPr>
            <w:tcW w:w="1440" w:type="dxa"/>
          </w:tcPr>
          <w:p w14:paraId="04E060E5" w14:textId="77777777" w:rsidR="00370320" w:rsidRPr="00590C30" w:rsidRDefault="00370320" w:rsidP="001C388A">
            <w:pPr>
              <w:pStyle w:val="TCaseControl"/>
            </w:pPr>
            <w:r w:rsidRPr="00590C30">
              <w:t>Real</w:t>
            </w:r>
          </w:p>
        </w:tc>
        <w:tc>
          <w:tcPr>
            <w:tcW w:w="1080" w:type="dxa"/>
          </w:tcPr>
          <w:p w14:paraId="2EF1F24E" w14:textId="77777777" w:rsidR="00370320" w:rsidRPr="00590C30" w:rsidRDefault="00370320" w:rsidP="001C388A">
            <w:pPr>
              <w:pStyle w:val="TCaseControl"/>
            </w:pPr>
            <w:r w:rsidRPr="00590C30">
              <w:t>0.</w:t>
            </w:r>
          </w:p>
        </w:tc>
      </w:tr>
    </w:tbl>
    <w:p w14:paraId="20379E3D" w14:textId="77777777" w:rsidR="00370320" w:rsidRPr="00590C30" w:rsidRDefault="00370320" w:rsidP="000064CC">
      <w:pPr>
        <w:pStyle w:val="CardSpacing"/>
      </w:pPr>
    </w:p>
    <w:p w14:paraId="10BE4FD9" w14:textId="77777777" w:rsidR="00370320" w:rsidRPr="00E80610" w:rsidRDefault="00370320" w:rsidP="00724600">
      <w:pPr>
        <w:pStyle w:val="CardHeader"/>
      </w:pPr>
      <w:r w:rsidRPr="00E80610">
        <w:t>Remarks:</w:t>
      </w:r>
    </w:p>
    <w:p w14:paraId="4727CC49" w14:textId="3D6E5996" w:rsidR="00370320" w:rsidRPr="00590C30" w:rsidRDefault="00370320" w:rsidP="003E0F96">
      <w:pPr>
        <w:pStyle w:val="Remarks"/>
      </w:pPr>
      <w:r w:rsidRPr="00590C30">
        <w:t>1.</w:t>
      </w:r>
      <w:r w:rsidRPr="00590C30">
        <w:tab/>
        <w:t>No other element in the model may have the same element ID</w:t>
      </w:r>
      <w:r w:rsidR="00C84C77">
        <w:t>.</w:t>
      </w:r>
    </w:p>
    <w:p w14:paraId="6EFDA46F" w14:textId="4BF20018" w:rsidR="00370320" w:rsidRDefault="00E4145C" w:rsidP="003E0F96">
      <w:pPr>
        <w:pStyle w:val="Remarks"/>
      </w:pPr>
      <w:r>
        <w:t>2.</w:t>
      </w:r>
      <w:r>
        <w:tab/>
      </w:r>
      <w:r w:rsidR="00370320" w:rsidRPr="00590C30">
        <w:t xml:space="preserve">The local </w:t>
      </w:r>
      <w:r w:rsidR="00370320" w:rsidRPr="003F33DF">
        <w:rPr>
          <w:i/>
          <w:iCs/>
        </w:rPr>
        <w:t>x</w:t>
      </w:r>
      <w:r w:rsidR="003F33DF" w:rsidRPr="003F33DF">
        <w:rPr>
          <w:sz w:val="28"/>
          <w:szCs w:val="28"/>
          <w:vertAlign w:val="subscript"/>
        </w:rPr>
        <w:t>element</w:t>
      </w:r>
      <w:r w:rsidR="00370320" w:rsidRPr="00590C30">
        <w:t xml:space="preserve"> axis of the element is a vector from G1 through G2</w:t>
      </w:r>
      <w:r w:rsidR="00C84C77">
        <w:t>.</w:t>
      </w:r>
    </w:p>
    <w:p w14:paraId="3D640711" w14:textId="416FE16E" w:rsidR="003F33DF" w:rsidRPr="00590C30" w:rsidRDefault="003F33DF" w:rsidP="003F33DF">
      <w:pPr>
        <w:pStyle w:val="Remarks"/>
        <w:jc w:val="center"/>
      </w:pPr>
      <w:r w:rsidRPr="00667BDA">
        <w:rPr>
          <w:noProof/>
        </w:rPr>
        <w:lastRenderedPageBreak/>
        <w:drawing>
          <wp:inline distT="0" distB="0" distL="0" distR="0" wp14:anchorId="7C281305" wp14:editId="74E575BA">
            <wp:extent cx="5408701" cy="4314825"/>
            <wp:effectExtent l="0" t="0" r="1905" b="0"/>
            <wp:docPr id="141548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4"/>
                    <a:stretch>
                      <a:fillRect/>
                    </a:stretch>
                  </pic:blipFill>
                  <pic:spPr>
                    <a:xfrm>
                      <a:off x="0" y="0"/>
                      <a:ext cx="5424719" cy="4327604"/>
                    </a:xfrm>
                    <a:prstGeom prst="rect">
                      <a:avLst/>
                    </a:prstGeom>
                  </pic:spPr>
                </pic:pic>
              </a:graphicData>
            </a:graphic>
          </wp:inline>
        </w:drawing>
      </w:r>
    </w:p>
    <w:p w14:paraId="139A3B2D" w14:textId="77777777" w:rsidR="00370320" w:rsidRPr="002E696B" w:rsidRDefault="00370320" w:rsidP="004C6C23">
      <w:pPr>
        <w:pStyle w:val="Corner"/>
      </w:pPr>
      <w:r w:rsidRPr="002F396F">
        <w:br w:type="page"/>
      </w:r>
      <w:bookmarkStart w:id="1987" w:name="_Toc27121603"/>
      <w:bookmarkStart w:id="1988" w:name="_Toc27121707"/>
      <w:bookmarkStart w:id="1989" w:name="_Toc27196887"/>
      <w:bookmarkStart w:id="1990" w:name="_Toc27196992"/>
      <w:bookmarkStart w:id="1991" w:name="_Toc27198263"/>
      <w:bookmarkStart w:id="1992" w:name="_Toc27202785"/>
      <w:bookmarkStart w:id="1993" w:name="_Toc27206243"/>
      <w:bookmarkStart w:id="1994" w:name="_Toc27206348"/>
      <w:bookmarkStart w:id="1995" w:name="_Toc27217256"/>
      <w:bookmarkStart w:id="1996" w:name="_Toc27217361"/>
      <w:bookmarkStart w:id="1997" w:name="_Toc27217465"/>
      <w:bookmarkStart w:id="1998" w:name="_Toc27217838"/>
      <w:bookmarkStart w:id="1999" w:name="_Toc27217942"/>
      <w:bookmarkStart w:id="2000" w:name="_Toc27296347"/>
      <w:bookmarkStart w:id="2001" w:name="_Toc27393855"/>
      <w:bookmarkStart w:id="2002" w:name="_Toc27479871"/>
      <w:bookmarkStart w:id="2003" w:name="_Toc27717250"/>
      <w:r w:rsidRPr="002E696B">
        <w:lastRenderedPageBreak/>
        <w:t>CORD</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r>
        <w:t>1C</w:t>
      </w:r>
    </w:p>
    <w:p w14:paraId="1AF48CF7" w14:textId="77777777" w:rsidR="00370320" w:rsidRPr="007E3809" w:rsidRDefault="00370320" w:rsidP="008472B7">
      <w:pPr>
        <w:pStyle w:val="Heading2"/>
      </w:pPr>
      <w:bookmarkStart w:id="2004" w:name="_Toc28327047"/>
      <w:bookmarkStart w:id="2005" w:name="_Toc28600378"/>
      <w:bookmarkStart w:id="2006" w:name="_Toc195483808"/>
      <w:r>
        <w:t>CORD</w:t>
      </w:r>
      <w:bookmarkEnd w:id="2004"/>
      <w:bookmarkEnd w:id="2005"/>
      <w:r>
        <w:t>1C</w:t>
      </w:r>
      <w:bookmarkEnd w:id="2006"/>
    </w:p>
    <w:p w14:paraId="32D09AB3" w14:textId="77777777" w:rsidR="00370320" w:rsidRDefault="00370320" w:rsidP="00DF44C9">
      <w:pPr>
        <w:pStyle w:val="SpecialSpace"/>
      </w:pPr>
    </w:p>
    <w:p w14:paraId="07CB9CFF" w14:textId="54CA37C6" w:rsidR="00370320" w:rsidRPr="00590C30" w:rsidRDefault="00370320" w:rsidP="00724600">
      <w:pPr>
        <w:pStyle w:val="CardHeader"/>
      </w:pPr>
      <w:r w:rsidRPr="00590C30">
        <w:t>Description</w:t>
      </w:r>
      <w:r w:rsidR="00AE600C">
        <w:t>:</w:t>
      </w:r>
    </w:p>
    <w:p w14:paraId="314F87B6" w14:textId="6A7483F0" w:rsidR="00743606" w:rsidRDefault="00743606" w:rsidP="00AF3FFE">
      <w:pPr>
        <w:pStyle w:val="CardSpacing"/>
      </w:pPr>
      <w:r>
        <w:t>Cylindrical</w:t>
      </w:r>
      <w:r w:rsidRPr="00590C30">
        <w:t xml:space="preserve"> coordinate system definition</w:t>
      </w:r>
      <w:r>
        <w:t xml:space="preserve"> defined via 3 grids. TWO separate coordinate systems may be defined on one CORD1C entry. Note that CORD2C use 3 points to define to the coordinate system.</w:t>
      </w:r>
    </w:p>
    <w:p w14:paraId="27809F81" w14:textId="77777777" w:rsidR="003E0F96" w:rsidRDefault="003E0F96" w:rsidP="000064CC">
      <w:pPr>
        <w:pStyle w:val="CardSpacing"/>
      </w:pPr>
    </w:p>
    <w:p w14:paraId="647087DD" w14:textId="1AF820F9"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DEB4D6" w14:textId="77777777" w:rsidTr="00B83C39">
        <w:tc>
          <w:tcPr>
            <w:tcW w:w="1080" w:type="dxa"/>
            <w:tcBorders>
              <w:top w:val="nil"/>
              <w:left w:val="nil"/>
              <w:bottom w:val="single" w:sz="4" w:space="0" w:color="auto"/>
              <w:right w:val="nil"/>
            </w:tcBorders>
          </w:tcPr>
          <w:p w14:paraId="4C192810"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7C22D489"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5F408D18"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A71BF57"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8C63C7C"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380B064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19FD02E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1A6600DD"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563BCBB1"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4F0221FD" w14:textId="77777777" w:rsidR="00370320" w:rsidRPr="00590C30" w:rsidRDefault="00370320" w:rsidP="00BD63C7">
            <w:pPr>
              <w:pStyle w:val="TCellCard"/>
            </w:pPr>
            <w:r w:rsidRPr="00590C30">
              <w:t>10</w:t>
            </w:r>
          </w:p>
        </w:tc>
      </w:tr>
      <w:tr w:rsidR="00370320" w:rsidRPr="00590C30" w14:paraId="121DFDDC" w14:textId="77777777" w:rsidTr="00B83C39">
        <w:tc>
          <w:tcPr>
            <w:tcW w:w="1080" w:type="dxa"/>
            <w:tcBorders>
              <w:top w:val="single" w:sz="4" w:space="0" w:color="auto"/>
              <w:bottom w:val="single" w:sz="4" w:space="0" w:color="auto"/>
              <w:right w:val="single" w:sz="4" w:space="0" w:color="auto"/>
            </w:tcBorders>
          </w:tcPr>
          <w:p w14:paraId="3DCC4BFC" w14:textId="77777777" w:rsidR="00370320" w:rsidRPr="00590C30" w:rsidRDefault="00370320" w:rsidP="00BD63C7">
            <w:pPr>
              <w:pStyle w:val="TCellCard"/>
            </w:pPr>
            <w:r w:rsidRPr="00590C30">
              <w:t>CORD</w:t>
            </w:r>
            <w:r>
              <w:t>1</w:t>
            </w:r>
            <w:r w:rsidRPr="00590C30">
              <w:t>C</w:t>
            </w:r>
          </w:p>
        </w:tc>
        <w:tc>
          <w:tcPr>
            <w:tcW w:w="936" w:type="dxa"/>
            <w:tcBorders>
              <w:top w:val="single" w:sz="4" w:space="0" w:color="auto"/>
              <w:left w:val="single" w:sz="4" w:space="0" w:color="auto"/>
              <w:bottom w:val="single" w:sz="4" w:space="0" w:color="auto"/>
              <w:right w:val="single" w:sz="4" w:space="0" w:color="auto"/>
            </w:tcBorders>
          </w:tcPr>
          <w:p w14:paraId="618BDF02"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4DF72F1C"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1ED727C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3F1DD8A2"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770C826F"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35F4D662"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0CD14366"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531352B5"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2758BB81" w14:textId="77777777" w:rsidR="00370320" w:rsidRPr="00590C30" w:rsidRDefault="00370320" w:rsidP="00BD63C7">
            <w:pPr>
              <w:pStyle w:val="TCellCard"/>
            </w:pPr>
          </w:p>
        </w:tc>
      </w:tr>
    </w:tbl>
    <w:p w14:paraId="23A0AB07" w14:textId="77777777" w:rsidR="00370320" w:rsidRPr="00590C30" w:rsidRDefault="00370320" w:rsidP="000064CC">
      <w:pPr>
        <w:pStyle w:val="CardSpacing"/>
      </w:pPr>
    </w:p>
    <w:p w14:paraId="65CDF7AB" w14:textId="77777777" w:rsidR="00370320" w:rsidRPr="00590C30" w:rsidRDefault="00370320" w:rsidP="00724600">
      <w:pPr>
        <w:pStyle w:val="CardHeader"/>
      </w:pPr>
      <w:r w:rsidRPr="00C56EEC">
        <w:rPr>
          <w:color w:val="FF0000"/>
        </w:rPr>
        <w:t>Example</w:t>
      </w:r>
      <w:r w:rsidRPr="00590C30">
        <w:t>:</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38E6B090" w14:textId="77777777" w:rsidTr="00B83C39">
        <w:tc>
          <w:tcPr>
            <w:tcW w:w="1070" w:type="dxa"/>
          </w:tcPr>
          <w:p w14:paraId="78586ED3" w14:textId="77777777" w:rsidR="00370320" w:rsidRPr="00590C30" w:rsidRDefault="00370320" w:rsidP="00BD63C7">
            <w:pPr>
              <w:pStyle w:val="TCellCard"/>
            </w:pPr>
            <w:r w:rsidRPr="00590C30">
              <w:t>CORD</w:t>
            </w:r>
            <w:r>
              <w:t>1</w:t>
            </w:r>
            <w:r w:rsidRPr="00590C30">
              <w:t>C</w:t>
            </w:r>
          </w:p>
        </w:tc>
        <w:tc>
          <w:tcPr>
            <w:tcW w:w="946" w:type="dxa"/>
          </w:tcPr>
          <w:p w14:paraId="73A09168" w14:textId="77777777" w:rsidR="00370320" w:rsidRPr="00590C30" w:rsidRDefault="00370320" w:rsidP="00BD63C7">
            <w:pPr>
              <w:pStyle w:val="TCellCard"/>
            </w:pPr>
          </w:p>
        </w:tc>
        <w:tc>
          <w:tcPr>
            <w:tcW w:w="1008" w:type="dxa"/>
          </w:tcPr>
          <w:p w14:paraId="71F72D40" w14:textId="77777777" w:rsidR="00370320" w:rsidRPr="00590C30" w:rsidRDefault="00370320" w:rsidP="00BD63C7">
            <w:pPr>
              <w:pStyle w:val="TCellCard"/>
            </w:pPr>
          </w:p>
        </w:tc>
        <w:tc>
          <w:tcPr>
            <w:tcW w:w="1008" w:type="dxa"/>
          </w:tcPr>
          <w:p w14:paraId="328FF4CD" w14:textId="77777777" w:rsidR="00370320" w:rsidRPr="00590C30" w:rsidRDefault="00370320" w:rsidP="00BD63C7">
            <w:pPr>
              <w:pStyle w:val="TCellCard"/>
            </w:pPr>
          </w:p>
        </w:tc>
        <w:tc>
          <w:tcPr>
            <w:tcW w:w="1008" w:type="dxa"/>
          </w:tcPr>
          <w:p w14:paraId="57AF1C63" w14:textId="77777777" w:rsidR="00370320" w:rsidRPr="00590C30" w:rsidRDefault="00370320" w:rsidP="00BD63C7">
            <w:pPr>
              <w:pStyle w:val="TCellCard"/>
            </w:pPr>
          </w:p>
        </w:tc>
        <w:tc>
          <w:tcPr>
            <w:tcW w:w="1008" w:type="dxa"/>
          </w:tcPr>
          <w:p w14:paraId="73E0D97A" w14:textId="77777777" w:rsidR="00370320" w:rsidRPr="00590C30" w:rsidRDefault="00370320" w:rsidP="00BD63C7">
            <w:pPr>
              <w:pStyle w:val="TCellCard"/>
            </w:pPr>
          </w:p>
        </w:tc>
        <w:tc>
          <w:tcPr>
            <w:tcW w:w="1008" w:type="dxa"/>
          </w:tcPr>
          <w:p w14:paraId="14042385" w14:textId="77777777" w:rsidR="00370320" w:rsidRPr="00590C30" w:rsidRDefault="00370320" w:rsidP="00BD63C7">
            <w:pPr>
              <w:pStyle w:val="TCellCard"/>
            </w:pPr>
          </w:p>
        </w:tc>
        <w:tc>
          <w:tcPr>
            <w:tcW w:w="1008" w:type="dxa"/>
          </w:tcPr>
          <w:p w14:paraId="7DD36514" w14:textId="77777777" w:rsidR="00370320" w:rsidRPr="00590C30" w:rsidRDefault="00370320" w:rsidP="00BD63C7">
            <w:pPr>
              <w:pStyle w:val="TCellCard"/>
            </w:pPr>
          </w:p>
        </w:tc>
        <w:tc>
          <w:tcPr>
            <w:tcW w:w="1008" w:type="dxa"/>
          </w:tcPr>
          <w:p w14:paraId="31D9A036" w14:textId="77777777" w:rsidR="00370320" w:rsidRPr="00590C30" w:rsidRDefault="00370320" w:rsidP="00BD63C7">
            <w:pPr>
              <w:pStyle w:val="TCellCard"/>
            </w:pPr>
          </w:p>
        </w:tc>
        <w:tc>
          <w:tcPr>
            <w:tcW w:w="1008" w:type="dxa"/>
            <w:shd w:val="clear" w:color="auto" w:fill="C0C0C0"/>
          </w:tcPr>
          <w:p w14:paraId="04E3F97C" w14:textId="77777777" w:rsidR="00370320" w:rsidRPr="00590C30" w:rsidRDefault="00370320" w:rsidP="00BD63C7">
            <w:pPr>
              <w:pStyle w:val="TCellCard"/>
            </w:pPr>
          </w:p>
        </w:tc>
      </w:tr>
    </w:tbl>
    <w:p w14:paraId="051045BB" w14:textId="77777777" w:rsidR="00370320" w:rsidRPr="00590C30" w:rsidRDefault="00370320" w:rsidP="000064CC">
      <w:pPr>
        <w:pStyle w:val="CardSpacing"/>
      </w:pPr>
    </w:p>
    <w:p w14:paraId="5C4FBA0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2BEC4F9" w14:textId="77777777" w:rsidTr="004927F1">
        <w:tc>
          <w:tcPr>
            <w:tcW w:w="1188" w:type="dxa"/>
            <w:tcBorders>
              <w:bottom w:val="single" w:sz="4" w:space="0" w:color="auto"/>
            </w:tcBorders>
          </w:tcPr>
          <w:p w14:paraId="74046842"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8209B6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5F64F6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551EB5B" w14:textId="77777777" w:rsidR="00370320" w:rsidRPr="004927F1" w:rsidRDefault="00370320" w:rsidP="004927F1">
            <w:pPr>
              <w:pStyle w:val="CardHeader"/>
              <w:rPr>
                <w:b w:val="0"/>
                <w:bCs/>
              </w:rPr>
            </w:pPr>
            <w:r w:rsidRPr="004927F1">
              <w:rPr>
                <w:b w:val="0"/>
                <w:bCs/>
              </w:rPr>
              <w:t>Default</w:t>
            </w:r>
          </w:p>
        </w:tc>
      </w:tr>
      <w:tr w:rsidR="00370320" w:rsidRPr="00590C30" w14:paraId="4AA2C9AF" w14:textId="77777777" w:rsidTr="004927F1">
        <w:tc>
          <w:tcPr>
            <w:tcW w:w="1188" w:type="dxa"/>
            <w:tcBorders>
              <w:top w:val="single" w:sz="4" w:space="0" w:color="auto"/>
            </w:tcBorders>
          </w:tcPr>
          <w:p w14:paraId="5F55E0B1" w14:textId="77777777" w:rsidR="00370320" w:rsidRPr="00590C30" w:rsidRDefault="00370320" w:rsidP="001C388A">
            <w:pPr>
              <w:pStyle w:val="TCaseControl"/>
            </w:pPr>
            <w:r w:rsidRPr="00590C30">
              <w:t>CID</w:t>
            </w:r>
          </w:p>
        </w:tc>
        <w:tc>
          <w:tcPr>
            <w:tcW w:w="6516" w:type="dxa"/>
            <w:tcBorders>
              <w:top w:val="single" w:sz="4" w:space="0" w:color="auto"/>
            </w:tcBorders>
          </w:tcPr>
          <w:p w14:paraId="7C99C515"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322AAE37"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6A49ED" w14:textId="77777777" w:rsidR="00370320" w:rsidRPr="00590C30" w:rsidRDefault="00370320" w:rsidP="001C388A">
            <w:pPr>
              <w:pStyle w:val="TCaseControl"/>
            </w:pPr>
            <w:r w:rsidRPr="00590C30">
              <w:t>None</w:t>
            </w:r>
          </w:p>
        </w:tc>
      </w:tr>
      <w:tr w:rsidR="00370320" w:rsidRPr="00590C30" w14:paraId="7421B956" w14:textId="77777777" w:rsidTr="001C388A">
        <w:tc>
          <w:tcPr>
            <w:tcW w:w="1188" w:type="dxa"/>
          </w:tcPr>
          <w:p w14:paraId="6E7D4921" w14:textId="77777777" w:rsidR="00370320" w:rsidRPr="00590C30" w:rsidRDefault="00370320" w:rsidP="001C388A">
            <w:pPr>
              <w:pStyle w:val="TCaseControl"/>
            </w:pPr>
            <w:r>
              <w:t>G1A, G1B</w:t>
            </w:r>
          </w:p>
        </w:tc>
        <w:tc>
          <w:tcPr>
            <w:tcW w:w="6516" w:type="dxa"/>
          </w:tcPr>
          <w:p w14:paraId="576B7431" w14:textId="77777777" w:rsidR="00370320" w:rsidRPr="00590C30" w:rsidRDefault="00370320" w:rsidP="001C388A">
            <w:pPr>
              <w:pStyle w:val="TCaseControl"/>
            </w:pPr>
            <w:r>
              <w:t>ID’s of grid points at the origin of systems A, B respectively</w:t>
            </w:r>
          </w:p>
        </w:tc>
        <w:tc>
          <w:tcPr>
            <w:tcW w:w="1440" w:type="dxa"/>
          </w:tcPr>
          <w:p w14:paraId="505569B8" w14:textId="77777777" w:rsidR="00370320" w:rsidRPr="00590C30" w:rsidRDefault="00370320" w:rsidP="001C388A">
            <w:pPr>
              <w:pStyle w:val="TCaseControl"/>
            </w:pPr>
            <w:r w:rsidRPr="00590C30">
              <w:t>Integer &gt; 0</w:t>
            </w:r>
          </w:p>
        </w:tc>
        <w:tc>
          <w:tcPr>
            <w:tcW w:w="1080" w:type="dxa"/>
          </w:tcPr>
          <w:p w14:paraId="77C5A396" w14:textId="77777777" w:rsidR="00370320" w:rsidRPr="00590C30" w:rsidRDefault="00370320" w:rsidP="001C388A">
            <w:pPr>
              <w:pStyle w:val="TCaseControl"/>
            </w:pPr>
            <w:r w:rsidRPr="00590C30">
              <w:t>None</w:t>
            </w:r>
          </w:p>
        </w:tc>
      </w:tr>
      <w:tr w:rsidR="00370320" w:rsidRPr="00590C30" w14:paraId="637E2F0E" w14:textId="77777777" w:rsidTr="001C388A">
        <w:tc>
          <w:tcPr>
            <w:tcW w:w="1188" w:type="dxa"/>
          </w:tcPr>
          <w:p w14:paraId="66468C87" w14:textId="77777777" w:rsidR="00370320" w:rsidRPr="00590C30" w:rsidRDefault="00370320" w:rsidP="001C388A">
            <w:pPr>
              <w:pStyle w:val="TCaseControl"/>
            </w:pPr>
            <w:r>
              <w:t>G2A, G2B</w:t>
            </w:r>
          </w:p>
        </w:tc>
        <w:tc>
          <w:tcPr>
            <w:tcW w:w="6516" w:type="dxa"/>
          </w:tcPr>
          <w:p w14:paraId="3B8A0244" w14:textId="77777777" w:rsidR="00370320" w:rsidRPr="00590C30" w:rsidRDefault="00370320" w:rsidP="001C388A">
            <w:pPr>
              <w:pStyle w:val="TCaseControl"/>
            </w:pPr>
            <w:r>
              <w:t>ID’s of grid points along the z axis of systems A, B respectively</w:t>
            </w:r>
          </w:p>
        </w:tc>
        <w:tc>
          <w:tcPr>
            <w:tcW w:w="1440" w:type="dxa"/>
          </w:tcPr>
          <w:p w14:paraId="3885C1C5" w14:textId="77777777" w:rsidR="00370320" w:rsidRPr="00590C30" w:rsidRDefault="00370320" w:rsidP="001C388A">
            <w:pPr>
              <w:pStyle w:val="TCaseControl"/>
            </w:pPr>
            <w:r w:rsidRPr="00590C30">
              <w:t>Integer &gt; 0</w:t>
            </w:r>
          </w:p>
        </w:tc>
        <w:tc>
          <w:tcPr>
            <w:tcW w:w="1080" w:type="dxa"/>
          </w:tcPr>
          <w:p w14:paraId="7E677EF3" w14:textId="77777777" w:rsidR="00370320" w:rsidRPr="00590C30" w:rsidRDefault="00370320" w:rsidP="001C388A">
            <w:pPr>
              <w:pStyle w:val="TCaseControl"/>
            </w:pPr>
            <w:r w:rsidRPr="00590C30">
              <w:t>None</w:t>
            </w:r>
          </w:p>
        </w:tc>
      </w:tr>
      <w:tr w:rsidR="00370320" w:rsidRPr="00590C30" w14:paraId="29215871" w14:textId="77777777" w:rsidTr="001C388A">
        <w:tc>
          <w:tcPr>
            <w:tcW w:w="1188" w:type="dxa"/>
          </w:tcPr>
          <w:p w14:paraId="0436DE18" w14:textId="77777777" w:rsidR="00370320" w:rsidRPr="00590C30" w:rsidRDefault="00370320" w:rsidP="001C388A">
            <w:pPr>
              <w:pStyle w:val="TCaseControl"/>
            </w:pPr>
            <w:r>
              <w:t>G3A, G3B</w:t>
            </w:r>
          </w:p>
        </w:tc>
        <w:tc>
          <w:tcPr>
            <w:tcW w:w="6516" w:type="dxa"/>
          </w:tcPr>
          <w:p w14:paraId="47F2FEB5" w14:textId="77777777" w:rsidR="00370320" w:rsidRPr="00590C30" w:rsidRDefault="00370320" w:rsidP="001C388A">
            <w:pPr>
              <w:pStyle w:val="TCaseControl"/>
            </w:pPr>
            <w:r>
              <w:t>ID’s of grid points in the x-z plane of systems A, B respectively</w:t>
            </w:r>
          </w:p>
        </w:tc>
        <w:tc>
          <w:tcPr>
            <w:tcW w:w="1440" w:type="dxa"/>
          </w:tcPr>
          <w:p w14:paraId="5022443D" w14:textId="77777777" w:rsidR="00370320" w:rsidRPr="00590C30" w:rsidRDefault="00370320" w:rsidP="001C388A">
            <w:pPr>
              <w:pStyle w:val="TCaseControl"/>
            </w:pPr>
            <w:r w:rsidRPr="00590C30">
              <w:t>Integer &gt; 0</w:t>
            </w:r>
          </w:p>
        </w:tc>
        <w:tc>
          <w:tcPr>
            <w:tcW w:w="1080" w:type="dxa"/>
          </w:tcPr>
          <w:p w14:paraId="4DA0B3DF" w14:textId="77777777" w:rsidR="00370320" w:rsidRPr="00590C30" w:rsidRDefault="00370320" w:rsidP="001C388A">
            <w:pPr>
              <w:pStyle w:val="TCaseControl"/>
            </w:pPr>
            <w:r w:rsidRPr="00590C30">
              <w:t>None</w:t>
            </w:r>
          </w:p>
        </w:tc>
      </w:tr>
    </w:tbl>
    <w:p w14:paraId="7F4AA623" w14:textId="77777777" w:rsidR="00370320" w:rsidRPr="00590C30" w:rsidRDefault="00370320" w:rsidP="000064CC">
      <w:pPr>
        <w:pStyle w:val="CardSpacing"/>
      </w:pPr>
    </w:p>
    <w:p w14:paraId="6DD48AAB" w14:textId="77777777" w:rsidR="00370320" w:rsidRPr="00E80610" w:rsidRDefault="00370320" w:rsidP="00724600">
      <w:pPr>
        <w:pStyle w:val="CardHeader"/>
      </w:pPr>
      <w:r w:rsidRPr="00E80610">
        <w:t>Remarks:</w:t>
      </w:r>
    </w:p>
    <w:p w14:paraId="3E7477DE" w14:textId="0FD14FCE" w:rsidR="00370320" w:rsidRPr="00590C30" w:rsidRDefault="00370320" w:rsidP="003E0F96">
      <w:pPr>
        <w:pStyle w:val="Remarks"/>
      </w:pPr>
      <w:r>
        <w:t>1.</w:t>
      </w:r>
      <w:r>
        <w:tab/>
      </w:r>
      <w:r w:rsidRPr="00743606">
        <w:t xml:space="preserve">See </w:t>
      </w:r>
      <w:r w:rsidR="00743606" w:rsidRPr="00743606">
        <w:t>the following figure</w:t>
      </w:r>
      <w:r w:rsidRPr="00743606">
        <w:t xml:space="preserve"> for the </w:t>
      </w:r>
      <w:r w:rsidRPr="00590C30">
        <w:t>cylindrical coordinate system notation and the “defining” rectangular system</w:t>
      </w:r>
      <w:r w:rsidR="00C84C77">
        <w:t>.</w:t>
      </w:r>
    </w:p>
    <w:p w14:paraId="15276494" w14:textId="77777777" w:rsidR="00370320" w:rsidRPr="00590C30" w:rsidRDefault="00370320" w:rsidP="003E0F96">
      <w:pPr>
        <w:pStyle w:val="Remarks"/>
      </w:pPr>
      <w:r>
        <w:t>2.</w:t>
      </w:r>
      <w:r>
        <w:tab/>
        <w:t>CIDA, CIDB must be unique</w:t>
      </w:r>
      <w:r w:rsidRPr="00590C30">
        <w:t xml:space="preserve"> over all coordinate systems defined in the model.</w:t>
      </w:r>
    </w:p>
    <w:p w14:paraId="74C350D5" w14:textId="539D3A04" w:rsidR="00370320" w:rsidRPr="00590C30" w:rsidRDefault="00370320" w:rsidP="003E0F96">
      <w:pPr>
        <w:pStyle w:val="Remarks"/>
      </w:pPr>
      <w:r w:rsidRPr="00590C30">
        <w:lastRenderedPageBreak/>
        <w:t>3.</w:t>
      </w:r>
      <w:r w:rsidRPr="00590C30">
        <w:tab/>
      </w:r>
      <w:r>
        <w:t xml:space="preserve">One or </w:t>
      </w:r>
      <w:r w:rsidR="00743606">
        <w:t>two</w:t>
      </w:r>
      <w:r>
        <w:t xml:space="preserve"> coordinate systems may be defined on a single CORD1</w:t>
      </w:r>
      <w:r w:rsidR="00743606">
        <w:t>C</w:t>
      </w:r>
      <w:r>
        <w:t xml:space="preserve"> entry.</w:t>
      </w:r>
    </w:p>
    <w:p w14:paraId="35922B5C" w14:textId="77777777" w:rsidR="00370320" w:rsidRPr="00590C30" w:rsidRDefault="00370320" w:rsidP="003E0F96">
      <w:pPr>
        <w:pStyle w:val="Remarks"/>
      </w:pPr>
      <w:r w:rsidRPr="00590C30">
        <w:t>4.</w:t>
      </w:r>
      <w:r w:rsidRPr="00590C30">
        <w:tab/>
      </w:r>
      <w:r>
        <w:t>The grid points on this entry must be defined in a system that does not involve the system being defined.</w:t>
      </w:r>
    </w:p>
    <w:p w14:paraId="77506C4F" w14:textId="6549B96E" w:rsidR="00370320" w:rsidRDefault="00370320" w:rsidP="00D460B0">
      <w:pPr>
        <w:pStyle w:val="Remarks"/>
      </w:pPr>
      <w:r>
        <w:t>5</w:t>
      </w:r>
      <w:r w:rsidRPr="00590C30">
        <w:t>.</w:t>
      </w:r>
      <w:r w:rsidRPr="00590C30">
        <w:tab/>
      </w:r>
      <w:r>
        <w:t xml:space="preserve">The location of a grid point using this coordinate system is defined by the </w:t>
      </w:r>
      <w:r w:rsidRPr="00743606">
        <w:rPr>
          <w:i/>
          <w:iCs/>
        </w:rPr>
        <w:t>r</w:t>
      </w:r>
      <w:r>
        <w:t>,</w:t>
      </w:r>
      <w:r w:rsidR="00743606">
        <w:t xml:space="preserve"> </w:t>
      </w:r>
      <w:r w:rsidR="00743606" w:rsidRPr="00743606">
        <w:rPr>
          <w:i/>
          <w:iCs/>
        </w:rPr>
        <w:t>θ</w:t>
      </w:r>
      <w:r w:rsidR="00743606">
        <w:t>,</w:t>
      </w:r>
      <w:r>
        <w:t xml:space="preserve"> </w:t>
      </w:r>
      <w:r w:rsidRPr="00743606">
        <w:rPr>
          <w:i/>
          <w:iCs/>
        </w:rPr>
        <w:t>z</w:t>
      </w:r>
      <w:r>
        <w:t xml:space="preserve"> coordinates of a cylindrical coordinate system.</w:t>
      </w:r>
    </w:p>
    <w:p w14:paraId="611FED0C" w14:textId="77777777" w:rsidR="00743606" w:rsidRDefault="00743606" w:rsidP="00D460B0">
      <w:pPr>
        <w:pStyle w:val="Remarks"/>
      </w:pPr>
    </w:p>
    <w:p w14:paraId="451A41EC" w14:textId="1E670B8B" w:rsidR="00743606" w:rsidRPr="00590C30" w:rsidRDefault="00743606" w:rsidP="00743606">
      <w:pPr>
        <w:pStyle w:val="Remarks"/>
        <w:jc w:val="center"/>
      </w:pPr>
      <w:r w:rsidRPr="00743606">
        <w:rPr>
          <w:noProof/>
        </w:rPr>
        <w:drawing>
          <wp:inline distT="0" distB="0" distL="0" distR="0" wp14:anchorId="72329B93" wp14:editId="1A874C91">
            <wp:extent cx="3972479" cy="2762636"/>
            <wp:effectExtent l="0" t="0" r="0" b="0"/>
            <wp:docPr id="265920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5"/>
                    <a:stretch>
                      <a:fillRect/>
                    </a:stretch>
                  </pic:blipFill>
                  <pic:spPr>
                    <a:xfrm>
                      <a:off x="0" y="0"/>
                      <a:ext cx="3972479" cy="2762636"/>
                    </a:xfrm>
                    <a:prstGeom prst="rect">
                      <a:avLst/>
                    </a:prstGeom>
                  </pic:spPr>
                </pic:pic>
              </a:graphicData>
            </a:graphic>
          </wp:inline>
        </w:drawing>
      </w:r>
    </w:p>
    <w:p w14:paraId="63581047" w14:textId="77777777" w:rsidR="00370320" w:rsidRPr="002E696B" w:rsidRDefault="00370320" w:rsidP="004C6C23">
      <w:pPr>
        <w:pStyle w:val="Corner"/>
      </w:pPr>
      <w:r>
        <w:br w:type="page"/>
      </w:r>
      <w:r w:rsidRPr="002E696B">
        <w:lastRenderedPageBreak/>
        <w:t>CORD</w:t>
      </w:r>
      <w:r>
        <w:t>1R</w:t>
      </w:r>
    </w:p>
    <w:p w14:paraId="65A87512" w14:textId="77777777" w:rsidR="00370320" w:rsidRPr="007E3809" w:rsidRDefault="00370320" w:rsidP="008472B7">
      <w:pPr>
        <w:pStyle w:val="Heading2"/>
      </w:pPr>
      <w:bookmarkStart w:id="2007" w:name="_Toc195483809"/>
      <w:r>
        <w:t>CORD1R</w:t>
      </w:r>
      <w:bookmarkEnd w:id="2007"/>
    </w:p>
    <w:p w14:paraId="0AA01B05" w14:textId="77777777" w:rsidR="00370320" w:rsidRDefault="00370320" w:rsidP="00DF44C9">
      <w:pPr>
        <w:pStyle w:val="SpecialSpace"/>
      </w:pPr>
    </w:p>
    <w:p w14:paraId="3B393C60" w14:textId="30E5C9CA" w:rsidR="00370320" w:rsidRPr="00590C30" w:rsidRDefault="00370320" w:rsidP="00724600">
      <w:pPr>
        <w:pStyle w:val="CardHeader"/>
      </w:pPr>
      <w:r w:rsidRPr="00590C30">
        <w:t>Description</w:t>
      </w:r>
      <w:r w:rsidR="00AE600C">
        <w:t>:</w:t>
      </w:r>
    </w:p>
    <w:p w14:paraId="00F54B67" w14:textId="130777B6" w:rsidR="00370320" w:rsidRDefault="00370320" w:rsidP="00AF3FFE">
      <w:pPr>
        <w:pStyle w:val="CardSpacing"/>
      </w:pPr>
      <w:r>
        <w:t>Rectangular</w:t>
      </w:r>
      <w:r w:rsidRPr="00590C30">
        <w:t xml:space="preserve"> coordinate system definition</w:t>
      </w:r>
      <w:r>
        <w:t xml:space="preserve"> defined via 3 gri</w:t>
      </w:r>
      <w:r w:rsidR="00CF1840">
        <w:t>ds</w:t>
      </w:r>
      <w:r>
        <w:t>.</w:t>
      </w:r>
      <w:r w:rsidR="00E4439A">
        <w:t xml:space="preserve"> </w:t>
      </w:r>
      <w:r w:rsidR="00743606">
        <w:t>TWO</w:t>
      </w:r>
      <w:r>
        <w:t xml:space="preserve"> separate coordinate systems may be defined on one CORD1</w:t>
      </w:r>
      <w:r w:rsidR="00B83C39">
        <w:t>R</w:t>
      </w:r>
      <w:r>
        <w:t xml:space="preserve"> entry.</w:t>
      </w:r>
      <w:r w:rsidR="00CF1840">
        <w:t xml:space="preserve"> Note that CORD2R use 3 points to define to the coordinate system.</w:t>
      </w:r>
    </w:p>
    <w:p w14:paraId="5D5A5F0C" w14:textId="77777777" w:rsidR="00370320" w:rsidRPr="00590C30" w:rsidRDefault="00370320" w:rsidP="000064CC">
      <w:pPr>
        <w:pStyle w:val="CardSpacing"/>
      </w:pPr>
    </w:p>
    <w:p w14:paraId="6EFD24C7"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EC9E4C" w14:textId="77777777" w:rsidTr="00B83C39">
        <w:tc>
          <w:tcPr>
            <w:tcW w:w="1080" w:type="dxa"/>
            <w:tcBorders>
              <w:top w:val="nil"/>
              <w:left w:val="nil"/>
              <w:bottom w:val="single" w:sz="4" w:space="0" w:color="auto"/>
              <w:right w:val="nil"/>
            </w:tcBorders>
          </w:tcPr>
          <w:p w14:paraId="358EF195"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47D6AEE8"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200CE0E"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43EDA56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0EEF7B13"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45137C9"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5D01F"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79DEE4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10CB22C4"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C016E2D" w14:textId="77777777" w:rsidR="00370320" w:rsidRPr="00590C30" w:rsidRDefault="00370320" w:rsidP="00BD63C7">
            <w:pPr>
              <w:pStyle w:val="TCellCard"/>
            </w:pPr>
            <w:r w:rsidRPr="00590C30">
              <w:t>10</w:t>
            </w:r>
          </w:p>
        </w:tc>
      </w:tr>
      <w:tr w:rsidR="00370320" w:rsidRPr="00590C30" w14:paraId="33CAFB81" w14:textId="77777777" w:rsidTr="00B83C39">
        <w:tc>
          <w:tcPr>
            <w:tcW w:w="1080" w:type="dxa"/>
            <w:tcBorders>
              <w:top w:val="single" w:sz="4" w:space="0" w:color="auto"/>
              <w:bottom w:val="single" w:sz="4" w:space="0" w:color="auto"/>
              <w:right w:val="single" w:sz="4" w:space="0" w:color="auto"/>
            </w:tcBorders>
          </w:tcPr>
          <w:p w14:paraId="39819D4E" w14:textId="7DC648F5" w:rsidR="00370320" w:rsidRPr="00590C30" w:rsidRDefault="00370320" w:rsidP="00BD63C7">
            <w:pPr>
              <w:pStyle w:val="TCellCard"/>
            </w:pPr>
            <w:r w:rsidRPr="00590C30">
              <w:t>CORD</w:t>
            </w:r>
            <w:r>
              <w:t>1</w:t>
            </w:r>
            <w:r w:rsidR="00B83C39">
              <w:t>R</w:t>
            </w:r>
          </w:p>
        </w:tc>
        <w:tc>
          <w:tcPr>
            <w:tcW w:w="936" w:type="dxa"/>
            <w:tcBorders>
              <w:top w:val="single" w:sz="4" w:space="0" w:color="auto"/>
              <w:left w:val="single" w:sz="4" w:space="0" w:color="auto"/>
              <w:bottom w:val="single" w:sz="4" w:space="0" w:color="auto"/>
              <w:right w:val="single" w:sz="4" w:space="0" w:color="auto"/>
            </w:tcBorders>
          </w:tcPr>
          <w:p w14:paraId="3C7C8F0E"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188DE23"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4ABE9438"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0C490855"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68D14C24"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062E1D0"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2C7DAF25"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6CB4FC53"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7640ECD7" w14:textId="77777777" w:rsidR="00370320" w:rsidRPr="00590C30" w:rsidRDefault="00370320" w:rsidP="00BD63C7">
            <w:pPr>
              <w:pStyle w:val="TCellCard"/>
            </w:pPr>
          </w:p>
        </w:tc>
      </w:tr>
    </w:tbl>
    <w:p w14:paraId="0D1F4009" w14:textId="77777777" w:rsidR="00370320" w:rsidRPr="00590C30" w:rsidRDefault="00370320" w:rsidP="000064CC">
      <w:pPr>
        <w:pStyle w:val="CardSpacing"/>
      </w:pPr>
    </w:p>
    <w:p w14:paraId="02E84748"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01951017" w14:textId="77777777" w:rsidTr="00B83C39">
        <w:tc>
          <w:tcPr>
            <w:tcW w:w="1070" w:type="dxa"/>
          </w:tcPr>
          <w:p w14:paraId="2A4E9FD3" w14:textId="1CCBF863" w:rsidR="00370320" w:rsidRPr="00590C30" w:rsidRDefault="00370320" w:rsidP="00BD63C7">
            <w:pPr>
              <w:pStyle w:val="TCellCard"/>
            </w:pPr>
            <w:r w:rsidRPr="00C56EEC">
              <w:t>CORD1</w:t>
            </w:r>
            <w:r w:rsidR="00B83C39">
              <w:t>R</w:t>
            </w:r>
          </w:p>
        </w:tc>
        <w:tc>
          <w:tcPr>
            <w:tcW w:w="946" w:type="dxa"/>
          </w:tcPr>
          <w:p w14:paraId="25562B89" w14:textId="77777777" w:rsidR="00370320" w:rsidRPr="00590C30" w:rsidRDefault="00370320" w:rsidP="00BD63C7">
            <w:pPr>
              <w:pStyle w:val="TCellCard"/>
            </w:pPr>
          </w:p>
        </w:tc>
        <w:tc>
          <w:tcPr>
            <w:tcW w:w="1008" w:type="dxa"/>
          </w:tcPr>
          <w:p w14:paraId="75D0DDFD" w14:textId="77777777" w:rsidR="00370320" w:rsidRPr="00590C30" w:rsidRDefault="00370320" w:rsidP="00BD63C7">
            <w:pPr>
              <w:pStyle w:val="TCellCard"/>
            </w:pPr>
          </w:p>
        </w:tc>
        <w:tc>
          <w:tcPr>
            <w:tcW w:w="1008" w:type="dxa"/>
          </w:tcPr>
          <w:p w14:paraId="68E12E17" w14:textId="77777777" w:rsidR="00370320" w:rsidRPr="00590C30" w:rsidRDefault="00370320" w:rsidP="00BD63C7">
            <w:pPr>
              <w:pStyle w:val="TCellCard"/>
            </w:pPr>
          </w:p>
        </w:tc>
        <w:tc>
          <w:tcPr>
            <w:tcW w:w="1008" w:type="dxa"/>
          </w:tcPr>
          <w:p w14:paraId="21B219E0" w14:textId="77777777" w:rsidR="00370320" w:rsidRPr="00590C30" w:rsidRDefault="00370320" w:rsidP="00BD63C7">
            <w:pPr>
              <w:pStyle w:val="TCellCard"/>
            </w:pPr>
          </w:p>
        </w:tc>
        <w:tc>
          <w:tcPr>
            <w:tcW w:w="1008" w:type="dxa"/>
          </w:tcPr>
          <w:p w14:paraId="489760F8" w14:textId="77777777" w:rsidR="00370320" w:rsidRPr="00590C30" w:rsidRDefault="00370320" w:rsidP="00BD63C7">
            <w:pPr>
              <w:pStyle w:val="TCellCard"/>
            </w:pPr>
          </w:p>
        </w:tc>
        <w:tc>
          <w:tcPr>
            <w:tcW w:w="1008" w:type="dxa"/>
          </w:tcPr>
          <w:p w14:paraId="726FE594" w14:textId="77777777" w:rsidR="00370320" w:rsidRPr="00590C30" w:rsidRDefault="00370320" w:rsidP="00BD63C7">
            <w:pPr>
              <w:pStyle w:val="TCellCard"/>
            </w:pPr>
          </w:p>
        </w:tc>
        <w:tc>
          <w:tcPr>
            <w:tcW w:w="1008" w:type="dxa"/>
          </w:tcPr>
          <w:p w14:paraId="49C756A7" w14:textId="77777777" w:rsidR="00370320" w:rsidRPr="00590C30" w:rsidRDefault="00370320" w:rsidP="00BD63C7">
            <w:pPr>
              <w:pStyle w:val="TCellCard"/>
            </w:pPr>
          </w:p>
        </w:tc>
        <w:tc>
          <w:tcPr>
            <w:tcW w:w="1008" w:type="dxa"/>
          </w:tcPr>
          <w:p w14:paraId="7F54101E" w14:textId="77777777" w:rsidR="00370320" w:rsidRPr="00590C30" w:rsidRDefault="00370320" w:rsidP="00BD63C7">
            <w:pPr>
              <w:pStyle w:val="TCellCard"/>
            </w:pPr>
          </w:p>
        </w:tc>
        <w:tc>
          <w:tcPr>
            <w:tcW w:w="1008" w:type="dxa"/>
            <w:shd w:val="clear" w:color="auto" w:fill="C0C0C0"/>
          </w:tcPr>
          <w:p w14:paraId="56FB4BBA" w14:textId="77777777" w:rsidR="00370320" w:rsidRPr="00590C30" w:rsidRDefault="00370320" w:rsidP="00BD63C7">
            <w:pPr>
              <w:pStyle w:val="TCellCard"/>
            </w:pPr>
          </w:p>
        </w:tc>
      </w:tr>
    </w:tbl>
    <w:p w14:paraId="4E96FCF3" w14:textId="77777777" w:rsidR="00370320" w:rsidRPr="00590C30" w:rsidRDefault="00370320" w:rsidP="000064CC">
      <w:pPr>
        <w:pStyle w:val="CardSpacing"/>
      </w:pPr>
    </w:p>
    <w:p w14:paraId="1172D1C5"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590C30" w14:paraId="099E46E0" w14:textId="77777777" w:rsidTr="004927F1">
        <w:tc>
          <w:tcPr>
            <w:tcW w:w="1188" w:type="dxa"/>
            <w:tcBorders>
              <w:bottom w:val="single" w:sz="4" w:space="0" w:color="auto"/>
            </w:tcBorders>
          </w:tcPr>
          <w:p w14:paraId="24C7003D"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0160E9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7DFABA54"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16CB202E" w14:textId="77777777" w:rsidR="00370320" w:rsidRPr="004927F1" w:rsidRDefault="00370320" w:rsidP="004927F1">
            <w:pPr>
              <w:pStyle w:val="CardHeader"/>
              <w:rPr>
                <w:b w:val="0"/>
                <w:bCs/>
              </w:rPr>
            </w:pPr>
            <w:r w:rsidRPr="004927F1">
              <w:rPr>
                <w:b w:val="0"/>
                <w:bCs/>
              </w:rPr>
              <w:t>Default</w:t>
            </w:r>
          </w:p>
        </w:tc>
      </w:tr>
      <w:tr w:rsidR="00370320" w:rsidRPr="00590C30" w14:paraId="2DAE0BE1" w14:textId="77777777" w:rsidTr="004927F1">
        <w:tc>
          <w:tcPr>
            <w:tcW w:w="1188" w:type="dxa"/>
            <w:tcBorders>
              <w:top w:val="single" w:sz="4" w:space="0" w:color="auto"/>
            </w:tcBorders>
          </w:tcPr>
          <w:p w14:paraId="56C0A335" w14:textId="77777777" w:rsidR="00370320" w:rsidRPr="00590C30" w:rsidRDefault="00370320" w:rsidP="001C388A">
            <w:pPr>
              <w:pStyle w:val="TCaseControl"/>
            </w:pPr>
            <w:r w:rsidRPr="00590C30">
              <w:t>CID</w:t>
            </w:r>
          </w:p>
        </w:tc>
        <w:tc>
          <w:tcPr>
            <w:tcW w:w="6516" w:type="dxa"/>
            <w:tcBorders>
              <w:top w:val="single" w:sz="4" w:space="0" w:color="auto"/>
            </w:tcBorders>
          </w:tcPr>
          <w:p w14:paraId="3741FE46"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9C48A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414D14C" w14:textId="77777777" w:rsidR="00370320" w:rsidRPr="00590C30" w:rsidRDefault="00370320" w:rsidP="001C388A">
            <w:pPr>
              <w:pStyle w:val="TCaseControl"/>
            </w:pPr>
            <w:r w:rsidRPr="00590C30">
              <w:t>None</w:t>
            </w:r>
          </w:p>
        </w:tc>
      </w:tr>
      <w:tr w:rsidR="00370320" w:rsidRPr="00590C30" w14:paraId="2336457B" w14:textId="77777777" w:rsidTr="001C388A">
        <w:tc>
          <w:tcPr>
            <w:tcW w:w="1188" w:type="dxa"/>
          </w:tcPr>
          <w:p w14:paraId="2D023E54" w14:textId="77777777" w:rsidR="00370320" w:rsidRPr="00590C30" w:rsidRDefault="00370320" w:rsidP="001C388A">
            <w:pPr>
              <w:pStyle w:val="TCaseControl"/>
            </w:pPr>
            <w:r>
              <w:t>G1A, G1B</w:t>
            </w:r>
          </w:p>
        </w:tc>
        <w:tc>
          <w:tcPr>
            <w:tcW w:w="6516" w:type="dxa"/>
          </w:tcPr>
          <w:p w14:paraId="4A1DF71B" w14:textId="77777777" w:rsidR="00370320" w:rsidRPr="00590C30" w:rsidRDefault="00370320" w:rsidP="001C388A">
            <w:pPr>
              <w:pStyle w:val="TCaseControl"/>
            </w:pPr>
            <w:r>
              <w:t>ID’s of grid points at the origin of systems A, B respectively</w:t>
            </w:r>
          </w:p>
        </w:tc>
        <w:tc>
          <w:tcPr>
            <w:tcW w:w="1440" w:type="dxa"/>
          </w:tcPr>
          <w:p w14:paraId="7A9D916F" w14:textId="77777777" w:rsidR="00370320" w:rsidRPr="00590C30" w:rsidRDefault="00370320" w:rsidP="001C388A">
            <w:pPr>
              <w:pStyle w:val="TCaseControl"/>
            </w:pPr>
            <w:r w:rsidRPr="00590C30">
              <w:t>Integer &gt; 0</w:t>
            </w:r>
          </w:p>
        </w:tc>
        <w:tc>
          <w:tcPr>
            <w:tcW w:w="1080" w:type="dxa"/>
          </w:tcPr>
          <w:p w14:paraId="09E14C3C" w14:textId="77777777" w:rsidR="00370320" w:rsidRPr="00590C30" w:rsidRDefault="00370320" w:rsidP="001C388A">
            <w:pPr>
              <w:pStyle w:val="TCaseControl"/>
            </w:pPr>
            <w:r w:rsidRPr="00590C30">
              <w:t>None</w:t>
            </w:r>
          </w:p>
        </w:tc>
      </w:tr>
      <w:tr w:rsidR="00370320" w:rsidRPr="00590C30" w14:paraId="2305F2D5" w14:textId="77777777" w:rsidTr="001C388A">
        <w:tc>
          <w:tcPr>
            <w:tcW w:w="1188" w:type="dxa"/>
          </w:tcPr>
          <w:p w14:paraId="2B25B439" w14:textId="77777777" w:rsidR="00370320" w:rsidRPr="00590C30" w:rsidRDefault="00370320" w:rsidP="001C388A">
            <w:pPr>
              <w:pStyle w:val="TCaseControl"/>
            </w:pPr>
            <w:r>
              <w:t>G2A, G2B</w:t>
            </w:r>
          </w:p>
        </w:tc>
        <w:tc>
          <w:tcPr>
            <w:tcW w:w="6516" w:type="dxa"/>
          </w:tcPr>
          <w:p w14:paraId="607FB583" w14:textId="72CFD090"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E635562" w14:textId="77777777" w:rsidR="00370320" w:rsidRPr="00590C30" w:rsidRDefault="00370320" w:rsidP="001C388A">
            <w:pPr>
              <w:pStyle w:val="TCaseControl"/>
            </w:pPr>
            <w:r w:rsidRPr="00590C30">
              <w:t>Integer &gt; 0</w:t>
            </w:r>
          </w:p>
        </w:tc>
        <w:tc>
          <w:tcPr>
            <w:tcW w:w="1080" w:type="dxa"/>
          </w:tcPr>
          <w:p w14:paraId="63CF4E91" w14:textId="77777777" w:rsidR="00370320" w:rsidRPr="00590C30" w:rsidRDefault="00370320" w:rsidP="001C388A">
            <w:pPr>
              <w:pStyle w:val="TCaseControl"/>
            </w:pPr>
            <w:r w:rsidRPr="00590C30">
              <w:t>None</w:t>
            </w:r>
          </w:p>
        </w:tc>
      </w:tr>
      <w:tr w:rsidR="00370320" w:rsidRPr="00590C30" w14:paraId="7B3C864D" w14:textId="77777777" w:rsidTr="001C388A">
        <w:tc>
          <w:tcPr>
            <w:tcW w:w="1188" w:type="dxa"/>
          </w:tcPr>
          <w:p w14:paraId="4A85805B" w14:textId="77777777" w:rsidR="00370320" w:rsidRPr="00590C30" w:rsidRDefault="00370320" w:rsidP="001C388A">
            <w:pPr>
              <w:pStyle w:val="TCaseControl"/>
            </w:pPr>
            <w:r>
              <w:t>G3A, G3B</w:t>
            </w:r>
          </w:p>
        </w:tc>
        <w:tc>
          <w:tcPr>
            <w:tcW w:w="6516" w:type="dxa"/>
          </w:tcPr>
          <w:p w14:paraId="7E9A00A4"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5178EC2" w14:textId="77777777" w:rsidR="00370320" w:rsidRPr="00590C30" w:rsidRDefault="00370320" w:rsidP="001C388A">
            <w:pPr>
              <w:pStyle w:val="TCaseControl"/>
            </w:pPr>
            <w:r w:rsidRPr="00590C30">
              <w:t>Integer &gt; 0</w:t>
            </w:r>
          </w:p>
        </w:tc>
        <w:tc>
          <w:tcPr>
            <w:tcW w:w="1080" w:type="dxa"/>
          </w:tcPr>
          <w:p w14:paraId="23CC99FF" w14:textId="77777777" w:rsidR="00370320" w:rsidRPr="00590C30" w:rsidRDefault="00370320" w:rsidP="001C388A">
            <w:pPr>
              <w:pStyle w:val="TCaseControl"/>
            </w:pPr>
            <w:r w:rsidRPr="00590C30">
              <w:t>None</w:t>
            </w:r>
          </w:p>
        </w:tc>
      </w:tr>
    </w:tbl>
    <w:p w14:paraId="5BF940CA" w14:textId="77777777" w:rsidR="00370320" w:rsidRPr="00590C30" w:rsidRDefault="00370320" w:rsidP="000064CC">
      <w:pPr>
        <w:pStyle w:val="CardSpacing"/>
      </w:pPr>
    </w:p>
    <w:p w14:paraId="0437794D" w14:textId="77777777" w:rsidR="00370320" w:rsidRPr="00E80610" w:rsidRDefault="00370320" w:rsidP="00724600">
      <w:pPr>
        <w:pStyle w:val="CardHeader"/>
      </w:pPr>
      <w:r w:rsidRPr="00E80610">
        <w:t>Remarks:</w:t>
      </w:r>
    </w:p>
    <w:p w14:paraId="371DBFA5" w14:textId="16CE4F0D" w:rsidR="00370320" w:rsidRPr="00590C30" w:rsidRDefault="00370320" w:rsidP="003E0F96">
      <w:pPr>
        <w:pStyle w:val="Remarks"/>
      </w:pPr>
      <w:r>
        <w:t>1.</w:t>
      </w:r>
      <w:r>
        <w:tab/>
        <w:t>CIDA, CIDB must be unique</w:t>
      </w:r>
      <w:r w:rsidRPr="00590C30">
        <w:t xml:space="preserve"> over all coordinate systems defined in the model.</w:t>
      </w:r>
    </w:p>
    <w:p w14:paraId="476BDA90" w14:textId="474B14D3" w:rsidR="00370320" w:rsidRPr="00590C30" w:rsidRDefault="00A74BA3" w:rsidP="003E0F96">
      <w:pPr>
        <w:pStyle w:val="Remarks"/>
      </w:pPr>
      <w:r>
        <w:t>2</w:t>
      </w:r>
      <w:r w:rsidR="00370320" w:rsidRPr="00A74BA3">
        <w:t>.</w:t>
      </w:r>
      <w:r w:rsidR="00370320" w:rsidRPr="00A74BA3">
        <w:tab/>
        <w:t xml:space="preserve">One or </w:t>
      </w:r>
      <w:r w:rsidRPr="00A74BA3">
        <w:t>two</w:t>
      </w:r>
      <w:r w:rsidR="00370320" w:rsidRPr="00A74BA3">
        <w:t xml:space="preserve"> coordinate systems may be defined on a single CORD1</w:t>
      </w:r>
      <w:r w:rsidRPr="00A74BA3">
        <w:t>R</w:t>
      </w:r>
      <w:r w:rsidR="00370320" w:rsidRPr="00A74BA3">
        <w:t xml:space="preserve"> entry.</w:t>
      </w:r>
    </w:p>
    <w:p w14:paraId="6D4F20EA" w14:textId="6A2104AC" w:rsidR="00370320" w:rsidRPr="00590C30" w:rsidRDefault="00A74BA3" w:rsidP="003E0F96">
      <w:pPr>
        <w:pStyle w:val="Remarks"/>
      </w:pPr>
      <w:r>
        <w:lastRenderedPageBreak/>
        <w:t>3</w:t>
      </w:r>
      <w:r w:rsidR="00370320">
        <w:t>.</w:t>
      </w:r>
      <w:r w:rsidR="00370320">
        <w:tab/>
        <w:t>The grid points on this entry must be defined in a system that does not involve the system being defined.</w:t>
      </w:r>
    </w:p>
    <w:p w14:paraId="4C68A8B4" w14:textId="77777777" w:rsidR="00CF1840" w:rsidRDefault="00A74BA3" w:rsidP="00CF1840">
      <w:pPr>
        <w:pStyle w:val="Remarks"/>
      </w:pPr>
      <w:r>
        <w:t>4</w:t>
      </w:r>
      <w:r w:rsidR="00370320" w:rsidRPr="00590C30">
        <w:t>.</w:t>
      </w:r>
      <w:r w:rsidR="00370320" w:rsidRPr="00590C30">
        <w:tab/>
      </w:r>
      <w:r w:rsidR="00370320">
        <w:t xml:space="preserve">The location of a grid point using this coordinate system is defined by the </w:t>
      </w:r>
      <w:r w:rsidR="00370320" w:rsidRPr="008D3F35">
        <w:rPr>
          <w:i/>
          <w:iCs/>
        </w:rPr>
        <w:t>x</w:t>
      </w:r>
      <w:r w:rsidR="00370320">
        <w:t xml:space="preserve">, </w:t>
      </w:r>
      <w:r w:rsidR="00370320" w:rsidRPr="008D3F35">
        <w:rPr>
          <w:i/>
          <w:iCs/>
        </w:rPr>
        <w:t>y</w:t>
      </w:r>
      <w:r w:rsidR="00370320">
        <w:t xml:space="preserve">, </w:t>
      </w:r>
      <w:r w:rsidR="00370320" w:rsidRPr="008D3F35">
        <w:rPr>
          <w:i/>
          <w:iCs/>
        </w:rPr>
        <w:t>z</w:t>
      </w:r>
      <w:r w:rsidR="00370320">
        <w:t xml:space="preserve"> coordinates of a rectangular coordinate syste</w:t>
      </w:r>
      <w:r w:rsidR="008D3F35">
        <w:t>m.</w:t>
      </w:r>
    </w:p>
    <w:p w14:paraId="7CDC6F0D" w14:textId="77777777" w:rsidR="00CF1840" w:rsidRDefault="00CF1840" w:rsidP="00CF1840">
      <w:pPr>
        <w:pStyle w:val="Remarks"/>
        <w:jc w:val="right"/>
      </w:pPr>
    </w:p>
    <w:p w14:paraId="01BD32F1" w14:textId="263E1884" w:rsidR="00A722BA" w:rsidRDefault="00A722BA" w:rsidP="00A722BA">
      <w:pPr>
        <w:pStyle w:val="Remarks"/>
        <w:jc w:val="left"/>
      </w:pPr>
      <w:r w:rsidRPr="00A722BA">
        <w:rPr>
          <w:highlight w:val="yellow"/>
        </w:rPr>
        <w:t>The following figure needs to be improved for clarity.</w:t>
      </w:r>
    </w:p>
    <w:p w14:paraId="165135AF" w14:textId="13E61A44" w:rsidR="00A722BA" w:rsidRDefault="00A722BA" w:rsidP="00A722BA">
      <w:pPr>
        <w:pStyle w:val="Remarks"/>
        <w:jc w:val="center"/>
      </w:pPr>
      <w:r w:rsidRPr="00A722BA">
        <w:rPr>
          <w:noProof/>
        </w:rPr>
        <w:drawing>
          <wp:inline distT="0" distB="0" distL="0" distR="0" wp14:anchorId="7D8A5A72" wp14:editId="3AAEEBBF">
            <wp:extent cx="3937431" cy="3638550"/>
            <wp:effectExtent l="0" t="0" r="6350" b="0"/>
            <wp:docPr id="105129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29006" name=""/>
                    <pic:cNvPicPr/>
                  </pic:nvPicPr>
                  <pic:blipFill>
                    <a:blip r:embed="rId66"/>
                    <a:stretch>
                      <a:fillRect/>
                    </a:stretch>
                  </pic:blipFill>
                  <pic:spPr>
                    <a:xfrm>
                      <a:off x="0" y="0"/>
                      <a:ext cx="3941507" cy="3642317"/>
                    </a:xfrm>
                    <a:prstGeom prst="rect">
                      <a:avLst/>
                    </a:prstGeom>
                  </pic:spPr>
                </pic:pic>
              </a:graphicData>
            </a:graphic>
          </wp:inline>
        </w:drawing>
      </w:r>
    </w:p>
    <w:p w14:paraId="6A728BBD" w14:textId="661CE079" w:rsidR="00370320" w:rsidRPr="002E696B" w:rsidRDefault="00370320" w:rsidP="00CF1840">
      <w:pPr>
        <w:pStyle w:val="Remarks"/>
        <w:jc w:val="right"/>
      </w:pPr>
      <w:r>
        <w:br w:type="page"/>
      </w:r>
      <w:r w:rsidRPr="00CF1840">
        <w:rPr>
          <w:rStyle w:val="CornerChar"/>
        </w:rPr>
        <w:lastRenderedPageBreak/>
        <w:t>CORD1S</w:t>
      </w:r>
    </w:p>
    <w:p w14:paraId="7141C71D" w14:textId="77777777" w:rsidR="00370320" w:rsidRPr="007E3809" w:rsidRDefault="00370320" w:rsidP="008472B7">
      <w:pPr>
        <w:pStyle w:val="Heading2"/>
      </w:pPr>
      <w:bookmarkStart w:id="2008" w:name="_Toc195483810"/>
      <w:r>
        <w:t>CORD1S</w:t>
      </w:r>
      <w:bookmarkEnd w:id="2008"/>
    </w:p>
    <w:p w14:paraId="0380A40B" w14:textId="77777777" w:rsidR="00370320" w:rsidRDefault="00370320" w:rsidP="00DF44C9">
      <w:pPr>
        <w:pStyle w:val="SpecialSpace"/>
      </w:pPr>
    </w:p>
    <w:p w14:paraId="7921DAE3" w14:textId="6020FC46" w:rsidR="00370320" w:rsidRPr="00590C30" w:rsidRDefault="00370320" w:rsidP="00724600">
      <w:pPr>
        <w:pStyle w:val="CardHeader"/>
      </w:pPr>
      <w:r w:rsidRPr="00590C30">
        <w:t>Description</w:t>
      </w:r>
      <w:r w:rsidR="00AE600C">
        <w:t>:</w:t>
      </w:r>
    </w:p>
    <w:p w14:paraId="5334419A" w14:textId="50CB9215" w:rsidR="00743606" w:rsidRDefault="00743606" w:rsidP="00AF3FFE">
      <w:pPr>
        <w:pStyle w:val="CardSpacing"/>
      </w:pPr>
      <w:r>
        <w:t>Spherical</w:t>
      </w:r>
      <w:r w:rsidRPr="00590C30">
        <w:t xml:space="preserve"> coordinate system definition</w:t>
      </w:r>
      <w:r>
        <w:t xml:space="preserve"> defined via 3 grids. TWO separate coordinate systems may be defined on one CORD1S entry. Note that CORD2S use 3 points to define to the coordinate system.</w:t>
      </w:r>
    </w:p>
    <w:p w14:paraId="6A30746B" w14:textId="77777777" w:rsidR="00370320" w:rsidRPr="00590C30" w:rsidRDefault="00370320" w:rsidP="000064CC">
      <w:pPr>
        <w:pStyle w:val="CardSpacing"/>
      </w:pPr>
    </w:p>
    <w:p w14:paraId="5FEF0DC0"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DA25BF7" w14:textId="77777777" w:rsidTr="00B83C39">
        <w:tc>
          <w:tcPr>
            <w:tcW w:w="1080" w:type="dxa"/>
            <w:tcBorders>
              <w:top w:val="nil"/>
              <w:left w:val="nil"/>
              <w:bottom w:val="single" w:sz="4" w:space="0" w:color="auto"/>
              <w:right w:val="nil"/>
            </w:tcBorders>
          </w:tcPr>
          <w:p w14:paraId="2E1A117F" w14:textId="77777777" w:rsidR="00370320" w:rsidRPr="00590C30" w:rsidRDefault="00370320" w:rsidP="00BD63C7">
            <w:pPr>
              <w:pStyle w:val="TCellCard"/>
            </w:pPr>
            <w:r w:rsidRPr="00590C30">
              <w:t>1</w:t>
            </w:r>
          </w:p>
        </w:tc>
        <w:tc>
          <w:tcPr>
            <w:tcW w:w="936" w:type="dxa"/>
            <w:tcBorders>
              <w:top w:val="nil"/>
              <w:left w:val="nil"/>
              <w:bottom w:val="single" w:sz="4" w:space="0" w:color="auto"/>
              <w:right w:val="nil"/>
            </w:tcBorders>
          </w:tcPr>
          <w:p w14:paraId="391E004A"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4EFDF7D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0019CE99"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79176EB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13003A7B"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0AD03E8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71FA88B7"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335BDAFA"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65EC8475" w14:textId="77777777" w:rsidR="00370320" w:rsidRPr="00590C30" w:rsidRDefault="00370320" w:rsidP="00BD63C7">
            <w:pPr>
              <w:pStyle w:val="TCellCard"/>
            </w:pPr>
            <w:r w:rsidRPr="00590C30">
              <w:t>10</w:t>
            </w:r>
          </w:p>
        </w:tc>
      </w:tr>
      <w:tr w:rsidR="00370320" w:rsidRPr="00590C30" w14:paraId="1D10C8BD" w14:textId="77777777" w:rsidTr="00B83C39">
        <w:tc>
          <w:tcPr>
            <w:tcW w:w="1080" w:type="dxa"/>
            <w:tcBorders>
              <w:top w:val="single" w:sz="4" w:space="0" w:color="auto"/>
              <w:bottom w:val="single" w:sz="4" w:space="0" w:color="auto"/>
              <w:right w:val="single" w:sz="4" w:space="0" w:color="auto"/>
            </w:tcBorders>
          </w:tcPr>
          <w:p w14:paraId="18AED5F2" w14:textId="07B0BBCB" w:rsidR="00370320" w:rsidRPr="00590C30" w:rsidRDefault="00370320" w:rsidP="00BD63C7">
            <w:pPr>
              <w:pStyle w:val="TCellCard"/>
            </w:pPr>
            <w:r w:rsidRPr="00590C30">
              <w:t>CORD</w:t>
            </w:r>
            <w:r>
              <w:t>1</w:t>
            </w:r>
            <w:r w:rsidR="00B83C39">
              <w:t>S</w:t>
            </w:r>
          </w:p>
        </w:tc>
        <w:tc>
          <w:tcPr>
            <w:tcW w:w="936" w:type="dxa"/>
            <w:tcBorders>
              <w:top w:val="single" w:sz="4" w:space="0" w:color="auto"/>
              <w:left w:val="single" w:sz="4" w:space="0" w:color="auto"/>
              <w:bottom w:val="single" w:sz="4" w:space="0" w:color="auto"/>
              <w:right w:val="single" w:sz="4" w:space="0" w:color="auto"/>
            </w:tcBorders>
          </w:tcPr>
          <w:p w14:paraId="065255C5" w14:textId="77777777" w:rsidR="00370320" w:rsidRPr="00590C30" w:rsidRDefault="00370320" w:rsidP="00BD63C7">
            <w:pPr>
              <w:pStyle w:val="TCellCard"/>
            </w:pPr>
            <w:r w:rsidRPr="00590C30">
              <w:t>CID</w:t>
            </w:r>
            <w:r>
              <w:t>A</w:t>
            </w:r>
          </w:p>
        </w:tc>
        <w:tc>
          <w:tcPr>
            <w:tcW w:w="1008" w:type="dxa"/>
            <w:tcBorders>
              <w:top w:val="single" w:sz="4" w:space="0" w:color="auto"/>
              <w:left w:val="single" w:sz="4" w:space="0" w:color="auto"/>
              <w:bottom w:val="single" w:sz="4" w:space="0" w:color="auto"/>
              <w:right w:val="single" w:sz="4" w:space="0" w:color="auto"/>
            </w:tcBorders>
          </w:tcPr>
          <w:p w14:paraId="1FB12A87" w14:textId="77777777" w:rsidR="00370320" w:rsidRPr="00590C30" w:rsidRDefault="00370320" w:rsidP="00BD63C7">
            <w:pPr>
              <w:pStyle w:val="TCellCard"/>
            </w:pPr>
            <w:r>
              <w:t>G1A</w:t>
            </w:r>
          </w:p>
        </w:tc>
        <w:tc>
          <w:tcPr>
            <w:tcW w:w="1008" w:type="dxa"/>
            <w:tcBorders>
              <w:top w:val="single" w:sz="4" w:space="0" w:color="auto"/>
              <w:left w:val="single" w:sz="4" w:space="0" w:color="auto"/>
              <w:bottom w:val="single" w:sz="4" w:space="0" w:color="auto"/>
              <w:right w:val="single" w:sz="4" w:space="0" w:color="auto"/>
            </w:tcBorders>
          </w:tcPr>
          <w:p w14:paraId="6AB94D37" w14:textId="77777777" w:rsidR="00370320" w:rsidRPr="00590C30" w:rsidRDefault="00370320" w:rsidP="00BD63C7">
            <w:pPr>
              <w:pStyle w:val="TCellCard"/>
            </w:pPr>
            <w:r>
              <w:t>G2A</w:t>
            </w:r>
          </w:p>
        </w:tc>
        <w:tc>
          <w:tcPr>
            <w:tcW w:w="1008" w:type="dxa"/>
            <w:tcBorders>
              <w:top w:val="single" w:sz="4" w:space="0" w:color="auto"/>
              <w:left w:val="single" w:sz="4" w:space="0" w:color="auto"/>
              <w:bottom w:val="single" w:sz="4" w:space="0" w:color="auto"/>
              <w:right w:val="single" w:sz="4" w:space="0" w:color="auto"/>
            </w:tcBorders>
          </w:tcPr>
          <w:p w14:paraId="61D41E74" w14:textId="77777777" w:rsidR="00370320" w:rsidRPr="00590C30" w:rsidRDefault="00370320" w:rsidP="00BD63C7">
            <w:pPr>
              <w:pStyle w:val="TCellCard"/>
            </w:pPr>
            <w:r>
              <w:t>G3A</w:t>
            </w:r>
          </w:p>
        </w:tc>
        <w:tc>
          <w:tcPr>
            <w:tcW w:w="1008" w:type="dxa"/>
            <w:tcBorders>
              <w:top w:val="single" w:sz="4" w:space="0" w:color="auto"/>
              <w:left w:val="single" w:sz="4" w:space="0" w:color="auto"/>
              <w:bottom w:val="single" w:sz="4" w:space="0" w:color="auto"/>
              <w:right w:val="single" w:sz="4" w:space="0" w:color="auto"/>
            </w:tcBorders>
          </w:tcPr>
          <w:p w14:paraId="21A1426D" w14:textId="77777777" w:rsidR="00370320" w:rsidRPr="00590C30" w:rsidRDefault="00370320" w:rsidP="00BD63C7">
            <w:pPr>
              <w:pStyle w:val="TCellCard"/>
            </w:pPr>
            <w:r>
              <w:t>CIDB</w:t>
            </w:r>
          </w:p>
        </w:tc>
        <w:tc>
          <w:tcPr>
            <w:tcW w:w="1008" w:type="dxa"/>
            <w:tcBorders>
              <w:top w:val="single" w:sz="4" w:space="0" w:color="auto"/>
              <w:left w:val="single" w:sz="4" w:space="0" w:color="auto"/>
              <w:bottom w:val="single" w:sz="4" w:space="0" w:color="auto"/>
              <w:right w:val="single" w:sz="4" w:space="0" w:color="auto"/>
            </w:tcBorders>
          </w:tcPr>
          <w:p w14:paraId="427E13DC" w14:textId="77777777" w:rsidR="00370320" w:rsidRPr="00590C30" w:rsidRDefault="00370320" w:rsidP="00BD63C7">
            <w:pPr>
              <w:pStyle w:val="TCellCard"/>
            </w:pPr>
            <w:r>
              <w:t>G1B</w:t>
            </w:r>
          </w:p>
        </w:tc>
        <w:tc>
          <w:tcPr>
            <w:tcW w:w="1008" w:type="dxa"/>
            <w:tcBorders>
              <w:top w:val="single" w:sz="4" w:space="0" w:color="auto"/>
              <w:left w:val="single" w:sz="4" w:space="0" w:color="auto"/>
              <w:bottom w:val="single" w:sz="4" w:space="0" w:color="auto"/>
              <w:right w:val="single" w:sz="4" w:space="0" w:color="auto"/>
            </w:tcBorders>
          </w:tcPr>
          <w:p w14:paraId="79CCA49A" w14:textId="77777777" w:rsidR="00370320" w:rsidRPr="00590C30" w:rsidRDefault="00370320" w:rsidP="00BD63C7">
            <w:pPr>
              <w:pStyle w:val="TCellCard"/>
            </w:pPr>
            <w:r>
              <w:t>G2B</w:t>
            </w:r>
          </w:p>
        </w:tc>
        <w:tc>
          <w:tcPr>
            <w:tcW w:w="1008" w:type="dxa"/>
            <w:tcBorders>
              <w:top w:val="single" w:sz="4" w:space="0" w:color="auto"/>
              <w:left w:val="single" w:sz="4" w:space="0" w:color="auto"/>
              <w:bottom w:val="single" w:sz="4" w:space="0" w:color="auto"/>
              <w:right w:val="single" w:sz="4" w:space="0" w:color="auto"/>
            </w:tcBorders>
          </w:tcPr>
          <w:p w14:paraId="3AD3A54D" w14:textId="77777777" w:rsidR="00370320" w:rsidRPr="00590C30" w:rsidRDefault="00370320" w:rsidP="00BD63C7">
            <w:pPr>
              <w:pStyle w:val="TCellCard"/>
            </w:pPr>
            <w:r>
              <w:t>G3B</w:t>
            </w:r>
          </w:p>
        </w:tc>
        <w:tc>
          <w:tcPr>
            <w:tcW w:w="1008" w:type="dxa"/>
            <w:tcBorders>
              <w:top w:val="single" w:sz="4" w:space="0" w:color="auto"/>
              <w:left w:val="single" w:sz="4" w:space="0" w:color="auto"/>
            </w:tcBorders>
            <w:shd w:val="clear" w:color="auto" w:fill="C0C0C0"/>
          </w:tcPr>
          <w:p w14:paraId="64795077" w14:textId="77777777" w:rsidR="00370320" w:rsidRPr="00590C30" w:rsidRDefault="00370320" w:rsidP="00BD63C7">
            <w:pPr>
              <w:pStyle w:val="TCellCard"/>
            </w:pPr>
          </w:p>
        </w:tc>
      </w:tr>
    </w:tbl>
    <w:p w14:paraId="27F1B688" w14:textId="77777777" w:rsidR="00370320" w:rsidRPr="00590C30" w:rsidRDefault="00370320" w:rsidP="000064CC">
      <w:pPr>
        <w:pStyle w:val="CardSpacing"/>
      </w:pPr>
    </w:p>
    <w:p w14:paraId="7EF437E6"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42B6B00F" w14:textId="77777777" w:rsidTr="00B83C39">
        <w:tc>
          <w:tcPr>
            <w:tcW w:w="1070" w:type="dxa"/>
          </w:tcPr>
          <w:p w14:paraId="0A2D1112" w14:textId="0D2C4869" w:rsidR="00370320" w:rsidRPr="00C56EEC" w:rsidRDefault="00370320" w:rsidP="00BD63C7">
            <w:pPr>
              <w:pStyle w:val="TCellCard"/>
            </w:pPr>
            <w:r w:rsidRPr="00C56EEC">
              <w:t>CORD1</w:t>
            </w:r>
            <w:r w:rsidR="00B83C39">
              <w:t>S</w:t>
            </w:r>
          </w:p>
        </w:tc>
        <w:tc>
          <w:tcPr>
            <w:tcW w:w="946" w:type="dxa"/>
          </w:tcPr>
          <w:p w14:paraId="7DF4A78B" w14:textId="77777777" w:rsidR="00370320" w:rsidRPr="00590C30" w:rsidRDefault="00370320" w:rsidP="00BD63C7">
            <w:pPr>
              <w:pStyle w:val="TCellCard"/>
            </w:pPr>
          </w:p>
        </w:tc>
        <w:tc>
          <w:tcPr>
            <w:tcW w:w="1008" w:type="dxa"/>
          </w:tcPr>
          <w:p w14:paraId="2DCC6EB1" w14:textId="77777777" w:rsidR="00370320" w:rsidRPr="00590C30" w:rsidRDefault="00370320" w:rsidP="00BD63C7">
            <w:pPr>
              <w:pStyle w:val="TCellCard"/>
            </w:pPr>
          </w:p>
        </w:tc>
        <w:tc>
          <w:tcPr>
            <w:tcW w:w="1008" w:type="dxa"/>
          </w:tcPr>
          <w:p w14:paraId="16BF450F" w14:textId="77777777" w:rsidR="00370320" w:rsidRPr="00590C30" w:rsidRDefault="00370320" w:rsidP="00BD63C7">
            <w:pPr>
              <w:pStyle w:val="TCellCard"/>
            </w:pPr>
          </w:p>
        </w:tc>
        <w:tc>
          <w:tcPr>
            <w:tcW w:w="1008" w:type="dxa"/>
          </w:tcPr>
          <w:p w14:paraId="42C9123D" w14:textId="77777777" w:rsidR="00370320" w:rsidRPr="00590C30" w:rsidRDefault="00370320" w:rsidP="00BD63C7">
            <w:pPr>
              <w:pStyle w:val="TCellCard"/>
            </w:pPr>
          </w:p>
        </w:tc>
        <w:tc>
          <w:tcPr>
            <w:tcW w:w="1008" w:type="dxa"/>
          </w:tcPr>
          <w:p w14:paraId="36CD7412" w14:textId="77777777" w:rsidR="00370320" w:rsidRPr="00590C30" w:rsidRDefault="00370320" w:rsidP="00BD63C7">
            <w:pPr>
              <w:pStyle w:val="TCellCard"/>
            </w:pPr>
          </w:p>
        </w:tc>
        <w:tc>
          <w:tcPr>
            <w:tcW w:w="1008" w:type="dxa"/>
          </w:tcPr>
          <w:p w14:paraId="02EA9C14" w14:textId="77777777" w:rsidR="00370320" w:rsidRPr="00590C30" w:rsidRDefault="00370320" w:rsidP="00BD63C7">
            <w:pPr>
              <w:pStyle w:val="TCellCard"/>
            </w:pPr>
          </w:p>
        </w:tc>
        <w:tc>
          <w:tcPr>
            <w:tcW w:w="1008" w:type="dxa"/>
          </w:tcPr>
          <w:p w14:paraId="7D724DF4" w14:textId="77777777" w:rsidR="00370320" w:rsidRPr="00590C30" w:rsidRDefault="00370320" w:rsidP="00BD63C7">
            <w:pPr>
              <w:pStyle w:val="TCellCard"/>
            </w:pPr>
          </w:p>
        </w:tc>
        <w:tc>
          <w:tcPr>
            <w:tcW w:w="1008" w:type="dxa"/>
          </w:tcPr>
          <w:p w14:paraId="25258DAB" w14:textId="77777777" w:rsidR="00370320" w:rsidRPr="00590C30" w:rsidRDefault="00370320" w:rsidP="00BD63C7">
            <w:pPr>
              <w:pStyle w:val="TCellCard"/>
            </w:pPr>
          </w:p>
        </w:tc>
        <w:tc>
          <w:tcPr>
            <w:tcW w:w="1008" w:type="dxa"/>
            <w:shd w:val="clear" w:color="auto" w:fill="C0C0C0"/>
          </w:tcPr>
          <w:p w14:paraId="2CB8A5A0" w14:textId="77777777" w:rsidR="00370320" w:rsidRPr="00590C30" w:rsidRDefault="00370320" w:rsidP="00BD63C7">
            <w:pPr>
              <w:pStyle w:val="TCellCard"/>
            </w:pPr>
          </w:p>
        </w:tc>
      </w:tr>
    </w:tbl>
    <w:p w14:paraId="758D0D7B" w14:textId="77777777" w:rsidR="00370320" w:rsidRPr="00590C30" w:rsidRDefault="00370320" w:rsidP="000064CC">
      <w:pPr>
        <w:pStyle w:val="CardSpacing"/>
      </w:pPr>
    </w:p>
    <w:p w14:paraId="3F4B26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88"/>
        <w:gridCol w:w="6516"/>
        <w:gridCol w:w="1440"/>
        <w:gridCol w:w="1080"/>
      </w:tblGrid>
      <w:tr w:rsidR="00370320" w:rsidRPr="004927F1" w14:paraId="7F9A1FFB" w14:textId="77777777" w:rsidTr="004927F1">
        <w:tc>
          <w:tcPr>
            <w:tcW w:w="1188" w:type="dxa"/>
            <w:tcBorders>
              <w:bottom w:val="single" w:sz="4" w:space="0" w:color="auto"/>
            </w:tcBorders>
          </w:tcPr>
          <w:p w14:paraId="29E58525" w14:textId="77777777" w:rsidR="00370320" w:rsidRPr="004927F1" w:rsidRDefault="00370320" w:rsidP="004927F1">
            <w:pPr>
              <w:pStyle w:val="CardHeader"/>
              <w:rPr>
                <w:b w:val="0"/>
                <w:bCs/>
              </w:rPr>
            </w:pPr>
            <w:r w:rsidRPr="004927F1">
              <w:rPr>
                <w:b w:val="0"/>
                <w:bCs/>
              </w:rPr>
              <w:t>Field</w:t>
            </w:r>
          </w:p>
        </w:tc>
        <w:tc>
          <w:tcPr>
            <w:tcW w:w="6516" w:type="dxa"/>
            <w:tcBorders>
              <w:bottom w:val="single" w:sz="4" w:space="0" w:color="auto"/>
            </w:tcBorders>
          </w:tcPr>
          <w:p w14:paraId="65319A8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B0329AE"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62C7DD" w14:textId="77777777" w:rsidR="00370320" w:rsidRPr="004927F1" w:rsidRDefault="00370320" w:rsidP="004927F1">
            <w:pPr>
              <w:pStyle w:val="CardHeader"/>
              <w:rPr>
                <w:b w:val="0"/>
                <w:bCs/>
              </w:rPr>
            </w:pPr>
            <w:r w:rsidRPr="004927F1">
              <w:rPr>
                <w:b w:val="0"/>
                <w:bCs/>
              </w:rPr>
              <w:t>Default</w:t>
            </w:r>
          </w:p>
        </w:tc>
      </w:tr>
      <w:tr w:rsidR="00370320" w:rsidRPr="00590C30" w14:paraId="22EB08E2" w14:textId="77777777" w:rsidTr="004927F1">
        <w:tc>
          <w:tcPr>
            <w:tcW w:w="1188" w:type="dxa"/>
            <w:tcBorders>
              <w:top w:val="single" w:sz="4" w:space="0" w:color="auto"/>
            </w:tcBorders>
          </w:tcPr>
          <w:p w14:paraId="61AA654C" w14:textId="77777777" w:rsidR="00370320" w:rsidRPr="00590C30" w:rsidRDefault="00370320" w:rsidP="001C388A">
            <w:pPr>
              <w:pStyle w:val="TCaseControl"/>
            </w:pPr>
            <w:r w:rsidRPr="00590C30">
              <w:t>CID</w:t>
            </w:r>
          </w:p>
        </w:tc>
        <w:tc>
          <w:tcPr>
            <w:tcW w:w="6516" w:type="dxa"/>
            <w:tcBorders>
              <w:top w:val="single" w:sz="4" w:space="0" w:color="auto"/>
            </w:tcBorders>
          </w:tcPr>
          <w:p w14:paraId="60FD0500"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65B5BC8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080E2D43" w14:textId="77777777" w:rsidR="00370320" w:rsidRPr="00590C30" w:rsidRDefault="00370320" w:rsidP="001C388A">
            <w:pPr>
              <w:pStyle w:val="TCaseControl"/>
            </w:pPr>
            <w:r w:rsidRPr="00590C30">
              <w:t>None</w:t>
            </w:r>
          </w:p>
        </w:tc>
      </w:tr>
      <w:tr w:rsidR="00370320" w:rsidRPr="00590C30" w14:paraId="4D815E6B" w14:textId="77777777" w:rsidTr="001C388A">
        <w:tc>
          <w:tcPr>
            <w:tcW w:w="1188" w:type="dxa"/>
          </w:tcPr>
          <w:p w14:paraId="10D375EE" w14:textId="77777777" w:rsidR="00370320" w:rsidRPr="00590C30" w:rsidRDefault="00370320" w:rsidP="001C388A">
            <w:pPr>
              <w:pStyle w:val="TCaseControl"/>
            </w:pPr>
            <w:r>
              <w:t>G1A, G1B</w:t>
            </w:r>
          </w:p>
        </w:tc>
        <w:tc>
          <w:tcPr>
            <w:tcW w:w="6516" w:type="dxa"/>
          </w:tcPr>
          <w:p w14:paraId="1B5FE7DB" w14:textId="77777777" w:rsidR="00370320" w:rsidRPr="00590C30" w:rsidRDefault="00370320" w:rsidP="001C388A">
            <w:pPr>
              <w:pStyle w:val="TCaseControl"/>
            </w:pPr>
            <w:r>
              <w:t>ID’s of grid points at the origin of systems A, B respectively</w:t>
            </w:r>
          </w:p>
        </w:tc>
        <w:tc>
          <w:tcPr>
            <w:tcW w:w="1440" w:type="dxa"/>
          </w:tcPr>
          <w:p w14:paraId="494E7F78" w14:textId="77777777" w:rsidR="00370320" w:rsidRPr="00590C30" w:rsidRDefault="00370320" w:rsidP="001C388A">
            <w:pPr>
              <w:pStyle w:val="TCaseControl"/>
            </w:pPr>
            <w:r w:rsidRPr="00590C30">
              <w:t>Integer &gt; 0</w:t>
            </w:r>
          </w:p>
        </w:tc>
        <w:tc>
          <w:tcPr>
            <w:tcW w:w="1080" w:type="dxa"/>
          </w:tcPr>
          <w:p w14:paraId="637D004C" w14:textId="77777777" w:rsidR="00370320" w:rsidRPr="00590C30" w:rsidRDefault="00370320" w:rsidP="001C388A">
            <w:pPr>
              <w:pStyle w:val="TCaseControl"/>
            </w:pPr>
            <w:r w:rsidRPr="00590C30">
              <w:t>None</w:t>
            </w:r>
          </w:p>
        </w:tc>
      </w:tr>
      <w:tr w:rsidR="00370320" w:rsidRPr="00590C30" w14:paraId="37332700" w14:textId="77777777" w:rsidTr="001C388A">
        <w:tc>
          <w:tcPr>
            <w:tcW w:w="1188" w:type="dxa"/>
          </w:tcPr>
          <w:p w14:paraId="5F150CB7" w14:textId="77777777" w:rsidR="00370320" w:rsidRPr="00590C30" w:rsidRDefault="00370320" w:rsidP="001C388A">
            <w:pPr>
              <w:pStyle w:val="TCaseControl"/>
            </w:pPr>
            <w:r>
              <w:t>G2A, G2B</w:t>
            </w:r>
          </w:p>
        </w:tc>
        <w:tc>
          <w:tcPr>
            <w:tcW w:w="6516" w:type="dxa"/>
          </w:tcPr>
          <w:p w14:paraId="4595A23F" w14:textId="54CB901C" w:rsidR="00370320" w:rsidRPr="00590C30" w:rsidRDefault="00370320" w:rsidP="001C388A">
            <w:pPr>
              <w:pStyle w:val="TCaseControl"/>
            </w:pPr>
            <w:r>
              <w:t xml:space="preserve">ID’s of grid points along the </w:t>
            </w:r>
            <w:r w:rsidRPr="00A74BA3">
              <w:rPr>
                <w:i/>
                <w:iCs/>
              </w:rPr>
              <w:t>z</w:t>
            </w:r>
            <w:r w:rsidR="00A74BA3">
              <w:t>-</w:t>
            </w:r>
            <w:r>
              <w:t>axis of systems A, B respectively</w:t>
            </w:r>
          </w:p>
        </w:tc>
        <w:tc>
          <w:tcPr>
            <w:tcW w:w="1440" w:type="dxa"/>
          </w:tcPr>
          <w:p w14:paraId="187E1598" w14:textId="77777777" w:rsidR="00370320" w:rsidRPr="00590C30" w:rsidRDefault="00370320" w:rsidP="001C388A">
            <w:pPr>
              <w:pStyle w:val="TCaseControl"/>
            </w:pPr>
            <w:r w:rsidRPr="00590C30">
              <w:t>Integer &gt; 0</w:t>
            </w:r>
          </w:p>
        </w:tc>
        <w:tc>
          <w:tcPr>
            <w:tcW w:w="1080" w:type="dxa"/>
          </w:tcPr>
          <w:p w14:paraId="380F1F5E" w14:textId="77777777" w:rsidR="00370320" w:rsidRPr="00590C30" w:rsidRDefault="00370320" w:rsidP="001C388A">
            <w:pPr>
              <w:pStyle w:val="TCaseControl"/>
            </w:pPr>
            <w:r w:rsidRPr="00590C30">
              <w:t>None</w:t>
            </w:r>
          </w:p>
        </w:tc>
      </w:tr>
      <w:tr w:rsidR="00370320" w:rsidRPr="00590C30" w14:paraId="3B29BAC6" w14:textId="77777777" w:rsidTr="001C388A">
        <w:tc>
          <w:tcPr>
            <w:tcW w:w="1188" w:type="dxa"/>
          </w:tcPr>
          <w:p w14:paraId="55B97A3D" w14:textId="77777777" w:rsidR="00370320" w:rsidRPr="00590C30" w:rsidRDefault="00370320" w:rsidP="001C388A">
            <w:pPr>
              <w:pStyle w:val="TCaseControl"/>
            </w:pPr>
            <w:r>
              <w:t>G3A, G3B</w:t>
            </w:r>
          </w:p>
        </w:tc>
        <w:tc>
          <w:tcPr>
            <w:tcW w:w="6516" w:type="dxa"/>
          </w:tcPr>
          <w:p w14:paraId="47935B77" w14:textId="77777777" w:rsidR="00370320" w:rsidRPr="00590C30" w:rsidRDefault="00370320" w:rsidP="001C388A">
            <w:pPr>
              <w:pStyle w:val="TCaseControl"/>
            </w:pPr>
            <w:r>
              <w:t xml:space="preserve">ID’s of grid points in the </w:t>
            </w:r>
            <w:r w:rsidRPr="00A74BA3">
              <w:rPr>
                <w:i/>
                <w:iCs/>
              </w:rPr>
              <w:t>x</w:t>
            </w:r>
            <w:r>
              <w:t>-</w:t>
            </w:r>
            <w:r w:rsidRPr="00A74BA3">
              <w:rPr>
                <w:i/>
                <w:iCs/>
              </w:rPr>
              <w:t>z</w:t>
            </w:r>
            <w:r>
              <w:t xml:space="preserve"> plane of systems A, B respectively</w:t>
            </w:r>
          </w:p>
        </w:tc>
        <w:tc>
          <w:tcPr>
            <w:tcW w:w="1440" w:type="dxa"/>
          </w:tcPr>
          <w:p w14:paraId="7B28ADE2" w14:textId="77777777" w:rsidR="00370320" w:rsidRPr="00590C30" w:rsidRDefault="00370320" w:rsidP="001C388A">
            <w:pPr>
              <w:pStyle w:val="TCaseControl"/>
            </w:pPr>
            <w:r w:rsidRPr="00590C30">
              <w:t>Integer &gt; 0</w:t>
            </w:r>
          </w:p>
        </w:tc>
        <w:tc>
          <w:tcPr>
            <w:tcW w:w="1080" w:type="dxa"/>
          </w:tcPr>
          <w:p w14:paraId="62A3A625" w14:textId="77777777" w:rsidR="00370320" w:rsidRPr="00590C30" w:rsidRDefault="00370320" w:rsidP="001C388A">
            <w:pPr>
              <w:pStyle w:val="TCaseControl"/>
            </w:pPr>
            <w:r w:rsidRPr="00590C30">
              <w:t>None</w:t>
            </w:r>
          </w:p>
        </w:tc>
      </w:tr>
    </w:tbl>
    <w:p w14:paraId="4AEF15E5" w14:textId="77777777" w:rsidR="00370320" w:rsidRPr="00590C30" w:rsidRDefault="00370320" w:rsidP="000064CC">
      <w:pPr>
        <w:pStyle w:val="CardSpacing"/>
      </w:pPr>
    </w:p>
    <w:p w14:paraId="5127D578" w14:textId="77777777" w:rsidR="00370320" w:rsidRPr="00E80610" w:rsidRDefault="00370320" w:rsidP="00724600">
      <w:pPr>
        <w:pStyle w:val="CardHeader"/>
      </w:pPr>
      <w:r w:rsidRPr="00E80610">
        <w:t>Remarks:</w:t>
      </w:r>
    </w:p>
    <w:p w14:paraId="6D132816" w14:textId="72E39932" w:rsidR="00370320" w:rsidRPr="00590C30" w:rsidRDefault="00370320" w:rsidP="003E0F96">
      <w:pPr>
        <w:pStyle w:val="Remarks"/>
      </w:pPr>
      <w:r>
        <w:t>1.</w:t>
      </w:r>
      <w:r>
        <w:tab/>
        <w:t>CIDA, CIDB must be unique</w:t>
      </w:r>
      <w:r w:rsidRPr="00590C30">
        <w:t xml:space="preserve"> over all coordinate systems defined in the model.</w:t>
      </w:r>
    </w:p>
    <w:p w14:paraId="7C199110" w14:textId="5D39CDBA" w:rsidR="00370320" w:rsidRPr="00590C30" w:rsidRDefault="00A74BA3" w:rsidP="003E0F96">
      <w:pPr>
        <w:pStyle w:val="Remarks"/>
      </w:pPr>
      <w:r>
        <w:t>2</w:t>
      </w:r>
      <w:r w:rsidR="00370320" w:rsidRPr="00590C30">
        <w:t>.</w:t>
      </w:r>
      <w:r w:rsidR="00370320" w:rsidRPr="00590C30">
        <w:tab/>
      </w:r>
      <w:r w:rsidR="00370320">
        <w:t xml:space="preserve">One or </w:t>
      </w:r>
      <w:r>
        <w:t>two</w:t>
      </w:r>
      <w:r w:rsidR="00370320">
        <w:t xml:space="preserve"> coordinate systems may be defined on a single CORD1S entry.</w:t>
      </w:r>
    </w:p>
    <w:p w14:paraId="36CCBEEE" w14:textId="59E72BF9" w:rsidR="00370320" w:rsidRDefault="00A74BA3" w:rsidP="003E0F96">
      <w:pPr>
        <w:pStyle w:val="Remarks"/>
      </w:pPr>
      <w:r>
        <w:t>3</w:t>
      </w:r>
      <w:r w:rsidR="00370320" w:rsidRPr="00590C30">
        <w:t>.</w:t>
      </w:r>
      <w:r w:rsidR="00370320" w:rsidRPr="00590C30">
        <w:tab/>
      </w:r>
      <w:r w:rsidR="00370320">
        <w:t>The grid points on this entry must be defined in a system that does not involve the system being defined.</w:t>
      </w:r>
    </w:p>
    <w:p w14:paraId="1E2F967A" w14:textId="58AE3888" w:rsidR="00370320" w:rsidRDefault="00A74BA3" w:rsidP="00D460B0">
      <w:pPr>
        <w:pStyle w:val="Remarks"/>
      </w:pPr>
      <w:r>
        <w:lastRenderedPageBreak/>
        <w:t>4</w:t>
      </w:r>
      <w:r w:rsidR="00370320" w:rsidRPr="00590C30">
        <w:t>.</w:t>
      </w:r>
      <w:r w:rsidR="00370320" w:rsidRPr="00590C30">
        <w:tab/>
      </w:r>
      <w:r w:rsidR="00370320">
        <w:t xml:space="preserve">The location of a grid point using this coordinate system is defined by the </w:t>
      </w:r>
      <w:r w:rsidR="00370320" w:rsidRPr="00A74BA3">
        <w:rPr>
          <w:i/>
          <w:iCs/>
        </w:rPr>
        <w:t>r</w:t>
      </w:r>
      <w:r w:rsidR="00370320">
        <w:t xml:space="preserve">, </w:t>
      </w:r>
      <w:r w:rsidRPr="00A74BA3">
        <w:rPr>
          <w:i/>
          <w:iCs/>
        </w:rPr>
        <w:t>θ</w:t>
      </w:r>
      <w:r>
        <w:t xml:space="preserve">, </w:t>
      </w:r>
      <w:r w:rsidRPr="00A74BA3">
        <w:rPr>
          <w:i/>
          <w:iCs/>
        </w:rPr>
        <w:t>φ</w:t>
      </w:r>
      <w:r>
        <w:t xml:space="preserve"> </w:t>
      </w:r>
      <w:r w:rsidR="00370320">
        <w:t>coordinates of a spherical coordinate system.</w:t>
      </w:r>
    </w:p>
    <w:p w14:paraId="00683AA4" w14:textId="77777777" w:rsidR="00CE5431" w:rsidRDefault="00CE5431" w:rsidP="00D460B0">
      <w:pPr>
        <w:pStyle w:val="Remarks"/>
      </w:pPr>
    </w:p>
    <w:p w14:paraId="0A4FA553" w14:textId="5A8CC982" w:rsidR="00CE5431" w:rsidRPr="00590C30" w:rsidRDefault="00CE5431" w:rsidP="00CE5431">
      <w:pPr>
        <w:pStyle w:val="Remarks"/>
        <w:jc w:val="center"/>
      </w:pPr>
      <w:r w:rsidRPr="00CE5431">
        <w:rPr>
          <w:noProof/>
        </w:rPr>
        <w:drawing>
          <wp:inline distT="0" distB="0" distL="0" distR="0" wp14:anchorId="661B58DD" wp14:editId="422D11EB">
            <wp:extent cx="4182059" cy="2972215"/>
            <wp:effectExtent l="0" t="0" r="9525" b="0"/>
            <wp:docPr id="3062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5861" name=""/>
                    <pic:cNvPicPr/>
                  </pic:nvPicPr>
                  <pic:blipFill>
                    <a:blip r:embed="rId67"/>
                    <a:stretch>
                      <a:fillRect/>
                    </a:stretch>
                  </pic:blipFill>
                  <pic:spPr>
                    <a:xfrm>
                      <a:off x="0" y="0"/>
                      <a:ext cx="4182059" cy="2972215"/>
                    </a:xfrm>
                    <a:prstGeom prst="rect">
                      <a:avLst/>
                    </a:prstGeom>
                  </pic:spPr>
                </pic:pic>
              </a:graphicData>
            </a:graphic>
          </wp:inline>
        </w:drawing>
      </w:r>
    </w:p>
    <w:p w14:paraId="22AC9153" w14:textId="77777777" w:rsidR="00370320" w:rsidRPr="002E696B" w:rsidRDefault="00370320" w:rsidP="004C6C23">
      <w:pPr>
        <w:pStyle w:val="Corner"/>
      </w:pPr>
      <w:r>
        <w:br w:type="page"/>
      </w:r>
      <w:r>
        <w:lastRenderedPageBreak/>
        <w:t>CORD2C</w:t>
      </w:r>
    </w:p>
    <w:p w14:paraId="02BDABB8" w14:textId="77777777" w:rsidR="00370320" w:rsidRPr="007E3809" w:rsidRDefault="00370320" w:rsidP="008472B7">
      <w:pPr>
        <w:pStyle w:val="Heading2"/>
      </w:pPr>
      <w:bookmarkStart w:id="2009" w:name="_Toc195483811"/>
      <w:r>
        <w:t>CORD2C</w:t>
      </w:r>
      <w:bookmarkEnd w:id="2009"/>
    </w:p>
    <w:p w14:paraId="41715C41" w14:textId="77777777" w:rsidR="00370320" w:rsidRDefault="00370320" w:rsidP="00DF44C9">
      <w:pPr>
        <w:pStyle w:val="SpecialSpace"/>
      </w:pPr>
    </w:p>
    <w:p w14:paraId="34ECFC1D" w14:textId="467565CD" w:rsidR="00370320" w:rsidRPr="00590C30" w:rsidRDefault="00370320" w:rsidP="00724600">
      <w:pPr>
        <w:pStyle w:val="CardHeader"/>
      </w:pPr>
      <w:r w:rsidRPr="00590C30">
        <w:t>Description</w:t>
      </w:r>
      <w:r w:rsidR="00AE600C">
        <w:t>:</w:t>
      </w:r>
    </w:p>
    <w:p w14:paraId="22C6EEDE" w14:textId="1CD2E0EF" w:rsidR="00743606" w:rsidRDefault="00743606" w:rsidP="00AF3FFE">
      <w:pPr>
        <w:pStyle w:val="CardSpacing"/>
      </w:pPr>
      <w:r>
        <w:t>Cylindrical</w:t>
      </w:r>
      <w:r w:rsidRPr="00590C30">
        <w:t xml:space="preserve"> coordinate system definition</w:t>
      </w:r>
      <w:r>
        <w:t xml:space="preserve"> defined via 3 points (9 values). Note that CORD1R use 3 grids to define to the coordinate system.</w:t>
      </w:r>
    </w:p>
    <w:p w14:paraId="4D57356E" w14:textId="77777777" w:rsidR="00370320" w:rsidRPr="00590C30" w:rsidRDefault="00370320" w:rsidP="000064CC">
      <w:pPr>
        <w:pStyle w:val="CardSpacing"/>
      </w:pPr>
    </w:p>
    <w:p w14:paraId="25A99F7C"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1C341C1" w14:textId="77777777" w:rsidTr="00AE4BED">
        <w:tc>
          <w:tcPr>
            <w:tcW w:w="1080" w:type="dxa"/>
            <w:tcBorders>
              <w:top w:val="nil"/>
              <w:left w:val="nil"/>
              <w:bottom w:val="nil"/>
              <w:right w:val="nil"/>
            </w:tcBorders>
          </w:tcPr>
          <w:p w14:paraId="0A6266F7"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C14BB7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268A4BD"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384BEB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5694C3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4144400"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81793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5A14C657"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A09E5BF"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8BFD10B" w14:textId="77777777" w:rsidR="00370320" w:rsidRPr="00590C30" w:rsidRDefault="00370320" w:rsidP="00BD63C7">
            <w:pPr>
              <w:pStyle w:val="TCellCard"/>
            </w:pPr>
            <w:r w:rsidRPr="00590C30">
              <w:t>10</w:t>
            </w:r>
          </w:p>
        </w:tc>
      </w:tr>
      <w:tr w:rsidR="00370320" w:rsidRPr="00590C30" w14:paraId="7E88EDC1" w14:textId="77777777" w:rsidTr="00AE4BED">
        <w:tc>
          <w:tcPr>
            <w:tcW w:w="1080" w:type="dxa"/>
            <w:tcBorders>
              <w:top w:val="single" w:sz="4" w:space="0" w:color="auto"/>
              <w:right w:val="single" w:sz="4" w:space="0" w:color="auto"/>
            </w:tcBorders>
          </w:tcPr>
          <w:p w14:paraId="0ABE49C8" w14:textId="5AD3F343" w:rsidR="00370320" w:rsidRPr="00590C30" w:rsidRDefault="00370320" w:rsidP="00BD63C7">
            <w:pPr>
              <w:pStyle w:val="TCellCard"/>
            </w:pPr>
            <w:r w:rsidRPr="00590C30">
              <w:t>CORD2</w:t>
            </w:r>
            <w:r w:rsidR="00AE4BED">
              <w:t>C</w:t>
            </w:r>
          </w:p>
        </w:tc>
        <w:tc>
          <w:tcPr>
            <w:tcW w:w="936" w:type="dxa"/>
            <w:tcBorders>
              <w:top w:val="single" w:sz="4" w:space="0" w:color="auto"/>
              <w:left w:val="single" w:sz="4" w:space="0" w:color="auto"/>
              <w:right w:val="single" w:sz="4" w:space="0" w:color="auto"/>
            </w:tcBorders>
          </w:tcPr>
          <w:p w14:paraId="412127C4"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2FFF6731"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7426863C"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04F897EC"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4FE8F068"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365B9E0C"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73CB0B26"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F779402"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975FD73" w14:textId="1AAEAC4C" w:rsidR="00370320" w:rsidRPr="00590C30" w:rsidRDefault="00370320" w:rsidP="00BD63C7">
            <w:pPr>
              <w:pStyle w:val="TCellCard"/>
            </w:pPr>
          </w:p>
        </w:tc>
      </w:tr>
      <w:tr w:rsidR="00370320" w:rsidRPr="00590C30" w14:paraId="5584F82B" w14:textId="77777777" w:rsidTr="00AE4BED">
        <w:tc>
          <w:tcPr>
            <w:tcW w:w="1080" w:type="dxa"/>
            <w:tcBorders>
              <w:top w:val="single" w:sz="4" w:space="0" w:color="auto"/>
              <w:right w:val="single" w:sz="4" w:space="0" w:color="auto"/>
            </w:tcBorders>
          </w:tcPr>
          <w:p w14:paraId="6616022B" w14:textId="3A1497CE"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755E0B9A"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33F006EF"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1A46DF8F"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2BFB378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F8E3A4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E5F1993"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64FD6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5B6DD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0923EEE" w14:textId="77777777" w:rsidR="00370320" w:rsidRPr="00590C30" w:rsidRDefault="00370320" w:rsidP="00BD63C7">
            <w:pPr>
              <w:pStyle w:val="TCellCard"/>
            </w:pPr>
          </w:p>
        </w:tc>
      </w:tr>
    </w:tbl>
    <w:p w14:paraId="69315CF0" w14:textId="77777777" w:rsidR="00370320" w:rsidRPr="00590C30" w:rsidRDefault="00370320" w:rsidP="000064CC">
      <w:pPr>
        <w:pStyle w:val="CardSpacing"/>
      </w:pPr>
    </w:p>
    <w:p w14:paraId="25C762CB" w14:textId="77777777" w:rsidR="00370320" w:rsidRPr="00590C30" w:rsidRDefault="00370320" w:rsidP="00724600">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5DAFC157" w14:textId="77777777" w:rsidTr="00AE4BED">
        <w:tc>
          <w:tcPr>
            <w:tcW w:w="1070" w:type="dxa"/>
          </w:tcPr>
          <w:p w14:paraId="5D2B1B43" w14:textId="72FB93A0" w:rsidR="00370320" w:rsidRPr="00590C30" w:rsidRDefault="00370320" w:rsidP="00BD63C7">
            <w:pPr>
              <w:pStyle w:val="TCellCard"/>
            </w:pPr>
            <w:r w:rsidRPr="00590C30">
              <w:t>CORD2</w:t>
            </w:r>
            <w:r w:rsidR="00AE4BED">
              <w:t>C</w:t>
            </w:r>
          </w:p>
        </w:tc>
        <w:tc>
          <w:tcPr>
            <w:tcW w:w="946" w:type="dxa"/>
          </w:tcPr>
          <w:p w14:paraId="59C1CB01" w14:textId="77777777" w:rsidR="00370320" w:rsidRPr="00590C30" w:rsidRDefault="00370320" w:rsidP="00BD63C7">
            <w:pPr>
              <w:pStyle w:val="TCellCard"/>
            </w:pPr>
            <w:r w:rsidRPr="00590C30">
              <w:t>26</w:t>
            </w:r>
          </w:p>
        </w:tc>
        <w:tc>
          <w:tcPr>
            <w:tcW w:w="1008" w:type="dxa"/>
          </w:tcPr>
          <w:p w14:paraId="7A95D441" w14:textId="77777777" w:rsidR="00370320" w:rsidRPr="00590C30" w:rsidRDefault="00370320" w:rsidP="00BD63C7">
            <w:pPr>
              <w:pStyle w:val="TCellCard"/>
            </w:pPr>
            <w:r w:rsidRPr="00590C30">
              <w:t>41</w:t>
            </w:r>
          </w:p>
        </w:tc>
        <w:tc>
          <w:tcPr>
            <w:tcW w:w="1008" w:type="dxa"/>
          </w:tcPr>
          <w:p w14:paraId="60FCBB38" w14:textId="77777777" w:rsidR="00370320" w:rsidRPr="00590C30" w:rsidRDefault="00370320" w:rsidP="00BD63C7">
            <w:pPr>
              <w:pStyle w:val="TCellCard"/>
            </w:pPr>
            <w:r w:rsidRPr="00590C30">
              <w:t>4.6</w:t>
            </w:r>
          </w:p>
        </w:tc>
        <w:tc>
          <w:tcPr>
            <w:tcW w:w="1008" w:type="dxa"/>
          </w:tcPr>
          <w:p w14:paraId="5AA74C0D" w14:textId="77777777" w:rsidR="00370320" w:rsidRPr="00590C30" w:rsidRDefault="00370320" w:rsidP="00BD63C7">
            <w:pPr>
              <w:pStyle w:val="TCellCard"/>
            </w:pPr>
            <w:r w:rsidRPr="00590C30">
              <w:t>1.9</w:t>
            </w:r>
          </w:p>
        </w:tc>
        <w:tc>
          <w:tcPr>
            <w:tcW w:w="1008" w:type="dxa"/>
          </w:tcPr>
          <w:p w14:paraId="5F1D8076" w14:textId="77777777" w:rsidR="00370320" w:rsidRPr="00590C30" w:rsidRDefault="00370320" w:rsidP="00BD63C7">
            <w:pPr>
              <w:pStyle w:val="TCellCard"/>
            </w:pPr>
            <w:r w:rsidRPr="00590C30">
              <w:t>13.89</w:t>
            </w:r>
          </w:p>
        </w:tc>
        <w:tc>
          <w:tcPr>
            <w:tcW w:w="1008" w:type="dxa"/>
          </w:tcPr>
          <w:p w14:paraId="09D624BC" w14:textId="77777777" w:rsidR="00370320" w:rsidRPr="00590C30" w:rsidRDefault="00370320" w:rsidP="00BD63C7">
            <w:pPr>
              <w:pStyle w:val="TCellCard"/>
            </w:pPr>
            <w:r w:rsidRPr="00590C30">
              <w:t>5.76</w:t>
            </w:r>
          </w:p>
        </w:tc>
        <w:tc>
          <w:tcPr>
            <w:tcW w:w="1008" w:type="dxa"/>
          </w:tcPr>
          <w:p w14:paraId="774BE90E" w14:textId="77777777" w:rsidR="00370320" w:rsidRPr="00590C30" w:rsidRDefault="00370320" w:rsidP="00BD63C7">
            <w:pPr>
              <w:pStyle w:val="TCellCard"/>
            </w:pPr>
            <w:r w:rsidRPr="00590C30">
              <w:t>11.3</w:t>
            </w:r>
          </w:p>
        </w:tc>
        <w:tc>
          <w:tcPr>
            <w:tcW w:w="1008" w:type="dxa"/>
          </w:tcPr>
          <w:p w14:paraId="3638B719" w14:textId="77777777" w:rsidR="00370320" w:rsidRPr="00590C30" w:rsidRDefault="00370320" w:rsidP="00BD63C7">
            <w:pPr>
              <w:pStyle w:val="TCellCard"/>
            </w:pPr>
            <w:r w:rsidRPr="00590C30">
              <w:t>2.7</w:t>
            </w:r>
          </w:p>
        </w:tc>
        <w:tc>
          <w:tcPr>
            <w:tcW w:w="1008" w:type="dxa"/>
          </w:tcPr>
          <w:p w14:paraId="38D4FB0C" w14:textId="43109C84" w:rsidR="00370320" w:rsidRPr="00590C30" w:rsidRDefault="00370320" w:rsidP="00BD63C7">
            <w:pPr>
              <w:pStyle w:val="TCellCard"/>
            </w:pPr>
          </w:p>
        </w:tc>
      </w:tr>
      <w:tr w:rsidR="00370320" w:rsidRPr="00590C30" w14:paraId="077ECFA6" w14:textId="77777777" w:rsidTr="00AE4BED">
        <w:tc>
          <w:tcPr>
            <w:tcW w:w="1070" w:type="dxa"/>
          </w:tcPr>
          <w:p w14:paraId="3A991979" w14:textId="6F515642" w:rsidR="00370320" w:rsidRPr="00590C30" w:rsidRDefault="00370320" w:rsidP="00BD63C7">
            <w:pPr>
              <w:pStyle w:val="TCellCard"/>
            </w:pPr>
          </w:p>
        </w:tc>
        <w:tc>
          <w:tcPr>
            <w:tcW w:w="946" w:type="dxa"/>
          </w:tcPr>
          <w:p w14:paraId="1E72FBE5" w14:textId="77777777" w:rsidR="00370320" w:rsidRPr="00590C30" w:rsidRDefault="00370320" w:rsidP="00BD63C7">
            <w:pPr>
              <w:pStyle w:val="TCellCard"/>
            </w:pPr>
            <w:r w:rsidRPr="00590C30">
              <w:t>4.9</w:t>
            </w:r>
          </w:p>
        </w:tc>
        <w:tc>
          <w:tcPr>
            <w:tcW w:w="1008" w:type="dxa"/>
          </w:tcPr>
          <w:p w14:paraId="3C3637DD" w14:textId="77777777" w:rsidR="00370320" w:rsidRPr="00590C30" w:rsidRDefault="00370320" w:rsidP="00BD63C7">
            <w:pPr>
              <w:pStyle w:val="TCellCard"/>
            </w:pPr>
            <w:r w:rsidRPr="00590C30">
              <w:t>26.2</w:t>
            </w:r>
          </w:p>
        </w:tc>
        <w:tc>
          <w:tcPr>
            <w:tcW w:w="1008" w:type="dxa"/>
          </w:tcPr>
          <w:p w14:paraId="0709F18E" w14:textId="77777777" w:rsidR="00370320" w:rsidRPr="00590C30" w:rsidRDefault="00370320" w:rsidP="00BD63C7">
            <w:pPr>
              <w:pStyle w:val="TCellCard"/>
            </w:pPr>
            <w:r w:rsidRPr="00590C30">
              <w:t>3.4</w:t>
            </w:r>
          </w:p>
        </w:tc>
        <w:tc>
          <w:tcPr>
            <w:tcW w:w="1008" w:type="dxa"/>
          </w:tcPr>
          <w:p w14:paraId="23848704" w14:textId="77777777" w:rsidR="00370320" w:rsidRPr="00590C30" w:rsidRDefault="00370320" w:rsidP="00BD63C7">
            <w:pPr>
              <w:pStyle w:val="TCellCard"/>
            </w:pPr>
          </w:p>
        </w:tc>
        <w:tc>
          <w:tcPr>
            <w:tcW w:w="1008" w:type="dxa"/>
          </w:tcPr>
          <w:p w14:paraId="2E3C614C" w14:textId="77777777" w:rsidR="00370320" w:rsidRPr="00590C30" w:rsidRDefault="00370320" w:rsidP="00BD63C7">
            <w:pPr>
              <w:pStyle w:val="TCellCard"/>
            </w:pPr>
          </w:p>
        </w:tc>
        <w:tc>
          <w:tcPr>
            <w:tcW w:w="1008" w:type="dxa"/>
          </w:tcPr>
          <w:p w14:paraId="5D6D66F7" w14:textId="77777777" w:rsidR="00370320" w:rsidRPr="00590C30" w:rsidRDefault="00370320" w:rsidP="00BD63C7">
            <w:pPr>
              <w:pStyle w:val="TCellCard"/>
            </w:pPr>
          </w:p>
        </w:tc>
        <w:tc>
          <w:tcPr>
            <w:tcW w:w="1008" w:type="dxa"/>
          </w:tcPr>
          <w:p w14:paraId="49140113" w14:textId="77777777" w:rsidR="00370320" w:rsidRPr="00590C30" w:rsidRDefault="00370320" w:rsidP="00BD63C7">
            <w:pPr>
              <w:pStyle w:val="TCellCard"/>
            </w:pPr>
          </w:p>
        </w:tc>
        <w:tc>
          <w:tcPr>
            <w:tcW w:w="1008" w:type="dxa"/>
          </w:tcPr>
          <w:p w14:paraId="1F7A0C99" w14:textId="77777777" w:rsidR="00370320" w:rsidRPr="00590C30" w:rsidRDefault="00370320" w:rsidP="00BD63C7">
            <w:pPr>
              <w:pStyle w:val="TCellCard"/>
            </w:pPr>
          </w:p>
        </w:tc>
        <w:tc>
          <w:tcPr>
            <w:tcW w:w="1008" w:type="dxa"/>
          </w:tcPr>
          <w:p w14:paraId="28420321" w14:textId="77777777" w:rsidR="00370320" w:rsidRPr="00590C30" w:rsidRDefault="00370320" w:rsidP="00BD63C7">
            <w:pPr>
              <w:pStyle w:val="TCellCard"/>
            </w:pPr>
          </w:p>
        </w:tc>
      </w:tr>
    </w:tbl>
    <w:p w14:paraId="26F0D1CC" w14:textId="77777777" w:rsidR="00370320" w:rsidRPr="00590C30" w:rsidRDefault="00370320" w:rsidP="000064CC">
      <w:pPr>
        <w:pStyle w:val="CardSpacing"/>
      </w:pPr>
    </w:p>
    <w:p w14:paraId="7FAD4550"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5F087F82" w14:textId="77777777" w:rsidTr="004927F1">
        <w:tc>
          <w:tcPr>
            <w:tcW w:w="1080" w:type="dxa"/>
            <w:tcBorders>
              <w:bottom w:val="single" w:sz="4" w:space="0" w:color="auto"/>
            </w:tcBorders>
          </w:tcPr>
          <w:p w14:paraId="4FD76B50"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163CBB39"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2E7476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DAB487B" w14:textId="77777777" w:rsidR="00370320" w:rsidRPr="004927F1" w:rsidRDefault="00370320" w:rsidP="004927F1">
            <w:pPr>
              <w:pStyle w:val="CardHeader"/>
              <w:rPr>
                <w:b w:val="0"/>
                <w:bCs/>
              </w:rPr>
            </w:pPr>
            <w:r w:rsidRPr="004927F1">
              <w:rPr>
                <w:b w:val="0"/>
                <w:bCs/>
              </w:rPr>
              <w:t>Default</w:t>
            </w:r>
          </w:p>
        </w:tc>
      </w:tr>
      <w:tr w:rsidR="00370320" w:rsidRPr="00590C30" w14:paraId="25B86365" w14:textId="77777777" w:rsidTr="004927F1">
        <w:tc>
          <w:tcPr>
            <w:tcW w:w="1080" w:type="dxa"/>
            <w:tcBorders>
              <w:top w:val="single" w:sz="4" w:space="0" w:color="auto"/>
            </w:tcBorders>
          </w:tcPr>
          <w:p w14:paraId="7D4D4720" w14:textId="77777777" w:rsidR="00370320" w:rsidRPr="00590C30" w:rsidRDefault="00370320" w:rsidP="001C388A">
            <w:pPr>
              <w:pStyle w:val="TCaseControl"/>
            </w:pPr>
            <w:r w:rsidRPr="00590C30">
              <w:t>CID</w:t>
            </w:r>
          </w:p>
        </w:tc>
        <w:tc>
          <w:tcPr>
            <w:tcW w:w="6624" w:type="dxa"/>
            <w:tcBorders>
              <w:top w:val="single" w:sz="4" w:space="0" w:color="auto"/>
            </w:tcBorders>
          </w:tcPr>
          <w:p w14:paraId="18AE9B2D"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7D83CD4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4665ADB" w14:textId="77777777" w:rsidR="00370320" w:rsidRPr="00590C30" w:rsidRDefault="00370320" w:rsidP="001C388A">
            <w:pPr>
              <w:pStyle w:val="TCaseControl"/>
            </w:pPr>
            <w:r w:rsidRPr="00590C30">
              <w:t>None</w:t>
            </w:r>
          </w:p>
        </w:tc>
      </w:tr>
      <w:tr w:rsidR="00370320" w:rsidRPr="00590C30" w14:paraId="3661EE7A" w14:textId="77777777" w:rsidTr="001C388A">
        <w:tc>
          <w:tcPr>
            <w:tcW w:w="1080" w:type="dxa"/>
          </w:tcPr>
          <w:p w14:paraId="6B311390" w14:textId="77777777" w:rsidR="00370320" w:rsidRPr="00590C30" w:rsidRDefault="00370320" w:rsidP="001C388A">
            <w:pPr>
              <w:pStyle w:val="TCaseControl"/>
            </w:pPr>
            <w:r w:rsidRPr="00590C30">
              <w:t>RID</w:t>
            </w:r>
          </w:p>
        </w:tc>
        <w:tc>
          <w:tcPr>
            <w:tcW w:w="6624" w:type="dxa"/>
          </w:tcPr>
          <w:p w14:paraId="54C85A9F"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25496167" w14:textId="77777777" w:rsidR="00370320" w:rsidRDefault="00370320" w:rsidP="001C388A">
            <w:pPr>
              <w:pStyle w:val="TCaseControl"/>
            </w:pPr>
            <w:r w:rsidRPr="00590C30">
              <w:t>Integer &gt;= 0</w:t>
            </w:r>
          </w:p>
          <w:p w14:paraId="0B2A6584" w14:textId="77777777" w:rsidR="00370320" w:rsidRPr="00590C30" w:rsidRDefault="00370320" w:rsidP="001C388A">
            <w:pPr>
              <w:pStyle w:val="TCaseControl"/>
            </w:pPr>
            <w:r>
              <w:t>or blank</w:t>
            </w:r>
          </w:p>
        </w:tc>
        <w:tc>
          <w:tcPr>
            <w:tcW w:w="1080" w:type="dxa"/>
          </w:tcPr>
          <w:p w14:paraId="74853C29" w14:textId="77777777" w:rsidR="00370320" w:rsidRPr="00590C30" w:rsidRDefault="00370320" w:rsidP="001C388A">
            <w:pPr>
              <w:pStyle w:val="TCaseControl"/>
            </w:pPr>
            <w:r w:rsidRPr="00590C30">
              <w:t>0</w:t>
            </w:r>
          </w:p>
        </w:tc>
      </w:tr>
      <w:tr w:rsidR="00370320" w:rsidRPr="00590C30" w14:paraId="53155E48" w14:textId="77777777" w:rsidTr="001C388A">
        <w:tc>
          <w:tcPr>
            <w:tcW w:w="1080" w:type="dxa"/>
          </w:tcPr>
          <w:p w14:paraId="696E9E47" w14:textId="77777777" w:rsidR="00370320" w:rsidRPr="00590C30" w:rsidRDefault="00370320" w:rsidP="001C388A">
            <w:pPr>
              <w:pStyle w:val="TCaseControl"/>
            </w:pPr>
            <w:r w:rsidRPr="00590C30">
              <w:t>Ai</w:t>
            </w:r>
          </w:p>
        </w:tc>
        <w:tc>
          <w:tcPr>
            <w:tcW w:w="6624" w:type="dxa"/>
          </w:tcPr>
          <w:p w14:paraId="53BB074C" w14:textId="77777777" w:rsidR="00370320" w:rsidRPr="00590C30" w:rsidRDefault="00370320" w:rsidP="001C388A">
            <w:pPr>
              <w:pStyle w:val="TCaseControl"/>
            </w:pPr>
            <w:r w:rsidRPr="00590C30">
              <w:t>Coordinates of the origin of CID (specified in RID coordinate system)</w:t>
            </w:r>
          </w:p>
        </w:tc>
        <w:tc>
          <w:tcPr>
            <w:tcW w:w="1440" w:type="dxa"/>
          </w:tcPr>
          <w:p w14:paraId="4913D1F7" w14:textId="77777777" w:rsidR="00370320" w:rsidRPr="00590C30" w:rsidRDefault="00370320" w:rsidP="001C388A">
            <w:pPr>
              <w:pStyle w:val="TCaseControl"/>
            </w:pPr>
            <w:r w:rsidRPr="00590C30">
              <w:t>Real</w:t>
            </w:r>
          </w:p>
        </w:tc>
        <w:tc>
          <w:tcPr>
            <w:tcW w:w="1080" w:type="dxa"/>
          </w:tcPr>
          <w:p w14:paraId="186AC507" w14:textId="77777777" w:rsidR="00370320" w:rsidRPr="00590C30" w:rsidRDefault="00370320" w:rsidP="001C388A">
            <w:pPr>
              <w:pStyle w:val="TCaseControl"/>
            </w:pPr>
            <w:r w:rsidRPr="00590C30">
              <w:t>None</w:t>
            </w:r>
          </w:p>
        </w:tc>
      </w:tr>
      <w:tr w:rsidR="00370320" w:rsidRPr="00590C30" w14:paraId="0AE1344A" w14:textId="77777777" w:rsidTr="001C388A">
        <w:tc>
          <w:tcPr>
            <w:tcW w:w="1080" w:type="dxa"/>
          </w:tcPr>
          <w:p w14:paraId="4E467D7A" w14:textId="77777777" w:rsidR="00370320" w:rsidRPr="00590C30" w:rsidRDefault="00370320" w:rsidP="001C388A">
            <w:pPr>
              <w:pStyle w:val="TCaseControl"/>
            </w:pPr>
            <w:r w:rsidRPr="00590C30">
              <w:t>Bi</w:t>
            </w:r>
          </w:p>
        </w:tc>
        <w:tc>
          <w:tcPr>
            <w:tcW w:w="6624" w:type="dxa"/>
          </w:tcPr>
          <w:p w14:paraId="01489BF3"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59935899" w14:textId="77777777" w:rsidR="00370320" w:rsidRPr="00590C30" w:rsidRDefault="00370320" w:rsidP="001C388A">
            <w:pPr>
              <w:pStyle w:val="TCaseControl"/>
            </w:pPr>
            <w:r w:rsidRPr="00590C30">
              <w:t>Real</w:t>
            </w:r>
          </w:p>
        </w:tc>
        <w:tc>
          <w:tcPr>
            <w:tcW w:w="1080" w:type="dxa"/>
          </w:tcPr>
          <w:p w14:paraId="04BABC94" w14:textId="77777777" w:rsidR="00370320" w:rsidRPr="00590C30" w:rsidRDefault="00370320" w:rsidP="001C388A">
            <w:pPr>
              <w:pStyle w:val="TCaseControl"/>
            </w:pPr>
            <w:r w:rsidRPr="00590C30">
              <w:t>None</w:t>
            </w:r>
          </w:p>
        </w:tc>
      </w:tr>
      <w:tr w:rsidR="00370320" w:rsidRPr="00590C30" w14:paraId="6FAB0EC4" w14:textId="77777777" w:rsidTr="001C388A">
        <w:tc>
          <w:tcPr>
            <w:tcW w:w="1080" w:type="dxa"/>
          </w:tcPr>
          <w:p w14:paraId="4EB3B205" w14:textId="77777777" w:rsidR="00370320" w:rsidRPr="00590C30" w:rsidRDefault="00370320" w:rsidP="001C388A">
            <w:pPr>
              <w:pStyle w:val="TCaseControl"/>
            </w:pPr>
            <w:r w:rsidRPr="00590C30">
              <w:t>Ci</w:t>
            </w:r>
          </w:p>
        </w:tc>
        <w:tc>
          <w:tcPr>
            <w:tcW w:w="6624" w:type="dxa"/>
          </w:tcPr>
          <w:p w14:paraId="5EC15BA2"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3AE52C52" w14:textId="77777777" w:rsidR="00370320" w:rsidRPr="00590C30" w:rsidRDefault="00370320" w:rsidP="001C388A">
            <w:pPr>
              <w:pStyle w:val="TCaseControl"/>
            </w:pPr>
            <w:r w:rsidRPr="00590C30">
              <w:t>Real</w:t>
            </w:r>
          </w:p>
        </w:tc>
        <w:tc>
          <w:tcPr>
            <w:tcW w:w="1080" w:type="dxa"/>
          </w:tcPr>
          <w:p w14:paraId="04E210CC" w14:textId="77777777" w:rsidR="00370320" w:rsidRPr="00590C30" w:rsidRDefault="00370320" w:rsidP="001C388A">
            <w:pPr>
              <w:pStyle w:val="TCaseControl"/>
            </w:pPr>
            <w:r w:rsidRPr="00590C30">
              <w:t>None</w:t>
            </w:r>
          </w:p>
        </w:tc>
      </w:tr>
    </w:tbl>
    <w:p w14:paraId="106258F0" w14:textId="77777777" w:rsidR="00370320" w:rsidRPr="00590C30" w:rsidRDefault="00370320" w:rsidP="000064CC">
      <w:pPr>
        <w:pStyle w:val="CardSpacing"/>
      </w:pPr>
    </w:p>
    <w:p w14:paraId="27FA99AC" w14:textId="77777777" w:rsidR="00370320" w:rsidRPr="00E80610" w:rsidRDefault="00370320" w:rsidP="00724600">
      <w:pPr>
        <w:pStyle w:val="CardHeader"/>
      </w:pPr>
      <w:r w:rsidRPr="00E80610">
        <w:t>Remarks:</w:t>
      </w:r>
    </w:p>
    <w:p w14:paraId="418A2379" w14:textId="335F9337" w:rsidR="00370320" w:rsidRPr="00590C30" w:rsidRDefault="00370320" w:rsidP="00601348">
      <w:pPr>
        <w:pStyle w:val="Remarks"/>
      </w:pPr>
      <w:r>
        <w:lastRenderedPageBreak/>
        <w:t>1.</w:t>
      </w:r>
      <w:r>
        <w:tab/>
        <w:t xml:space="preserve">See </w:t>
      </w:r>
      <w:r w:rsidR="00743606">
        <w:t>the following figure</w:t>
      </w:r>
      <w:r w:rsidRPr="00590C30">
        <w:t xml:space="preserve"> for the </w:t>
      </w:r>
      <w:r>
        <w:t>cylindrical</w:t>
      </w:r>
      <w:r w:rsidRPr="00590C30">
        <w:t xml:space="preserve"> coordinate system notation and the “defining” rectangular system.</w:t>
      </w:r>
    </w:p>
    <w:p w14:paraId="1A408D36"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0011D830" w14:textId="77777777" w:rsidR="00370320" w:rsidRPr="00590C30" w:rsidRDefault="00370320" w:rsidP="00601348">
      <w:pPr>
        <w:pStyle w:val="Remarks"/>
      </w:pPr>
      <w:r w:rsidRPr="00590C30">
        <w:t>3.</w:t>
      </w:r>
      <w:r w:rsidRPr="00590C30">
        <w:tab/>
        <w:t>The continuation entry is required.</w:t>
      </w:r>
    </w:p>
    <w:p w14:paraId="46C519CE"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30271332" w14:textId="5E3A1C9F" w:rsidR="0037032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4B135C96" w14:textId="44B77D8B" w:rsidR="00370320" w:rsidRDefault="00370320" w:rsidP="00601348">
      <w:pPr>
        <w:pStyle w:val="Remarks"/>
      </w:pPr>
      <w:r>
        <w:t>6.</w:t>
      </w:r>
      <w:r>
        <w:tab/>
      </w:r>
      <w:r w:rsidRPr="00590C30">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r>
        <w:t>)</w:t>
      </w:r>
      <w:r w:rsidR="00743606">
        <w:t>.</w:t>
      </w:r>
    </w:p>
    <w:p w14:paraId="2558C659" w14:textId="77777777" w:rsidR="00743606" w:rsidRDefault="00743606" w:rsidP="00601348">
      <w:pPr>
        <w:pStyle w:val="Remarks"/>
      </w:pPr>
    </w:p>
    <w:p w14:paraId="68120F48" w14:textId="17E13738" w:rsidR="00743606" w:rsidRPr="00590C30" w:rsidRDefault="00743606" w:rsidP="00743606">
      <w:pPr>
        <w:pStyle w:val="Remarks"/>
        <w:jc w:val="center"/>
      </w:pPr>
      <w:r w:rsidRPr="00743606">
        <w:rPr>
          <w:noProof/>
        </w:rPr>
        <w:drawing>
          <wp:inline distT="0" distB="0" distL="0" distR="0" wp14:anchorId="36100EB3" wp14:editId="2110BB13">
            <wp:extent cx="3972479" cy="2762636"/>
            <wp:effectExtent l="0" t="0" r="0" b="0"/>
            <wp:docPr id="1676604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20549" name=""/>
                    <pic:cNvPicPr/>
                  </pic:nvPicPr>
                  <pic:blipFill>
                    <a:blip r:embed="rId65"/>
                    <a:stretch>
                      <a:fillRect/>
                    </a:stretch>
                  </pic:blipFill>
                  <pic:spPr>
                    <a:xfrm>
                      <a:off x="0" y="0"/>
                      <a:ext cx="3972479" cy="2762636"/>
                    </a:xfrm>
                    <a:prstGeom prst="rect">
                      <a:avLst/>
                    </a:prstGeom>
                  </pic:spPr>
                </pic:pic>
              </a:graphicData>
            </a:graphic>
          </wp:inline>
        </w:drawing>
      </w:r>
    </w:p>
    <w:p w14:paraId="40D3CAF9" w14:textId="77777777" w:rsidR="00370320" w:rsidRPr="00590C30" w:rsidRDefault="00370320" w:rsidP="00370320">
      <w:pPr>
        <w:ind w:left="360" w:hanging="360"/>
      </w:pPr>
    </w:p>
    <w:p w14:paraId="181E7C30" w14:textId="77777777" w:rsidR="00370320" w:rsidRPr="002E696B" w:rsidRDefault="00370320" w:rsidP="004C6C23">
      <w:pPr>
        <w:pStyle w:val="Corner"/>
      </w:pPr>
      <w:r w:rsidRPr="002F396F">
        <w:br w:type="page"/>
      </w:r>
      <w:bookmarkStart w:id="2010" w:name="_Toc27121604"/>
      <w:bookmarkStart w:id="2011" w:name="_Toc27121708"/>
      <w:bookmarkStart w:id="2012" w:name="_Toc27196888"/>
      <w:bookmarkStart w:id="2013" w:name="_Toc27196993"/>
      <w:bookmarkStart w:id="2014" w:name="_Toc27198264"/>
      <w:bookmarkStart w:id="2015" w:name="_Toc27202786"/>
      <w:bookmarkStart w:id="2016" w:name="_Toc27206244"/>
      <w:bookmarkStart w:id="2017" w:name="_Toc27206349"/>
      <w:bookmarkStart w:id="2018" w:name="_Toc27217257"/>
      <w:bookmarkStart w:id="2019" w:name="_Toc27217362"/>
      <w:bookmarkStart w:id="2020" w:name="_Toc27217466"/>
      <w:bookmarkStart w:id="2021" w:name="_Toc27217839"/>
      <w:bookmarkStart w:id="2022" w:name="_Toc27217943"/>
      <w:bookmarkStart w:id="2023" w:name="_Toc27296348"/>
      <w:bookmarkStart w:id="2024" w:name="_Toc27393856"/>
      <w:bookmarkStart w:id="2025" w:name="_Toc27479872"/>
      <w:bookmarkStart w:id="2026" w:name="_Toc27717251"/>
      <w:r>
        <w:lastRenderedPageBreak/>
        <w:t>CORD2</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r>
        <w:t>R</w:t>
      </w:r>
    </w:p>
    <w:p w14:paraId="5EF5E20D" w14:textId="77777777" w:rsidR="00370320" w:rsidRPr="007E3809" w:rsidRDefault="00370320" w:rsidP="00ED352A">
      <w:pPr>
        <w:pStyle w:val="Heading2"/>
      </w:pPr>
      <w:bookmarkStart w:id="2027" w:name="_Toc28327048"/>
      <w:bookmarkStart w:id="2028" w:name="_Toc28600379"/>
      <w:r>
        <w:t>CORD</w:t>
      </w:r>
      <w:bookmarkEnd w:id="2027"/>
      <w:bookmarkEnd w:id="2028"/>
      <w:r>
        <w:t>2R</w:t>
      </w:r>
    </w:p>
    <w:p w14:paraId="19EDFD7E" w14:textId="77777777" w:rsidR="00370320" w:rsidRDefault="00370320" w:rsidP="00DF44C9">
      <w:pPr>
        <w:pStyle w:val="SpecialSpace"/>
      </w:pPr>
    </w:p>
    <w:p w14:paraId="63EBAD04" w14:textId="77777777" w:rsidR="00ED352A" w:rsidRPr="00590C30" w:rsidRDefault="00ED352A" w:rsidP="00ED352A">
      <w:pPr>
        <w:pStyle w:val="CardHeader"/>
      </w:pPr>
      <w:r w:rsidRPr="00590C30">
        <w:t>Description</w:t>
      </w:r>
      <w:r>
        <w:t>:</w:t>
      </w:r>
    </w:p>
    <w:p w14:paraId="63595E0C" w14:textId="02EF34D4" w:rsidR="00ED352A" w:rsidRDefault="00ED352A" w:rsidP="0084160C">
      <w:pPr>
        <w:pStyle w:val="CardSpacing"/>
      </w:pPr>
      <w:r>
        <w:t>Rectangular</w:t>
      </w:r>
      <w:r w:rsidRPr="00590C30">
        <w:t xml:space="preserve"> coordinate system definition</w:t>
      </w:r>
      <w:r>
        <w:t xml:space="preserve"> defined via 3 points</w:t>
      </w:r>
      <w:r w:rsidR="00743606">
        <w:t xml:space="preserve"> (9 values)</w:t>
      </w:r>
      <w:r>
        <w:t>. Note that CORD1R use 3 grids to define to the coordinate system.</w:t>
      </w:r>
    </w:p>
    <w:p w14:paraId="0992E954" w14:textId="77777777" w:rsidR="00370320" w:rsidRPr="00590C30" w:rsidRDefault="00370320" w:rsidP="000064CC">
      <w:pPr>
        <w:pStyle w:val="CardSpacing"/>
      </w:pPr>
    </w:p>
    <w:p w14:paraId="640DE181" w14:textId="77777777" w:rsidR="00370320" w:rsidRPr="00590C30" w:rsidRDefault="00370320" w:rsidP="00724600">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E7129E" w:rsidRPr="00590C30" w14:paraId="542F2E96" w14:textId="77777777" w:rsidTr="005871C9">
        <w:tc>
          <w:tcPr>
            <w:tcW w:w="1170" w:type="dxa"/>
            <w:tcBorders>
              <w:bottom w:val="single" w:sz="4" w:space="0" w:color="auto"/>
            </w:tcBorders>
            <w:tcMar>
              <w:right w:w="0" w:type="dxa"/>
            </w:tcMar>
          </w:tcPr>
          <w:p w14:paraId="6A3643FB" w14:textId="77777777" w:rsidR="00E7129E" w:rsidRPr="00590C30" w:rsidRDefault="00E7129E" w:rsidP="00BD63C7">
            <w:pPr>
              <w:pStyle w:val="TCellCard"/>
            </w:pPr>
            <w:r w:rsidRPr="00590C30">
              <w:t>1</w:t>
            </w:r>
          </w:p>
        </w:tc>
        <w:tc>
          <w:tcPr>
            <w:tcW w:w="846" w:type="dxa"/>
            <w:tcBorders>
              <w:bottom w:val="single" w:sz="4" w:space="0" w:color="auto"/>
            </w:tcBorders>
            <w:tcMar>
              <w:right w:w="0" w:type="dxa"/>
            </w:tcMar>
          </w:tcPr>
          <w:p w14:paraId="3EDAF210" w14:textId="15943A02" w:rsidR="00E7129E" w:rsidRPr="00590C30" w:rsidRDefault="00E7129E" w:rsidP="00BD63C7">
            <w:pPr>
              <w:pStyle w:val="TCellCard"/>
            </w:pPr>
            <w:r w:rsidRPr="00590C30">
              <w:t>2</w:t>
            </w:r>
          </w:p>
        </w:tc>
        <w:tc>
          <w:tcPr>
            <w:tcW w:w="1008" w:type="dxa"/>
            <w:tcBorders>
              <w:bottom w:val="single" w:sz="4" w:space="0" w:color="auto"/>
            </w:tcBorders>
            <w:tcMar>
              <w:right w:w="0" w:type="dxa"/>
            </w:tcMar>
          </w:tcPr>
          <w:p w14:paraId="70852FA5" w14:textId="77777777" w:rsidR="00E7129E" w:rsidRPr="00590C30" w:rsidRDefault="00E7129E" w:rsidP="00BD63C7">
            <w:pPr>
              <w:pStyle w:val="TCellCard"/>
            </w:pPr>
            <w:r w:rsidRPr="00590C30">
              <w:t>3</w:t>
            </w:r>
          </w:p>
        </w:tc>
        <w:tc>
          <w:tcPr>
            <w:tcW w:w="1008" w:type="dxa"/>
            <w:tcBorders>
              <w:bottom w:val="single" w:sz="4" w:space="0" w:color="auto"/>
            </w:tcBorders>
            <w:tcMar>
              <w:right w:w="0" w:type="dxa"/>
            </w:tcMar>
          </w:tcPr>
          <w:p w14:paraId="4081B2FE" w14:textId="77777777" w:rsidR="00E7129E" w:rsidRPr="00590C30" w:rsidRDefault="00E7129E" w:rsidP="00BD63C7">
            <w:pPr>
              <w:pStyle w:val="TCellCard"/>
            </w:pPr>
            <w:r w:rsidRPr="00590C30">
              <w:t>4</w:t>
            </w:r>
          </w:p>
        </w:tc>
        <w:tc>
          <w:tcPr>
            <w:tcW w:w="1008" w:type="dxa"/>
            <w:tcBorders>
              <w:bottom w:val="single" w:sz="4" w:space="0" w:color="auto"/>
            </w:tcBorders>
            <w:tcMar>
              <w:right w:w="0" w:type="dxa"/>
            </w:tcMar>
          </w:tcPr>
          <w:p w14:paraId="4ABCA366" w14:textId="77777777" w:rsidR="00E7129E" w:rsidRPr="00590C30" w:rsidRDefault="00E7129E" w:rsidP="00BD63C7">
            <w:pPr>
              <w:pStyle w:val="TCellCard"/>
            </w:pPr>
            <w:r w:rsidRPr="00590C30">
              <w:t>5</w:t>
            </w:r>
          </w:p>
        </w:tc>
        <w:tc>
          <w:tcPr>
            <w:tcW w:w="1008" w:type="dxa"/>
            <w:tcBorders>
              <w:bottom w:val="single" w:sz="4" w:space="0" w:color="auto"/>
            </w:tcBorders>
            <w:tcMar>
              <w:right w:w="0" w:type="dxa"/>
            </w:tcMar>
          </w:tcPr>
          <w:p w14:paraId="41D553D3" w14:textId="77777777" w:rsidR="00E7129E" w:rsidRPr="00590C30" w:rsidRDefault="00E7129E" w:rsidP="00BD63C7">
            <w:pPr>
              <w:pStyle w:val="TCellCard"/>
            </w:pPr>
            <w:r w:rsidRPr="00590C30">
              <w:t>6</w:t>
            </w:r>
          </w:p>
        </w:tc>
        <w:tc>
          <w:tcPr>
            <w:tcW w:w="1008" w:type="dxa"/>
            <w:tcBorders>
              <w:bottom w:val="single" w:sz="4" w:space="0" w:color="auto"/>
            </w:tcBorders>
            <w:tcMar>
              <w:right w:w="0" w:type="dxa"/>
            </w:tcMar>
          </w:tcPr>
          <w:p w14:paraId="2FFDA257" w14:textId="77777777" w:rsidR="00E7129E" w:rsidRPr="00590C30" w:rsidRDefault="00E7129E" w:rsidP="00BD63C7">
            <w:pPr>
              <w:pStyle w:val="TCellCard"/>
            </w:pPr>
            <w:r w:rsidRPr="00590C30">
              <w:t>7</w:t>
            </w:r>
          </w:p>
        </w:tc>
        <w:tc>
          <w:tcPr>
            <w:tcW w:w="1008" w:type="dxa"/>
            <w:tcBorders>
              <w:bottom w:val="single" w:sz="4" w:space="0" w:color="auto"/>
            </w:tcBorders>
            <w:tcMar>
              <w:right w:w="0" w:type="dxa"/>
            </w:tcMar>
          </w:tcPr>
          <w:p w14:paraId="3049B188" w14:textId="77777777" w:rsidR="00E7129E" w:rsidRPr="00590C30" w:rsidRDefault="00E7129E" w:rsidP="00BD63C7">
            <w:pPr>
              <w:pStyle w:val="TCellCard"/>
            </w:pPr>
            <w:r w:rsidRPr="00590C30">
              <w:t>8</w:t>
            </w:r>
          </w:p>
        </w:tc>
        <w:tc>
          <w:tcPr>
            <w:tcW w:w="1008" w:type="dxa"/>
            <w:tcBorders>
              <w:bottom w:val="single" w:sz="4" w:space="0" w:color="auto"/>
            </w:tcBorders>
            <w:tcMar>
              <w:right w:w="0" w:type="dxa"/>
            </w:tcMar>
          </w:tcPr>
          <w:p w14:paraId="162C84A7" w14:textId="77777777" w:rsidR="00E7129E" w:rsidRPr="00590C30" w:rsidRDefault="00E7129E" w:rsidP="00BD63C7">
            <w:pPr>
              <w:pStyle w:val="TCellCard"/>
            </w:pPr>
            <w:r w:rsidRPr="00590C30">
              <w:t>9</w:t>
            </w:r>
          </w:p>
        </w:tc>
        <w:tc>
          <w:tcPr>
            <w:tcW w:w="1008" w:type="dxa"/>
            <w:tcBorders>
              <w:bottom w:val="single" w:sz="4" w:space="0" w:color="auto"/>
            </w:tcBorders>
            <w:tcMar>
              <w:right w:w="0" w:type="dxa"/>
            </w:tcMar>
          </w:tcPr>
          <w:p w14:paraId="44E9B0C4" w14:textId="77777777" w:rsidR="00E7129E" w:rsidRPr="00590C30" w:rsidRDefault="00E7129E" w:rsidP="00BD63C7">
            <w:pPr>
              <w:pStyle w:val="TCellCard"/>
            </w:pPr>
            <w:r w:rsidRPr="00590C30">
              <w:t>10</w:t>
            </w:r>
          </w:p>
        </w:tc>
      </w:tr>
      <w:tr w:rsidR="00E7129E" w:rsidRPr="00590C30" w14:paraId="2264C414"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11B1319" w14:textId="77777777" w:rsidR="00E7129E" w:rsidRPr="00590C30" w:rsidRDefault="00E7129E" w:rsidP="00BD63C7">
            <w:pPr>
              <w:pStyle w:val="TCellCard"/>
            </w:pPr>
            <w:r w:rsidRPr="00590C30">
              <w:t>CORD2R</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6B8816B" w14:textId="032F247F" w:rsidR="00E7129E" w:rsidRPr="00590C30" w:rsidRDefault="00E7129E" w:rsidP="00BD63C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49CFD2" w14:textId="77777777" w:rsidR="00E7129E" w:rsidRPr="00590C30" w:rsidRDefault="00E7129E" w:rsidP="00BD63C7">
            <w:pPr>
              <w:pStyle w:val="TCellCard"/>
            </w:pPr>
            <w:r w:rsidRPr="00590C30">
              <w:t>R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67F22" w14:textId="77777777" w:rsidR="00E7129E" w:rsidRPr="00590C30" w:rsidRDefault="00E7129E" w:rsidP="00BD63C7">
            <w:pPr>
              <w:pStyle w:val="TCellCard"/>
            </w:pPr>
            <w:r w:rsidRPr="00590C30">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381F02" w14:textId="77777777" w:rsidR="00E7129E" w:rsidRPr="00590C30" w:rsidRDefault="00E7129E" w:rsidP="00BD63C7">
            <w:pPr>
              <w:pStyle w:val="TCellCard"/>
            </w:pPr>
            <w:r w:rsidRPr="00590C30">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0A59AE" w14:textId="77777777" w:rsidR="00E7129E" w:rsidRPr="00590C30" w:rsidRDefault="00E7129E" w:rsidP="00BD63C7">
            <w:pPr>
              <w:pStyle w:val="TCellCard"/>
            </w:pPr>
            <w:r w:rsidRPr="00590C30">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1F4CC4" w14:textId="77777777" w:rsidR="00E7129E" w:rsidRPr="00590C30" w:rsidRDefault="00E7129E" w:rsidP="00BD63C7">
            <w:pPr>
              <w:pStyle w:val="TCellCard"/>
            </w:pPr>
            <w:r w:rsidRPr="00590C30">
              <w:t>B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D0CBE7" w14:textId="77777777" w:rsidR="00E7129E" w:rsidRPr="00590C30" w:rsidRDefault="00E7129E" w:rsidP="00BD63C7">
            <w:pPr>
              <w:pStyle w:val="TCellCard"/>
            </w:pPr>
            <w:r w:rsidRPr="00590C30">
              <w:t>B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2B2872" w14:textId="77777777" w:rsidR="00E7129E" w:rsidRPr="00590C30" w:rsidRDefault="00E7129E" w:rsidP="00BD63C7">
            <w:pPr>
              <w:pStyle w:val="TCellCard"/>
            </w:pPr>
            <w:r w:rsidRPr="00590C30">
              <w:t>B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BB7ADA" w14:textId="1E6707CE" w:rsidR="00E7129E" w:rsidRPr="00590C30" w:rsidRDefault="00E7129E" w:rsidP="00BD63C7">
            <w:pPr>
              <w:pStyle w:val="TCellCard"/>
            </w:pPr>
          </w:p>
        </w:tc>
      </w:tr>
      <w:tr w:rsidR="00E7129E" w:rsidRPr="00590C30" w14:paraId="55B8981E"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0EC306AA" w14:textId="71A33DFA" w:rsidR="00E7129E" w:rsidRPr="00590C30" w:rsidRDefault="00E7129E"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AE3619A" w14:textId="5696F99A" w:rsidR="00E7129E" w:rsidRPr="00590C30" w:rsidRDefault="00E7129E" w:rsidP="00BD63C7">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4337A" w14:textId="77777777" w:rsidR="00E7129E" w:rsidRPr="00590C30" w:rsidRDefault="00E7129E" w:rsidP="00BD63C7">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7A3C3" w14:textId="77777777" w:rsidR="00E7129E" w:rsidRPr="00590C30" w:rsidRDefault="00E7129E" w:rsidP="00BD63C7">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B264E1"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D4DB17"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E5C28C"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652962"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F17B1B" w14:textId="77777777" w:rsidR="00E7129E" w:rsidRPr="00590C30" w:rsidRDefault="00E7129E"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70C80DF" w14:textId="77777777" w:rsidR="00E7129E" w:rsidRPr="00590C30" w:rsidRDefault="00E7129E" w:rsidP="00BD63C7">
            <w:pPr>
              <w:pStyle w:val="TCellCard"/>
            </w:pPr>
          </w:p>
        </w:tc>
      </w:tr>
    </w:tbl>
    <w:p w14:paraId="25B09E14" w14:textId="77777777" w:rsidR="00370320" w:rsidRPr="00590C30" w:rsidRDefault="00370320" w:rsidP="000064CC">
      <w:pPr>
        <w:pStyle w:val="CardSpacing"/>
      </w:pPr>
    </w:p>
    <w:p w14:paraId="03AD1D51"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1E7ABC76" w14:textId="77777777" w:rsidTr="005871C9">
        <w:tc>
          <w:tcPr>
            <w:tcW w:w="1165" w:type="dxa"/>
            <w:tcMar>
              <w:right w:w="0" w:type="dxa"/>
            </w:tcMar>
          </w:tcPr>
          <w:p w14:paraId="768A7B62" w14:textId="77777777" w:rsidR="00370320" w:rsidRPr="00590C30" w:rsidRDefault="00370320" w:rsidP="00BD63C7">
            <w:pPr>
              <w:pStyle w:val="TCellCard"/>
            </w:pPr>
            <w:r w:rsidRPr="00590C30">
              <w:t>CORD2R</w:t>
            </w:r>
          </w:p>
        </w:tc>
        <w:tc>
          <w:tcPr>
            <w:tcW w:w="851" w:type="dxa"/>
            <w:tcMar>
              <w:right w:w="0" w:type="dxa"/>
            </w:tcMar>
          </w:tcPr>
          <w:p w14:paraId="39AC43AE" w14:textId="77777777" w:rsidR="00370320" w:rsidRPr="00590C30" w:rsidRDefault="00370320" w:rsidP="00BD63C7">
            <w:pPr>
              <w:pStyle w:val="TCellCard"/>
            </w:pPr>
            <w:r w:rsidRPr="00590C30">
              <w:t>26</w:t>
            </w:r>
          </w:p>
        </w:tc>
        <w:tc>
          <w:tcPr>
            <w:tcW w:w="1008" w:type="dxa"/>
            <w:tcMar>
              <w:right w:w="0" w:type="dxa"/>
            </w:tcMar>
          </w:tcPr>
          <w:p w14:paraId="20AD4567" w14:textId="77777777" w:rsidR="00370320" w:rsidRPr="00590C30" w:rsidRDefault="00370320" w:rsidP="00BD63C7">
            <w:pPr>
              <w:pStyle w:val="TCellCard"/>
            </w:pPr>
            <w:r w:rsidRPr="00590C30">
              <w:t>41</w:t>
            </w:r>
          </w:p>
        </w:tc>
        <w:tc>
          <w:tcPr>
            <w:tcW w:w="1008" w:type="dxa"/>
            <w:tcMar>
              <w:right w:w="0" w:type="dxa"/>
            </w:tcMar>
          </w:tcPr>
          <w:p w14:paraId="324C3611" w14:textId="77777777" w:rsidR="00370320" w:rsidRPr="00590C30" w:rsidRDefault="00370320" w:rsidP="00BD63C7">
            <w:pPr>
              <w:pStyle w:val="TCellCard"/>
            </w:pPr>
            <w:r w:rsidRPr="00590C30">
              <w:t>4.6</w:t>
            </w:r>
          </w:p>
        </w:tc>
        <w:tc>
          <w:tcPr>
            <w:tcW w:w="1008" w:type="dxa"/>
            <w:tcMar>
              <w:right w:w="0" w:type="dxa"/>
            </w:tcMar>
          </w:tcPr>
          <w:p w14:paraId="30C3061D" w14:textId="77777777" w:rsidR="00370320" w:rsidRPr="00590C30" w:rsidRDefault="00370320" w:rsidP="00BD63C7">
            <w:pPr>
              <w:pStyle w:val="TCellCard"/>
            </w:pPr>
            <w:r w:rsidRPr="00590C30">
              <w:t>1.9</w:t>
            </w:r>
          </w:p>
        </w:tc>
        <w:tc>
          <w:tcPr>
            <w:tcW w:w="1008" w:type="dxa"/>
            <w:tcMar>
              <w:right w:w="0" w:type="dxa"/>
            </w:tcMar>
          </w:tcPr>
          <w:p w14:paraId="44CE5B81" w14:textId="77777777" w:rsidR="00370320" w:rsidRPr="00590C30" w:rsidRDefault="00370320" w:rsidP="00BD63C7">
            <w:pPr>
              <w:pStyle w:val="TCellCard"/>
            </w:pPr>
            <w:r w:rsidRPr="00590C30">
              <w:t>13.89</w:t>
            </w:r>
          </w:p>
        </w:tc>
        <w:tc>
          <w:tcPr>
            <w:tcW w:w="1008" w:type="dxa"/>
            <w:tcMar>
              <w:right w:w="0" w:type="dxa"/>
            </w:tcMar>
          </w:tcPr>
          <w:p w14:paraId="3B993CF4" w14:textId="77777777" w:rsidR="00370320" w:rsidRPr="00590C30" w:rsidRDefault="00370320" w:rsidP="00BD63C7">
            <w:pPr>
              <w:pStyle w:val="TCellCard"/>
            </w:pPr>
            <w:r w:rsidRPr="00590C30">
              <w:t>5.76</w:t>
            </w:r>
          </w:p>
        </w:tc>
        <w:tc>
          <w:tcPr>
            <w:tcW w:w="1008" w:type="dxa"/>
            <w:tcMar>
              <w:right w:w="0" w:type="dxa"/>
            </w:tcMar>
          </w:tcPr>
          <w:p w14:paraId="00C4355C" w14:textId="77777777" w:rsidR="00370320" w:rsidRPr="00590C30" w:rsidRDefault="00370320" w:rsidP="00BD63C7">
            <w:pPr>
              <w:pStyle w:val="TCellCard"/>
            </w:pPr>
            <w:r w:rsidRPr="00590C30">
              <w:t>11.3</w:t>
            </w:r>
          </w:p>
        </w:tc>
        <w:tc>
          <w:tcPr>
            <w:tcW w:w="1008" w:type="dxa"/>
            <w:tcMar>
              <w:right w:w="0" w:type="dxa"/>
            </w:tcMar>
          </w:tcPr>
          <w:p w14:paraId="023FC04D" w14:textId="77777777" w:rsidR="00370320" w:rsidRPr="00590C30" w:rsidRDefault="00370320" w:rsidP="00BD63C7">
            <w:pPr>
              <w:pStyle w:val="TCellCard"/>
            </w:pPr>
            <w:r w:rsidRPr="00590C30">
              <w:t>2.7</w:t>
            </w:r>
          </w:p>
        </w:tc>
        <w:tc>
          <w:tcPr>
            <w:tcW w:w="1008" w:type="dxa"/>
            <w:tcMar>
              <w:right w:w="0" w:type="dxa"/>
            </w:tcMar>
          </w:tcPr>
          <w:p w14:paraId="62C0EE16" w14:textId="3A26F92A" w:rsidR="00370320" w:rsidRPr="00590C30" w:rsidRDefault="00370320" w:rsidP="00BD63C7">
            <w:pPr>
              <w:pStyle w:val="TCellCard"/>
            </w:pPr>
          </w:p>
        </w:tc>
      </w:tr>
      <w:tr w:rsidR="00370320" w:rsidRPr="00590C30" w14:paraId="513CFDE2" w14:textId="77777777" w:rsidTr="005871C9">
        <w:tc>
          <w:tcPr>
            <w:tcW w:w="1165" w:type="dxa"/>
            <w:tcMar>
              <w:right w:w="0" w:type="dxa"/>
            </w:tcMar>
          </w:tcPr>
          <w:p w14:paraId="659CCCC3" w14:textId="1E8D9F5A" w:rsidR="00370320" w:rsidRPr="00590C30" w:rsidRDefault="00370320" w:rsidP="00BD63C7">
            <w:pPr>
              <w:pStyle w:val="TCellCard"/>
            </w:pPr>
          </w:p>
        </w:tc>
        <w:tc>
          <w:tcPr>
            <w:tcW w:w="851" w:type="dxa"/>
            <w:tcMar>
              <w:right w:w="0" w:type="dxa"/>
            </w:tcMar>
          </w:tcPr>
          <w:p w14:paraId="4B684322" w14:textId="77777777" w:rsidR="00370320" w:rsidRPr="00590C30" w:rsidRDefault="00370320" w:rsidP="00BD63C7">
            <w:pPr>
              <w:pStyle w:val="TCellCard"/>
            </w:pPr>
            <w:r w:rsidRPr="00590C30">
              <w:t>4.9</w:t>
            </w:r>
          </w:p>
        </w:tc>
        <w:tc>
          <w:tcPr>
            <w:tcW w:w="1008" w:type="dxa"/>
            <w:tcMar>
              <w:right w:w="0" w:type="dxa"/>
            </w:tcMar>
          </w:tcPr>
          <w:p w14:paraId="79E45793" w14:textId="77777777" w:rsidR="00370320" w:rsidRPr="00590C30" w:rsidRDefault="00370320" w:rsidP="00BD63C7">
            <w:pPr>
              <w:pStyle w:val="TCellCard"/>
            </w:pPr>
            <w:r w:rsidRPr="00590C30">
              <w:t>26.2</w:t>
            </w:r>
          </w:p>
        </w:tc>
        <w:tc>
          <w:tcPr>
            <w:tcW w:w="1008" w:type="dxa"/>
            <w:tcMar>
              <w:right w:w="0" w:type="dxa"/>
            </w:tcMar>
          </w:tcPr>
          <w:p w14:paraId="480095A4" w14:textId="77777777" w:rsidR="00370320" w:rsidRPr="00590C30" w:rsidRDefault="00370320" w:rsidP="00BD63C7">
            <w:pPr>
              <w:pStyle w:val="TCellCard"/>
            </w:pPr>
            <w:r w:rsidRPr="00590C30">
              <w:t>3.4</w:t>
            </w:r>
          </w:p>
        </w:tc>
        <w:tc>
          <w:tcPr>
            <w:tcW w:w="1008" w:type="dxa"/>
            <w:tcMar>
              <w:right w:w="0" w:type="dxa"/>
            </w:tcMar>
          </w:tcPr>
          <w:p w14:paraId="59799C81" w14:textId="77777777" w:rsidR="00370320" w:rsidRPr="00590C30" w:rsidRDefault="00370320" w:rsidP="00BD63C7">
            <w:pPr>
              <w:pStyle w:val="TCellCard"/>
            </w:pPr>
          </w:p>
        </w:tc>
        <w:tc>
          <w:tcPr>
            <w:tcW w:w="1008" w:type="dxa"/>
            <w:tcMar>
              <w:right w:w="0" w:type="dxa"/>
            </w:tcMar>
          </w:tcPr>
          <w:p w14:paraId="2975D83B" w14:textId="77777777" w:rsidR="00370320" w:rsidRPr="00590C30" w:rsidRDefault="00370320" w:rsidP="00BD63C7">
            <w:pPr>
              <w:pStyle w:val="TCellCard"/>
            </w:pPr>
          </w:p>
        </w:tc>
        <w:tc>
          <w:tcPr>
            <w:tcW w:w="1008" w:type="dxa"/>
            <w:tcMar>
              <w:right w:w="0" w:type="dxa"/>
            </w:tcMar>
          </w:tcPr>
          <w:p w14:paraId="28F52155" w14:textId="77777777" w:rsidR="00370320" w:rsidRPr="00590C30" w:rsidRDefault="00370320" w:rsidP="00BD63C7">
            <w:pPr>
              <w:pStyle w:val="TCellCard"/>
            </w:pPr>
          </w:p>
        </w:tc>
        <w:tc>
          <w:tcPr>
            <w:tcW w:w="1008" w:type="dxa"/>
            <w:tcMar>
              <w:right w:w="0" w:type="dxa"/>
            </w:tcMar>
          </w:tcPr>
          <w:p w14:paraId="5F0C81CF" w14:textId="77777777" w:rsidR="00370320" w:rsidRPr="00590C30" w:rsidRDefault="00370320" w:rsidP="00BD63C7">
            <w:pPr>
              <w:pStyle w:val="TCellCard"/>
            </w:pPr>
          </w:p>
        </w:tc>
        <w:tc>
          <w:tcPr>
            <w:tcW w:w="1008" w:type="dxa"/>
            <w:tcMar>
              <w:right w:w="0" w:type="dxa"/>
            </w:tcMar>
          </w:tcPr>
          <w:p w14:paraId="7DDCCA6C" w14:textId="77777777" w:rsidR="00370320" w:rsidRPr="00590C30" w:rsidRDefault="00370320" w:rsidP="00BD63C7">
            <w:pPr>
              <w:pStyle w:val="TCellCard"/>
            </w:pPr>
          </w:p>
        </w:tc>
        <w:tc>
          <w:tcPr>
            <w:tcW w:w="1008" w:type="dxa"/>
            <w:tcMar>
              <w:right w:w="0" w:type="dxa"/>
            </w:tcMar>
          </w:tcPr>
          <w:p w14:paraId="1A4E847A" w14:textId="77777777" w:rsidR="00370320" w:rsidRPr="00590C30" w:rsidRDefault="00370320" w:rsidP="00BD63C7">
            <w:pPr>
              <w:pStyle w:val="TCellCard"/>
            </w:pPr>
          </w:p>
        </w:tc>
      </w:tr>
    </w:tbl>
    <w:p w14:paraId="2BE49E78" w14:textId="77777777" w:rsidR="00370320" w:rsidRPr="00590C30" w:rsidRDefault="00370320" w:rsidP="008251CA">
      <w:pPr>
        <w:pStyle w:val="CardSpacing"/>
      </w:pPr>
    </w:p>
    <w:p w14:paraId="7CA0337D"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65D675B6" w14:textId="77777777" w:rsidTr="004927F1">
        <w:tc>
          <w:tcPr>
            <w:tcW w:w="1080" w:type="dxa"/>
            <w:tcBorders>
              <w:bottom w:val="single" w:sz="4" w:space="0" w:color="auto"/>
            </w:tcBorders>
          </w:tcPr>
          <w:p w14:paraId="552D519D"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46A0E74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5D5503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372CAB0" w14:textId="77777777" w:rsidR="00370320" w:rsidRPr="004927F1" w:rsidRDefault="00370320" w:rsidP="004927F1">
            <w:pPr>
              <w:pStyle w:val="CardHeader"/>
              <w:rPr>
                <w:b w:val="0"/>
                <w:bCs/>
              </w:rPr>
            </w:pPr>
            <w:r w:rsidRPr="004927F1">
              <w:rPr>
                <w:b w:val="0"/>
                <w:bCs/>
              </w:rPr>
              <w:t>Default</w:t>
            </w:r>
          </w:p>
        </w:tc>
      </w:tr>
      <w:tr w:rsidR="00370320" w:rsidRPr="00590C30" w14:paraId="21C749D6" w14:textId="77777777" w:rsidTr="004927F1">
        <w:tc>
          <w:tcPr>
            <w:tcW w:w="1080" w:type="dxa"/>
            <w:tcBorders>
              <w:top w:val="single" w:sz="4" w:space="0" w:color="auto"/>
            </w:tcBorders>
          </w:tcPr>
          <w:p w14:paraId="44DBF07E" w14:textId="77777777" w:rsidR="00370320" w:rsidRPr="00590C30" w:rsidRDefault="00370320" w:rsidP="001C388A">
            <w:pPr>
              <w:pStyle w:val="TCaseControl"/>
            </w:pPr>
            <w:r w:rsidRPr="00590C30">
              <w:t>CID</w:t>
            </w:r>
          </w:p>
        </w:tc>
        <w:tc>
          <w:tcPr>
            <w:tcW w:w="6624" w:type="dxa"/>
            <w:tcBorders>
              <w:top w:val="single" w:sz="4" w:space="0" w:color="auto"/>
            </w:tcBorders>
          </w:tcPr>
          <w:p w14:paraId="44A5F01C"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2CF92FF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EB14595" w14:textId="77777777" w:rsidR="00370320" w:rsidRPr="00590C30" w:rsidRDefault="00370320" w:rsidP="001C388A">
            <w:pPr>
              <w:pStyle w:val="TCaseControl"/>
            </w:pPr>
            <w:r w:rsidRPr="00590C30">
              <w:t>None</w:t>
            </w:r>
          </w:p>
        </w:tc>
      </w:tr>
      <w:tr w:rsidR="00370320" w:rsidRPr="00590C30" w14:paraId="1CF94000" w14:textId="77777777" w:rsidTr="001C388A">
        <w:tc>
          <w:tcPr>
            <w:tcW w:w="1080" w:type="dxa"/>
          </w:tcPr>
          <w:p w14:paraId="6FA32543" w14:textId="77777777" w:rsidR="00370320" w:rsidRPr="00590C30" w:rsidRDefault="00370320" w:rsidP="001C388A">
            <w:pPr>
              <w:pStyle w:val="TCaseControl"/>
            </w:pPr>
            <w:r w:rsidRPr="00590C30">
              <w:t>RID</w:t>
            </w:r>
          </w:p>
        </w:tc>
        <w:tc>
          <w:tcPr>
            <w:tcW w:w="6624" w:type="dxa"/>
          </w:tcPr>
          <w:p w14:paraId="60D98056"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131D4CF8" w14:textId="77777777" w:rsidR="00370320" w:rsidRDefault="00370320" w:rsidP="001C388A">
            <w:pPr>
              <w:pStyle w:val="TCaseControl"/>
            </w:pPr>
            <w:r w:rsidRPr="00590C30">
              <w:t>Integer &gt;= 0</w:t>
            </w:r>
          </w:p>
          <w:p w14:paraId="661E84E2" w14:textId="77777777" w:rsidR="00370320" w:rsidRPr="00590C30" w:rsidRDefault="00370320" w:rsidP="001C388A">
            <w:pPr>
              <w:pStyle w:val="TCaseControl"/>
            </w:pPr>
            <w:r>
              <w:t>or blank</w:t>
            </w:r>
          </w:p>
        </w:tc>
        <w:tc>
          <w:tcPr>
            <w:tcW w:w="1080" w:type="dxa"/>
          </w:tcPr>
          <w:p w14:paraId="3BDCB42F" w14:textId="77777777" w:rsidR="00370320" w:rsidRPr="00590C30" w:rsidRDefault="00370320" w:rsidP="001C388A">
            <w:pPr>
              <w:pStyle w:val="TCaseControl"/>
            </w:pPr>
            <w:r w:rsidRPr="00590C30">
              <w:t>0</w:t>
            </w:r>
          </w:p>
        </w:tc>
      </w:tr>
      <w:tr w:rsidR="00370320" w:rsidRPr="00590C30" w14:paraId="2BAE1F55" w14:textId="77777777" w:rsidTr="001C388A">
        <w:tc>
          <w:tcPr>
            <w:tcW w:w="1080" w:type="dxa"/>
          </w:tcPr>
          <w:p w14:paraId="2E55F4B8" w14:textId="77777777" w:rsidR="00370320" w:rsidRPr="00590C30" w:rsidRDefault="00370320" w:rsidP="001C388A">
            <w:pPr>
              <w:pStyle w:val="TCaseControl"/>
            </w:pPr>
            <w:r w:rsidRPr="00590C30">
              <w:t>Ai</w:t>
            </w:r>
          </w:p>
        </w:tc>
        <w:tc>
          <w:tcPr>
            <w:tcW w:w="6624" w:type="dxa"/>
          </w:tcPr>
          <w:p w14:paraId="329A13C2" w14:textId="77777777" w:rsidR="00370320" w:rsidRPr="00590C30" w:rsidRDefault="00370320" w:rsidP="001C388A">
            <w:pPr>
              <w:pStyle w:val="TCaseControl"/>
            </w:pPr>
            <w:r w:rsidRPr="00590C30">
              <w:t>Coordinates of the origin of CID (specified in RID coordinate system)</w:t>
            </w:r>
          </w:p>
        </w:tc>
        <w:tc>
          <w:tcPr>
            <w:tcW w:w="1440" w:type="dxa"/>
          </w:tcPr>
          <w:p w14:paraId="5BF4B5F1" w14:textId="77777777" w:rsidR="00370320" w:rsidRPr="00590C30" w:rsidRDefault="00370320" w:rsidP="001C388A">
            <w:pPr>
              <w:pStyle w:val="TCaseControl"/>
            </w:pPr>
            <w:r w:rsidRPr="00590C30">
              <w:t>Real</w:t>
            </w:r>
          </w:p>
        </w:tc>
        <w:tc>
          <w:tcPr>
            <w:tcW w:w="1080" w:type="dxa"/>
          </w:tcPr>
          <w:p w14:paraId="55F4CECB" w14:textId="77777777" w:rsidR="00370320" w:rsidRPr="00590C30" w:rsidRDefault="00370320" w:rsidP="001C388A">
            <w:pPr>
              <w:pStyle w:val="TCaseControl"/>
            </w:pPr>
            <w:r w:rsidRPr="00590C30">
              <w:t>None</w:t>
            </w:r>
          </w:p>
        </w:tc>
      </w:tr>
      <w:tr w:rsidR="00370320" w:rsidRPr="00590C30" w14:paraId="4E535FAB" w14:textId="77777777" w:rsidTr="001C388A">
        <w:tc>
          <w:tcPr>
            <w:tcW w:w="1080" w:type="dxa"/>
          </w:tcPr>
          <w:p w14:paraId="4D39219E" w14:textId="77777777" w:rsidR="00370320" w:rsidRPr="00590C30" w:rsidRDefault="00370320" w:rsidP="001C388A">
            <w:pPr>
              <w:pStyle w:val="TCaseControl"/>
            </w:pPr>
            <w:r w:rsidRPr="00590C30">
              <w:t>Bi</w:t>
            </w:r>
          </w:p>
        </w:tc>
        <w:tc>
          <w:tcPr>
            <w:tcW w:w="6624" w:type="dxa"/>
          </w:tcPr>
          <w:p w14:paraId="23CB80DE" w14:textId="1AF0ED6E" w:rsidR="00370320" w:rsidRPr="00590C30" w:rsidRDefault="00370320" w:rsidP="001C388A">
            <w:pPr>
              <w:pStyle w:val="TCaseControl"/>
            </w:pPr>
            <w:r w:rsidRPr="00590C30">
              <w:t xml:space="preserve">Coordinates of a point on the </w:t>
            </w:r>
            <w:r w:rsidRPr="00ED352A">
              <w:rPr>
                <w:i/>
                <w:iCs/>
              </w:rPr>
              <w:t>z</w:t>
            </w:r>
            <w:r w:rsidR="00ED352A">
              <w:t>-</w:t>
            </w:r>
            <w:r w:rsidRPr="00590C30">
              <w:t>axis of the defining rectangular system of CID (specified in RID coordinate system)</w:t>
            </w:r>
          </w:p>
        </w:tc>
        <w:tc>
          <w:tcPr>
            <w:tcW w:w="1440" w:type="dxa"/>
          </w:tcPr>
          <w:p w14:paraId="511B8FA7" w14:textId="77777777" w:rsidR="00370320" w:rsidRPr="00590C30" w:rsidRDefault="00370320" w:rsidP="001C388A">
            <w:pPr>
              <w:pStyle w:val="TCaseControl"/>
            </w:pPr>
            <w:r w:rsidRPr="00590C30">
              <w:t>Real</w:t>
            </w:r>
          </w:p>
        </w:tc>
        <w:tc>
          <w:tcPr>
            <w:tcW w:w="1080" w:type="dxa"/>
          </w:tcPr>
          <w:p w14:paraId="2962CCB1" w14:textId="77777777" w:rsidR="00370320" w:rsidRPr="00590C30" w:rsidRDefault="00370320" w:rsidP="001C388A">
            <w:pPr>
              <w:pStyle w:val="TCaseControl"/>
            </w:pPr>
            <w:r w:rsidRPr="00590C30">
              <w:t>None</w:t>
            </w:r>
          </w:p>
        </w:tc>
      </w:tr>
      <w:tr w:rsidR="00370320" w:rsidRPr="00590C30" w14:paraId="47EEF031" w14:textId="77777777" w:rsidTr="001C388A">
        <w:tc>
          <w:tcPr>
            <w:tcW w:w="1080" w:type="dxa"/>
          </w:tcPr>
          <w:p w14:paraId="260A7D46" w14:textId="77777777" w:rsidR="00370320" w:rsidRPr="00590C30" w:rsidRDefault="00370320" w:rsidP="001C388A">
            <w:pPr>
              <w:pStyle w:val="TCaseControl"/>
            </w:pPr>
            <w:r w:rsidRPr="00590C30">
              <w:t>Ci</w:t>
            </w:r>
          </w:p>
        </w:tc>
        <w:tc>
          <w:tcPr>
            <w:tcW w:w="6624" w:type="dxa"/>
          </w:tcPr>
          <w:p w14:paraId="7B74A0F2" w14:textId="77777777" w:rsidR="00370320" w:rsidRPr="00590C30" w:rsidRDefault="00370320" w:rsidP="001C388A">
            <w:pPr>
              <w:pStyle w:val="TCaseControl"/>
            </w:pPr>
            <w:r w:rsidRPr="00590C30">
              <w:t xml:space="preserve">Coordinates of a point in the </w:t>
            </w:r>
            <w:r w:rsidRPr="00ED352A">
              <w:rPr>
                <w:i/>
                <w:iCs/>
              </w:rPr>
              <w:t>x</w:t>
            </w:r>
            <w:r w:rsidRPr="00590C30">
              <w:t>-</w:t>
            </w:r>
            <w:r w:rsidRPr="00ED352A">
              <w:rPr>
                <w:i/>
                <w:iCs/>
              </w:rPr>
              <w:t>z</w:t>
            </w:r>
            <w:r w:rsidRPr="00590C30">
              <w:t xml:space="preserve"> plane of the defining rectangular system of CID (specified in RID coordinate system)</w:t>
            </w:r>
          </w:p>
        </w:tc>
        <w:tc>
          <w:tcPr>
            <w:tcW w:w="1440" w:type="dxa"/>
          </w:tcPr>
          <w:p w14:paraId="444F5ECC" w14:textId="77777777" w:rsidR="00370320" w:rsidRPr="00590C30" w:rsidRDefault="00370320" w:rsidP="001C388A">
            <w:pPr>
              <w:pStyle w:val="TCaseControl"/>
            </w:pPr>
            <w:r w:rsidRPr="00590C30">
              <w:t>Real</w:t>
            </w:r>
          </w:p>
        </w:tc>
        <w:tc>
          <w:tcPr>
            <w:tcW w:w="1080" w:type="dxa"/>
          </w:tcPr>
          <w:p w14:paraId="33F48DC1" w14:textId="77777777" w:rsidR="00370320" w:rsidRPr="00590C30" w:rsidRDefault="00370320" w:rsidP="001C388A">
            <w:pPr>
              <w:pStyle w:val="TCaseControl"/>
            </w:pPr>
            <w:r w:rsidRPr="00590C30">
              <w:t>None</w:t>
            </w:r>
          </w:p>
        </w:tc>
      </w:tr>
    </w:tbl>
    <w:p w14:paraId="348161CA" w14:textId="77777777" w:rsidR="00370320" w:rsidRPr="00590C30" w:rsidRDefault="00370320" w:rsidP="008251CA">
      <w:pPr>
        <w:pStyle w:val="CardSpacing"/>
      </w:pPr>
    </w:p>
    <w:p w14:paraId="629161FD" w14:textId="77777777" w:rsidR="00370320" w:rsidRPr="00E80610" w:rsidRDefault="00370320" w:rsidP="00724600">
      <w:pPr>
        <w:pStyle w:val="CardHeader"/>
      </w:pPr>
      <w:r w:rsidRPr="00E80610">
        <w:t>Remarks:</w:t>
      </w:r>
    </w:p>
    <w:p w14:paraId="0F220F64" w14:textId="13C89BCD" w:rsidR="00370320" w:rsidRPr="00590C30" w:rsidRDefault="00370320" w:rsidP="00601348">
      <w:pPr>
        <w:pStyle w:val="Remarks"/>
      </w:pPr>
      <w:r w:rsidRPr="00590C30">
        <w:lastRenderedPageBreak/>
        <w:t>1.</w:t>
      </w:r>
      <w:r w:rsidRPr="00590C30">
        <w:tab/>
        <w:t>CI</w:t>
      </w:r>
      <w:r>
        <w:t>D must be unique</w:t>
      </w:r>
      <w:r w:rsidRPr="00590C30">
        <w:t xml:space="preserve"> over all coordinate systems defined in the model.</w:t>
      </w:r>
    </w:p>
    <w:p w14:paraId="486C85DA" w14:textId="33CF8DB1" w:rsidR="00370320" w:rsidRPr="00590C30" w:rsidRDefault="00ED352A" w:rsidP="00601348">
      <w:pPr>
        <w:pStyle w:val="Remarks"/>
      </w:pPr>
      <w:r>
        <w:t>2</w:t>
      </w:r>
      <w:r w:rsidR="00370320" w:rsidRPr="00590C30">
        <w:t>.</w:t>
      </w:r>
      <w:r w:rsidR="00370320" w:rsidRPr="00590C30">
        <w:tab/>
        <w:t>The continuation entry is required.</w:t>
      </w:r>
    </w:p>
    <w:p w14:paraId="3C94E429" w14:textId="6B615AC0" w:rsidR="00370320" w:rsidRPr="00590C30" w:rsidRDefault="00ED352A" w:rsidP="00601348">
      <w:pPr>
        <w:pStyle w:val="Remarks"/>
      </w:pPr>
      <w:r>
        <w:t>3</w:t>
      </w:r>
      <w:r w:rsidR="00370320" w:rsidRPr="00590C30">
        <w:t>.</w:t>
      </w:r>
      <w:r w:rsidR="00370320" w:rsidRPr="00590C30">
        <w:tab/>
        <w:t>RID = 0</w:t>
      </w:r>
      <w:r w:rsidR="00370320">
        <w:t xml:space="preserve"> or blank</w:t>
      </w:r>
      <w:r w:rsidR="00370320" w:rsidRPr="00590C30">
        <w:t xml:space="preserve"> means that the reference coordinate system is the basic coordinate system.</w:t>
      </w:r>
    </w:p>
    <w:p w14:paraId="3701DE6C" w14:textId="7E5301DB" w:rsidR="00370320" w:rsidRPr="00590C30" w:rsidRDefault="00ED352A" w:rsidP="00601348">
      <w:pPr>
        <w:pStyle w:val="Remarks"/>
      </w:pPr>
      <w:r>
        <w:t>4</w:t>
      </w:r>
      <w:r w:rsidR="00370320" w:rsidRPr="00590C30">
        <w:t>.</w:t>
      </w:r>
      <w:r w:rsidR="00370320" w:rsidRPr="00590C30">
        <w:tab/>
        <w:t>CID must be able to be traced, through a chain of coordinate references, back t</w:t>
      </w:r>
      <w:r w:rsidR="00C84C77">
        <w:t>o</w:t>
      </w:r>
      <w:r w:rsidR="00370320" w:rsidRPr="00590C30">
        <w:t xml:space="preserve"> the basic system.</w:t>
      </w:r>
      <w:r w:rsidR="00E4439A">
        <w:t xml:space="preserve"> </w:t>
      </w:r>
      <w:r w:rsidR="00370320" w:rsidRPr="00590C30">
        <w:t>For example, in the example above CID 26 is defined using system 46.</w:t>
      </w:r>
      <w:r w:rsidR="00E4439A">
        <w:t xml:space="preserve"> </w:t>
      </w:r>
      <w:r w:rsidR="00370320" w:rsidRPr="00590C30">
        <w:t>Coordinate system 46 can be defined using some other coordinate system, and so on, until the final RID is 0 (basic).</w:t>
      </w:r>
    </w:p>
    <w:p w14:paraId="7804556C" w14:textId="7AA74413" w:rsidR="00370320" w:rsidRPr="00590C30" w:rsidRDefault="00ED352A" w:rsidP="00601348">
      <w:pPr>
        <w:pStyle w:val="Remarks"/>
      </w:pPr>
      <w:r>
        <w:t>5</w:t>
      </w:r>
      <w:r w:rsidR="00370320" w:rsidRPr="00590C30">
        <w:t>.</w:t>
      </w:r>
      <w:r w:rsidR="00370320" w:rsidRPr="00590C30">
        <w:tab/>
        <w:t>The basic</w:t>
      </w:r>
      <w:r w:rsidR="00370320">
        <w:t xml:space="preserve"> system</w:t>
      </w:r>
      <w:r w:rsidR="00370320" w:rsidRPr="00590C30">
        <w:t xml:space="preserve"> need not be defined explicitly.</w:t>
      </w:r>
      <w:r w:rsidR="00E4439A">
        <w:t xml:space="preserve"> </w:t>
      </w:r>
      <w:r w:rsidR="00370320" w:rsidRPr="00590C30">
        <w:t>Its axes are implied from the model (grid point coordinates on GRID entries and coordinate system definitions of all other systems).</w:t>
      </w:r>
    </w:p>
    <w:p w14:paraId="594E18E7" w14:textId="77777777" w:rsidR="00370320" w:rsidRPr="002E696B" w:rsidRDefault="00370320" w:rsidP="004C6C23">
      <w:pPr>
        <w:pStyle w:val="Corner"/>
      </w:pPr>
      <w:r w:rsidRPr="002F396F">
        <w:br w:type="page"/>
      </w:r>
      <w:bookmarkStart w:id="2029" w:name="_Toc27121605"/>
      <w:bookmarkStart w:id="2030" w:name="_Toc27121709"/>
      <w:bookmarkStart w:id="2031" w:name="_Toc27196889"/>
      <w:bookmarkStart w:id="2032" w:name="_Toc27196994"/>
      <w:bookmarkStart w:id="2033" w:name="_Toc27198265"/>
      <w:bookmarkStart w:id="2034" w:name="_Toc27202787"/>
      <w:bookmarkStart w:id="2035" w:name="_Toc27206245"/>
      <w:bookmarkStart w:id="2036" w:name="_Toc27206350"/>
      <w:bookmarkStart w:id="2037" w:name="_Toc27217258"/>
      <w:bookmarkStart w:id="2038" w:name="_Toc27217363"/>
      <w:bookmarkStart w:id="2039" w:name="_Toc27217467"/>
      <w:bookmarkStart w:id="2040" w:name="_Toc27217840"/>
      <w:bookmarkStart w:id="2041" w:name="_Toc27217944"/>
      <w:bookmarkStart w:id="2042" w:name="_Toc27296349"/>
      <w:bookmarkStart w:id="2043" w:name="_Toc27393857"/>
      <w:bookmarkStart w:id="2044" w:name="_Toc27479873"/>
      <w:bookmarkStart w:id="2045" w:name="_Toc27717252"/>
      <w:r w:rsidRPr="002E696B">
        <w:lastRenderedPageBreak/>
        <w:t>CORD2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36E6E275" w14:textId="77777777" w:rsidR="00370320" w:rsidRPr="007E3809" w:rsidRDefault="00370320" w:rsidP="008472B7">
      <w:pPr>
        <w:pStyle w:val="Heading2"/>
      </w:pPr>
      <w:bookmarkStart w:id="2046" w:name="_Toc28327049"/>
      <w:bookmarkStart w:id="2047" w:name="_Toc28600380"/>
      <w:bookmarkStart w:id="2048" w:name="_Toc195483812"/>
      <w:r>
        <w:t>CORD2S</w:t>
      </w:r>
      <w:bookmarkEnd w:id="2046"/>
      <w:bookmarkEnd w:id="2047"/>
      <w:bookmarkEnd w:id="2048"/>
    </w:p>
    <w:p w14:paraId="528A74B3" w14:textId="77777777" w:rsidR="00370320" w:rsidRDefault="00370320" w:rsidP="00DF44C9">
      <w:pPr>
        <w:pStyle w:val="SpecialSpace"/>
      </w:pPr>
    </w:p>
    <w:p w14:paraId="24ABDAD5" w14:textId="417ABE60" w:rsidR="00370320" w:rsidRPr="00590C30" w:rsidRDefault="00370320" w:rsidP="00724600">
      <w:pPr>
        <w:pStyle w:val="CardHeader"/>
      </w:pPr>
      <w:r w:rsidRPr="00590C30">
        <w:t>Description</w:t>
      </w:r>
      <w:r w:rsidR="00AE600C">
        <w:t>:</w:t>
      </w:r>
    </w:p>
    <w:p w14:paraId="0E556B0F" w14:textId="1446711E" w:rsidR="00370320" w:rsidRDefault="00370320" w:rsidP="0084160C">
      <w:pPr>
        <w:pStyle w:val="CardSpacing"/>
      </w:pPr>
      <w:r>
        <w:t>S</w:t>
      </w:r>
      <w:r w:rsidRPr="00590C30">
        <w:t xml:space="preserve">pherical </w:t>
      </w:r>
      <w:r w:rsidR="00CE5431" w:rsidRPr="00590C30">
        <w:t>coordinate system definition</w:t>
      </w:r>
      <w:r w:rsidR="00CE5431">
        <w:t xml:space="preserve"> defined via 3 points (9 values). Note that CORD1S use 3 grids to define to the coordinate system.</w:t>
      </w:r>
    </w:p>
    <w:p w14:paraId="38A7A160" w14:textId="77777777" w:rsidR="00CE5431" w:rsidRPr="00590C30" w:rsidRDefault="00CE5431" w:rsidP="00CE5431"/>
    <w:p w14:paraId="7DF8C9D4" w14:textId="77777777" w:rsidR="00370320" w:rsidRPr="00590C30" w:rsidRDefault="00370320" w:rsidP="00724600">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373EE0E0" w14:textId="77777777" w:rsidTr="00AE4BED">
        <w:tc>
          <w:tcPr>
            <w:tcW w:w="1080" w:type="dxa"/>
            <w:tcBorders>
              <w:top w:val="nil"/>
              <w:left w:val="nil"/>
              <w:bottom w:val="nil"/>
              <w:right w:val="nil"/>
            </w:tcBorders>
          </w:tcPr>
          <w:p w14:paraId="2C4BACEA"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6E356712"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1C0041E"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E6AC00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30549652"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381784D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7950A0D1"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5367B45"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623DDF5"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906DC51" w14:textId="77777777" w:rsidR="00370320" w:rsidRPr="00590C30" w:rsidRDefault="00370320" w:rsidP="00BD63C7">
            <w:pPr>
              <w:pStyle w:val="TCellCard"/>
            </w:pPr>
            <w:r w:rsidRPr="00590C30">
              <w:t>10</w:t>
            </w:r>
          </w:p>
        </w:tc>
      </w:tr>
      <w:tr w:rsidR="00370320" w:rsidRPr="00590C30" w14:paraId="5605DC21" w14:textId="77777777" w:rsidTr="00AE4BED">
        <w:tc>
          <w:tcPr>
            <w:tcW w:w="1080" w:type="dxa"/>
            <w:tcBorders>
              <w:top w:val="single" w:sz="4" w:space="0" w:color="auto"/>
              <w:right w:val="single" w:sz="4" w:space="0" w:color="auto"/>
            </w:tcBorders>
          </w:tcPr>
          <w:p w14:paraId="0245B5DD" w14:textId="77777777" w:rsidR="00370320" w:rsidRPr="00590C30" w:rsidRDefault="00370320" w:rsidP="00BD63C7">
            <w:pPr>
              <w:pStyle w:val="TCellCard"/>
            </w:pPr>
            <w:r w:rsidRPr="00590C30">
              <w:t>CORD2S</w:t>
            </w:r>
          </w:p>
        </w:tc>
        <w:tc>
          <w:tcPr>
            <w:tcW w:w="936" w:type="dxa"/>
            <w:tcBorders>
              <w:top w:val="single" w:sz="4" w:space="0" w:color="auto"/>
              <w:left w:val="single" w:sz="4" w:space="0" w:color="auto"/>
              <w:right w:val="single" w:sz="4" w:space="0" w:color="auto"/>
            </w:tcBorders>
          </w:tcPr>
          <w:p w14:paraId="475E9383"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124DD339" w14:textId="77777777" w:rsidR="00370320" w:rsidRPr="00590C30" w:rsidRDefault="00370320" w:rsidP="00BD63C7">
            <w:pPr>
              <w:pStyle w:val="TCellCard"/>
            </w:pPr>
            <w:r w:rsidRPr="00590C30">
              <w:t>RID</w:t>
            </w:r>
          </w:p>
        </w:tc>
        <w:tc>
          <w:tcPr>
            <w:tcW w:w="1008" w:type="dxa"/>
            <w:tcBorders>
              <w:top w:val="single" w:sz="4" w:space="0" w:color="auto"/>
              <w:left w:val="single" w:sz="4" w:space="0" w:color="auto"/>
              <w:right w:val="single" w:sz="4" w:space="0" w:color="auto"/>
            </w:tcBorders>
          </w:tcPr>
          <w:p w14:paraId="4EACF8E3" w14:textId="77777777" w:rsidR="00370320" w:rsidRPr="00590C30" w:rsidRDefault="00370320" w:rsidP="00BD63C7">
            <w:pPr>
              <w:pStyle w:val="TCellCard"/>
            </w:pPr>
            <w:r w:rsidRPr="00590C30">
              <w:t>A1</w:t>
            </w:r>
          </w:p>
        </w:tc>
        <w:tc>
          <w:tcPr>
            <w:tcW w:w="1008" w:type="dxa"/>
            <w:tcBorders>
              <w:top w:val="single" w:sz="4" w:space="0" w:color="auto"/>
              <w:left w:val="single" w:sz="4" w:space="0" w:color="auto"/>
              <w:bottom w:val="nil"/>
              <w:right w:val="single" w:sz="4" w:space="0" w:color="auto"/>
            </w:tcBorders>
          </w:tcPr>
          <w:p w14:paraId="5CD50BBB" w14:textId="77777777" w:rsidR="00370320" w:rsidRPr="00590C30" w:rsidRDefault="00370320" w:rsidP="00BD63C7">
            <w:pPr>
              <w:pStyle w:val="TCellCard"/>
            </w:pPr>
            <w:r w:rsidRPr="00590C30">
              <w:t>A2</w:t>
            </w:r>
          </w:p>
        </w:tc>
        <w:tc>
          <w:tcPr>
            <w:tcW w:w="1008" w:type="dxa"/>
            <w:tcBorders>
              <w:top w:val="single" w:sz="4" w:space="0" w:color="auto"/>
              <w:left w:val="single" w:sz="4" w:space="0" w:color="auto"/>
              <w:bottom w:val="nil"/>
              <w:right w:val="single" w:sz="4" w:space="0" w:color="auto"/>
            </w:tcBorders>
          </w:tcPr>
          <w:p w14:paraId="742FFB05" w14:textId="77777777" w:rsidR="00370320" w:rsidRPr="00590C30" w:rsidRDefault="00370320" w:rsidP="00BD63C7">
            <w:pPr>
              <w:pStyle w:val="TCellCard"/>
            </w:pPr>
            <w:r w:rsidRPr="00590C30">
              <w:t>A3</w:t>
            </w:r>
          </w:p>
        </w:tc>
        <w:tc>
          <w:tcPr>
            <w:tcW w:w="1008" w:type="dxa"/>
            <w:tcBorders>
              <w:top w:val="single" w:sz="4" w:space="0" w:color="auto"/>
              <w:left w:val="single" w:sz="4" w:space="0" w:color="auto"/>
              <w:bottom w:val="nil"/>
              <w:right w:val="single" w:sz="4" w:space="0" w:color="auto"/>
            </w:tcBorders>
          </w:tcPr>
          <w:p w14:paraId="6FBDD2D8" w14:textId="77777777" w:rsidR="00370320" w:rsidRPr="00590C30" w:rsidRDefault="00370320" w:rsidP="00BD63C7">
            <w:pPr>
              <w:pStyle w:val="TCellCard"/>
            </w:pPr>
            <w:r w:rsidRPr="00590C30">
              <w:t>B1</w:t>
            </w:r>
          </w:p>
        </w:tc>
        <w:tc>
          <w:tcPr>
            <w:tcW w:w="1008" w:type="dxa"/>
            <w:tcBorders>
              <w:top w:val="single" w:sz="4" w:space="0" w:color="auto"/>
              <w:left w:val="single" w:sz="4" w:space="0" w:color="auto"/>
              <w:bottom w:val="nil"/>
              <w:right w:val="single" w:sz="4" w:space="0" w:color="auto"/>
            </w:tcBorders>
          </w:tcPr>
          <w:p w14:paraId="604E9530" w14:textId="77777777" w:rsidR="00370320" w:rsidRPr="00590C30" w:rsidRDefault="00370320" w:rsidP="00BD63C7">
            <w:pPr>
              <w:pStyle w:val="TCellCard"/>
            </w:pPr>
            <w:r w:rsidRPr="00590C30">
              <w:t>B2</w:t>
            </w:r>
          </w:p>
        </w:tc>
        <w:tc>
          <w:tcPr>
            <w:tcW w:w="1008" w:type="dxa"/>
            <w:tcBorders>
              <w:top w:val="single" w:sz="4" w:space="0" w:color="auto"/>
              <w:left w:val="single" w:sz="4" w:space="0" w:color="auto"/>
              <w:bottom w:val="nil"/>
              <w:right w:val="single" w:sz="4" w:space="0" w:color="auto"/>
            </w:tcBorders>
          </w:tcPr>
          <w:p w14:paraId="41BE41DB" w14:textId="77777777" w:rsidR="00370320" w:rsidRPr="00590C30" w:rsidRDefault="00370320" w:rsidP="00BD63C7">
            <w:pPr>
              <w:pStyle w:val="TCellCard"/>
            </w:pPr>
            <w:r w:rsidRPr="00590C30">
              <w:t>B3</w:t>
            </w:r>
          </w:p>
        </w:tc>
        <w:tc>
          <w:tcPr>
            <w:tcW w:w="1008" w:type="dxa"/>
            <w:tcBorders>
              <w:top w:val="single" w:sz="4" w:space="0" w:color="auto"/>
              <w:left w:val="single" w:sz="4" w:space="0" w:color="auto"/>
            </w:tcBorders>
          </w:tcPr>
          <w:p w14:paraId="3AF14C38" w14:textId="0431A650" w:rsidR="00370320" w:rsidRPr="00590C30" w:rsidRDefault="00370320" w:rsidP="00BD63C7">
            <w:pPr>
              <w:pStyle w:val="TCellCard"/>
            </w:pPr>
          </w:p>
        </w:tc>
      </w:tr>
      <w:tr w:rsidR="00370320" w:rsidRPr="00590C30" w14:paraId="58284B6B" w14:textId="77777777" w:rsidTr="00AE4BED">
        <w:tc>
          <w:tcPr>
            <w:tcW w:w="1080" w:type="dxa"/>
            <w:tcBorders>
              <w:top w:val="single" w:sz="4" w:space="0" w:color="auto"/>
              <w:right w:val="single" w:sz="4" w:space="0" w:color="auto"/>
            </w:tcBorders>
          </w:tcPr>
          <w:p w14:paraId="39DACB62" w14:textId="7FC60DAC" w:rsidR="00370320" w:rsidRPr="00590C30" w:rsidRDefault="00370320" w:rsidP="00BD63C7">
            <w:pPr>
              <w:pStyle w:val="TCellCard"/>
            </w:pPr>
          </w:p>
        </w:tc>
        <w:tc>
          <w:tcPr>
            <w:tcW w:w="936" w:type="dxa"/>
            <w:tcBorders>
              <w:top w:val="single" w:sz="4" w:space="0" w:color="auto"/>
              <w:left w:val="single" w:sz="4" w:space="0" w:color="auto"/>
              <w:right w:val="single" w:sz="4" w:space="0" w:color="auto"/>
            </w:tcBorders>
          </w:tcPr>
          <w:p w14:paraId="19B94FF0" w14:textId="77777777" w:rsidR="00370320" w:rsidRPr="00590C30" w:rsidRDefault="00370320" w:rsidP="00BD63C7">
            <w:pPr>
              <w:pStyle w:val="TCellCard"/>
            </w:pPr>
            <w:r w:rsidRPr="00590C30">
              <w:t>C1</w:t>
            </w:r>
          </w:p>
        </w:tc>
        <w:tc>
          <w:tcPr>
            <w:tcW w:w="1008" w:type="dxa"/>
            <w:tcBorders>
              <w:top w:val="single" w:sz="4" w:space="0" w:color="auto"/>
              <w:left w:val="single" w:sz="4" w:space="0" w:color="auto"/>
              <w:right w:val="single" w:sz="4" w:space="0" w:color="auto"/>
            </w:tcBorders>
          </w:tcPr>
          <w:p w14:paraId="753C5BCA" w14:textId="77777777" w:rsidR="00370320" w:rsidRPr="00590C30" w:rsidRDefault="00370320" w:rsidP="00BD63C7">
            <w:pPr>
              <w:pStyle w:val="TCellCard"/>
            </w:pPr>
            <w:r w:rsidRPr="00590C30">
              <w:t>C2</w:t>
            </w:r>
          </w:p>
        </w:tc>
        <w:tc>
          <w:tcPr>
            <w:tcW w:w="1008" w:type="dxa"/>
            <w:tcBorders>
              <w:top w:val="single" w:sz="4" w:space="0" w:color="auto"/>
              <w:left w:val="single" w:sz="4" w:space="0" w:color="auto"/>
              <w:right w:val="single" w:sz="4" w:space="0" w:color="auto"/>
            </w:tcBorders>
          </w:tcPr>
          <w:p w14:paraId="279A37AA" w14:textId="77777777" w:rsidR="00370320" w:rsidRPr="00590C30" w:rsidRDefault="00370320" w:rsidP="00BD63C7">
            <w:pPr>
              <w:pStyle w:val="TCellCard"/>
            </w:pPr>
            <w:r w:rsidRPr="00590C30">
              <w:t>C3</w:t>
            </w:r>
          </w:p>
        </w:tc>
        <w:tc>
          <w:tcPr>
            <w:tcW w:w="1008" w:type="dxa"/>
            <w:tcBorders>
              <w:top w:val="single" w:sz="4" w:space="0" w:color="auto"/>
              <w:left w:val="single" w:sz="4" w:space="0" w:color="auto"/>
              <w:right w:val="single" w:sz="4" w:space="0" w:color="auto"/>
            </w:tcBorders>
            <w:shd w:val="pct15" w:color="auto" w:fill="FFFFFF"/>
          </w:tcPr>
          <w:p w14:paraId="6256422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34EAB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31D8E2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7FE34AE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DBE615B"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BA9B242" w14:textId="77777777" w:rsidR="00370320" w:rsidRPr="00590C30" w:rsidRDefault="00370320" w:rsidP="00BD63C7">
            <w:pPr>
              <w:pStyle w:val="TCellCard"/>
            </w:pPr>
          </w:p>
        </w:tc>
      </w:tr>
    </w:tbl>
    <w:p w14:paraId="1CE21F9D" w14:textId="77777777" w:rsidR="00370320" w:rsidRPr="00590C30" w:rsidRDefault="00370320" w:rsidP="008251CA">
      <w:pPr>
        <w:pStyle w:val="CardSpacing"/>
      </w:pPr>
    </w:p>
    <w:p w14:paraId="29E39869" w14:textId="77777777" w:rsidR="00370320" w:rsidRPr="00590C30" w:rsidRDefault="00370320" w:rsidP="00724600">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21A0A8A" w14:textId="77777777" w:rsidTr="005871C9">
        <w:tc>
          <w:tcPr>
            <w:tcW w:w="1075" w:type="dxa"/>
            <w:tcMar>
              <w:right w:w="0" w:type="dxa"/>
            </w:tcMar>
          </w:tcPr>
          <w:p w14:paraId="05974E7B" w14:textId="77777777" w:rsidR="00370320" w:rsidRPr="00590C30" w:rsidRDefault="00370320" w:rsidP="00BD63C7">
            <w:pPr>
              <w:pStyle w:val="TCellCard"/>
            </w:pPr>
            <w:r w:rsidRPr="00590C30">
              <w:t>CORD2S</w:t>
            </w:r>
          </w:p>
        </w:tc>
        <w:tc>
          <w:tcPr>
            <w:tcW w:w="941" w:type="dxa"/>
            <w:tcMar>
              <w:right w:w="0" w:type="dxa"/>
            </w:tcMar>
          </w:tcPr>
          <w:p w14:paraId="18AA7FF4" w14:textId="77777777" w:rsidR="00370320" w:rsidRPr="00590C30" w:rsidRDefault="00370320" w:rsidP="00BD63C7">
            <w:pPr>
              <w:pStyle w:val="TCellCard"/>
            </w:pPr>
            <w:r w:rsidRPr="00590C30">
              <w:t>26</w:t>
            </w:r>
          </w:p>
        </w:tc>
        <w:tc>
          <w:tcPr>
            <w:tcW w:w="1008" w:type="dxa"/>
            <w:tcMar>
              <w:right w:w="0" w:type="dxa"/>
            </w:tcMar>
          </w:tcPr>
          <w:p w14:paraId="5FFB811D" w14:textId="77777777" w:rsidR="00370320" w:rsidRPr="00590C30" w:rsidRDefault="00370320" w:rsidP="00BD63C7">
            <w:pPr>
              <w:pStyle w:val="TCellCard"/>
            </w:pPr>
            <w:r w:rsidRPr="00590C30">
              <w:t>41</w:t>
            </w:r>
          </w:p>
        </w:tc>
        <w:tc>
          <w:tcPr>
            <w:tcW w:w="1008" w:type="dxa"/>
            <w:tcMar>
              <w:right w:w="0" w:type="dxa"/>
            </w:tcMar>
          </w:tcPr>
          <w:p w14:paraId="4E952EB2" w14:textId="77777777" w:rsidR="00370320" w:rsidRPr="00590C30" w:rsidRDefault="00370320" w:rsidP="00BD63C7">
            <w:pPr>
              <w:pStyle w:val="TCellCard"/>
            </w:pPr>
            <w:r w:rsidRPr="00590C30">
              <w:t>4.6</w:t>
            </w:r>
          </w:p>
        </w:tc>
        <w:tc>
          <w:tcPr>
            <w:tcW w:w="1008" w:type="dxa"/>
            <w:tcMar>
              <w:right w:w="0" w:type="dxa"/>
            </w:tcMar>
          </w:tcPr>
          <w:p w14:paraId="4C2D317D" w14:textId="77777777" w:rsidR="00370320" w:rsidRPr="00590C30" w:rsidRDefault="00370320" w:rsidP="00BD63C7">
            <w:pPr>
              <w:pStyle w:val="TCellCard"/>
            </w:pPr>
            <w:r w:rsidRPr="00590C30">
              <w:t>1.9</w:t>
            </w:r>
          </w:p>
        </w:tc>
        <w:tc>
          <w:tcPr>
            <w:tcW w:w="1008" w:type="dxa"/>
            <w:tcMar>
              <w:right w:w="0" w:type="dxa"/>
            </w:tcMar>
          </w:tcPr>
          <w:p w14:paraId="7CD0658B" w14:textId="77777777" w:rsidR="00370320" w:rsidRPr="00590C30" w:rsidRDefault="00370320" w:rsidP="00BD63C7">
            <w:pPr>
              <w:pStyle w:val="TCellCard"/>
            </w:pPr>
            <w:r w:rsidRPr="00590C30">
              <w:t>13.89</w:t>
            </w:r>
          </w:p>
        </w:tc>
        <w:tc>
          <w:tcPr>
            <w:tcW w:w="1008" w:type="dxa"/>
            <w:tcMar>
              <w:right w:w="0" w:type="dxa"/>
            </w:tcMar>
          </w:tcPr>
          <w:p w14:paraId="61D47D3B" w14:textId="77777777" w:rsidR="00370320" w:rsidRPr="00590C30" w:rsidRDefault="00370320" w:rsidP="00BD63C7">
            <w:pPr>
              <w:pStyle w:val="TCellCard"/>
            </w:pPr>
            <w:r w:rsidRPr="00590C30">
              <w:t>5.76</w:t>
            </w:r>
          </w:p>
        </w:tc>
        <w:tc>
          <w:tcPr>
            <w:tcW w:w="1008" w:type="dxa"/>
            <w:tcMar>
              <w:right w:w="0" w:type="dxa"/>
            </w:tcMar>
          </w:tcPr>
          <w:p w14:paraId="2FD52477" w14:textId="77777777" w:rsidR="00370320" w:rsidRPr="00590C30" w:rsidRDefault="00370320" w:rsidP="00BD63C7">
            <w:pPr>
              <w:pStyle w:val="TCellCard"/>
            </w:pPr>
            <w:r w:rsidRPr="00590C30">
              <w:t>11.3</w:t>
            </w:r>
          </w:p>
        </w:tc>
        <w:tc>
          <w:tcPr>
            <w:tcW w:w="1008" w:type="dxa"/>
            <w:tcMar>
              <w:right w:w="0" w:type="dxa"/>
            </w:tcMar>
          </w:tcPr>
          <w:p w14:paraId="1EE4AF84" w14:textId="77777777" w:rsidR="00370320" w:rsidRPr="00590C30" w:rsidRDefault="00370320" w:rsidP="00BD63C7">
            <w:pPr>
              <w:pStyle w:val="TCellCard"/>
            </w:pPr>
            <w:r w:rsidRPr="00590C30">
              <w:t>2.7</w:t>
            </w:r>
          </w:p>
        </w:tc>
        <w:tc>
          <w:tcPr>
            <w:tcW w:w="1008" w:type="dxa"/>
            <w:tcMar>
              <w:right w:w="0" w:type="dxa"/>
            </w:tcMar>
          </w:tcPr>
          <w:p w14:paraId="462E1CF7" w14:textId="6C076BAE" w:rsidR="00370320" w:rsidRPr="00590C30" w:rsidRDefault="00370320" w:rsidP="00BD63C7">
            <w:pPr>
              <w:pStyle w:val="TCellCard"/>
            </w:pPr>
          </w:p>
        </w:tc>
      </w:tr>
      <w:tr w:rsidR="00370320" w:rsidRPr="00590C30" w14:paraId="1257FEDA" w14:textId="77777777" w:rsidTr="005871C9">
        <w:tc>
          <w:tcPr>
            <w:tcW w:w="1075" w:type="dxa"/>
            <w:tcMar>
              <w:right w:w="0" w:type="dxa"/>
            </w:tcMar>
          </w:tcPr>
          <w:p w14:paraId="6C135607" w14:textId="73BAD723" w:rsidR="00370320" w:rsidRPr="00590C30" w:rsidRDefault="00370320" w:rsidP="00BD63C7">
            <w:pPr>
              <w:pStyle w:val="TCellCard"/>
            </w:pPr>
          </w:p>
        </w:tc>
        <w:tc>
          <w:tcPr>
            <w:tcW w:w="941" w:type="dxa"/>
            <w:tcMar>
              <w:right w:w="0" w:type="dxa"/>
            </w:tcMar>
          </w:tcPr>
          <w:p w14:paraId="3CD83B29" w14:textId="77777777" w:rsidR="00370320" w:rsidRPr="00590C30" w:rsidRDefault="00370320" w:rsidP="00BD63C7">
            <w:pPr>
              <w:pStyle w:val="TCellCard"/>
            </w:pPr>
            <w:r w:rsidRPr="00590C30">
              <w:t>4.9</w:t>
            </w:r>
          </w:p>
        </w:tc>
        <w:tc>
          <w:tcPr>
            <w:tcW w:w="1008" w:type="dxa"/>
            <w:tcMar>
              <w:right w:w="0" w:type="dxa"/>
            </w:tcMar>
          </w:tcPr>
          <w:p w14:paraId="4E626E08" w14:textId="77777777" w:rsidR="00370320" w:rsidRPr="00590C30" w:rsidRDefault="00370320" w:rsidP="00BD63C7">
            <w:pPr>
              <w:pStyle w:val="TCellCard"/>
            </w:pPr>
            <w:r w:rsidRPr="00590C30">
              <w:t>26.2</w:t>
            </w:r>
          </w:p>
        </w:tc>
        <w:tc>
          <w:tcPr>
            <w:tcW w:w="1008" w:type="dxa"/>
            <w:tcMar>
              <w:right w:w="0" w:type="dxa"/>
            </w:tcMar>
          </w:tcPr>
          <w:p w14:paraId="31241674" w14:textId="77777777" w:rsidR="00370320" w:rsidRPr="00590C30" w:rsidRDefault="00370320" w:rsidP="00BD63C7">
            <w:pPr>
              <w:pStyle w:val="TCellCard"/>
            </w:pPr>
            <w:r w:rsidRPr="00590C30">
              <w:t>3.4</w:t>
            </w:r>
          </w:p>
        </w:tc>
        <w:tc>
          <w:tcPr>
            <w:tcW w:w="1008" w:type="dxa"/>
            <w:tcMar>
              <w:right w:w="0" w:type="dxa"/>
            </w:tcMar>
          </w:tcPr>
          <w:p w14:paraId="507E290C" w14:textId="77777777" w:rsidR="00370320" w:rsidRPr="00590C30" w:rsidRDefault="00370320" w:rsidP="00BD63C7">
            <w:pPr>
              <w:pStyle w:val="TCellCard"/>
            </w:pPr>
          </w:p>
        </w:tc>
        <w:tc>
          <w:tcPr>
            <w:tcW w:w="1008" w:type="dxa"/>
            <w:tcMar>
              <w:right w:w="0" w:type="dxa"/>
            </w:tcMar>
          </w:tcPr>
          <w:p w14:paraId="12F98116" w14:textId="77777777" w:rsidR="00370320" w:rsidRPr="00590C30" w:rsidRDefault="00370320" w:rsidP="00BD63C7">
            <w:pPr>
              <w:pStyle w:val="TCellCard"/>
            </w:pPr>
          </w:p>
        </w:tc>
        <w:tc>
          <w:tcPr>
            <w:tcW w:w="1008" w:type="dxa"/>
            <w:tcMar>
              <w:right w:w="0" w:type="dxa"/>
            </w:tcMar>
          </w:tcPr>
          <w:p w14:paraId="08D9E6A9" w14:textId="77777777" w:rsidR="00370320" w:rsidRPr="00590C30" w:rsidRDefault="00370320" w:rsidP="00BD63C7">
            <w:pPr>
              <w:pStyle w:val="TCellCard"/>
            </w:pPr>
          </w:p>
        </w:tc>
        <w:tc>
          <w:tcPr>
            <w:tcW w:w="1008" w:type="dxa"/>
            <w:tcMar>
              <w:right w:w="0" w:type="dxa"/>
            </w:tcMar>
          </w:tcPr>
          <w:p w14:paraId="2A72A7AE" w14:textId="77777777" w:rsidR="00370320" w:rsidRPr="00590C30" w:rsidRDefault="00370320" w:rsidP="00BD63C7">
            <w:pPr>
              <w:pStyle w:val="TCellCard"/>
            </w:pPr>
          </w:p>
        </w:tc>
        <w:tc>
          <w:tcPr>
            <w:tcW w:w="1008" w:type="dxa"/>
            <w:tcMar>
              <w:right w:w="0" w:type="dxa"/>
            </w:tcMar>
          </w:tcPr>
          <w:p w14:paraId="0B97803A" w14:textId="77777777" w:rsidR="00370320" w:rsidRPr="00590C30" w:rsidRDefault="00370320" w:rsidP="00BD63C7">
            <w:pPr>
              <w:pStyle w:val="TCellCard"/>
            </w:pPr>
          </w:p>
        </w:tc>
        <w:tc>
          <w:tcPr>
            <w:tcW w:w="1008" w:type="dxa"/>
            <w:tcMar>
              <w:right w:w="0" w:type="dxa"/>
            </w:tcMar>
          </w:tcPr>
          <w:p w14:paraId="4E1EE585" w14:textId="77777777" w:rsidR="00370320" w:rsidRPr="00590C30" w:rsidRDefault="00370320" w:rsidP="00BD63C7">
            <w:pPr>
              <w:pStyle w:val="TCellCard"/>
            </w:pPr>
          </w:p>
        </w:tc>
      </w:tr>
    </w:tbl>
    <w:p w14:paraId="54D8BB60" w14:textId="77777777" w:rsidR="00370320" w:rsidRPr="00590C30" w:rsidRDefault="00370320" w:rsidP="008251CA">
      <w:pPr>
        <w:pStyle w:val="CardSpacing"/>
      </w:pPr>
    </w:p>
    <w:p w14:paraId="199924F9" w14:textId="77777777" w:rsidR="00370320" w:rsidRPr="00590C30" w:rsidRDefault="00370320" w:rsidP="00724600">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624"/>
        <w:gridCol w:w="1440"/>
        <w:gridCol w:w="1080"/>
      </w:tblGrid>
      <w:tr w:rsidR="00370320" w:rsidRPr="00590C30" w14:paraId="40A422DE" w14:textId="77777777" w:rsidTr="004927F1">
        <w:tc>
          <w:tcPr>
            <w:tcW w:w="1080" w:type="dxa"/>
            <w:tcBorders>
              <w:bottom w:val="single" w:sz="4" w:space="0" w:color="auto"/>
            </w:tcBorders>
          </w:tcPr>
          <w:p w14:paraId="7025C065" w14:textId="77777777" w:rsidR="00370320" w:rsidRPr="004927F1" w:rsidRDefault="00370320" w:rsidP="004927F1">
            <w:pPr>
              <w:pStyle w:val="CardHeader"/>
              <w:rPr>
                <w:b w:val="0"/>
                <w:bCs/>
              </w:rPr>
            </w:pPr>
            <w:r w:rsidRPr="004927F1">
              <w:rPr>
                <w:b w:val="0"/>
                <w:bCs/>
              </w:rPr>
              <w:t>Field</w:t>
            </w:r>
          </w:p>
        </w:tc>
        <w:tc>
          <w:tcPr>
            <w:tcW w:w="6624" w:type="dxa"/>
            <w:tcBorders>
              <w:bottom w:val="single" w:sz="4" w:space="0" w:color="auto"/>
            </w:tcBorders>
          </w:tcPr>
          <w:p w14:paraId="7352DBE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CCBE90A"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5B80BA9" w14:textId="77777777" w:rsidR="00370320" w:rsidRPr="004927F1" w:rsidRDefault="00370320" w:rsidP="004927F1">
            <w:pPr>
              <w:pStyle w:val="CardHeader"/>
              <w:rPr>
                <w:b w:val="0"/>
                <w:bCs/>
              </w:rPr>
            </w:pPr>
            <w:r w:rsidRPr="004927F1">
              <w:rPr>
                <w:b w:val="0"/>
                <w:bCs/>
              </w:rPr>
              <w:t>Default</w:t>
            </w:r>
          </w:p>
        </w:tc>
      </w:tr>
      <w:tr w:rsidR="00370320" w:rsidRPr="00590C30" w14:paraId="4024C50C" w14:textId="77777777" w:rsidTr="004927F1">
        <w:tc>
          <w:tcPr>
            <w:tcW w:w="1080" w:type="dxa"/>
            <w:tcBorders>
              <w:top w:val="single" w:sz="4" w:space="0" w:color="auto"/>
            </w:tcBorders>
          </w:tcPr>
          <w:p w14:paraId="11D646E0" w14:textId="77777777" w:rsidR="00370320" w:rsidRPr="00590C30" w:rsidRDefault="00370320" w:rsidP="001C388A">
            <w:pPr>
              <w:pStyle w:val="TCaseControl"/>
            </w:pPr>
            <w:r w:rsidRPr="00590C30">
              <w:t>CID</w:t>
            </w:r>
          </w:p>
        </w:tc>
        <w:tc>
          <w:tcPr>
            <w:tcW w:w="6624" w:type="dxa"/>
            <w:tcBorders>
              <w:top w:val="single" w:sz="4" w:space="0" w:color="auto"/>
            </w:tcBorders>
          </w:tcPr>
          <w:p w14:paraId="6469C2CF" w14:textId="77777777" w:rsidR="00370320" w:rsidRPr="00590C30" w:rsidRDefault="00370320" w:rsidP="001C388A">
            <w:pPr>
              <w:pStyle w:val="TCaseControl"/>
            </w:pPr>
            <w:r w:rsidRPr="00590C30">
              <w:t>Coordinate system ID number</w:t>
            </w:r>
          </w:p>
        </w:tc>
        <w:tc>
          <w:tcPr>
            <w:tcW w:w="1440" w:type="dxa"/>
            <w:tcBorders>
              <w:top w:val="single" w:sz="4" w:space="0" w:color="auto"/>
            </w:tcBorders>
          </w:tcPr>
          <w:p w14:paraId="48636B5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91906C0" w14:textId="77777777" w:rsidR="00370320" w:rsidRPr="00590C30" w:rsidRDefault="00370320" w:rsidP="001C388A">
            <w:pPr>
              <w:pStyle w:val="TCaseControl"/>
            </w:pPr>
            <w:r w:rsidRPr="00590C30">
              <w:t>None</w:t>
            </w:r>
          </w:p>
        </w:tc>
      </w:tr>
      <w:tr w:rsidR="00370320" w:rsidRPr="00590C30" w14:paraId="75889901" w14:textId="77777777" w:rsidTr="001C388A">
        <w:tc>
          <w:tcPr>
            <w:tcW w:w="1080" w:type="dxa"/>
          </w:tcPr>
          <w:p w14:paraId="2AAB3A63" w14:textId="77777777" w:rsidR="00370320" w:rsidRPr="00590C30" w:rsidRDefault="00370320" w:rsidP="001C388A">
            <w:pPr>
              <w:pStyle w:val="TCaseControl"/>
            </w:pPr>
            <w:r w:rsidRPr="00590C30">
              <w:t>RID</w:t>
            </w:r>
          </w:p>
        </w:tc>
        <w:tc>
          <w:tcPr>
            <w:tcW w:w="6624" w:type="dxa"/>
          </w:tcPr>
          <w:p w14:paraId="05EBA290" w14:textId="77777777" w:rsidR="00370320" w:rsidRPr="00590C30" w:rsidRDefault="00370320" w:rsidP="001C388A">
            <w:pPr>
              <w:pStyle w:val="TCaseControl"/>
            </w:pPr>
            <w:r w:rsidRPr="00590C30">
              <w:t>ID number of the reference coordinate system in which the points Ai, Bi, Ci are specified</w:t>
            </w:r>
          </w:p>
        </w:tc>
        <w:tc>
          <w:tcPr>
            <w:tcW w:w="1440" w:type="dxa"/>
          </w:tcPr>
          <w:p w14:paraId="3BC82370" w14:textId="77777777" w:rsidR="00370320" w:rsidRDefault="00370320" w:rsidP="001C388A">
            <w:pPr>
              <w:pStyle w:val="TCaseControl"/>
            </w:pPr>
            <w:r w:rsidRPr="00590C30">
              <w:t>Integer &gt;= 0</w:t>
            </w:r>
          </w:p>
          <w:p w14:paraId="08045137" w14:textId="77777777" w:rsidR="00370320" w:rsidRPr="00590C30" w:rsidRDefault="00370320" w:rsidP="001C388A">
            <w:pPr>
              <w:pStyle w:val="TCaseControl"/>
            </w:pPr>
            <w:r>
              <w:t>or blank</w:t>
            </w:r>
          </w:p>
        </w:tc>
        <w:tc>
          <w:tcPr>
            <w:tcW w:w="1080" w:type="dxa"/>
          </w:tcPr>
          <w:p w14:paraId="28AC5012" w14:textId="77777777" w:rsidR="00370320" w:rsidRPr="00590C30" w:rsidRDefault="00370320" w:rsidP="001C388A">
            <w:pPr>
              <w:pStyle w:val="TCaseControl"/>
            </w:pPr>
            <w:r w:rsidRPr="00590C30">
              <w:t>0</w:t>
            </w:r>
          </w:p>
        </w:tc>
      </w:tr>
      <w:tr w:rsidR="00370320" w:rsidRPr="00590C30" w14:paraId="230CA217" w14:textId="77777777" w:rsidTr="001C388A">
        <w:tc>
          <w:tcPr>
            <w:tcW w:w="1080" w:type="dxa"/>
          </w:tcPr>
          <w:p w14:paraId="13992E24" w14:textId="77777777" w:rsidR="00370320" w:rsidRPr="00590C30" w:rsidRDefault="00370320" w:rsidP="001C388A">
            <w:pPr>
              <w:pStyle w:val="TCaseControl"/>
            </w:pPr>
            <w:r w:rsidRPr="00590C30">
              <w:t>Ai</w:t>
            </w:r>
          </w:p>
        </w:tc>
        <w:tc>
          <w:tcPr>
            <w:tcW w:w="6624" w:type="dxa"/>
          </w:tcPr>
          <w:p w14:paraId="768BCDBA" w14:textId="77777777" w:rsidR="00370320" w:rsidRPr="00590C30" w:rsidRDefault="00370320" w:rsidP="001C388A">
            <w:pPr>
              <w:pStyle w:val="TCaseControl"/>
            </w:pPr>
            <w:r w:rsidRPr="00590C30">
              <w:t>Coordinates of the origin of CID (specified in RID coordinate system)</w:t>
            </w:r>
          </w:p>
        </w:tc>
        <w:tc>
          <w:tcPr>
            <w:tcW w:w="1440" w:type="dxa"/>
          </w:tcPr>
          <w:p w14:paraId="6C6050AE" w14:textId="77777777" w:rsidR="00370320" w:rsidRPr="00590C30" w:rsidRDefault="00370320" w:rsidP="001C388A">
            <w:pPr>
              <w:pStyle w:val="TCaseControl"/>
            </w:pPr>
            <w:r w:rsidRPr="00590C30">
              <w:t>Real</w:t>
            </w:r>
          </w:p>
        </w:tc>
        <w:tc>
          <w:tcPr>
            <w:tcW w:w="1080" w:type="dxa"/>
          </w:tcPr>
          <w:p w14:paraId="460403A5" w14:textId="77777777" w:rsidR="00370320" w:rsidRPr="00590C30" w:rsidRDefault="00370320" w:rsidP="001C388A">
            <w:pPr>
              <w:pStyle w:val="TCaseControl"/>
            </w:pPr>
            <w:r w:rsidRPr="00590C30">
              <w:t>None</w:t>
            </w:r>
          </w:p>
        </w:tc>
      </w:tr>
      <w:tr w:rsidR="00370320" w:rsidRPr="00590C30" w14:paraId="5E6CDA27" w14:textId="77777777" w:rsidTr="001C388A">
        <w:tc>
          <w:tcPr>
            <w:tcW w:w="1080" w:type="dxa"/>
          </w:tcPr>
          <w:p w14:paraId="375323DC" w14:textId="77777777" w:rsidR="00370320" w:rsidRPr="00590C30" w:rsidRDefault="00370320" w:rsidP="001C388A">
            <w:pPr>
              <w:pStyle w:val="TCaseControl"/>
            </w:pPr>
            <w:r w:rsidRPr="00590C30">
              <w:t>Bi</w:t>
            </w:r>
          </w:p>
        </w:tc>
        <w:tc>
          <w:tcPr>
            <w:tcW w:w="6624" w:type="dxa"/>
          </w:tcPr>
          <w:p w14:paraId="0B938CBC" w14:textId="77777777" w:rsidR="00370320" w:rsidRPr="00590C30" w:rsidRDefault="00370320" w:rsidP="001C388A">
            <w:pPr>
              <w:pStyle w:val="TCaseControl"/>
            </w:pPr>
            <w:r w:rsidRPr="00590C30">
              <w:t>Coordinates of a point on the z axis of the defining rectangular system of CID (specified in RID coordinate system)</w:t>
            </w:r>
          </w:p>
        </w:tc>
        <w:tc>
          <w:tcPr>
            <w:tcW w:w="1440" w:type="dxa"/>
          </w:tcPr>
          <w:p w14:paraId="368ACBA9" w14:textId="77777777" w:rsidR="00370320" w:rsidRPr="00590C30" w:rsidRDefault="00370320" w:rsidP="001C388A">
            <w:pPr>
              <w:pStyle w:val="TCaseControl"/>
            </w:pPr>
            <w:r w:rsidRPr="00590C30">
              <w:t>Real</w:t>
            </w:r>
          </w:p>
        </w:tc>
        <w:tc>
          <w:tcPr>
            <w:tcW w:w="1080" w:type="dxa"/>
          </w:tcPr>
          <w:p w14:paraId="05B3D130" w14:textId="77777777" w:rsidR="00370320" w:rsidRPr="00590C30" w:rsidRDefault="00370320" w:rsidP="001C388A">
            <w:pPr>
              <w:pStyle w:val="TCaseControl"/>
            </w:pPr>
            <w:r w:rsidRPr="00590C30">
              <w:t>None</w:t>
            </w:r>
          </w:p>
        </w:tc>
      </w:tr>
      <w:tr w:rsidR="00370320" w:rsidRPr="00590C30" w14:paraId="2386C07E" w14:textId="77777777" w:rsidTr="001C388A">
        <w:tc>
          <w:tcPr>
            <w:tcW w:w="1080" w:type="dxa"/>
          </w:tcPr>
          <w:p w14:paraId="387E3917" w14:textId="77777777" w:rsidR="00370320" w:rsidRPr="00590C30" w:rsidRDefault="00370320" w:rsidP="001C388A">
            <w:pPr>
              <w:pStyle w:val="TCaseControl"/>
            </w:pPr>
            <w:r w:rsidRPr="00590C30">
              <w:t>Ci</w:t>
            </w:r>
          </w:p>
        </w:tc>
        <w:tc>
          <w:tcPr>
            <w:tcW w:w="6624" w:type="dxa"/>
          </w:tcPr>
          <w:p w14:paraId="5D60E924" w14:textId="77777777" w:rsidR="00370320" w:rsidRPr="00590C30" w:rsidRDefault="00370320" w:rsidP="001C388A">
            <w:pPr>
              <w:pStyle w:val="TCaseControl"/>
            </w:pPr>
            <w:r w:rsidRPr="00590C30">
              <w:t>Coordinates of a point in the x-z plane of the defining rectangular system of CID (specified in RID coordinate system)</w:t>
            </w:r>
          </w:p>
        </w:tc>
        <w:tc>
          <w:tcPr>
            <w:tcW w:w="1440" w:type="dxa"/>
          </w:tcPr>
          <w:p w14:paraId="69DCF659" w14:textId="77777777" w:rsidR="00370320" w:rsidRPr="00590C30" w:rsidRDefault="00370320" w:rsidP="001C388A">
            <w:pPr>
              <w:pStyle w:val="TCaseControl"/>
            </w:pPr>
            <w:r w:rsidRPr="00590C30">
              <w:t>Real</w:t>
            </w:r>
          </w:p>
        </w:tc>
        <w:tc>
          <w:tcPr>
            <w:tcW w:w="1080" w:type="dxa"/>
          </w:tcPr>
          <w:p w14:paraId="5CE3A03A" w14:textId="77777777" w:rsidR="00370320" w:rsidRPr="00590C30" w:rsidRDefault="00370320" w:rsidP="001C388A">
            <w:pPr>
              <w:pStyle w:val="TCaseControl"/>
            </w:pPr>
            <w:r w:rsidRPr="00590C30">
              <w:t>None</w:t>
            </w:r>
          </w:p>
        </w:tc>
      </w:tr>
    </w:tbl>
    <w:p w14:paraId="03935913" w14:textId="77777777" w:rsidR="00370320" w:rsidRPr="00590C30" w:rsidRDefault="00370320" w:rsidP="008251CA">
      <w:pPr>
        <w:pStyle w:val="CardSpacing"/>
      </w:pPr>
    </w:p>
    <w:p w14:paraId="46CCE353" w14:textId="77777777" w:rsidR="00370320" w:rsidRPr="003E0F96" w:rsidRDefault="00370320" w:rsidP="00724600">
      <w:pPr>
        <w:pStyle w:val="CardHeader"/>
      </w:pPr>
      <w:r w:rsidRPr="003E0F96">
        <w:lastRenderedPageBreak/>
        <w:t>Remarks:</w:t>
      </w:r>
    </w:p>
    <w:p w14:paraId="6CF48FC4" w14:textId="2A58C8E6" w:rsidR="00370320" w:rsidRPr="00590C30" w:rsidRDefault="00370320" w:rsidP="00601348">
      <w:pPr>
        <w:pStyle w:val="Remarks"/>
      </w:pPr>
      <w:r>
        <w:t>1.</w:t>
      </w:r>
      <w:r>
        <w:tab/>
        <w:t xml:space="preserve">See </w:t>
      </w:r>
      <w:r w:rsidR="00CE5431">
        <w:t>the following figure</w:t>
      </w:r>
      <w:r w:rsidRPr="00590C30">
        <w:t xml:space="preserve"> for the </w:t>
      </w:r>
      <w:r>
        <w:t>spherical</w:t>
      </w:r>
      <w:r w:rsidRPr="00590C30">
        <w:t xml:space="preserve"> coordinate system notation and the “defining” rectangular system.</w:t>
      </w:r>
    </w:p>
    <w:p w14:paraId="7D3C35A1" w14:textId="77777777" w:rsidR="00370320" w:rsidRPr="00590C30" w:rsidRDefault="00370320" w:rsidP="00601348">
      <w:pPr>
        <w:pStyle w:val="Remarks"/>
      </w:pPr>
      <w:r w:rsidRPr="00590C30">
        <w:t>2.</w:t>
      </w:r>
      <w:r w:rsidRPr="00590C30">
        <w:tab/>
        <w:t>CI</w:t>
      </w:r>
      <w:r>
        <w:t>D must be unique</w:t>
      </w:r>
      <w:r w:rsidRPr="00590C30">
        <w:t xml:space="preserve"> over all coordinate systems defined in the model.</w:t>
      </w:r>
    </w:p>
    <w:p w14:paraId="4D041276" w14:textId="77777777" w:rsidR="00370320" w:rsidRPr="00590C30" w:rsidRDefault="00370320" w:rsidP="00601348">
      <w:pPr>
        <w:pStyle w:val="Remarks"/>
      </w:pPr>
      <w:r w:rsidRPr="00590C30">
        <w:t>3.</w:t>
      </w:r>
      <w:r w:rsidRPr="00590C30">
        <w:tab/>
        <w:t>The continuation entry is required.</w:t>
      </w:r>
    </w:p>
    <w:p w14:paraId="650B1A00" w14:textId="77777777" w:rsidR="00370320" w:rsidRPr="00590C30" w:rsidRDefault="00370320" w:rsidP="00601348">
      <w:pPr>
        <w:pStyle w:val="Remarks"/>
      </w:pPr>
      <w:r w:rsidRPr="00590C30">
        <w:t>4.</w:t>
      </w:r>
      <w:r w:rsidRPr="00590C30">
        <w:tab/>
        <w:t>RID = 0</w:t>
      </w:r>
      <w:r>
        <w:t xml:space="preserve"> or blank</w:t>
      </w:r>
      <w:r w:rsidRPr="00590C30">
        <w:t xml:space="preserve"> means that the reference coordinate system is the basic coordinate system.</w:t>
      </w:r>
    </w:p>
    <w:p w14:paraId="499A735E" w14:textId="15B81561" w:rsidR="00370320" w:rsidRPr="00590C30" w:rsidRDefault="00370320" w:rsidP="00601348">
      <w:pPr>
        <w:pStyle w:val="Remarks"/>
      </w:pPr>
      <w:r w:rsidRPr="00590C30">
        <w:t>5.</w:t>
      </w:r>
      <w:r w:rsidRPr="00590C30">
        <w:tab/>
        <w:t xml:space="preserve">CID must be able to be traced, through a chain of coordinate references, back </w:t>
      </w:r>
      <w:r w:rsidR="00C84C77">
        <w:t>to</w:t>
      </w:r>
      <w:r w:rsidRPr="00590C30">
        <w:t xml:space="preserve"> the basic system.</w:t>
      </w:r>
      <w:r w:rsidR="00E4439A">
        <w:t xml:space="preserve"> </w:t>
      </w:r>
      <w:r w:rsidRPr="00590C30">
        <w:t>For example, in the example above CID 26 is defined using system 46.</w:t>
      </w:r>
      <w:r w:rsidR="00E4439A">
        <w:t xml:space="preserve"> </w:t>
      </w:r>
      <w:r w:rsidRPr="00590C30">
        <w:t>Coordinate system 46 can be defined using some other coordinate system, and so on, until the final RID is 0 (basic).</w:t>
      </w:r>
    </w:p>
    <w:p w14:paraId="0F78F26A" w14:textId="2342D603" w:rsidR="00370320" w:rsidRDefault="00370320" w:rsidP="00601348">
      <w:pPr>
        <w:pStyle w:val="Remarks"/>
      </w:pPr>
      <w:r w:rsidRPr="00590C30">
        <w:t>6.</w:t>
      </w:r>
      <w:r w:rsidRPr="00590C30">
        <w:tab/>
        <w:t>The basic</w:t>
      </w:r>
      <w:r>
        <w:t xml:space="preserve"> system</w:t>
      </w:r>
      <w:r w:rsidRPr="00590C30">
        <w:t xml:space="preserve"> need not be defined explicitly.</w:t>
      </w:r>
      <w:r w:rsidR="00E4439A">
        <w:t xml:space="preserve"> </w:t>
      </w:r>
      <w:r w:rsidRPr="00590C30">
        <w:t>Its axes are implied from the model (grid point coordinates on GRID entries and coordinate system definitions of all other systems).</w:t>
      </w:r>
    </w:p>
    <w:p w14:paraId="196E0FB8" w14:textId="77777777" w:rsidR="00CE5431" w:rsidRDefault="00CE5431" w:rsidP="00601348">
      <w:pPr>
        <w:pStyle w:val="Remarks"/>
      </w:pPr>
    </w:p>
    <w:p w14:paraId="19CB3047" w14:textId="13AB86B2" w:rsidR="00CE5431" w:rsidRPr="00590C30" w:rsidRDefault="00CE5431" w:rsidP="00CE5431">
      <w:pPr>
        <w:pStyle w:val="Remarks"/>
        <w:jc w:val="center"/>
      </w:pPr>
      <w:r w:rsidRPr="00CE5431">
        <w:rPr>
          <w:noProof/>
        </w:rPr>
        <w:drawing>
          <wp:inline distT="0" distB="0" distL="0" distR="0" wp14:anchorId="365B0B38" wp14:editId="5DCA31CB">
            <wp:extent cx="4182059" cy="2972215"/>
            <wp:effectExtent l="0" t="0" r="9525" b="0"/>
            <wp:docPr id="440132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32169" name=""/>
                    <pic:cNvPicPr/>
                  </pic:nvPicPr>
                  <pic:blipFill>
                    <a:blip r:embed="rId67"/>
                    <a:stretch>
                      <a:fillRect/>
                    </a:stretch>
                  </pic:blipFill>
                  <pic:spPr>
                    <a:xfrm>
                      <a:off x="0" y="0"/>
                      <a:ext cx="4182059" cy="2972215"/>
                    </a:xfrm>
                    <a:prstGeom prst="rect">
                      <a:avLst/>
                    </a:prstGeom>
                  </pic:spPr>
                </pic:pic>
              </a:graphicData>
            </a:graphic>
          </wp:inline>
        </w:drawing>
      </w:r>
    </w:p>
    <w:p w14:paraId="2DF89783" w14:textId="77777777" w:rsidR="00370320" w:rsidRPr="002E696B" w:rsidRDefault="00370320" w:rsidP="004C6C23">
      <w:pPr>
        <w:pStyle w:val="Corner"/>
      </w:pPr>
      <w:r w:rsidRPr="002F396F">
        <w:br w:type="page"/>
      </w:r>
      <w:r>
        <w:lastRenderedPageBreak/>
        <w:t>CPENTA</w:t>
      </w:r>
    </w:p>
    <w:p w14:paraId="0FCFF768" w14:textId="77777777" w:rsidR="00370320" w:rsidRPr="003A1507" w:rsidRDefault="00370320" w:rsidP="008472B7">
      <w:pPr>
        <w:pStyle w:val="Heading2"/>
      </w:pPr>
      <w:bookmarkStart w:id="2049" w:name="_Toc195483813"/>
      <w:r>
        <w:t>CPENTA</w:t>
      </w:r>
      <w:bookmarkEnd w:id="2049"/>
    </w:p>
    <w:p w14:paraId="3852FB31" w14:textId="77777777" w:rsidR="00370320" w:rsidRDefault="00370320" w:rsidP="00DF44C9">
      <w:pPr>
        <w:pStyle w:val="SpecialSpace"/>
      </w:pPr>
    </w:p>
    <w:p w14:paraId="627B594C" w14:textId="47E2406E" w:rsidR="00370320" w:rsidRPr="00590C30" w:rsidRDefault="00370320" w:rsidP="00910C53">
      <w:pPr>
        <w:pStyle w:val="CardHeader"/>
      </w:pPr>
      <w:r w:rsidRPr="00590C30">
        <w:t>Description</w:t>
      </w:r>
      <w:r w:rsidR="00AE600C">
        <w:t>:</w:t>
      </w:r>
    </w:p>
    <w:p w14:paraId="311D91ED" w14:textId="7C2686DB" w:rsidR="00370320" w:rsidRDefault="00370320" w:rsidP="00503D27">
      <w:pPr>
        <w:pStyle w:val="CardSpacing"/>
      </w:pPr>
      <w:r>
        <w:t>3D solid pentahedron element</w:t>
      </w:r>
      <w:r w:rsidR="00C84C77">
        <w:t>.</w:t>
      </w:r>
    </w:p>
    <w:p w14:paraId="5673F85A" w14:textId="77777777" w:rsidR="00370320" w:rsidRPr="00590C30" w:rsidRDefault="00370320" w:rsidP="008251CA">
      <w:pPr>
        <w:pStyle w:val="CardSpacing"/>
      </w:pPr>
    </w:p>
    <w:p w14:paraId="3A0B8AEF" w14:textId="56F8924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439EB336" w14:textId="77777777" w:rsidTr="005871C9">
        <w:tc>
          <w:tcPr>
            <w:tcW w:w="1170" w:type="dxa"/>
            <w:tcBorders>
              <w:bottom w:val="single" w:sz="4" w:space="0" w:color="auto"/>
            </w:tcBorders>
            <w:tcMar>
              <w:right w:w="0" w:type="dxa"/>
            </w:tcMar>
          </w:tcPr>
          <w:p w14:paraId="40DF4000" w14:textId="77777777" w:rsidR="00370320" w:rsidRDefault="00370320" w:rsidP="00BD63C7">
            <w:pPr>
              <w:pStyle w:val="TCellCard"/>
            </w:pPr>
            <w:r>
              <w:t>1</w:t>
            </w:r>
          </w:p>
        </w:tc>
        <w:tc>
          <w:tcPr>
            <w:tcW w:w="990" w:type="dxa"/>
            <w:tcBorders>
              <w:bottom w:val="single" w:sz="4" w:space="0" w:color="auto"/>
            </w:tcBorders>
            <w:tcMar>
              <w:right w:w="0" w:type="dxa"/>
            </w:tcMar>
          </w:tcPr>
          <w:p w14:paraId="4FA72920" w14:textId="77777777" w:rsidR="00370320" w:rsidRDefault="00370320" w:rsidP="00BD63C7">
            <w:pPr>
              <w:pStyle w:val="TCellCard"/>
            </w:pPr>
            <w:r>
              <w:t>2</w:t>
            </w:r>
          </w:p>
        </w:tc>
        <w:tc>
          <w:tcPr>
            <w:tcW w:w="864" w:type="dxa"/>
            <w:tcBorders>
              <w:bottom w:val="single" w:sz="4" w:space="0" w:color="auto"/>
            </w:tcBorders>
            <w:tcMar>
              <w:right w:w="0" w:type="dxa"/>
            </w:tcMar>
          </w:tcPr>
          <w:p w14:paraId="5AE18465" w14:textId="77777777" w:rsidR="00370320" w:rsidRDefault="00370320" w:rsidP="00BD63C7">
            <w:pPr>
              <w:pStyle w:val="TCellCard"/>
            </w:pPr>
            <w:r>
              <w:t>3</w:t>
            </w:r>
          </w:p>
        </w:tc>
        <w:tc>
          <w:tcPr>
            <w:tcW w:w="1008" w:type="dxa"/>
            <w:tcBorders>
              <w:bottom w:val="single" w:sz="4" w:space="0" w:color="auto"/>
            </w:tcBorders>
            <w:tcMar>
              <w:right w:w="0" w:type="dxa"/>
            </w:tcMar>
          </w:tcPr>
          <w:p w14:paraId="18A0F361" w14:textId="77777777" w:rsidR="00370320" w:rsidRDefault="00370320" w:rsidP="00BD63C7">
            <w:pPr>
              <w:pStyle w:val="TCellCard"/>
            </w:pPr>
            <w:r>
              <w:t>4</w:t>
            </w:r>
          </w:p>
        </w:tc>
        <w:tc>
          <w:tcPr>
            <w:tcW w:w="1008" w:type="dxa"/>
            <w:tcBorders>
              <w:bottom w:val="single" w:sz="4" w:space="0" w:color="auto"/>
            </w:tcBorders>
            <w:tcMar>
              <w:right w:w="0" w:type="dxa"/>
            </w:tcMar>
          </w:tcPr>
          <w:p w14:paraId="71A59E29" w14:textId="77777777" w:rsidR="00370320" w:rsidRDefault="00370320" w:rsidP="00BD63C7">
            <w:pPr>
              <w:pStyle w:val="TCellCard"/>
            </w:pPr>
            <w:r>
              <w:t>5</w:t>
            </w:r>
          </w:p>
        </w:tc>
        <w:tc>
          <w:tcPr>
            <w:tcW w:w="1008" w:type="dxa"/>
            <w:tcBorders>
              <w:bottom w:val="single" w:sz="4" w:space="0" w:color="auto"/>
            </w:tcBorders>
            <w:tcMar>
              <w:right w:w="0" w:type="dxa"/>
            </w:tcMar>
          </w:tcPr>
          <w:p w14:paraId="79B1877F" w14:textId="77777777" w:rsidR="00370320" w:rsidRDefault="00370320" w:rsidP="00BD63C7">
            <w:pPr>
              <w:pStyle w:val="TCellCard"/>
            </w:pPr>
            <w:r>
              <w:t>6</w:t>
            </w:r>
          </w:p>
        </w:tc>
        <w:tc>
          <w:tcPr>
            <w:tcW w:w="1008" w:type="dxa"/>
            <w:tcBorders>
              <w:bottom w:val="single" w:sz="4" w:space="0" w:color="auto"/>
            </w:tcBorders>
            <w:tcMar>
              <w:right w:w="0" w:type="dxa"/>
            </w:tcMar>
          </w:tcPr>
          <w:p w14:paraId="2AA8160A" w14:textId="77777777" w:rsidR="00370320" w:rsidRDefault="00370320" w:rsidP="00BD63C7">
            <w:pPr>
              <w:pStyle w:val="TCellCard"/>
            </w:pPr>
            <w:r>
              <w:t>7</w:t>
            </w:r>
          </w:p>
        </w:tc>
        <w:tc>
          <w:tcPr>
            <w:tcW w:w="1008" w:type="dxa"/>
            <w:tcBorders>
              <w:bottom w:val="single" w:sz="4" w:space="0" w:color="auto"/>
            </w:tcBorders>
            <w:tcMar>
              <w:right w:w="0" w:type="dxa"/>
            </w:tcMar>
          </w:tcPr>
          <w:p w14:paraId="0D623DB3" w14:textId="77777777" w:rsidR="00370320" w:rsidRDefault="00370320" w:rsidP="00BD63C7">
            <w:pPr>
              <w:pStyle w:val="TCellCard"/>
            </w:pPr>
            <w:r>
              <w:t>8</w:t>
            </w:r>
          </w:p>
        </w:tc>
        <w:tc>
          <w:tcPr>
            <w:tcW w:w="1008" w:type="dxa"/>
            <w:tcBorders>
              <w:bottom w:val="single" w:sz="4" w:space="0" w:color="auto"/>
            </w:tcBorders>
            <w:tcMar>
              <w:right w:w="0" w:type="dxa"/>
            </w:tcMar>
          </w:tcPr>
          <w:p w14:paraId="0CE5BB1F" w14:textId="77777777" w:rsidR="00370320" w:rsidRDefault="00370320" w:rsidP="00BD63C7">
            <w:pPr>
              <w:pStyle w:val="TCellCard"/>
            </w:pPr>
            <w:r>
              <w:t>9</w:t>
            </w:r>
          </w:p>
        </w:tc>
        <w:tc>
          <w:tcPr>
            <w:tcW w:w="1008" w:type="dxa"/>
            <w:tcBorders>
              <w:bottom w:val="single" w:sz="4" w:space="0" w:color="auto"/>
            </w:tcBorders>
            <w:tcMar>
              <w:right w:w="0" w:type="dxa"/>
            </w:tcMar>
          </w:tcPr>
          <w:p w14:paraId="6448457D" w14:textId="77777777" w:rsidR="00370320" w:rsidRDefault="00370320" w:rsidP="00BD63C7">
            <w:pPr>
              <w:pStyle w:val="TCellCard"/>
            </w:pPr>
            <w:r>
              <w:t>10</w:t>
            </w:r>
          </w:p>
        </w:tc>
      </w:tr>
      <w:tr w:rsidR="00370320" w:rsidRPr="00590C30" w14:paraId="7B96CE7C"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3A4E008D" w14:textId="77777777" w:rsidR="00370320" w:rsidRPr="00590C30" w:rsidRDefault="00370320" w:rsidP="00BD63C7">
            <w:pPr>
              <w:pStyle w:val="TCellCard"/>
            </w:pPr>
            <w:r>
              <w:t>CPENTA</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5D77E435" w14:textId="77777777" w:rsidR="00370320" w:rsidRPr="00590C30" w:rsidRDefault="00370320" w:rsidP="00BD63C7">
            <w:pPr>
              <w:pStyle w:val="TCellCard"/>
            </w:pPr>
            <w:r>
              <w:t>E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5B7AADED"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6F53CA"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EE1512"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AB1F38"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D96C5A"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1E9DB3"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94B02C"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4376127" w14:textId="295C07A0" w:rsidR="00370320" w:rsidRPr="00590C30" w:rsidRDefault="00370320" w:rsidP="00BD63C7">
            <w:pPr>
              <w:pStyle w:val="TCellCard"/>
            </w:pPr>
          </w:p>
        </w:tc>
      </w:tr>
      <w:tr w:rsidR="00370320" w:rsidRPr="00590C30" w14:paraId="3374A95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637C6986" w14:textId="61DC4D54" w:rsidR="00370320" w:rsidRPr="00590C3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36E92AE6" w14:textId="77777777" w:rsidR="00370320" w:rsidRPr="00590C30" w:rsidRDefault="00370320" w:rsidP="00BD63C7">
            <w:pPr>
              <w:pStyle w:val="TCellCard"/>
            </w:pPr>
            <w:r>
              <w:t>G7</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A1F7EA4"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4A1F30"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9B4476"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9E3C67"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803DF2"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D53094"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B55211" w14:textId="77777777" w:rsidR="00370320" w:rsidRPr="00590C30" w:rsidRDefault="00370320" w:rsidP="00BD63C7">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11A27C7" w14:textId="4A9D5D04" w:rsidR="00370320" w:rsidRPr="00590C30" w:rsidRDefault="00370320" w:rsidP="00BD63C7">
            <w:pPr>
              <w:pStyle w:val="TCellCard"/>
            </w:pPr>
          </w:p>
        </w:tc>
      </w:tr>
      <w:tr w:rsidR="00370320" w:rsidRPr="00590C30" w14:paraId="177E657D"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1D91B40B" w14:textId="5B8F73D8" w:rsidR="00370320" w:rsidRDefault="00370320" w:rsidP="00BD63C7">
            <w:pPr>
              <w:pStyle w:val="TCellCard"/>
            </w:pPr>
          </w:p>
        </w:tc>
        <w:tc>
          <w:tcPr>
            <w:tcW w:w="990" w:type="dxa"/>
            <w:tcBorders>
              <w:top w:val="single" w:sz="4" w:space="0" w:color="auto"/>
              <w:left w:val="single" w:sz="4" w:space="0" w:color="auto"/>
              <w:bottom w:val="single" w:sz="4" w:space="0" w:color="auto"/>
              <w:right w:val="single" w:sz="4" w:space="0" w:color="auto"/>
            </w:tcBorders>
            <w:tcMar>
              <w:right w:w="0" w:type="dxa"/>
            </w:tcMar>
          </w:tcPr>
          <w:p w14:paraId="79B4D55F" w14:textId="77777777" w:rsidR="00370320" w:rsidRDefault="00370320" w:rsidP="00BD63C7">
            <w:pPr>
              <w:pStyle w:val="TCellCard"/>
            </w:pPr>
            <w:r>
              <w:t>G15</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296A9360"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49912"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914784"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71761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CBE96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C521B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AACCB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7C2AAF" w14:textId="77777777" w:rsidR="00370320" w:rsidRDefault="00370320" w:rsidP="00BD63C7">
            <w:pPr>
              <w:pStyle w:val="TCellCard"/>
            </w:pPr>
          </w:p>
        </w:tc>
      </w:tr>
    </w:tbl>
    <w:p w14:paraId="67082966" w14:textId="77777777" w:rsidR="00370320" w:rsidRPr="00590C30" w:rsidRDefault="00370320" w:rsidP="008251CA">
      <w:pPr>
        <w:pStyle w:val="CardSpacing"/>
      </w:pPr>
    </w:p>
    <w:p w14:paraId="3F2928B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1A7815C" w14:textId="77777777" w:rsidTr="005871C9">
        <w:tc>
          <w:tcPr>
            <w:tcW w:w="1165" w:type="dxa"/>
            <w:tcMar>
              <w:right w:w="0" w:type="dxa"/>
            </w:tcMar>
          </w:tcPr>
          <w:p w14:paraId="4133FCC9" w14:textId="77777777" w:rsidR="00370320" w:rsidRPr="00590C30" w:rsidRDefault="00370320" w:rsidP="00BD63C7">
            <w:pPr>
              <w:pStyle w:val="TCellCard"/>
            </w:pPr>
            <w:r>
              <w:t>CPENTA</w:t>
            </w:r>
          </w:p>
        </w:tc>
        <w:tc>
          <w:tcPr>
            <w:tcW w:w="990" w:type="dxa"/>
            <w:tcMar>
              <w:right w:w="0" w:type="dxa"/>
            </w:tcMar>
          </w:tcPr>
          <w:p w14:paraId="027583E3" w14:textId="77777777" w:rsidR="00370320" w:rsidRPr="00590C30" w:rsidRDefault="00370320" w:rsidP="00BD63C7">
            <w:pPr>
              <w:pStyle w:val="TCellCard"/>
            </w:pPr>
            <w:r w:rsidRPr="00590C30">
              <w:t>98</w:t>
            </w:r>
          </w:p>
        </w:tc>
        <w:tc>
          <w:tcPr>
            <w:tcW w:w="869" w:type="dxa"/>
            <w:tcMar>
              <w:right w:w="0" w:type="dxa"/>
            </w:tcMar>
          </w:tcPr>
          <w:p w14:paraId="71515F46" w14:textId="77777777" w:rsidR="00370320" w:rsidRPr="00590C30" w:rsidRDefault="00370320" w:rsidP="00BD63C7">
            <w:pPr>
              <w:pStyle w:val="TCellCard"/>
            </w:pPr>
            <w:r w:rsidRPr="00590C30">
              <w:t>43</w:t>
            </w:r>
          </w:p>
        </w:tc>
        <w:tc>
          <w:tcPr>
            <w:tcW w:w="1008" w:type="dxa"/>
            <w:tcMar>
              <w:right w:w="0" w:type="dxa"/>
            </w:tcMar>
          </w:tcPr>
          <w:p w14:paraId="59C0E908" w14:textId="77777777" w:rsidR="00370320" w:rsidRPr="00590C30" w:rsidRDefault="00370320" w:rsidP="00BD63C7">
            <w:pPr>
              <w:pStyle w:val="TCellCard"/>
            </w:pPr>
            <w:r>
              <w:t>101</w:t>
            </w:r>
          </w:p>
        </w:tc>
        <w:tc>
          <w:tcPr>
            <w:tcW w:w="1008" w:type="dxa"/>
            <w:tcMar>
              <w:right w:w="0" w:type="dxa"/>
            </w:tcMar>
          </w:tcPr>
          <w:p w14:paraId="58B8B856" w14:textId="77777777" w:rsidR="00370320" w:rsidRPr="00590C30" w:rsidRDefault="00370320" w:rsidP="00BD63C7">
            <w:pPr>
              <w:pStyle w:val="TCellCard"/>
            </w:pPr>
            <w:r>
              <w:t>123</w:t>
            </w:r>
          </w:p>
        </w:tc>
        <w:tc>
          <w:tcPr>
            <w:tcW w:w="1008" w:type="dxa"/>
            <w:tcMar>
              <w:right w:w="0" w:type="dxa"/>
            </w:tcMar>
          </w:tcPr>
          <w:p w14:paraId="4184B2AE" w14:textId="77777777" w:rsidR="00370320" w:rsidRPr="00590C30" w:rsidRDefault="00370320" w:rsidP="00BD63C7">
            <w:pPr>
              <w:pStyle w:val="TCellCard"/>
            </w:pPr>
            <w:r>
              <w:t>254</w:t>
            </w:r>
          </w:p>
        </w:tc>
        <w:tc>
          <w:tcPr>
            <w:tcW w:w="1008" w:type="dxa"/>
            <w:tcMar>
              <w:right w:w="0" w:type="dxa"/>
            </w:tcMar>
          </w:tcPr>
          <w:p w14:paraId="1AC78538" w14:textId="77777777" w:rsidR="00370320" w:rsidRPr="00590C30" w:rsidRDefault="00370320" w:rsidP="00BD63C7">
            <w:pPr>
              <w:pStyle w:val="TCellCard"/>
            </w:pPr>
            <w:r>
              <w:t>12</w:t>
            </w:r>
          </w:p>
        </w:tc>
        <w:tc>
          <w:tcPr>
            <w:tcW w:w="1008" w:type="dxa"/>
            <w:tcMar>
              <w:right w:w="0" w:type="dxa"/>
            </w:tcMar>
          </w:tcPr>
          <w:p w14:paraId="734E7E2C" w14:textId="77777777" w:rsidR="00370320" w:rsidRPr="00590C30" w:rsidRDefault="00370320" w:rsidP="00BD63C7">
            <w:pPr>
              <w:pStyle w:val="TCellCard"/>
            </w:pPr>
            <w:r>
              <w:t>1002</w:t>
            </w:r>
          </w:p>
        </w:tc>
        <w:tc>
          <w:tcPr>
            <w:tcW w:w="1008" w:type="dxa"/>
            <w:tcMar>
              <w:right w:w="0" w:type="dxa"/>
            </w:tcMar>
          </w:tcPr>
          <w:p w14:paraId="254B4D1B" w14:textId="77777777" w:rsidR="00370320" w:rsidRPr="00590C30" w:rsidRDefault="00370320" w:rsidP="00BD63C7">
            <w:pPr>
              <w:pStyle w:val="TCellCard"/>
            </w:pPr>
            <w:r>
              <w:t>98</w:t>
            </w:r>
          </w:p>
        </w:tc>
        <w:tc>
          <w:tcPr>
            <w:tcW w:w="1008" w:type="dxa"/>
            <w:tcMar>
              <w:right w:w="0" w:type="dxa"/>
            </w:tcMar>
          </w:tcPr>
          <w:p w14:paraId="54D9C6AB" w14:textId="77777777" w:rsidR="00370320" w:rsidRPr="00590C30" w:rsidRDefault="00370320" w:rsidP="00BD63C7">
            <w:pPr>
              <w:pStyle w:val="TCellCard"/>
            </w:pPr>
          </w:p>
        </w:tc>
      </w:tr>
    </w:tbl>
    <w:p w14:paraId="521A8E32" w14:textId="77777777" w:rsidR="00370320" w:rsidRPr="00590C30" w:rsidRDefault="00370320" w:rsidP="008251CA">
      <w:pPr>
        <w:pStyle w:val="CardSpacing"/>
      </w:pPr>
    </w:p>
    <w:p w14:paraId="5FCE03F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02DA402" w14:textId="77777777" w:rsidTr="004927F1">
        <w:tc>
          <w:tcPr>
            <w:tcW w:w="1080" w:type="dxa"/>
            <w:tcBorders>
              <w:bottom w:val="single" w:sz="4" w:space="0" w:color="auto"/>
            </w:tcBorders>
          </w:tcPr>
          <w:p w14:paraId="65915A9F"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144E752F"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0F2436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090F6F4D" w14:textId="77777777" w:rsidR="00370320" w:rsidRPr="004927F1" w:rsidRDefault="00370320" w:rsidP="004927F1">
            <w:pPr>
              <w:pStyle w:val="CardHeader"/>
              <w:rPr>
                <w:b w:val="0"/>
                <w:bCs/>
              </w:rPr>
            </w:pPr>
            <w:r w:rsidRPr="004927F1">
              <w:rPr>
                <w:b w:val="0"/>
                <w:bCs/>
              </w:rPr>
              <w:t>Default</w:t>
            </w:r>
          </w:p>
        </w:tc>
      </w:tr>
      <w:tr w:rsidR="00370320" w:rsidRPr="00590C30" w14:paraId="5012719B" w14:textId="77777777" w:rsidTr="004927F1">
        <w:tc>
          <w:tcPr>
            <w:tcW w:w="1080" w:type="dxa"/>
            <w:tcBorders>
              <w:top w:val="single" w:sz="4" w:space="0" w:color="auto"/>
            </w:tcBorders>
          </w:tcPr>
          <w:p w14:paraId="118A7BCB" w14:textId="77777777" w:rsidR="00370320" w:rsidRPr="00590C30" w:rsidRDefault="00370320" w:rsidP="001C388A">
            <w:pPr>
              <w:pStyle w:val="TCaseControl"/>
            </w:pPr>
            <w:r w:rsidRPr="00590C30">
              <w:t>EID</w:t>
            </w:r>
          </w:p>
        </w:tc>
        <w:tc>
          <w:tcPr>
            <w:tcW w:w="6480" w:type="dxa"/>
            <w:tcBorders>
              <w:top w:val="single" w:sz="4" w:space="0" w:color="auto"/>
            </w:tcBorders>
          </w:tcPr>
          <w:p w14:paraId="08BBD0C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2844EDF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76A9CE8" w14:textId="77777777" w:rsidR="00370320" w:rsidRPr="00590C30" w:rsidRDefault="00370320" w:rsidP="001C388A">
            <w:pPr>
              <w:pStyle w:val="TCaseControl"/>
            </w:pPr>
            <w:r w:rsidRPr="00590C30">
              <w:t>None</w:t>
            </w:r>
          </w:p>
        </w:tc>
      </w:tr>
      <w:tr w:rsidR="00370320" w:rsidRPr="00590C30" w14:paraId="4C724B96" w14:textId="77777777" w:rsidTr="001C388A">
        <w:tc>
          <w:tcPr>
            <w:tcW w:w="1080" w:type="dxa"/>
          </w:tcPr>
          <w:p w14:paraId="070D2CE5" w14:textId="77777777" w:rsidR="00370320" w:rsidRPr="00590C30" w:rsidRDefault="00370320" w:rsidP="001C388A">
            <w:pPr>
              <w:pStyle w:val="TCaseControl"/>
            </w:pPr>
            <w:r w:rsidRPr="00590C30">
              <w:t>PID</w:t>
            </w:r>
          </w:p>
        </w:tc>
        <w:tc>
          <w:tcPr>
            <w:tcW w:w="6480" w:type="dxa"/>
          </w:tcPr>
          <w:p w14:paraId="1F7FFC79" w14:textId="77777777" w:rsidR="00370320" w:rsidRPr="00590C30" w:rsidRDefault="00370320" w:rsidP="001C388A">
            <w:pPr>
              <w:pStyle w:val="TCaseControl"/>
            </w:pPr>
            <w:r>
              <w:t>ID number of a PSOLID</w:t>
            </w:r>
            <w:r w:rsidRPr="00590C30">
              <w:t xml:space="preserve"> Bulk data entry</w:t>
            </w:r>
          </w:p>
        </w:tc>
        <w:tc>
          <w:tcPr>
            <w:tcW w:w="1440" w:type="dxa"/>
          </w:tcPr>
          <w:p w14:paraId="0C05790A" w14:textId="77777777" w:rsidR="00370320" w:rsidRPr="00590C30" w:rsidRDefault="00370320" w:rsidP="001C388A">
            <w:pPr>
              <w:pStyle w:val="TCaseControl"/>
            </w:pPr>
            <w:r w:rsidRPr="00590C30">
              <w:t>Integer &gt; 0</w:t>
            </w:r>
          </w:p>
        </w:tc>
        <w:tc>
          <w:tcPr>
            <w:tcW w:w="1080" w:type="dxa"/>
          </w:tcPr>
          <w:p w14:paraId="49012842" w14:textId="77777777" w:rsidR="00370320" w:rsidRPr="00590C30" w:rsidRDefault="00370320" w:rsidP="001C388A">
            <w:pPr>
              <w:pStyle w:val="TCaseControl"/>
            </w:pPr>
            <w:r>
              <w:t>None</w:t>
            </w:r>
          </w:p>
        </w:tc>
      </w:tr>
      <w:tr w:rsidR="00370320" w:rsidRPr="00590C30" w14:paraId="55511608" w14:textId="77777777" w:rsidTr="001C388A">
        <w:tc>
          <w:tcPr>
            <w:tcW w:w="1080" w:type="dxa"/>
          </w:tcPr>
          <w:p w14:paraId="5288758C" w14:textId="77777777" w:rsidR="00370320" w:rsidRPr="00590C30" w:rsidRDefault="00370320" w:rsidP="001C388A">
            <w:pPr>
              <w:pStyle w:val="TCaseControl"/>
            </w:pPr>
            <w:r>
              <w:t>G1-G15</w:t>
            </w:r>
          </w:p>
        </w:tc>
        <w:tc>
          <w:tcPr>
            <w:tcW w:w="6480" w:type="dxa"/>
          </w:tcPr>
          <w:p w14:paraId="581269A1" w14:textId="77777777" w:rsidR="00370320" w:rsidRPr="00590C30" w:rsidRDefault="00370320" w:rsidP="001C388A">
            <w:pPr>
              <w:pStyle w:val="TCaseControl"/>
            </w:pPr>
            <w:r w:rsidRPr="00590C30">
              <w:t>ID numbers of the grids to which the element is attached</w:t>
            </w:r>
            <w:r>
              <w:t>. Specify G1-G6 for a 6 node PENTA and all 15 for a 15 node PENTA</w:t>
            </w:r>
          </w:p>
        </w:tc>
        <w:tc>
          <w:tcPr>
            <w:tcW w:w="1440" w:type="dxa"/>
          </w:tcPr>
          <w:p w14:paraId="556B234C" w14:textId="77777777" w:rsidR="00370320" w:rsidRPr="00590C30" w:rsidRDefault="00370320" w:rsidP="001C388A">
            <w:pPr>
              <w:pStyle w:val="TCaseControl"/>
            </w:pPr>
            <w:r w:rsidRPr="00590C30">
              <w:t>Integer &gt; 0</w:t>
            </w:r>
          </w:p>
        </w:tc>
        <w:tc>
          <w:tcPr>
            <w:tcW w:w="1080" w:type="dxa"/>
          </w:tcPr>
          <w:p w14:paraId="0A360456" w14:textId="77777777" w:rsidR="00370320" w:rsidRPr="00590C30" w:rsidRDefault="00370320" w:rsidP="001C388A">
            <w:pPr>
              <w:pStyle w:val="TCaseControl"/>
            </w:pPr>
            <w:r w:rsidRPr="00590C30">
              <w:t>None</w:t>
            </w:r>
          </w:p>
        </w:tc>
      </w:tr>
    </w:tbl>
    <w:p w14:paraId="22C712FD" w14:textId="77777777" w:rsidR="00370320" w:rsidRPr="00590C30" w:rsidRDefault="00370320" w:rsidP="008251CA">
      <w:pPr>
        <w:pStyle w:val="CardSpacing"/>
      </w:pPr>
    </w:p>
    <w:p w14:paraId="4A3044D5" w14:textId="77777777" w:rsidR="00370320" w:rsidRPr="00E80610" w:rsidRDefault="00370320" w:rsidP="00910C53">
      <w:pPr>
        <w:pStyle w:val="CardHeader"/>
      </w:pPr>
      <w:r w:rsidRPr="00E80610">
        <w:t>Remarks:</w:t>
      </w:r>
    </w:p>
    <w:p w14:paraId="3EAD1FA3" w14:textId="6D107D83" w:rsidR="00370320" w:rsidRPr="00590C30" w:rsidRDefault="00370320" w:rsidP="00A855AF">
      <w:pPr>
        <w:pStyle w:val="Remarks"/>
      </w:pPr>
      <w:r w:rsidRPr="00590C30">
        <w:t>1.</w:t>
      </w:r>
      <w:r w:rsidRPr="00590C30">
        <w:tab/>
        <w:t>No other element in the model may have the same element ID</w:t>
      </w:r>
      <w:r w:rsidR="00C84C77">
        <w:t>.</w:t>
      </w:r>
    </w:p>
    <w:p w14:paraId="57D14D9D" w14:textId="03157993" w:rsidR="00370320" w:rsidRPr="00590C30" w:rsidRDefault="00370320" w:rsidP="008251CA">
      <w:pPr>
        <w:pStyle w:val="Remarks"/>
      </w:pPr>
      <w:r w:rsidRPr="00590C30">
        <w:t>2.</w:t>
      </w:r>
      <w:r w:rsidRPr="00590C30">
        <w:tab/>
      </w:r>
      <w:r>
        <w:t xml:space="preserve">Continuation entries are only needed for the </w:t>
      </w:r>
      <w:r w:rsidR="00C84C77">
        <w:t>15-node</w:t>
      </w:r>
      <w:r>
        <w:t xml:space="preserve"> element</w:t>
      </w:r>
      <w:r w:rsidR="00C84C77">
        <w:t>.</w:t>
      </w:r>
    </w:p>
    <w:p w14:paraId="139B6C76" w14:textId="77777777" w:rsidR="00370320" w:rsidRPr="002E696B" w:rsidRDefault="00370320" w:rsidP="003E0F96">
      <w:pPr>
        <w:pStyle w:val="Corner"/>
      </w:pPr>
      <w:r w:rsidRPr="002F396F">
        <w:br w:type="page"/>
      </w:r>
      <w:r w:rsidRPr="002F396F">
        <w:lastRenderedPageBreak/>
        <w:t xml:space="preserve"> </w:t>
      </w:r>
      <w:bookmarkStart w:id="2050" w:name="_Toc27121606"/>
      <w:bookmarkStart w:id="2051" w:name="_Toc27121710"/>
      <w:bookmarkStart w:id="2052" w:name="_Toc27196890"/>
      <w:bookmarkStart w:id="2053" w:name="_Toc27196995"/>
      <w:bookmarkStart w:id="2054" w:name="_Toc27198266"/>
      <w:bookmarkStart w:id="2055" w:name="_Toc27202788"/>
      <w:bookmarkStart w:id="2056" w:name="_Toc27206246"/>
      <w:bookmarkStart w:id="2057" w:name="_Toc27206351"/>
      <w:bookmarkStart w:id="2058" w:name="_Toc27217259"/>
      <w:bookmarkStart w:id="2059" w:name="_Toc27217364"/>
      <w:bookmarkStart w:id="2060" w:name="_Toc27217468"/>
      <w:bookmarkStart w:id="2061" w:name="_Toc27217841"/>
      <w:bookmarkStart w:id="2062" w:name="_Toc27217945"/>
      <w:bookmarkStart w:id="2063" w:name="_Toc27296350"/>
      <w:bookmarkStart w:id="2064" w:name="_Toc27393858"/>
      <w:bookmarkStart w:id="2065" w:name="_Toc27479874"/>
      <w:bookmarkStart w:id="2066" w:name="_Toc27717253"/>
      <w:r w:rsidRPr="002E696B">
        <w:t>CQUAD4</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p>
    <w:p w14:paraId="2E7F12A2" w14:textId="77777777" w:rsidR="00370320" w:rsidRPr="007E3809" w:rsidRDefault="00370320" w:rsidP="008472B7">
      <w:pPr>
        <w:pStyle w:val="Heading2"/>
      </w:pPr>
      <w:bookmarkStart w:id="2067" w:name="_Toc28327050"/>
      <w:bookmarkStart w:id="2068" w:name="_Toc28600381"/>
      <w:bookmarkStart w:id="2069" w:name="_Toc195483814"/>
      <w:r>
        <w:t>CQUAD4</w:t>
      </w:r>
      <w:bookmarkEnd w:id="2067"/>
      <w:bookmarkEnd w:id="2068"/>
      <w:bookmarkEnd w:id="2069"/>
    </w:p>
    <w:p w14:paraId="5BFAAF43" w14:textId="77777777" w:rsidR="00370320" w:rsidRDefault="00370320" w:rsidP="00DF44C9">
      <w:pPr>
        <w:pStyle w:val="SpecialSpace"/>
      </w:pPr>
    </w:p>
    <w:p w14:paraId="3B227216" w14:textId="088C7433" w:rsidR="00370320" w:rsidRPr="00B24E6C" w:rsidRDefault="00370320" w:rsidP="00910C53">
      <w:pPr>
        <w:pStyle w:val="CardHeader"/>
      </w:pPr>
      <w:r w:rsidRPr="00B24E6C">
        <w:t>Description</w:t>
      </w:r>
      <w:r w:rsidR="00AE600C" w:rsidRPr="00B24E6C">
        <w:t>:</w:t>
      </w:r>
    </w:p>
    <w:p w14:paraId="4F71E829" w14:textId="1406F67E" w:rsidR="00370320" w:rsidRDefault="00B24E6C" w:rsidP="008251CA">
      <w:pPr>
        <w:pStyle w:val="CardSpacing"/>
      </w:pPr>
      <w:r w:rsidRPr="00B24E6C">
        <w:t>Thick quadrilateral plate element. This element can have membrane, bending, and transverse shear stiffness</w:t>
      </w:r>
      <w:r>
        <w:t>.</w:t>
      </w:r>
    </w:p>
    <w:p w14:paraId="7632B970" w14:textId="77777777" w:rsidR="0010537D" w:rsidRPr="00590C30" w:rsidRDefault="0010537D" w:rsidP="008251CA">
      <w:pPr>
        <w:pStyle w:val="CardSpacing"/>
      </w:pPr>
    </w:p>
    <w:p w14:paraId="5FE44D07"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CBC50D0" w14:textId="77777777" w:rsidTr="00AE4BED">
        <w:tc>
          <w:tcPr>
            <w:tcW w:w="1170" w:type="dxa"/>
            <w:tcBorders>
              <w:top w:val="nil"/>
              <w:left w:val="nil"/>
              <w:right w:val="nil"/>
            </w:tcBorders>
          </w:tcPr>
          <w:p w14:paraId="49A7A14C" w14:textId="77777777" w:rsidR="00370320" w:rsidRPr="00590C30" w:rsidRDefault="00370320" w:rsidP="00BD63C7">
            <w:pPr>
              <w:pStyle w:val="TCellCard"/>
            </w:pPr>
            <w:r w:rsidRPr="00590C30">
              <w:t>1</w:t>
            </w:r>
          </w:p>
        </w:tc>
        <w:tc>
          <w:tcPr>
            <w:tcW w:w="846" w:type="dxa"/>
            <w:tcBorders>
              <w:top w:val="nil"/>
              <w:left w:val="nil"/>
              <w:right w:val="nil"/>
            </w:tcBorders>
          </w:tcPr>
          <w:p w14:paraId="3EE3CE4E" w14:textId="77777777" w:rsidR="00370320" w:rsidRPr="00590C30" w:rsidRDefault="00370320" w:rsidP="00BD63C7">
            <w:pPr>
              <w:pStyle w:val="TCellCard"/>
            </w:pPr>
            <w:r w:rsidRPr="00590C30">
              <w:t>2</w:t>
            </w:r>
          </w:p>
        </w:tc>
        <w:tc>
          <w:tcPr>
            <w:tcW w:w="1008" w:type="dxa"/>
            <w:tcBorders>
              <w:top w:val="nil"/>
              <w:left w:val="nil"/>
              <w:right w:val="nil"/>
            </w:tcBorders>
          </w:tcPr>
          <w:p w14:paraId="446E5D2E" w14:textId="77777777" w:rsidR="00370320" w:rsidRPr="00590C30" w:rsidRDefault="00370320" w:rsidP="00BD63C7">
            <w:pPr>
              <w:pStyle w:val="TCellCard"/>
            </w:pPr>
            <w:r w:rsidRPr="00590C30">
              <w:t>3</w:t>
            </w:r>
          </w:p>
        </w:tc>
        <w:tc>
          <w:tcPr>
            <w:tcW w:w="1008" w:type="dxa"/>
            <w:tcBorders>
              <w:top w:val="nil"/>
              <w:left w:val="nil"/>
              <w:right w:val="nil"/>
            </w:tcBorders>
          </w:tcPr>
          <w:p w14:paraId="58F97531" w14:textId="77777777" w:rsidR="00370320" w:rsidRPr="00590C30" w:rsidRDefault="00370320" w:rsidP="00BD63C7">
            <w:pPr>
              <w:pStyle w:val="TCellCard"/>
            </w:pPr>
            <w:r w:rsidRPr="00590C30">
              <w:t>4</w:t>
            </w:r>
          </w:p>
        </w:tc>
        <w:tc>
          <w:tcPr>
            <w:tcW w:w="1008" w:type="dxa"/>
            <w:tcBorders>
              <w:top w:val="nil"/>
              <w:left w:val="nil"/>
              <w:right w:val="nil"/>
            </w:tcBorders>
          </w:tcPr>
          <w:p w14:paraId="7511BD94" w14:textId="77777777" w:rsidR="00370320" w:rsidRPr="00590C30" w:rsidRDefault="00370320" w:rsidP="00BD63C7">
            <w:pPr>
              <w:pStyle w:val="TCellCard"/>
            </w:pPr>
            <w:r w:rsidRPr="00590C30">
              <w:t>5</w:t>
            </w:r>
          </w:p>
        </w:tc>
        <w:tc>
          <w:tcPr>
            <w:tcW w:w="1008" w:type="dxa"/>
            <w:tcBorders>
              <w:top w:val="nil"/>
              <w:left w:val="nil"/>
              <w:right w:val="nil"/>
            </w:tcBorders>
          </w:tcPr>
          <w:p w14:paraId="44A2BC5E" w14:textId="77777777" w:rsidR="00370320" w:rsidRPr="00590C30" w:rsidRDefault="00370320" w:rsidP="00BD63C7">
            <w:pPr>
              <w:pStyle w:val="TCellCard"/>
            </w:pPr>
            <w:r w:rsidRPr="00590C30">
              <w:t>6</w:t>
            </w:r>
          </w:p>
        </w:tc>
        <w:tc>
          <w:tcPr>
            <w:tcW w:w="1008" w:type="dxa"/>
            <w:tcBorders>
              <w:top w:val="nil"/>
              <w:left w:val="nil"/>
              <w:right w:val="nil"/>
            </w:tcBorders>
          </w:tcPr>
          <w:p w14:paraId="322147A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41C79668"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0E1F677" w14:textId="77777777" w:rsidR="00370320" w:rsidRPr="00590C30" w:rsidRDefault="00370320" w:rsidP="00BD63C7">
            <w:pPr>
              <w:pStyle w:val="TCellCard"/>
            </w:pPr>
            <w:r w:rsidRPr="00590C30">
              <w:t>9</w:t>
            </w:r>
          </w:p>
        </w:tc>
        <w:tc>
          <w:tcPr>
            <w:tcW w:w="1008" w:type="dxa"/>
            <w:tcBorders>
              <w:top w:val="nil"/>
              <w:left w:val="nil"/>
              <w:right w:val="nil"/>
            </w:tcBorders>
          </w:tcPr>
          <w:p w14:paraId="17B8EF2D" w14:textId="77777777" w:rsidR="00370320" w:rsidRPr="00590C30" w:rsidRDefault="00370320" w:rsidP="00BD63C7">
            <w:pPr>
              <w:pStyle w:val="TCellCard"/>
            </w:pPr>
            <w:r w:rsidRPr="00590C30">
              <w:t>10</w:t>
            </w:r>
          </w:p>
        </w:tc>
      </w:tr>
      <w:tr w:rsidR="00370320" w:rsidRPr="00590C30" w14:paraId="1DC4D1C4" w14:textId="77777777" w:rsidTr="00AE4BED">
        <w:tc>
          <w:tcPr>
            <w:tcW w:w="1170" w:type="dxa"/>
          </w:tcPr>
          <w:p w14:paraId="4F750FA2" w14:textId="77777777" w:rsidR="00370320" w:rsidRPr="00590C30" w:rsidRDefault="00370320" w:rsidP="00BD63C7">
            <w:pPr>
              <w:pStyle w:val="TCellCard"/>
            </w:pPr>
            <w:r w:rsidRPr="00590C30">
              <w:t>CQUAD4</w:t>
            </w:r>
          </w:p>
        </w:tc>
        <w:tc>
          <w:tcPr>
            <w:tcW w:w="846" w:type="dxa"/>
          </w:tcPr>
          <w:p w14:paraId="58E58C0C" w14:textId="77777777" w:rsidR="00370320" w:rsidRPr="00590C30" w:rsidRDefault="00370320" w:rsidP="00BD63C7">
            <w:pPr>
              <w:pStyle w:val="TCellCard"/>
            </w:pPr>
            <w:r w:rsidRPr="00590C30">
              <w:t>EID</w:t>
            </w:r>
          </w:p>
        </w:tc>
        <w:tc>
          <w:tcPr>
            <w:tcW w:w="1008" w:type="dxa"/>
          </w:tcPr>
          <w:p w14:paraId="793A8C29" w14:textId="77777777" w:rsidR="00370320" w:rsidRPr="00590C30" w:rsidRDefault="00370320" w:rsidP="00BD63C7">
            <w:pPr>
              <w:pStyle w:val="TCellCard"/>
            </w:pPr>
            <w:r w:rsidRPr="00590C30">
              <w:t>PID</w:t>
            </w:r>
          </w:p>
        </w:tc>
        <w:tc>
          <w:tcPr>
            <w:tcW w:w="1008" w:type="dxa"/>
          </w:tcPr>
          <w:p w14:paraId="561FFEFF" w14:textId="77777777" w:rsidR="00370320" w:rsidRPr="00590C30" w:rsidRDefault="00370320" w:rsidP="00BD63C7">
            <w:pPr>
              <w:pStyle w:val="TCellCard"/>
            </w:pPr>
            <w:r w:rsidRPr="00590C30">
              <w:t>G1</w:t>
            </w:r>
          </w:p>
        </w:tc>
        <w:tc>
          <w:tcPr>
            <w:tcW w:w="1008" w:type="dxa"/>
          </w:tcPr>
          <w:p w14:paraId="24867174" w14:textId="77777777" w:rsidR="00370320" w:rsidRPr="00590C30" w:rsidRDefault="00370320" w:rsidP="00BD63C7">
            <w:pPr>
              <w:pStyle w:val="TCellCard"/>
            </w:pPr>
            <w:r w:rsidRPr="00590C30">
              <w:t>G2</w:t>
            </w:r>
          </w:p>
        </w:tc>
        <w:tc>
          <w:tcPr>
            <w:tcW w:w="1008" w:type="dxa"/>
          </w:tcPr>
          <w:p w14:paraId="54BB296F" w14:textId="77777777" w:rsidR="00370320" w:rsidRPr="00590C30" w:rsidRDefault="00370320" w:rsidP="00BD63C7">
            <w:pPr>
              <w:pStyle w:val="TCellCard"/>
            </w:pPr>
            <w:r w:rsidRPr="00590C30">
              <w:t>G3</w:t>
            </w:r>
          </w:p>
        </w:tc>
        <w:tc>
          <w:tcPr>
            <w:tcW w:w="1008" w:type="dxa"/>
          </w:tcPr>
          <w:p w14:paraId="2B316D4E" w14:textId="77777777" w:rsidR="00370320" w:rsidRPr="00590C30" w:rsidRDefault="00370320" w:rsidP="00BD63C7">
            <w:pPr>
              <w:pStyle w:val="TCellCard"/>
            </w:pPr>
            <w:r w:rsidRPr="00590C30">
              <w:t>G4</w:t>
            </w:r>
          </w:p>
        </w:tc>
        <w:tc>
          <w:tcPr>
            <w:tcW w:w="1008" w:type="dxa"/>
            <w:shd w:val="clear" w:color="auto" w:fill="FFFFFF"/>
          </w:tcPr>
          <w:p w14:paraId="223B04FB" w14:textId="343EBBDF" w:rsidR="00370320" w:rsidRPr="00590C30" w:rsidRDefault="00370320" w:rsidP="00BD63C7">
            <w:pPr>
              <w:pStyle w:val="TCellCard"/>
            </w:pPr>
            <w:r>
              <w:t>THETA</w:t>
            </w:r>
            <w:r w:rsidR="00AE578E">
              <w:t xml:space="preserve"> or MCID</w:t>
            </w:r>
          </w:p>
        </w:tc>
        <w:tc>
          <w:tcPr>
            <w:tcW w:w="1008" w:type="dxa"/>
            <w:shd w:val="clear" w:color="auto" w:fill="FFFFFF"/>
          </w:tcPr>
          <w:p w14:paraId="4D3ADB23" w14:textId="77777777" w:rsidR="00370320" w:rsidRPr="00590C30" w:rsidRDefault="00370320" w:rsidP="00BD63C7">
            <w:pPr>
              <w:pStyle w:val="TCellCard"/>
            </w:pPr>
            <w:r>
              <w:t>ZOFFS</w:t>
            </w:r>
          </w:p>
        </w:tc>
        <w:tc>
          <w:tcPr>
            <w:tcW w:w="1008" w:type="dxa"/>
          </w:tcPr>
          <w:p w14:paraId="65F5B244" w14:textId="77777777" w:rsidR="00370320" w:rsidRPr="00590C30" w:rsidRDefault="00370320" w:rsidP="00BD63C7">
            <w:pPr>
              <w:pStyle w:val="TCellCard"/>
            </w:pPr>
          </w:p>
        </w:tc>
      </w:tr>
    </w:tbl>
    <w:p w14:paraId="22B017BC" w14:textId="77777777" w:rsidR="00370320" w:rsidRPr="00590C30" w:rsidRDefault="00370320" w:rsidP="008251CA">
      <w:pPr>
        <w:pStyle w:val="CardSpacing"/>
      </w:pPr>
    </w:p>
    <w:p w14:paraId="588B3E5E"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8E949AA" w14:textId="77777777" w:rsidTr="005871C9">
        <w:tc>
          <w:tcPr>
            <w:tcW w:w="1165" w:type="dxa"/>
            <w:tcMar>
              <w:right w:w="0" w:type="dxa"/>
            </w:tcMar>
          </w:tcPr>
          <w:p w14:paraId="0A77BB17" w14:textId="77777777" w:rsidR="00370320" w:rsidRPr="00590C30" w:rsidRDefault="00370320" w:rsidP="00BD63C7">
            <w:pPr>
              <w:pStyle w:val="TCellCard"/>
            </w:pPr>
            <w:r w:rsidRPr="00590C30">
              <w:t>CQUAD4</w:t>
            </w:r>
          </w:p>
        </w:tc>
        <w:tc>
          <w:tcPr>
            <w:tcW w:w="851" w:type="dxa"/>
            <w:tcMar>
              <w:right w:w="0" w:type="dxa"/>
            </w:tcMar>
          </w:tcPr>
          <w:p w14:paraId="2E511B47" w14:textId="77777777" w:rsidR="00370320" w:rsidRPr="00590C30" w:rsidRDefault="00370320" w:rsidP="00BD63C7">
            <w:pPr>
              <w:pStyle w:val="TCellCard"/>
            </w:pPr>
            <w:r w:rsidRPr="00590C30">
              <w:t>68</w:t>
            </w:r>
          </w:p>
        </w:tc>
        <w:tc>
          <w:tcPr>
            <w:tcW w:w="1008" w:type="dxa"/>
            <w:tcMar>
              <w:right w:w="0" w:type="dxa"/>
            </w:tcMar>
          </w:tcPr>
          <w:p w14:paraId="789035ED" w14:textId="77777777" w:rsidR="00370320" w:rsidRPr="00590C30" w:rsidRDefault="00370320" w:rsidP="00BD63C7">
            <w:pPr>
              <w:pStyle w:val="TCellCard"/>
            </w:pPr>
            <w:r w:rsidRPr="00590C30">
              <w:t>123</w:t>
            </w:r>
          </w:p>
        </w:tc>
        <w:tc>
          <w:tcPr>
            <w:tcW w:w="1008" w:type="dxa"/>
            <w:tcMar>
              <w:right w:w="0" w:type="dxa"/>
            </w:tcMar>
          </w:tcPr>
          <w:p w14:paraId="4F71BBB5" w14:textId="77777777" w:rsidR="00370320" w:rsidRPr="00590C30" w:rsidRDefault="00370320" w:rsidP="00BD63C7">
            <w:pPr>
              <w:pStyle w:val="TCellCard"/>
            </w:pPr>
            <w:r w:rsidRPr="00590C30">
              <w:t>935</w:t>
            </w:r>
          </w:p>
        </w:tc>
        <w:tc>
          <w:tcPr>
            <w:tcW w:w="1008" w:type="dxa"/>
            <w:tcMar>
              <w:right w:w="0" w:type="dxa"/>
            </w:tcMar>
          </w:tcPr>
          <w:p w14:paraId="593AFD46" w14:textId="77777777" w:rsidR="00370320" w:rsidRPr="00590C30" w:rsidRDefault="00370320" w:rsidP="00BD63C7">
            <w:pPr>
              <w:pStyle w:val="TCellCard"/>
            </w:pPr>
            <w:r w:rsidRPr="00590C30">
              <w:t>67</w:t>
            </w:r>
          </w:p>
        </w:tc>
        <w:tc>
          <w:tcPr>
            <w:tcW w:w="1008" w:type="dxa"/>
            <w:tcMar>
              <w:right w:w="0" w:type="dxa"/>
            </w:tcMar>
          </w:tcPr>
          <w:p w14:paraId="47133D32" w14:textId="77777777" w:rsidR="00370320" w:rsidRPr="00590C30" w:rsidRDefault="00370320" w:rsidP="00BD63C7">
            <w:pPr>
              <w:pStyle w:val="TCellCard"/>
            </w:pPr>
            <w:r w:rsidRPr="00590C30">
              <w:t>1357</w:t>
            </w:r>
          </w:p>
        </w:tc>
        <w:tc>
          <w:tcPr>
            <w:tcW w:w="1008" w:type="dxa"/>
            <w:tcMar>
              <w:right w:w="0" w:type="dxa"/>
            </w:tcMar>
          </w:tcPr>
          <w:p w14:paraId="481F8E0A" w14:textId="77777777" w:rsidR="00370320" w:rsidRPr="00590C30" w:rsidRDefault="00370320" w:rsidP="00BD63C7">
            <w:pPr>
              <w:pStyle w:val="TCellCard"/>
            </w:pPr>
            <w:r w:rsidRPr="00590C30">
              <w:t>2</w:t>
            </w:r>
          </w:p>
        </w:tc>
        <w:tc>
          <w:tcPr>
            <w:tcW w:w="1008" w:type="dxa"/>
            <w:tcMar>
              <w:right w:w="0" w:type="dxa"/>
            </w:tcMar>
          </w:tcPr>
          <w:p w14:paraId="7D98FE87" w14:textId="77777777" w:rsidR="00370320" w:rsidRPr="00590C30" w:rsidRDefault="00370320" w:rsidP="00BD63C7">
            <w:pPr>
              <w:pStyle w:val="TCellCard"/>
            </w:pPr>
          </w:p>
        </w:tc>
        <w:tc>
          <w:tcPr>
            <w:tcW w:w="1008" w:type="dxa"/>
            <w:tcMar>
              <w:right w:w="0" w:type="dxa"/>
            </w:tcMar>
          </w:tcPr>
          <w:p w14:paraId="71698CA2" w14:textId="77777777" w:rsidR="00370320" w:rsidRPr="00590C30" w:rsidRDefault="00370320" w:rsidP="00BD63C7">
            <w:pPr>
              <w:pStyle w:val="TCellCard"/>
            </w:pPr>
          </w:p>
        </w:tc>
        <w:tc>
          <w:tcPr>
            <w:tcW w:w="1008" w:type="dxa"/>
            <w:tcMar>
              <w:right w:w="0" w:type="dxa"/>
            </w:tcMar>
          </w:tcPr>
          <w:p w14:paraId="79450BF9" w14:textId="77777777" w:rsidR="00370320" w:rsidRPr="00590C30" w:rsidRDefault="00370320" w:rsidP="00BD63C7">
            <w:pPr>
              <w:pStyle w:val="TCellCard"/>
            </w:pPr>
          </w:p>
        </w:tc>
      </w:tr>
    </w:tbl>
    <w:p w14:paraId="58BBE27C" w14:textId="77777777" w:rsidR="00370320" w:rsidRPr="00590C30" w:rsidRDefault="00370320" w:rsidP="008251CA">
      <w:pPr>
        <w:pStyle w:val="CardSpacing"/>
      </w:pPr>
    </w:p>
    <w:p w14:paraId="3AECA62F"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C552CF" w14:textId="77777777" w:rsidTr="004927F1">
        <w:tc>
          <w:tcPr>
            <w:tcW w:w="1080" w:type="dxa"/>
            <w:tcBorders>
              <w:bottom w:val="single" w:sz="4" w:space="0" w:color="auto"/>
            </w:tcBorders>
          </w:tcPr>
          <w:p w14:paraId="3884595B"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4864BF51"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5C0C564C"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60579393" w14:textId="77777777" w:rsidR="00370320" w:rsidRPr="004927F1" w:rsidRDefault="00370320" w:rsidP="004927F1">
            <w:pPr>
              <w:pStyle w:val="CardHeader"/>
              <w:rPr>
                <w:b w:val="0"/>
                <w:bCs/>
              </w:rPr>
            </w:pPr>
            <w:r w:rsidRPr="004927F1">
              <w:rPr>
                <w:b w:val="0"/>
                <w:bCs/>
              </w:rPr>
              <w:t>Default</w:t>
            </w:r>
          </w:p>
        </w:tc>
      </w:tr>
      <w:tr w:rsidR="00370320" w:rsidRPr="00590C30" w14:paraId="6FD9A380" w14:textId="77777777" w:rsidTr="004927F1">
        <w:tc>
          <w:tcPr>
            <w:tcW w:w="1080" w:type="dxa"/>
            <w:tcBorders>
              <w:top w:val="single" w:sz="4" w:space="0" w:color="auto"/>
            </w:tcBorders>
          </w:tcPr>
          <w:p w14:paraId="4E6D4C27" w14:textId="77777777" w:rsidR="00370320" w:rsidRPr="00590C30" w:rsidRDefault="00370320" w:rsidP="001C388A">
            <w:pPr>
              <w:pStyle w:val="TCaseControl"/>
            </w:pPr>
            <w:r w:rsidRPr="00590C30">
              <w:t>EID</w:t>
            </w:r>
          </w:p>
        </w:tc>
        <w:tc>
          <w:tcPr>
            <w:tcW w:w="6480" w:type="dxa"/>
            <w:tcBorders>
              <w:top w:val="single" w:sz="4" w:space="0" w:color="auto"/>
            </w:tcBorders>
          </w:tcPr>
          <w:p w14:paraId="520F5A85"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32107EC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DDD5A2F" w14:textId="77777777" w:rsidR="00370320" w:rsidRPr="00590C30" w:rsidRDefault="00370320" w:rsidP="001C388A">
            <w:pPr>
              <w:pStyle w:val="TCaseControl"/>
            </w:pPr>
            <w:r w:rsidRPr="00590C30">
              <w:t>None</w:t>
            </w:r>
          </w:p>
        </w:tc>
      </w:tr>
      <w:tr w:rsidR="00370320" w:rsidRPr="00590C30" w14:paraId="12816350" w14:textId="77777777" w:rsidTr="001C388A">
        <w:tc>
          <w:tcPr>
            <w:tcW w:w="1080" w:type="dxa"/>
          </w:tcPr>
          <w:p w14:paraId="1522ADC9" w14:textId="77777777" w:rsidR="00370320" w:rsidRPr="00590C30" w:rsidRDefault="00370320" w:rsidP="001C388A">
            <w:pPr>
              <w:pStyle w:val="TCaseControl"/>
            </w:pPr>
            <w:r w:rsidRPr="00590C30">
              <w:t>PID</w:t>
            </w:r>
          </w:p>
        </w:tc>
        <w:tc>
          <w:tcPr>
            <w:tcW w:w="6480" w:type="dxa"/>
          </w:tcPr>
          <w:p w14:paraId="6E71C57E" w14:textId="77777777" w:rsidR="00370320" w:rsidRPr="00590C30" w:rsidRDefault="00370320" w:rsidP="001C388A">
            <w:pPr>
              <w:pStyle w:val="TCaseControl"/>
            </w:pPr>
            <w:r w:rsidRPr="00590C30">
              <w:t>ID number of a PSHELL Bulk data entry</w:t>
            </w:r>
          </w:p>
        </w:tc>
        <w:tc>
          <w:tcPr>
            <w:tcW w:w="1440" w:type="dxa"/>
          </w:tcPr>
          <w:p w14:paraId="1DB26BEF" w14:textId="77777777" w:rsidR="00370320" w:rsidRPr="00590C30" w:rsidRDefault="00370320" w:rsidP="001C388A">
            <w:pPr>
              <w:pStyle w:val="TCaseControl"/>
            </w:pPr>
            <w:r w:rsidRPr="00590C30">
              <w:t>Integer &gt; 0</w:t>
            </w:r>
          </w:p>
        </w:tc>
        <w:tc>
          <w:tcPr>
            <w:tcW w:w="1080" w:type="dxa"/>
          </w:tcPr>
          <w:p w14:paraId="60E37EB9" w14:textId="77777777" w:rsidR="00370320" w:rsidRPr="00590C30" w:rsidRDefault="00370320" w:rsidP="001C388A">
            <w:pPr>
              <w:pStyle w:val="TCaseControl"/>
            </w:pPr>
            <w:r w:rsidRPr="00590C30">
              <w:t>EID</w:t>
            </w:r>
          </w:p>
        </w:tc>
      </w:tr>
      <w:tr w:rsidR="00370320" w:rsidRPr="00590C30" w14:paraId="28D1D69A" w14:textId="77777777" w:rsidTr="001C388A">
        <w:tc>
          <w:tcPr>
            <w:tcW w:w="1080" w:type="dxa"/>
          </w:tcPr>
          <w:p w14:paraId="44254F94" w14:textId="77777777" w:rsidR="00370320" w:rsidRPr="00590C30" w:rsidRDefault="00370320" w:rsidP="001C388A">
            <w:pPr>
              <w:pStyle w:val="TCaseControl"/>
            </w:pPr>
            <w:r w:rsidRPr="00590C30">
              <w:t>Gi</w:t>
            </w:r>
          </w:p>
        </w:tc>
        <w:tc>
          <w:tcPr>
            <w:tcW w:w="6480" w:type="dxa"/>
          </w:tcPr>
          <w:p w14:paraId="666AB9DA" w14:textId="77777777" w:rsidR="00370320" w:rsidRPr="00590C30" w:rsidRDefault="00370320" w:rsidP="001C388A">
            <w:pPr>
              <w:pStyle w:val="TCaseControl"/>
            </w:pPr>
            <w:r w:rsidRPr="00590C30">
              <w:t>ID numbers of the grids to which the element is attached</w:t>
            </w:r>
          </w:p>
        </w:tc>
        <w:tc>
          <w:tcPr>
            <w:tcW w:w="1440" w:type="dxa"/>
          </w:tcPr>
          <w:p w14:paraId="2768DF47" w14:textId="77777777" w:rsidR="00370320" w:rsidRPr="00590C30" w:rsidRDefault="00370320" w:rsidP="001C388A">
            <w:pPr>
              <w:pStyle w:val="TCaseControl"/>
            </w:pPr>
            <w:r w:rsidRPr="00590C30">
              <w:t>Integer &gt; 0</w:t>
            </w:r>
          </w:p>
        </w:tc>
        <w:tc>
          <w:tcPr>
            <w:tcW w:w="1080" w:type="dxa"/>
          </w:tcPr>
          <w:p w14:paraId="7D4A5CAA" w14:textId="77777777" w:rsidR="00370320" w:rsidRPr="00590C30" w:rsidRDefault="00370320" w:rsidP="001C388A">
            <w:pPr>
              <w:pStyle w:val="TCaseControl"/>
            </w:pPr>
            <w:r w:rsidRPr="00590C30">
              <w:t>None</w:t>
            </w:r>
          </w:p>
        </w:tc>
      </w:tr>
      <w:tr w:rsidR="00370320" w:rsidRPr="00590C30" w14:paraId="1AC13195" w14:textId="77777777" w:rsidTr="001C388A">
        <w:tc>
          <w:tcPr>
            <w:tcW w:w="1080" w:type="dxa"/>
          </w:tcPr>
          <w:p w14:paraId="236D6D50" w14:textId="77777777" w:rsidR="00370320" w:rsidRPr="00590C30" w:rsidRDefault="00370320" w:rsidP="001C388A">
            <w:pPr>
              <w:pStyle w:val="TCaseControl"/>
            </w:pPr>
            <w:r>
              <w:t>THETA</w:t>
            </w:r>
          </w:p>
        </w:tc>
        <w:tc>
          <w:tcPr>
            <w:tcW w:w="6480" w:type="dxa"/>
          </w:tcPr>
          <w:p w14:paraId="38074BDD" w14:textId="575E6AC7"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0AF620CD" w14:textId="77777777" w:rsidR="00370320" w:rsidRPr="00590C30" w:rsidRDefault="00370320" w:rsidP="001C388A">
            <w:pPr>
              <w:pStyle w:val="TCaseControl"/>
            </w:pPr>
            <w:r>
              <w:t>Real</w:t>
            </w:r>
          </w:p>
        </w:tc>
        <w:tc>
          <w:tcPr>
            <w:tcW w:w="1080" w:type="dxa"/>
          </w:tcPr>
          <w:p w14:paraId="1F54FED7" w14:textId="77777777" w:rsidR="00370320" w:rsidRPr="00590C30" w:rsidRDefault="00370320" w:rsidP="001C388A">
            <w:pPr>
              <w:pStyle w:val="TCaseControl"/>
            </w:pPr>
            <w:r>
              <w:t>0.</w:t>
            </w:r>
          </w:p>
        </w:tc>
      </w:tr>
      <w:tr w:rsidR="0010537D" w:rsidRPr="00590C30" w14:paraId="7F510818" w14:textId="77777777" w:rsidTr="001C388A">
        <w:tc>
          <w:tcPr>
            <w:tcW w:w="1080" w:type="dxa"/>
          </w:tcPr>
          <w:p w14:paraId="43DBAE55" w14:textId="77EF464B" w:rsidR="0010537D" w:rsidRDefault="0010537D" w:rsidP="001C388A">
            <w:pPr>
              <w:pStyle w:val="TCaseControl"/>
            </w:pPr>
            <w:r>
              <w:t>MCID</w:t>
            </w:r>
          </w:p>
        </w:tc>
        <w:tc>
          <w:tcPr>
            <w:tcW w:w="6480" w:type="dxa"/>
          </w:tcPr>
          <w:p w14:paraId="5DBBB9D6" w14:textId="7024485C" w:rsidR="0010537D" w:rsidRDefault="0033416D" w:rsidP="00E00F55">
            <w:pPr>
              <w:pStyle w:val="TCaseControl"/>
              <w:jc w:val="both"/>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5D5211C" w14:textId="77777777" w:rsidR="0010537D" w:rsidRDefault="0010537D" w:rsidP="001C388A">
            <w:pPr>
              <w:pStyle w:val="TCaseControl"/>
            </w:pPr>
          </w:p>
        </w:tc>
        <w:tc>
          <w:tcPr>
            <w:tcW w:w="1080" w:type="dxa"/>
          </w:tcPr>
          <w:p w14:paraId="5C63E4E5" w14:textId="77777777" w:rsidR="0010537D" w:rsidRDefault="0010537D" w:rsidP="001C388A">
            <w:pPr>
              <w:pStyle w:val="TCaseControl"/>
            </w:pPr>
          </w:p>
        </w:tc>
      </w:tr>
      <w:tr w:rsidR="00370320" w:rsidRPr="00590C30" w14:paraId="3ACFE795" w14:textId="77777777" w:rsidTr="001C388A">
        <w:tc>
          <w:tcPr>
            <w:tcW w:w="1080" w:type="dxa"/>
          </w:tcPr>
          <w:p w14:paraId="27783912" w14:textId="77777777" w:rsidR="00370320" w:rsidRPr="00590C30" w:rsidRDefault="00370320" w:rsidP="001C388A">
            <w:pPr>
              <w:pStyle w:val="TCaseControl"/>
            </w:pPr>
            <w:r>
              <w:t>ZOFFS</w:t>
            </w:r>
          </w:p>
        </w:tc>
        <w:tc>
          <w:tcPr>
            <w:tcW w:w="6480" w:type="dxa"/>
          </w:tcPr>
          <w:p w14:paraId="4A3228A7" w14:textId="77777777" w:rsidR="00370320" w:rsidRPr="00590C30" w:rsidRDefault="00370320" w:rsidP="001C388A">
            <w:pPr>
              <w:pStyle w:val="TCaseControl"/>
            </w:pPr>
            <w:r>
              <w:t>Offset of the grid plane to element reference plane</w:t>
            </w:r>
          </w:p>
        </w:tc>
        <w:tc>
          <w:tcPr>
            <w:tcW w:w="1440" w:type="dxa"/>
          </w:tcPr>
          <w:p w14:paraId="014E6298" w14:textId="77777777" w:rsidR="00370320" w:rsidRPr="00590C30" w:rsidRDefault="00370320" w:rsidP="001C388A">
            <w:pPr>
              <w:pStyle w:val="TCaseControl"/>
            </w:pPr>
            <w:r>
              <w:t>Real</w:t>
            </w:r>
          </w:p>
        </w:tc>
        <w:tc>
          <w:tcPr>
            <w:tcW w:w="1080" w:type="dxa"/>
          </w:tcPr>
          <w:p w14:paraId="3728FF1E" w14:textId="77777777" w:rsidR="00370320" w:rsidRPr="00590C30" w:rsidRDefault="00370320" w:rsidP="001C388A">
            <w:pPr>
              <w:pStyle w:val="TCaseControl"/>
            </w:pPr>
            <w:r>
              <w:t>0.</w:t>
            </w:r>
          </w:p>
        </w:tc>
      </w:tr>
    </w:tbl>
    <w:p w14:paraId="54F42195" w14:textId="77777777" w:rsidR="00370320" w:rsidRPr="00590C30" w:rsidRDefault="00370320" w:rsidP="008251CA">
      <w:pPr>
        <w:pStyle w:val="CardSpacing"/>
      </w:pPr>
    </w:p>
    <w:p w14:paraId="34B944E5" w14:textId="77777777" w:rsidR="00370320" w:rsidRPr="00E80610" w:rsidRDefault="00370320" w:rsidP="00910C53">
      <w:pPr>
        <w:pStyle w:val="CardHeader"/>
      </w:pPr>
      <w:r w:rsidRPr="00E80610">
        <w:t>Remarks:</w:t>
      </w:r>
    </w:p>
    <w:p w14:paraId="62237FC3" w14:textId="5C333DCA" w:rsidR="00370320" w:rsidRPr="00590C30" w:rsidRDefault="00370320" w:rsidP="00A855AF">
      <w:pPr>
        <w:pStyle w:val="Remarks"/>
      </w:pPr>
      <w:r w:rsidRPr="00590C30">
        <w:t>1.</w:t>
      </w:r>
      <w:r w:rsidRPr="00590C30">
        <w:tab/>
        <w:t>No other element in the model may have the same element ID</w:t>
      </w:r>
      <w:r w:rsidR="0091249E">
        <w:t>.</w:t>
      </w:r>
    </w:p>
    <w:p w14:paraId="3C2D40D7" w14:textId="77777777" w:rsidR="00370320" w:rsidRPr="00590C30" w:rsidRDefault="00370320" w:rsidP="00A855AF">
      <w:pPr>
        <w:pStyle w:val="Remarks"/>
      </w:pPr>
      <w:r w:rsidRPr="00590C30">
        <w:lastRenderedPageBreak/>
        <w:t>2.</w:t>
      </w:r>
      <w:r w:rsidRPr="00590C30">
        <w:tab/>
        <w:t>The grids must be numbered in a clockwise or counter clockwise direction around the quadrilateral element.</w:t>
      </w:r>
    </w:p>
    <w:p w14:paraId="11B56FE9" w14:textId="508E3A4B" w:rsidR="00370320" w:rsidRDefault="00A855AF" w:rsidP="00A855AF">
      <w:pPr>
        <w:pStyle w:val="Remarks"/>
      </w:pPr>
      <w:r>
        <w:t>3.</w:t>
      </w:r>
      <w:r>
        <w:tab/>
      </w:r>
      <w:r w:rsidR="00370320" w:rsidRPr="00590C30">
        <w:t>The</w:t>
      </w:r>
      <w:r w:rsidR="00FD02ED">
        <w:t xml:space="preserve"> </w:t>
      </w:r>
      <w:r w:rsidR="00370320" w:rsidRPr="00E00F55">
        <w:rPr>
          <w:i/>
          <w:iCs/>
        </w:rPr>
        <w:t>z</w:t>
      </w:r>
      <w:r w:rsidR="00370320" w:rsidRPr="00E57A42">
        <w:rPr>
          <w:sz w:val="28"/>
          <w:szCs w:val="28"/>
          <w:vertAlign w:val="subscript"/>
        </w:rPr>
        <w:t>e</w:t>
      </w:r>
      <w:r w:rsidR="00E57A42" w:rsidRPr="00E57A42">
        <w:rPr>
          <w:sz w:val="28"/>
          <w:szCs w:val="28"/>
          <w:vertAlign w:val="subscript"/>
        </w:rPr>
        <w:t>lement</w:t>
      </w:r>
      <w:r w:rsidR="00370320" w:rsidRPr="00590C30">
        <w:t xml:space="preserve"> axis of the element</w:t>
      </w:r>
      <w:r w:rsidR="00FD02ED">
        <w:t xml:space="preserve"> coordinate system</w:t>
      </w:r>
      <w:r w:rsidR="00370320" w:rsidRPr="00590C30">
        <w:t xml:space="preserve"> is in the direction of the cross-product of the diagonal from G1 to G3 with the diagonal from G2 to G4.</w:t>
      </w:r>
      <w:r w:rsidR="00E4439A">
        <w:t xml:space="preserve"> </w:t>
      </w:r>
      <w:r w:rsidR="00370320" w:rsidRPr="00590C30">
        <w:t>If the element is rectangular, th</w:t>
      </w:r>
      <w:r w:rsidR="00FD02ED">
        <w:t xml:space="preserve">e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590C30">
        <w:t xml:space="preserve"> axis </w:t>
      </w:r>
      <w:r w:rsidR="00FD02ED">
        <w:t xml:space="preserve">of the element coordinate system </w:t>
      </w:r>
      <w:r w:rsidR="00370320" w:rsidRPr="00590C30">
        <w:t xml:space="preserve">is the projection of the vector </w:t>
      </w:r>
      <w:r w:rsidR="00370320">
        <w:t xml:space="preserve">from </w:t>
      </w:r>
      <w:r w:rsidR="00370320" w:rsidRPr="00590C30">
        <w:t>G1 to G2 onto the mean plane.</w:t>
      </w:r>
      <w:r w:rsidR="00E4439A">
        <w:t xml:space="preserve"> </w:t>
      </w:r>
      <w:r w:rsidR="00370320" w:rsidRPr="00590C30">
        <w:t>If not rectangular, this is rotated to split the angle between the diagonals.</w:t>
      </w:r>
      <w:r w:rsidR="00E4439A">
        <w:t xml:space="preserve"> </w:t>
      </w:r>
      <w:r w:rsidR="00370320" w:rsidRPr="00590C30">
        <w:t xml:space="preserve">The </w:t>
      </w:r>
      <w:r w:rsidR="00370320" w:rsidRPr="00E00F55">
        <w:rPr>
          <w:i/>
          <w:iCs/>
        </w:rPr>
        <w:t>y</w:t>
      </w:r>
      <w:r w:rsidR="00370320" w:rsidRPr="00E57A42">
        <w:rPr>
          <w:sz w:val="28"/>
          <w:szCs w:val="28"/>
          <w:vertAlign w:val="subscript"/>
        </w:rPr>
        <w:t>e</w:t>
      </w:r>
      <w:r w:rsidR="00E57A42" w:rsidRPr="00E57A42">
        <w:rPr>
          <w:sz w:val="28"/>
          <w:szCs w:val="28"/>
          <w:vertAlign w:val="subscript"/>
        </w:rPr>
        <w:t>lement</w:t>
      </w:r>
      <w:r w:rsidR="00370320" w:rsidRPr="00590C30">
        <w:t xml:space="preserve"> axis is in the direction of </w:t>
      </w:r>
      <w:r w:rsidR="00370320" w:rsidRPr="00E00F55">
        <w:rPr>
          <w:i/>
          <w:iCs/>
        </w:rPr>
        <w:t>z</w:t>
      </w:r>
      <w:r w:rsidR="00E57A42" w:rsidRPr="00E57A42">
        <w:rPr>
          <w:iCs/>
          <w:sz w:val="28"/>
          <w:szCs w:val="28"/>
          <w:vertAlign w:val="subscript"/>
        </w:rPr>
        <w:t>element</w:t>
      </w:r>
      <w:r w:rsidR="00370320" w:rsidRPr="00590C30">
        <w:t xml:space="preserve"> cross </w:t>
      </w:r>
      <w:r w:rsidR="00370320" w:rsidRPr="00E00F55">
        <w:rPr>
          <w:i/>
          <w:iCs/>
        </w:rPr>
        <w:t>x</w:t>
      </w:r>
      <w:r w:rsidR="00370320" w:rsidRPr="00E57A42">
        <w:rPr>
          <w:sz w:val="28"/>
          <w:szCs w:val="28"/>
          <w:vertAlign w:val="subscript"/>
        </w:rPr>
        <w:t>e</w:t>
      </w:r>
      <w:r w:rsidR="00E57A42" w:rsidRPr="00E57A42">
        <w:rPr>
          <w:sz w:val="28"/>
          <w:szCs w:val="28"/>
          <w:vertAlign w:val="subscript"/>
        </w:rPr>
        <w:t>lement</w:t>
      </w:r>
      <w:r w:rsidR="00370320" w:rsidRPr="00E57A42">
        <w:t>.</w:t>
      </w:r>
      <w:r w:rsidR="00E4439A">
        <w:t xml:space="preserve"> </w:t>
      </w:r>
    </w:p>
    <w:p w14:paraId="3886A071" w14:textId="14799B01" w:rsidR="00370320" w:rsidRDefault="00A855AF" w:rsidP="00A855AF">
      <w:pPr>
        <w:pStyle w:val="Remarks"/>
      </w:pPr>
      <w:r>
        <w:t>4.</w:t>
      </w:r>
      <w:r>
        <w:tab/>
      </w:r>
      <w:r w:rsidR="00370320">
        <w:t>See discussion in Section 3.2</w:t>
      </w:r>
      <w:r w:rsidR="00D569E0">
        <w:t xml:space="preserve"> regarding the </w:t>
      </w:r>
      <w:r w:rsidR="003D113E">
        <w:t>three</w:t>
      </w:r>
      <w:r w:rsidR="00370320">
        <w:t xml:space="preserve"> versions of the QUAD4 element</w:t>
      </w:r>
      <w:r w:rsidR="0091249E">
        <w:t>.</w:t>
      </w:r>
      <w:r w:rsidR="00FD02ED">
        <w:t xml:space="preserve"> These are controlled by the parameter QUAD4TYP (Options are MIN4, MIN4T, MITC+).</w:t>
      </w:r>
    </w:p>
    <w:p w14:paraId="4298CE77" w14:textId="77777777" w:rsidR="00D569E0" w:rsidRDefault="00D569E0" w:rsidP="00A855AF">
      <w:pPr>
        <w:pStyle w:val="Remarks"/>
      </w:pPr>
    </w:p>
    <w:p w14:paraId="4CCC3167" w14:textId="0D1B34AA" w:rsidR="00D569E0" w:rsidRPr="00590C30" w:rsidRDefault="00E00F55" w:rsidP="00E57A42">
      <w:pPr>
        <w:pStyle w:val="Remarks"/>
        <w:jc w:val="center"/>
      </w:pPr>
      <w:r w:rsidRPr="00E00F55">
        <w:rPr>
          <w:noProof/>
        </w:rPr>
        <w:drawing>
          <wp:inline distT="0" distB="0" distL="0" distR="0" wp14:anchorId="67C01C52" wp14:editId="41B5E71E">
            <wp:extent cx="4541780" cy="3009900"/>
            <wp:effectExtent l="0" t="0" r="0" b="0"/>
            <wp:docPr id="557138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38899" name=""/>
                    <pic:cNvPicPr/>
                  </pic:nvPicPr>
                  <pic:blipFill>
                    <a:blip r:embed="rId68"/>
                    <a:stretch>
                      <a:fillRect/>
                    </a:stretch>
                  </pic:blipFill>
                  <pic:spPr>
                    <a:xfrm>
                      <a:off x="0" y="0"/>
                      <a:ext cx="4545129" cy="3012120"/>
                    </a:xfrm>
                    <a:prstGeom prst="rect">
                      <a:avLst/>
                    </a:prstGeom>
                  </pic:spPr>
                </pic:pic>
              </a:graphicData>
            </a:graphic>
          </wp:inline>
        </w:drawing>
      </w:r>
    </w:p>
    <w:p w14:paraId="1FC5EC57" w14:textId="77777777" w:rsidR="00370320" w:rsidRPr="002E696B" w:rsidRDefault="00370320" w:rsidP="004C6C23">
      <w:pPr>
        <w:pStyle w:val="Corner"/>
      </w:pPr>
      <w:r w:rsidRPr="002F396F">
        <w:br w:type="page"/>
      </w:r>
      <w:bookmarkStart w:id="2070" w:name="_Toc27121607"/>
      <w:bookmarkStart w:id="2071" w:name="_Toc27121711"/>
      <w:bookmarkStart w:id="2072" w:name="_Toc27196891"/>
      <w:bookmarkStart w:id="2073" w:name="_Toc27196996"/>
      <w:bookmarkStart w:id="2074" w:name="_Toc27198267"/>
      <w:bookmarkStart w:id="2075" w:name="_Toc27202789"/>
      <w:bookmarkStart w:id="2076" w:name="_Toc27206247"/>
      <w:bookmarkStart w:id="2077" w:name="_Toc27206352"/>
      <w:bookmarkStart w:id="2078" w:name="_Toc27217260"/>
      <w:bookmarkStart w:id="2079" w:name="_Toc27217365"/>
      <w:bookmarkStart w:id="2080" w:name="_Toc27217469"/>
      <w:bookmarkStart w:id="2081" w:name="_Toc27217842"/>
      <w:bookmarkStart w:id="2082" w:name="_Toc27217946"/>
      <w:bookmarkStart w:id="2083" w:name="_Toc27296351"/>
      <w:bookmarkStart w:id="2084" w:name="_Toc27393859"/>
      <w:bookmarkStart w:id="2085" w:name="_Toc27479875"/>
      <w:bookmarkStart w:id="2086" w:name="_Toc27717254"/>
      <w:r w:rsidRPr="002E696B">
        <w:lastRenderedPageBreak/>
        <w:t>CQUAD4K</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p>
    <w:p w14:paraId="6BEBC2DC" w14:textId="77777777" w:rsidR="00370320" w:rsidRPr="007E3809" w:rsidRDefault="00370320" w:rsidP="008472B7">
      <w:pPr>
        <w:pStyle w:val="Heading2"/>
      </w:pPr>
      <w:bookmarkStart w:id="2087" w:name="_Toc28327051"/>
      <w:bookmarkStart w:id="2088" w:name="_Toc28600382"/>
      <w:bookmarkStart w:id="2089" w:name="_Toc195483815"/>
      <w:r>
        <w:t>CQUAD4K</w:t>
      </w:r>
      <w:bookmarkEnd w:id="2087"/>
      <w:bookmarkEnd w:id="2088"/>
      <w:bookmarkEnd w:id="2089"/>
    </w:p>
    <w:p w14:paraId="4E9F5161" w14:textId="77777777" w:rsidR="00370320" w:rsidRDefault="00370320" w:rsidP="00DF44C9">
      <w:pPr>
        <w:pStyle w:val="SpecialSpace"/>
      </w:pPr>
    </w:p>
    <w:p w14:paraId="5101DFF6" w14:textId="6D576268" w:rsidR="00370320" w:rsidRPr="00590C30" w:rsidRDefault="00370320" w:rsidP="00910C53">
      <w:pPr>
        <w:pStyle w:val="CardHeader"/>
      </w:pPr>
      <w:r w:rsidRPr="00590C30">
        <w:t>Description</w:t>
      </w:r>
      <w:r w:rsidR="00AE600C">
        <w:t>:</w:t>
      </w:r>
    </w:p>
    <w:p w14:paraId="7B3A8756" w14:textId="5FDCF502" w:rsidR="009C27BA" w:rsidRPr="009C27BA" w:rsidRDefault="009C27BA" w:rsidP="00503D27">
      <w:pPr>
        <w:pStyle w:val="CardSpacing"/>
        <w:rPr>
          <w:i/>
          <w:iCs/>
        </w:rPr>
      </w:pPr>
      <w:r w:rsidRPr="009C27BA">
        <w:rPr>
          <w:i/>
          <w:iCs/>
        </w:rPr>
        <w:t xml:space="preserve">This is a legacy element. The documentation </w:t>
      </w:r>
      <w:r w:rsidR="00F13903">
        <w:rPr>
          <w:i/>
          <w:iCs/>
        </w:rPr>
        <w:t>may not be</w:t>
      </w:r>
      <w:r w:rsidRPr="009C27BA">
        <w:rPr>
          <w:i/>
          <w:iCs/>
        </w:rPr>
        <w:t xml:space="preserve"> updated. </w:t>
      </w:r>
    </w:p>
    <w:p w14:paraId="3C1B6166" w14:textId="4DF64178" w:rsidR="00370320" w:rsidRPr="00590C30" w:rsidRDefault="00370320" w:rsidP="00503D27">
      <w:pPr>
        <w:pStyle w:val="CardSpacing"/>
      </w:pPr>
      <w:r>
        <w:t>T</w:t>
      </w:r>
      <w:r w:rsidRPr="00590C30">
        <w:t>hin quadrilateral plate element</w:t>
      </w:r>
      <w:r>
        <w:t>. This element has</w:t>
      </w:r>
      <w:r w:rsidRPr="00590C30">
        <w:t xml:space="preserve"> membrane and bending st</w:t>
      </w:r>
      <w:r>
        <w:t>iffness but</w:t>
      </w:r>
      <w:r w:rsidRPr="00590C30">
        <w:t xml:space="preserve"> does not include flexibility for transvers</w:t>
      </w:r>
      <w:r>
        <w:t>e shear deformations.</w:t>
      </w:r>
    </w:p>
    <w:p w14:paraId="017456FB" w14:textId="0B4FD790" w:rsidR="00370320" w:rsidRPr="00590C30" w:rsidRDefault="00370320" w:rsidP="008251CA">
      <w:pPr>
        <w:pStyle w:val="CardSpacing"/>
      </w:pPr>
    </w:p>
    <w:p w14:paraId="271FAFB0"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756"/>
        <w:gridCol w:w="1008"/>
        <w:gridCol w:w="1008"/>
        <w:gridCol w:w="1008"/>
        <w:gridCol w:w="1008"/>
        <w:gridCol w:w="1008"/>
        <w:gridCol w:w="1008"/>
        <w:gridCol w:w="1008"/>
        <w:gridCol w:w="1008"/>
      </w:tblGrid>
      <w:tr w:rsidR="00370320" w:rsidRPr="00590C30" w14:paraId="08840175" w14:textId="77777777" w:rsidTr="001C388A">
        <w:tc>
          <w:tcPr>
            <w:tcW w:w="1260" w:type="dxa"/>
            <w:tcBorders>
              <w:top w:val="nil"/>
              <w:left w:val="nil"/>
              <w:right w:val="nil"/>
            </w:tcBorders>
          </w:tcPr>
          <w:p w14:paraId="76FF6AF4" w14:textId="77777777" w:rsidR="00370320" w:rsidRPr="00590C30" w:rsidRDefault="00370320" w:rsidP="00BD63C7">
            <w:pPr>
              <w:pStyle w:val="TCellCard"/>
            </w:pPr>
            <w:r w:rsidRPr="00590C30">
              <w:t>1</w:t>
            </w:r>
          </w:p>
        </w:tc>
        <w:tc>
          <w:tcPr>
            <w:tcW w:w="756" w:type="dxa"/>
            <w:tcBorders>
              <w:top w:val="nil"/>
              <w:left w:val="nil"/>
              <w:right w:val="nil"/>
            </w:tcBorders>
          </w:tcPr>
          <w:p w14:paraId="3FB7176A" w14:textId="77777777" w:rsidR="00370320" w:rsidRPr="00590C30" w:rsidRDefault="00370320" w:rsidP="00BD63C7">
            <w:pPr>
              <w:pStyle w:val="TCellCard"/>
            </w:pPr>
            <w:r w:rsidRPr="00590C30">
              <w:t>2</w:t>
            </w:r>
          </w:p>
        </w:tc>
        <w:tc>
          <w:tcPr>
            <w:tcW w:w="1008" w:type="dxa"/>
            <w:tcBorders>
              <w:top w:val="nil"/>
              <w:left w:val="nil"/>
              <w:right w:val="nil"/>
            </w:tcBorders>
          </w:tcPr>
          <w:p w14:paraId="6E0A1240" w14:textId="77777777" w:rsidR="00370320" w:rsidRPr="00590C30" w:rsidRDefault="00370320" w:rsidP="00BD63C7">
            <w:pPr>
              <w:pStyle w:val="TCellCard"/>
            </w:pPr>
            <w:r w:rsidRPr="00590C30">
              <w:t>3</w:t>
            </w:r>
          </w:p>
        </w:tc>
        <w:tc>
          <w:tcPr>
            <w:tcW w:w="1008" w:type="dxa"/>
            <w:tcBorders>
              <w:top w:val="nil"/>
              <w:left w:val="nil"/>
              <w:right w:val="nil"/>
            </w:tcBorders>
          </w:tcPr>
          <w:p w14:paraId="136B0BCD" w14:textId="77777777" w:rsidR="00370320" w:rsidRPr="00590C30" w:rsidRDefault="00370320" w:rsidP="00BD63C7">
            <w:pPr>
              <w:pStyle w:val="TCellCard"/>
            </w:pPr>
            <w:r w:rsidRPr="00590C30">
              <w:t>4</w:t>
            </w:r>
          </w:p>
        </w:tc>
        <w:tc>
          <w:tcPr>
            <w:tcW w:w="1008" w:type="dxa"/>
            <w:tcBorders>
              <w:top w:val="nil"/>
              <w:left w:val="nil"/>
              <w:right w:val="nil"/>
            </w:tcBorders>
          </w:tcPr>
          <w:p w14:paraId="0CB07657" w14:textId="77777777" w:rsidR="00370320" w:rsidRPr="00590C30" w:rsidRDefault="00370320" w:rsidP="00BD63C7">
            <w:pPr>
              <w:pStyle w:val="TCellCard"/>
            </w:pPr>
            <w:r w:rsidRPr="00590C30">
              <w:t>5</w:t>
            </w:r>
          </w:p>
        </w:tc>
        <w:tc>
          <w:tcPr>
            <w:tcW w:w="1008" w:type="dxa"/>
            <w:tcBorders>
              <w:top w:val="nil"/>
              <w:left w:val="nil"/>
              <w:right w:val="nil"/>
            </w:tcBorders>
          </w:tcPr>
          <w:p w14:paraId="68B8AA4A" w14:textId="77777777" w:rsidR="00370320" w:rsidRPr="00590C30" w:rsidRDefault="00370320" w:rsidP="00BD63C7">
            <w:pPr>
              <w:pStyle w:val="TCellCard"/>
            </w:pPr>
            <w:r w:rsidRPr="00590C30">
              <w:t>6</w:t>
            </w:r>
          </w:p>
        </w:tc>
        <w:tc>
          <w:tcPr>
            <w:tcW w:w="1008" w:type="dxa"/>
            <w:tcBorders>
              <w:top w:val="nil"/>
              <w:left w:val="nil"/>
              <w:right w:val="nil"/>
            </w:tcBorders>
          </w:tcPr>
          <w:p w14:paraId="0F69CC0D" w14:textId="77777777" w:rsidR="00370320" w:rsidRPr="00590C30" w:rsidRDefault="00370320" w:rsidP="00BD63C7">
            <w:pPr>
              <w:pStyle w:val="TCellCard"/>
            </w:pPr>
            <w:r w:rsidRPr="00590C30">
              <w:t>7</w:t>
            </w:r>
          </w:p>
        </w:tc>
        <w:tc>
          <w:tcPr>
            <w:tcW w:w="1008" w:type="dxa"/>
            <w:tcBorders>
              <w:top w:val="nil"/>
              <w:left w:val="nil"/>
              <w:right w:val="nil"/>
            </w:tcBorders>
          </w:tcPr>
          <w:p w14:paraId="68C5C92A" w14:textId="77777777" w:rsidR="00370320" w:rsidRPr="00590C30" w:rsidRDefault="00370320" w:rsidP="00BD63C7">
            <w:pPr>
              <w:pStyle w:val="TCellCard"/>
            </w:pPr>
            <w:r w:rsidRPr="00590C30">
              <w:t>8</w:t>
            </w:r>
          </w:p>
        </w:tc>
        <w:tc>
          <w:tcPr>
            <w:tcW w:w="1008" w:type="dxa"/>
            <w:tcBorders>
              <w:top w:val="nil"/>
              <w:left w:val="nil"/>
              <w:right w:val="nil"/>
            </w:tcBorders>
          </w:tcPr>
          <w:p w14:paraId="06C3442D" w14:textId="77777777" w:rsidR="00370320" w:rsidRPr="00590C30" w:rsidRDefault="00370320" w:rsidP="00BD63C7">
            <w:pPr>
              <w:pStyle w:val="TCellCard"/>
            </w:pPr>
            <w:r w:rsidRPr="00590C30">
              <w:t>9</w:t>
            </w:r>
          </w:p>
        </w:tc>
        <w:tc>
          <w:tcPr>
            <w:tcW w:w="1008" w:type="dxa"/>
            <w:tcBorders>
              <w:top w:val="nil"/>
              <w:left w:val="nil"/>
              <w:right w:val="nil"/>
            </w:tcBorders>
          </w:tcPr>
          <w:p w14:paraId="0C1B25C1" w14:textId="77777777" w:rsidR="00370320" w:rsidRPr="00590C30" w:rsidRDefault="00370320" w:rsidP="00BD63C7">
            <w:pPr>
              <w:pStyle w:val="TCellCard"/>
            </w:pPr>
            <w:r w:rsidRPr="00590C30">
              <w:t>10</w:t>
            </w:r>
          </w:p>
        </w:tc>
      </w:tr>
      <w:tr w:rsidR="00370320" w:rsidRPr="00590C30" w14:paraId="25CE9A85" w14:textId="77777777" w:rsidTr="001C388A">
        <w:tc>
          <w:tcPr>
            <w:tcW w:w="1260" w:type="dxa"/>
          </w:tcPr>
          <w:p w14:paraId="4B389CA7" w14:textId="77777777" w:rsidR="00370320" w:rsidRPr="00590C30" w:rsidRDefault="00370320" w:rsidP="00BD63C7">
            <w:pPr>
              <w:pStyle w:val="TCellCard"/>
            </w:pPr>
            <w:r w:rsidRPr="00590C30">
              <w:t>CQUAD4K</w:t>
            </w:r>
          </w:p>
        </w:tc>
        <w:tc>
          <w:tcPr>
            <w:tcW w:w="756" w:type="dxa"/>
          </w:tcPr>
          <w:p w14:paraId="55DE8084" w14:textId="77777777" w:rsidR="00370320" w:rsidRPr="00590C30" w:rsidRDefault="00370320" w:rsidP="00BD63C7">
            <w:pPr>
              <w:pStyle w:val="TCellCard"/>
            </w:pPr>
            <w:r w:rsidRPr="00590C30">
              <w:t>EID</w:t>
            </w:r>
          </w:p>
        </w:tc>
        <w:tc>
          <w:tcPr>
            <w:tcW w:w="1008" w:type="dxa"/>
          </w:tcPr>
          <w:p w14:paraId="53F53D97" w14:textId="77777777" w:rsidR="00370320" w:rsidRPr="00590C30" w:rsidRDefault="00370320" w:rsidP="00BD63C7">
            <w:pPr>
              <w:pStyle w:val="TCellCard"/>
            </w:pPr>
            <w:r w:rsidRPr="00590C30">
              <w:t>PID</w:t>
            </w:r>
          </w:p>
        </w:tc>
        <w:tc>
          <w:tcPr>
            <w:tcW w:w="1008" w:type="dxa"/>
          </w:tcPr>
          <w:p w14:paraId="0248AA71" w14:textId="77777777" w:rsidR="00370320" w:rsidRPr="00590C30" w:rsidRDefault="00370320" w:rsidP="00BD63C7">
            <w:pPr>
              <w:pStyle w:val="TCellCard"/>
            </w:pPr>
            <w:r w:rsidRPr="00590C30">
              <w:t>G1</w:t>
            </w:r>
          </w:p>
        </w:tc>
        <w:tc>
          <w:tcPr>
            <w:tcW w:w="1008" w:type="dxa"/>
          </w:tcPr>
          <w:p w14:paraId="38BF69B3" w14:textId="77777777" w:rsidR="00370320" w:rsidRPr="00590C30" w:rsidRDefault="00370320" w:rsidP="00BD63C7">
            <w:pPr>
              <w:pStyle w:val="TCellCard"/>
            </w:pPr>
            <w:r w:rsidRPr="00590C30">
              <w:t>G2</w:t>
            </w:r>
          </w:p>
        </w:tc>
        <w:tc>
          <w:tcPr>
            <w:tcW w:w="1008" w:type="dxa"/>
          </w:tcPr>
          <w:p w14:paraId="2246B7CC" w14:textId="77777777" w:rsidR="00370320" w:rsidRPr="00590C30" w:rsidRDefault="00370320" w:rsidP="00BD63C7">
            <w:pPr>
              <w:pStyle w:val="TCellCard"/>
            </w:pPr>
            <w:r w:rsidRPr="00590C30">
              <w:t>G3</w:t>
            </w:r>
          </w:p>
        </w:tc>
        <w:tc>
          <w:tcPr>
            <w:tcW w:w="1008" w:type="dxa"/>
          </w:tcPr>
          <w:p w14:paraId="0E05C755" w14:textId="77777777" w:rsidR="00370320" w:rsidRPr="00590C30" w:rsidRDefault="00370320" w:rsidP="00BD63C7">
            <w:pPr>
              <w:pStyle w:val="TCellCard"/>
            </w:pPr>
            <w:r w:rsidRPr="00590C30">
              <w:t>G4</w:t>
            </w:r>
          </w:p>
        </w:tc>
        <w:tc>
          <w:tcPr>
            <w:tcW w:w="1008" w:type="dxa"/>
            <w:shd w:val="pct15" w:color="auto" w:fill="FFFFFF"/>
          </w:tcPr>
          <w:p w14:paraId="0EBCC087" w14:textId="77777777" w:rsidR="00370320" w:rsidRPr="00590C30" w:rsidRDefault="00370320" w:rsidP="00BD63C7">
            <w:pPr>
              <w:pStyle w:val="TCellCard"/>
            </w:pPr>
          </w:p>
        </w:tc>
        <w:tc>
          <w:tcPr>
            <w:tcW w:w="1008" w:type="dxa"/>
            <w:shd w:val="pct15" w:color="auto" w:fill="FFFFFF"/>
          </w:tcPr>
          <w:p w14:paraId="7A32BACE" w14:textId="77777777" w:rsidR="00370320" w:rsidRPr="00590C30" w:rsidRDefault="00370320" w:rsidP="00BD63C7">
            <w:pPr>
              <w:pStyle w:val="TCellCard"/>
            </w:pPr>
          </w:p>
        </w:tc>
        <w:tc>
          <w:tcPr>
            <w:tcW w:w="1008" w:type="dxa"/>
          </w:tcPr>
          <w:p w14:paraId="073560C8" w14:textId="77777777" w:rsidR="00370320" w:rsidRPr="00590C30" w:rsidRDefault="00370320" w:rsidP="00BD63C7">
            <w:pPr>
              <w:pStyle w:val="TCellCard"/>
            </w:pPr>
          </w:p>
        </w:tc>
      </w:tr>
    </w:tbl>
    <w:p w14:paraId="020AAD32" w14:textId="77777777" w:rsidR="00370320" w:rsidRPr="00590C30" w:rsidRDefault="00370320" w:rsidP="008251CA">
      <w:pPr>
        <w:pStyle w:val="CardSpacing"/>
      </w:pPr>
    </w:p>
    <w:p w14:paraId="6EA31893"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761"/>
        <w:gridCol w:w="1008"/>
        <w:gridCol w:w="1008"/>
        <w:gridCol w:w="1008"/>
        <w:gridCol w:w="1008"/>
        <w:gridCol w:w="1008"/>
        <w:gridCol w:w="1008"/>
        <w:gridCol w:w="1008"/>
        <w:gridCol w:w="1008"/>
      </w:tblGrid>
      <w:tr w:rsidR="00370320" w:rsidRPr="00590C30" w14:paraId="229DEC52" w14:textId="77777777" w:rsidTr="005871C9">
        <w:tc>
          <w:tcPr>
            <w:tcW w:w="1255" w:type="dxa"/>
            <w:tcMar>
              <w:right w:w="0" w:type="dxa"/>
            </w:tcMar>
          </w:tcPr>
          <w:p w14:paraId="56380261" w14:textId="77777777" w:rsidR="00370320" w:rsidRPr="00590C30" w:rsidRDefault="00370320" w:rsidP="00BD63C7">
            <w:pPr>
              <w:pStyle w:val="TCellCard"/>
            </w:pPr>
            <w:r w:rsidRPr="00590C30">
              <w:t>CQUAD4K</w:t>
            </w:r>
          </w:p>
        </w:tc>
        <w:tc>
          <w:tcPr>
            <w:tcW w:w="761" w:type="dxa"/>
            <w:tcMar>
              <w:right w:w="0" w:type="dxa"/>
            </w:tcMar>
          </w:tcPr>
          <w:p w14:paraId="3DC02EB0" w14:textId="77777777" w:rsidR="00370320" w:rsidRPr="00590C30" w:rsidRDefault="00370320" w:rsidP="00BD63C7">
            <w:pPr>
              <w:pStyle w:val="TCellCard"/>
            </w:pPr>
            <w:r w:rsidRPr="00590C30">
              <w:t>68</w:t>
            </w:r>
          </w:p>
        </w:tc>
        <w:tc>
          <w:tcPr>
            <w:tcW w:w="1008" w:type="dxa"/>
            <w:tcMar>
              <w:right w:w="0" w:type="dxa"/>
            </w:tcMar>
          </w:tcPr>
          <w:p w14:paraId="10CBF28D" w14:textId="77777777" w:rsidR="00370320" w:rsidRPr="00590C30" w:rsidRDefault="00370320" w:rsidP="00BD63C7">
            <w:pPr>
              <w:pStyle w:val="TCellCard"/>
            </w:pPr>
            <w:r w:rsidRPr="00590C30">
              <w:t>123</w:t>
            </w:r>
          </w:p>
        </w:tc>
        <w:tc>
          <w:tcPr>
            <w:tcW w:w="1008" w:type="dxa"/>
            <w:tcMar>
              <w:right w:w="0" w:type="dxa"/>
            </w:tcMar>
          </w:tcPr>
          <w:p w14:paraId="7B24D22D" w14:textId="77777777" w:rsidR="00370320" w:rsidRPr="00590C30" w:rsidRDefault="00370320" w:rsidP="00BD63C7">
            <w:pPr>
              <w:pStyle w:val="TCellCard"/>
            </w:pPr>
            <w:r w:rsidRPr="00590C30">
              <w:t>935</w:t>
            </w:r>
          </w:p>
        </w:tc>
        <w:tc>
          <w:tcPr>
            <w:tcW w:w="1008" w:type="dxa"/>
            <w:tcMar>
              <w:right w:w="0" w:type="dxa"/>
            </w:tcMar>
          </w:tcPr>
          <w:p w14:paraId="4EA00913" w14:textId="77777777" w:rsidR="00370320" w:rsidRPr="00590C30" w:rsidRDefault="00370320" w:rsidP="00BD63C7">
            <w:pPr>
              <w:pStyle w:val="TCellCard"/>
            </w:pPr>
            <w:r w:rsidRPr="00590C30">
              <w:t>67</w:t>
            </w:r>
          </w:p>
        </w:tc>
        <w:tc>
          <w:tcPr>
            <w:tcW w:w="1008" w:type="dxa"/>
            <w:tcMar>
              <w:right w:w="0" w:type="dxa"/>
            </w:tcMar>
          </w:tcPr>
          <w:p w14:paraId="6C88FA23" w14:textId="77777777" w:rsidR="00370320" w:rsidRPr="00590C30" w:rsidRDefault="00370320" w:rsidP="00BD63C7">
            <w:pPr>
              <w:pStyle w:val="TCellCard"/>
            </w:pPr>
            <w:r w:rsidRPr="00590C30">
              <w:t>1357</w:t>
            </w:r>
          </w:p>
        </w:tc>
        <w:tc>
          <w:tcPr>
            <w:tcW w:w="1008" w:type="dxa"/>
            <w:tcMar>
              <w:right w:w="0" w:type="dxa"/>
            </w:tcMar>
          </w:tcPr>
          <w:p w14:paraId="5DF1018E" w14:textId="77777777" w:rsidR="00370320" w:rsidRPr="00590C30" w:rsidRDefault="00370320" w:rsidP="00BD63C7">
            <w:pPr>
              <w:pStyle w:val="TCellCard"/>
            </w:pPr>
            <w:r w:rsidRPr="00590C30">
              <w:t>2</w:t>
            </w:r>
          </w:p>
        </w:tc>
        <w:tc>
          <w:tcPr>
            <w:tcW w:w="1008" w:type="dxa"/>
            <w:tcMar>
              <w:right w:w="0" w:type="dxa"/>
            </w:tcMar>
          </w:tcPr>
          <w:p w14:paraId="01D593B5" w14:textId="77777777" w:rsidR="00370320" w:rsidRPr="00590C30" w:rsidRDefault="00370320" w:rsidP="00BD63C7">
            <w:pPr>
              <w:pStyle w:val="TCellCard"/>
            </w:pPr>
          </w:p>
        </w:tc>
        <w:tc>
          <w:tcPr>
            <w:tcW w:w="1008" w:type="dxa"/>
            <w:tcMar>
              <w:right w:w="0" w:type="dxa"/>
            </w:tcMar>
          </w:tcPr>
          <w:p w14:paraId="7990488A" w14:textId="77777777" w:rsidR="00370320" w:rsidRPr="00590C30" w:rsidRDefault="00370320" w:rsidP="00BD63C7">
            <w:pPr>
              <w:pStyle w:val="TCellCard"/>
            </w:pPr>
          </w:p>
        </w:tc>
        <w:tc>
          <w:tcPr>
            <w:tcW w:w="1008" w:type="dxa"/>
            <w:tcMar>
              <w:right w:w="0" w:type="dxa"/>
            </w:tcMar>
          </w:tcPr>
          <w:p w14:paraId="2F3BC268" w14:textId="77777777" w:rsidR="00370320" w:rsidRPr="00590C30" w:rsidRDefault="00370320" w:rsidP="00BD63C7">
            <w:pPr>
              <w:pStyle w:val="TCellCard"/>
            </w:pPr>
          </w:p>
        </w:tc>
      </w:tr>
    </w:tbl>
    <w:p w14:paraId="1F7FC5C8" w14:textId="77777777" w:rsidR="00370320" w:rsidRPr="00590C30" w:rsidRDefault="00370320" w:rsidP="008251CA">
      <w:pPr>
        <w:pStyle w:val="CardSpacing"/>
      </w:pPr>
    </w:p>
    <w:p w14:paraId="03D341C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56D02A24" w14:textId="77777777" w:rsidTr="004927F1">
        <w:tc>
          <w:tcPr>
            <w:tcW w:w="1080" w:type="dxa"/>
            <w:tcBorders>
              <w:bottom w:val="single" w:sz="4" w:space="0" w:color="auto"/>
            </w:tcBorders>
          </w:tcPr>
          <w:p w14:paraId="463D4BCA"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89169D6"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3D960E55"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0B0B9AE" w14:textId="77777777" w:rsidR="00370320" w:rsidRPr="004927F1" w:rsidRDefault="00370320" w:rsidP="004927F1">
            <w:pPr>
              <w:pStyle w:val="CardHeader"/>
              <w:rPr>
                <w:b w:val="0"/>
                <w:bCs/>
              </w:rPr>
            </w:pPr>
            <w:r w:rsidRPr="004927F1">
              <w:rPr>
                <w:b w:val="0"/>
                <w:bCs/>
              </w:rPr>
              <w:t>Default</w:t>
            </w:r>
          </w:p>
        </w:tc>
      </w:tr>
      <w:tr w:rsidR="00370320" w:rsidRPr="00590C30" w14:paraId="14B805B5" w14:textId="77777777" w:rsidTr="004927F1">
        <w:tc>
          <w:tcPr>
            <w:tcW w:w="1080" w:type="dxa"/>
            <w:tcBorders>
              <w:top w:val="single" w:sz="4" w:space="0" w:color="auto"/>
            </w:tcBorders>
          </w:tcPr>
          <w:p w14:paraId="3B52FC32" w14:textId="77777777" w:rsidR="00370320" w:rsidRPr="00590C30" w:rsidRDefault="00370320" w:rsidP="001C388A">
            <w:pPr>
              <w:pStyle w:val="TCaseControl"/>
            </w:pPr>
            <w:r w:rsidRPr="00590C30">
              <w:t>EID</w:t>
            </w:r>
          </w:p>
        </w:tc>
        <w:tc>
          <w:tcPr>
            <w:tcW w:w="6480" w:type="dxa"/>
            <w:tcBorders>
              <w:top w:val="single" w:sz="4" w:space="0" w:color="auto"/>
            </w:tcBorders>
          </w:tcPr>
          <w:p w14:paraId="79A1EF2A"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546118C4"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BFFF072" w14:textId="77777777" w:rsidR="00370320" w:rsidRPr="00590C30" w:rsidRDefault="00370320" w:rsidP="001C388A">
            <w:pPr>
              <w:pStyle w:val="TCaseControl"/>
            </w:pPr>
            <w:r w:rsidRPr="00590C30">
              <w:t>None</w:t>
            </w:r>
          </w:p>
        </w:tc>
      </w:tr>
      <w:tr w:rsidR="00370320" w:rsidRPr="00590C30" w14:paraId="6F4A7E7D" w14:textId="77777777" w:rsidTr="001C388A">
        <w:tc>
          <w:tcPr>
            <w:tcW w:w="1080" w:type="dxa"/>
          </w:tcPr>
          <w:p w14:paraId="6153FF62" w14:textId="77777777" w:rsidR="00370320" w:rsidRPr="00590C30" w:rsidRDefault="00370320" w:rsidP="001C388A">
            <w:pPr>
              <w:pStyle w:val="TCaseControl"/>
            </w:pPr>
            <w:r w:rsidRPr="00590C30">
              <w:t>PID</w:t>
            </w:r>
          </w:p>
        </w:tc>
        <w:tc>
          <w:tcPr>
            <w:tcW w:w="6480" w:type="dxa"/>
          </w:tcPr>
          <w:p w14:paraId="6E793CFF" w14:textId="77777777" w:rsidR="00370320" w:rsidRPr="00590C30" w:rsidRDefault="00370320" w:rsidP="001C388A">
            <w:pPr>
              <w:pStyle w:val="TCaseControl"/>
            </w:pPr>
            <w:r w:rsidRPr="00590C30">
              <w:t>ID number of a PSHELL Bulk data entry</w:t>
            </w:r>
          </w:p>
        </w:tc>
        <w:tc>
          <w:tcPr>
            <w:tcW w:w="1440" w:type="dxa"/>
          </w:tcPr>
          <w:p w14:paraId="3C260024" w14:textId="77777777" w:rsidR="00370320" w:rsidRPr="00590C30" w:rsidRDefault="00370320" w:rsidP="001C388A">
            <w:pPr>
              <w:pStyle w:val="TCaseControl"/>
            </w:pPr>
            <w:r w:rsidRPr="00590C30">
              <w:t>Integer &gt; 0</w:t>
            </w:r>
          </w:p>
        </w:tc>
        <w:tc>
          <w:tcPr>
            <w:tcW w:w="1080" w:type="dxa"/>
          </w:tcPr>
          <w:p w14:paraId="18E04883" w14:textId="77777777" w:rsidR="00370320" w:rsidRPr="00590C30" w:rsidRDefault="00370320" w:rsidP="001C388A">
            <w:pPr>
              <w:pStyle w:val="TCaseControl"/>
            </w:pPr>
            <w:r w:rsidRPr="00590C30">
              <w:t>EID</w:t>
            </w:r>
          </w:p>
        </w:tc>
      </w:tr>
      <w:tr w:rsidR="00370320" w:rsidRPr="00590C30" w14:paraId="212C3ABA" w14:textId="77777777" w:rsidTr="001C388A">
        <w:tc>
          <w:tcPr>
            <w:tcW w:w="1080" w:type="dxa"/>
          </w:tcPr>
          <w:p w14:paraId="3EB72936" w14:textId="77777777" w:rsidR="00370320" w:rsidRPr="00590C30" w:rsidRDefault="00370320" w:rsidP="001C388A">
            <w:pPr>
              <w:pStyle w:val="TCaseControl"/>
            </w:pPr>
            <w:r w:rsidRPr="00590C30">
              <w:t>Gi</w:t>
            </w:r>
          </w:p>
        </w:tc>
        <w:tc>
          <w:tcPr>
            <w:tcW w:w="6480" w:type="dxa"/>
          </w:tcPr>
          <w:p w14:paraId="13B4C740" w14:textId="77777777" w:rsidR="00370320" w:rsidRPr="00590C30" w:rsidRDefault="00370320" w:rsidP="001C388A">
            <w:pPr>
              <w:pStyle w:val="TCaseControl"/>
            </w:pPr>
            <w:r w:rsidRPr="00590C30">
              <w:t>ID numbers of the grids to which the element is attached</w:t>
            </w:r>
          </w:p>
        </w:tc>
        <w:tc>
          <w:tcPr>
            <w:tcW w:w="1440" w:type="dxa"/>
          </w:tcPr>
          <w:p w14:paraId="194C926E" w14:textId="77777777" w:rsidR="00370320" w:rsidRPr="00590C30" w:rsidRDefault="00370320" w:rsidP="001C388A">
            <w:pPr>
              <w:pStyle w:val="TCaseControl"/>
            </w:pPr>
            <w:r w:rsidRPr="00590C30">
              <w:t>Integer &gt; 0</w:t>
            </w:r>
          </w:p>
        </w:tc>
        <w:tc>
          <w:tcPr>
            <w:tcW w:w="1080" w:type="dxa"/>
          </w:tcPr>
          <w:p w14:paraId="299A57EF" w14:textId="77777777" w:rsidR="00370320" w:rsidRPr="00590C30" w:rsidRDefault="00370320" w:rsidP="001C388A">
            <w:pPr>
              <w:pStyle w:val="TCaseControl"/>
            </w:pPr>
            <w:r w:rsidRPr="00590C30">
              <w:t>None</w:t>
            </w:r>
          </w:p>
        </w:tc>
      </w:tr>
    </w:tbl>
    <w:p w14:paraId="38D5AF50" w14:textId="77777777" w:rsidR="00370320" w:rsidRPr="00590C30" w:rsidRDefault="00370320" w:rsidP="008251CA">
      <w:pPr>
        <w:pStyle w:val="CardSpacing"/>
      </w:pPr>
    </w:p>
    <w:p w14:paraId="78B35D4F" w14:textId="77777777" w:rsidR="00370320" w:rsidRPr="00E80610" w:rsidRDefault="00370320" w:rsidP="00910C53">
      <w:pPr>
        <w:pStyle w:val="CardHeader"/>
      </w:pPr>
      <w:r w:rsidRPr="00E80610">
        <w:t>Remarks:</w:t>
      </w:r>
    </w:p>
    <w:p w14:paraId="3805C0C4" w14:textId="6E8B2CA4" w:rsidR="00370320" w:rsidRPr="00590C30" w:rsidRDefault="00370320" w:rsidP="00A855AF">
      <w:pPr>
        <w:pStyle w:val="Remarks"/>
      </w:pPr>
      <w:r w:rsidRPr="00590C30">
        <w:t>1.</w:t>
      </w:r>
      <w:r w:rsidRPr="00590C30">
        <w:tab/>
        <w:t>No other element in the model may have the same element ID</w:t>
      </w:r>
      <w:r w:rsidR="0091249E">
        <w:t>.</w:t>
      </w:r>
    </w:p>
    <w:p w14:paraId="35C93314" w14:textId="77777777" w:rsidR="00370320" w:rsidRPr="00590C30" w:rsidRDefault="00370320" w:rsidP="00A855AF">
      <w:pPr>
        <w:pStyle w:val="Remarks"/>
      </w:pPr>
      <w:r w:rsidRPr="00590C30">
        <w:t>2.</w:t>
      </w:r>
      <w:r w:rsidRPr="00590C30">
        <w:tab/>
        <w:t>The grids must be numbered in a clockwise or counter clockwise direction around the quadrilateral element.</w:t>
      </w:r>
    </w:p>
    <w:p w14:paraId="5B063AC0" w14:textId="1C7EC525" w:rsidR="00F13903" w:rsidRDefault="00370320" w:rsidP="00F13903">
      <w:pPr>
        <w:pStyle w:val="Remarks"/>
      </w:pPr>
      <w:r w:rsidRPr="00590C30">
        <w:t>3.</w:t>
      </w:r>
      <w:r w:rsidRPr="00590C30">
        <w:tab/>
      </w:r>
      <w:r w:rsidR="00F13903" w:rsidRPr="00590C30">
        <w:t>The</w:t>
      </w:r>
      <w:r w:rsidR="00F13903">
        <w:t xml:space="preserve"> </w:t>
      </w:r>
      <w:r w:rsidR="00F13903" w:rsidRPr="00E00F55">
        <w:rPr>
          <w:i/>
          <w:iCs/>
        </w:rPr>
        <w:t>z</w:t>
      </w:r>
      <w:r w:rsidR="00F13903" w:rsidRPr="00E57A42">
        <w:rPr>
          <w:sz w:val="28"/>
          <w:szCs w:val="28"/>
          <w:vertAlign w:val="subscript"/>
        </w:rPr>
        <w:t>element</w:t>
      </w:r>
      <w:r w:rsidR="00F13903" w:rsidRPr="00590C30">
        <w:t xml:space="preserve"> axis of the element</w:t>
      </w:r>
      <w:r w:rsidR="00F13903">
        <w:t xml:space="preserve"> coordinate system</w:t>
      </w:r>
      <w:r w:rsidR="00F13903" w:rsidRPr="00590C30">
        <w:t xml:space="preserve"> is in the direction of the cross-product of the diagonal from G1 to G3 with the diagonal from G2 to G4.</w:t>
      </w:r>
      <w:r w:rsidR="00F13903">
        <w:t xml:space="preserve"> </w:t>
      </w:r>
      <w:r w:rsidR="00F13903" w:rsidRPr="00590C30">
        <w:t>If the element is rectangular, th</w:t>
      </w:r>
      <w:r w:rsidR="00F13903">
        <w:t xml:space="preserve">e </w:t>
      </w:r>
      <w:r w:rsidR="00F13903" w:rsidRPr="00E00F55">
        <w:rPr>
          <w:i/>
          <w:iCs/>
        </w:rPr>
        <w:t>x</w:t>
      </w:r>
      <w:r w:rsidR="00F13903" w:rsidRPr="00E57A42">
        <w:rPr>
          <w:sz w:val="28"/>
          <w:szCs w:val="28"/>
          <w:vertAlign w:val="subscript"/>
        </w:rPr>
        <w:t>element</w:t>
      </w:r>
      <w:r w:rsidR="00F13903" w:rsidRPr="00590C30">
        <w:t xml:space="preserve"> axis </w:t>
      </w:r>
      <w:r w:rsidR="00F13903">
        <w:t xml:space="preserve">of the element coordinate system </w:t>
      </w:r>
      <w:r w:rsidR="00F13903" w:rsidRPr="00590C30">
        <w:t xml:space="preserve">is the projection of the vector </w:t>
      </w:r>
      <w:r w:rsidR="00F13903">
        <w:t xml:space="preserve">from </w:t>
      </w:r>
      <w:r w:rsidR="00F13903" w:rsidRPr="00590C30">
        <w:t xml:space="preserve">G1 to G2 </w:t>
      </w:r>
      <w:r w:rsidR="00F13903" w:rsidRPr="00590C30">
        <w:lastRenderedPageBreak/>
        <w:t>onto the mean plane.</w:t>
      </w:r>
      <w:r w:rsidR="00F13903">
        <w:t xml:space="preserve"> </w:t>
      </w:r>
      <w:r w:rsidR="00F13903" w:rsidRPr="00590C30">
        <w:t>If not rectangular, this is rotated to split the angle between the diagonals.</w:t>
      </w:r>
      <w:r w:rsidR="00F13903">
        <w:t xml:space="preserve"> </w:t>
      </w:r>
      <w:r w:rsidR="00F13903" w:rsidRPr="00590C30">
        <w:t xml:space="preserve">The </w:t>
      </w:r>
      <w:r w:rsidR="00F13903" w:rsidRPr="00E00F55">
        <w:rPr>
          <w:i/>
          <w:iCs/>
        </w:rPr>
        <w:t>y</w:t>
      </w:r>
      <w:r w:rsidR="00F13903" w:rsidRPr="00E57A42">
        <w:rPr>
          <w:sz w:val="28"/>
          <w:szCs w:val="28"/>
          <w:vertAlign w:val="subscript"/>
        </w:rPr>
        <w:t>element</w:t>
      </w:r>
      <w:r w:rsidR="00F13903" w:rsidRPr="00590C30">
        <w:t xml:space="preserve"> axis is in the direction of </w:t>
      </w:r>
      <w:r w:rsidR="00F13903" w:rsidRPr="00E00F55">
        <w:rPr>
          <w:i/>
          <w:iCs/>
        </w:rPr>
        <w:t>z</w:t>
      </w:r>
      <w:r w:rsidR="00F13903" w:rsidRPr="00E57A42">
        <w:rPr>
          <w:iCs/>
          <w:sz w:val="28"/>
          <w:szCs w:val="28"/>
          <w:vertAlign w:val="subscript"/>
        </w:rPr>
        <w:t>element</w:t>
      </w:r>
      <w:r w:rsidR="00F13903" w:rsidRPr="00590C30">
        <w:t xml:space="preserve"> cross </w:t>
      </w:r>
      <w:r w:rsidR="00F13903" w:rsidRPr="00E00F55">
        <w:rPr>
          <w:i/>
          <w:iCs/>
        </w:rPr>
        <w:t>x</w:t>
      </w:r>
      <w:r w:rsidR="00F13903" w:rsidRPr="00E57A42">
        <w:rPr>
          <w:sz w:val="28"/>
          <w:szCs w:val="28"/>
          <w:vertAlign w:val="subscript"/>
        </w:rPr>
        <w:t>element</w:t>
      </w:r>
      <w:r w:rsidR="00F13903" w:rsidRPr="00E57A42">
        <w:t>.</w:t>
      </w:r>
    </w:p>
    <w:p w14:paraId="182C39FA" w14:textId="77777777" w:rsidR="00F13903" w:rsidRDefault="00F13903" w:rsidP="00F13903">
      <w:pPr>
        <w:pStyle w:val="Remarks"/>
      </w:pPr>
    </w:p>
    <w:p w14:paraId="17E7E670" w14:textId="3462E3D3" w:rsidR="00F13903" w:rsidRDefault="00BB4DBA" w:rsidP="00F13903">
      <w:pPr>
        <w:pStyle w:val="Remarks"/>
        <w:jc w:val="center"/>
      </w:pPr>
      <w:r w:rsidRPr="00BB4DBA">
        <w:rPr>
          <w:noProof/>
        </w:rPr>
        <w:drawing>
          <wp:inline distT="0" distB="0" distL="0" distR="0" wp14:anchorId="50CAF52F" wp14:editId="63BD7C93">
            <wp:extent cx="4076700" cy="2701685"/>
            <wp:effectExtent l="0" t="0" r="0" b="3810"/>
            <wp:docPr id="779279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79834" name=""/>
                    <pic:cNvPicPr/>
                  </pic:nvPicPr>
                  <pic:blipFill>
                    <a:blip r:embed="rId68"/>
                    <a:stretch>
                      <a:fillRect/>
                    </a:stretch>
                  </pic:blipFill>
                  <pic:spPr>
                    <a:xfrm>
                      <a:off x="0" y="0"/>
                      <a:ext cx="4084973" cy="2707168"/>
                    </a:xfrm>
                    <a:prstGeom prst="rect">
                      <a:avLst/>
                    </a:prstGeom>
                  </pic:spPr>
                </pic:pic>
              </a:graphicData>
            </a:graphic>
          </wp:inline>
        </w:drawing>
      </w:r>
    </w:p>
    <w:p w14:paraId="7500514C" w14:textId="1908CBF7" w:rsidR="00521E0B" w:rsidRPr="002E696B" w:rsidRDefault="00370320" w:rsidP="00E54536">
      <w:pPr>
        <w:pStyle w:val="Corner"/>
      </w:pPr>
      <w:r w:rsidRPr="002F396F">
        <w:br w:type="page"/>
      </w:r>
      <w:bookmarkStart w:id="2090" w:name="_Toc27121608"/>
      <w:bookmarkStart w:id="2091" w:name="_Toc27121712"/>
      <w:bookmarkStart w:id="2092" w:name="_Toc27196892"/>
      <w:bookmarkStart w:id="2093" w:name="_Toc27196997"/>
      <w:bookmarkStart w:id="2094" w:name="_Toc27198268"/>
      <w:bookmarkStart w:id="2095" w:name="_Toc27202790"/>
      <w:bookmarkStart w:id="2096" w:name="_Toc27206248"/>
      <w:bookmarkStart w:id="2097" w:name="_Toc27206353"/>
      <w:bookmarkStart w:id="2098" w:name="_Toc27217261"/>
      <w:bookmarkStart w:id="2099" w:name="_Toc27217366"/>
      <w:bookmarkStart w:id="2100" w:name="_Toc27217470"/>
      <w:bookmarkStart w:id="2101" w:name="_Toc27217843"/>
      <w:bookmarkStart w:id="2102" w:name="_Toc27217947"/>
      <w:bookmarkStart w:id="2103" w:name="_Toc27296352"/>
      <w:bookmarkStart w:id="2104" w:name="_Toc27393860"/>
      <w:bookmarkStart w:id="2105" w:name="_Toc27479876"/>
      <w:bookmarkStart w:id="2106" w:name="_Toc27717255"/>
      <w:r w:rsidR="00521E0B" w:rsidRPr="002E696B">
        <w:lastRenderedPageBreak/>
        <w:t>CQUAD</w:t>
      </w:r>
      <w:r w:rsidR="00521E0B">
        <w:t>8</w:t>
      </w:r>
    </w:p>
    <w:p w14:paraId="283BC786" w14:textId="169E5968" w:rsidR="00521E0B" w:rsidRPr="007E3809" w:rsidRDefault="00521E0B" w:rsidP="00521E0B">
      <w:pPr>
        <w:pStyle w:val="Heading2"/>
      </w:pPr>
      <w:r>
        <w:t>CQUAD8</w:t>
      </w:r>
    </w:p>
    <w:p w14:paraId="18621D59" w14:textId="77777777" w:rsidR="00521E0B" w:rsidRDefault="00521E0B" w:rsidP="00521E0B">
      <w:pPr>
        <w:pStyle w:val="SpecialSpace"/>
      </w:pPr>
    </w:p>
    <w:p w14:paraId="070CA59E" w14:textId="77777777" w:rsidR="00521E0B" w:rsidRPr="00590C30" w:rsidRDefault="00521E0B" w:rsidP="00521E0B">
      <w:pPr>
        <w:pStyle w:val="CardHeader"/>
      </w:pPr>
      <w:r w:rsidRPr="00590C30">
        <w:t>Description</w:t>
      </w:r>
      <w:r>
        <w:t>:</w:t>
      </w:r>
    </w:p>
    <w:p w14:paraId="0B3A606A" w14:textId="2B0A0665" w:rsidR="00521E0B" w:rsidRPr="00590C30" w:rsidRDefault="00931E1C" w:rsidP="00521E0B">
      <w:pPr>
        <w:pStyle w:val="CardSpacing"/>
      </w:pPr>
      <w:r>
        <w:t>Quad element with eight nodes.</w:t>
      </w:r>
    </w:p>
    <w:p w14:paraId="599176F5" w14:textId="77777777" w:rsidR="00521E0B" w:rsidRPr="00590C30" w:rsidRDefault="00521E0B" w:rsidP="00521E0B">
      <w:pPr>
        <w:pStyle w:val="CardSpacing"/>
      </w:pPr>
    </w:p>
    <w:p w14:paraId="3C8D748A" w14:textId="77777777" w:rsidR="00521E0B" w:rsidRPr="00590C30" w:rsidRDefault="00521E0B" w:rsidP="00521E0B">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521E0B" w:rsidRPr="00590C30" w14:paraId="664B5F1C" w14:textId="77777777" w:rsidTr="00371290">
        <w:tc>
          <w:tcPr>
            <w:tcW w:w="1170" w:type="dxa"/>
            <w:tcBorders>
              <w:top w:val="nil"/>
              <w:left w:val="nil"/>
              <w:right w:val="nil"/>
            </w:tcBorders>
          </w:tcPr>
          <w:p w14:paraId="19BC9C51" w14:textId="77777777" w:rsidR="00521E0B" w:rsidRPr="00590C30" w:rsidRDefault="00521E0B" w:rsidP="00371290">
            <w:pPr>
              <w:pStyle w:val="TCellCard"/>
            </w:pPr>
            <w:r w:rsidRPr="00590C30">
              <w:t>1</w:t>
            </w:r>
          </w:p>
        </w:tc>
        <w:tc>
          <w:tcPr>
            <w:tcW w:w="846" w:type="dxa"/>
            <w:tcBorders>
              <w:top w:val="nil"/>
              <w:left w:val="nil"/>
              <w:right w:val="nil"/>
            </w:tcBorders>
          </w:tcPr>
          <w:p w14:paraId="73C57C28" w14:textId="77777777" w:rsidR="00521E0B" w:rsidRPr="00590C30" w:rsidRDefault="00521E0B" w:rsidP="00371290">
            <w:pPr>
              <w:pStyle w:val="TCellCard"/>
            </w:pPr>
            <w:r w:rsidRPr="00590C30">
              <w:t>2</w:t>
            </w:r>
          </w:p>
        </w:tc>
        <w:tc>
          <w:tcPr>
            <w:tcW w:w="1008" w:type="dxa"/>
            <w:tcBorders>
              <w:top w:val="nil"/>
              <w:left w:val="nil"/>
              <w:right w:val="nil"/>
            </w:tcBorders>
          </w:tcPr>
          <w:p w14:paraId="7A38F53A" w14:textId="77777777" w:rsidR="00521E0B" w:rsidRPr="00590C30" w:rsidRDefault="00521E0B" w:rsidP="00371290">
            <w:pPr>
              <w:pStyle w:val="TCellCard"/>
            </w:pPr>
            <w:r w:rsidRPr="00590C30">
              <w:t>3</w:t>
            </w:r>
          </w:p>
        </w:tc>
        <w:tc>
          <w:tcPr>
            <w:tcW w:w="1008" w:type="dxa"/>
            <w:tcBorders>
              <w:top w:val="nil"/>
              <w:left w:val="nil"/>
              <w:right w:val="nil"/>
            </w:tcBorders>
          </w:tcPr>
          <w:p w14:paraId="7624A515" w14:textId="77777777" w:rsidR="00521E0B" w:rsidRPr="00590C30" w:rsidRDefault="00521E0B" w:rsidP="00371290">
            <w:pPr>
              <w:pStyle w:val="TCellCard"/>
            </w:pPr>
            <w:r w:rsidRPr="00590C30">
              <w:t>4</w:t>
            </w:r>
          </w:p>
        </w:tc>
        <w:tc>
          <w:tcPr>
            <w:tcW w:w="1008" w:type="dxa"/>
            <w:tcBorders>
              <w:top w:val="nil"/>
              <w:left w:val="nil"/>
              <w:right w:val="nil"/>
            </w:tcBorders>
          </w:tcPr>
          <w:p w14:paraId="76DE0FEF" w14:textId="77777777" w:rsidR="00521E0B" w:rsidRPr="00590C30" w:rsidRDefault="00521E0B" w:rsidP="00371290">
            <w:pPr>
              <w:pStyle w:val="TCellCard"/>
            </w:pPr>
            <w:r w:rsidRPr="00590C30">
              <w:t>5</w:t>
            </w:r>
          </w:p>
        </w:tc>
        <w:tc>
          <w:tcPr>
            <w:tcW w:w="1008" w:type="dxa"/>
            <w:tcBorders>
              <w:top w:val="nil"/>
              <w:left w:val="nil"/>
              <w:right w:val="nil"/>
            </w:tcBorders>
          </w:tcPr>
          <w:p w14:paraId="40164706" w14:textId="77777777" w:rsidR="00521E0B" w:rsidRPr="00590C30" w:rsidRDefault="00521E0B" w:rsidP="00371290">
            <w:pPr>
              <w:pStyle w:val="TCellCard"/>
            </w:pPr>
            <w:r w:rsidRPr="00590C30">
              <w:t>6</w:t>
            </w:r>
          </w:p>
        </w:tc>
        <w:tc>
          <w:tcPr>
            <w:tcW w:w="1008" w:type="dxa"/>
            <w:tcBorders>
              <w:top w:val="nil"/>
              <w:left w:val="nil"/>
              <w:right w:val="nil"/>
            </w:tcBorders>
          </w:tcPr>
          <w:p w14:paraId="31AF8D1E" w14:textId="77777777" w:rsidR="00521E0B" w:rsidRPr="00590C30" w:rsidRDefault="00521E0B" w:rsidP="00371290">
            <w:pPr>
              <w:pStyle w:val="TCellCard"/>
            </w:pPr>
            <w:r w:rsidRPr="00590C30">
              <w:t>7</w:t>
            </w:r>
          </w:p>
        </w:tc>
        <w:tc>
          <w:tcPr>
            <w:tcW w:w="1008" w:type="dxa"/>
            <w:tcBorders>
              <w:top w:val="nil"/>
              <w:left w:val="nil"/>
              <w:bottom w:val="single" w:sz="4" w:space="0" w:color="auto"/>
              <w:right w:val="nil"/>
            </w:tcBorders>
          </w:tcPr>
          <w:p w14:paraId="36C58CDE" w14:textId="77777777" w:rsidR="00521E0B" w:rsidRPr="00590C30" w:rsidRDefault="00521E0B" w:rsidP="00371290">
            <w:pPr>
              <w:pStyle w:val="TCellCard"/>
            </w:pPr>
            <w:r w:rsidRPr="00590C30">
              <w:t>8</w:t>
            </w:r>
          </w:p>
        </w:tc>
        <w:tc>
          <w:tcPr>
            <w:tcW w:w="1008" w:type="dxa"/>
            <w:tcBorders>
              <w:top w:val="nil"/>
              <w:left w:val="nil"/>
              <w:bottom w:val="single" w:sz="4" w:space="0" w:color="auto"/>
              <w:right w:val="nil"/>
            </w:tcBorders>
          </w:tcPr>
          <w:p w14:paraId="53B9F9BD" w14:textId="77777777" w:rsidR="00521E0B" w:rsidRPr="00590C30" w:rsidRDefault="00521E0B" w:rsidP="00371290">
            <w:pPr>
              <w:pStyle w:val="TCellCard"/>
            </w:pPr>
            <w:r w:rsidRPr="00590C30">
              <w:t>9</w:t>
            </w:r>
          </w:p>
        </w:tc>
        <w:tc>
          <w:tcPr>
            <w:tcW w:w="1008" w:type="dxa"/>
            <w:tcBorders>
              <w:top w:val="nil"/>
              <w:left w:val="nil"/>
              <w:right w:val="nil"/>
            </w:tcBorders>
          </w:tcPr>
          <w:p w14:paraId="20AEA061" w14:textId="77777777" w:rsidR="00521E0B" w:rsidRPr="00590C30" w:rsidRDefault="00521E0B" w:rsidP="00371290">
            <w:pPr>
              <w:pStyle w:val="TCellCard"/>
            </w:pPr>
            <w:r w:rsidRPr="00590C30">
              <w:t>10</w:t>
            </w:r>
          </w:p>
        </w:tc>
      </w:tr>
      <w:tr w:rsidR="00521E0B" w:rsidRPr="00590C30" w14:paraId="3FC26EC0" w14:textId="77777777" w:rsidTr="00371290">
        <w:tc>
          <w:tcPr>
            <w:tcW w:w="1170" w:type="dxa"/>
          </w:tcPr>
          <w:p w14:paraId="748CA603" w14:textId="50C616A7" w:rsidR="00521E0B" w:rsidRPr="00590C30" w:rsidRDefault="00521E0B" w:rsidP="00371290">
            <w:pPr>
              <w:pStyle w:val="TCellCard"/>
            </w:pPr>
            <w:r w:rsidRPr="00590C30">
              <w:t>CQUAD</w:t>
            </w:r>
            <w:r w:rsidR="00A327FF">
              <w:t>8</w:t>
            </w:r>
          </w:p>
        </w:tc>
        <w:tc>
          <w:tcPr>
            <w:tcW w:w="846" w:type="dxa"/>
          </w:tcPr>
          <w:p w14:paraId="52C9B00F" w14:textId="77777777" w:rsidR="00521E0B" w:rsidRPr="00590C30" w:rsidRDefault="00521E0B" w:rsidP="00371290">
            <w:pPr>
              <w:pStyle w:val="TCellCard"/>
            </w:pPr>
            <w:r w:rsidRPr="00590C30">
              <w:t>EID</w:t>
            </w:r>
          </w:p>
        </w:tc>
        <w:tc>
          <w:tcPr>
            <w:tcW w:w="1008" w:type="dxa"/>
          </w:tcPr>
          <w:p w14:paraId="1E7409BD" w14:textId="77777777" w:rsidR="00521E0B" w:rsidRPr="00590C30" w:rsidRDefault="00521E0B" w:rsidP="00371290">
            <w:pPr>
              <w:pStyle w:val="TCellCard"/>
            </w:pPr>
            <w:r w:rsidRPr="00590C30">
              <w:t>PID</w:t>
            </w:r>
          </w:p>
        </w:tc>
        <w:tc>
          <w:tcPr>
            <w:tcW w:w="1008" w:type="dxa"/>
          </w:tcPr>
          <w:p w14:paraId="64A66CC7" w14:textId="77777777" w:rsidR="00521E0B" w:rsidRPr="00590C30" w:rsidRDefault="00521E0B" w:rsidP="00371290">
            <w:pPr>
              <w:pStyle w:val="TCellCard"/>
            </w:pPr>
            <w:r w:rsidRPr="00590C30">
              <w:t>G1</w:t>
            </w:r>
          </w:p>
        </w:tc>
        <w:tc>
          <w:tcPr>
            <w:tcW w:w="1008" w:type="dxa"/>
          </w:tcPr>
          <w:p w14:paraId="5FA7F551" w14:textId="77777777" w:rsidR="00521E0B" w:rsidRPr="00590C30" w:rsidRDefault="00521E0B" w:rsidP="00371290">
            <w:pPr>
              <w:pStyle w:val="TCellCard"/>
            </w:pPr>
            <w:r w:rsidRPr="00590C30">
              <w:t>G2</w:t>
            </w:r>
          </w:p>
        </w:tc>
        <w:tc>
          <w:tcPr>
            <w:tcW w:w="1008" w:type="dxa"/>
          </w:tcPr>
          <w:p w14:paraId="497B1B43" w14:textId="77777777" w:rsidR="00521E0B" w:rsidRPr="00590C30" w:rsidRDefault="00521E0B" w:rsidP="00371290">
            <w:pPr>
              <w:pStyle w:val="TCellCard"/>
            </w:pPr>
            <w:r w:rsidRPr="00590C30">
              <w:t>G3</w:t>
            </w:r>
          </w:p>
        </w:tc>
        <w:tc>
          <w:tcPr>
            <w:tcW w:w="1008" w:type="dxa"/>
          </w:tcPr>
          <w:p w14:paraId="12D1B654" w14:textId="77777777" w:rsidR="00521E0B" w:rsidRPr="00590C30" w:rsidRDefault="00521E0B" w:rsidP="00371290">
            <w:pPr>
              <w:pStyle w:val="TCellCard"/>
            </w:pPr>
            <w:r w:rsidRPr="00590C30">
              <w:t>G4</w:t>
            </w:r>
          </w:p>
        </w:tc>
        <w:tc>
          <w:tcPr>
            <w:tcW w:w="1008" w:type="dxa"/>
            <w:shd w:val="clear" w:color="auto" w:fill="FFFFFF"/>
          </w:tcPr>
          <w:p w14:paraId="124C77F4" w14:textId="7CD9D893" w:rsidR="00521E0B" w:rsidRPr="00590C30" w:rsidRDefault="00921FBF" w:rsidP="00371290">
            <w:pPr>
              <w:pStyle w:val="TCellCard"/>
            </w:pPr>
            <w:r>
              <w:t>G5</w:t>
            </w:r>
          </w:p>
        </w:tc>
        <w:tc>
          <w:tcPr>
            <w:tcW w:w="1008" w:type="dxa"/>
            <w:shd w:val="clear" w:color="auto" w:fill="FFFFFF"/>
          </w:tcPr>
          <w:p w14:paraId="1AA29167" w14:textId="03729128" w:rsidR="00521E0B" w:rsidRPr="00590C30" w:rsidRDefault="00921FBF" w:rsidP="00371290">
            <w:pPr>
              <w:pStyle w:val="TCellCard"/>
            </w:pPr>
            <w:r>
              <w:t>G6</w:t>
            </w:r>
          </w:p>
        </w:tc>
        <w:tc>
          <w:tcPr>
            <w:tcW w:w="1008" w:type="dxa"/>
          </w:tcPr>
          <w:p w14:paraId="69B0D403" w14:textId="77777777" w:rsidR="00521E0B" w:rsidRPr="00590C30" w:rsidRDefault="00521E0B" w:rsidP="00371290">
            <w:pPr>
              <w:pStyle w:val="TCellCard"/>
            </w:pPr>
          </w:p>
        </w:tc>
      </w:tr>
      <w:tr w:rsidR="00921FBF" w:rsidRPr="00590C30" w14:paraId="7F6049A7" w14:textId="77777777" w:rsidTr="00371290">
        <w:tc>
          <w:tcPr>
            <w:tcW w:w="1170" w:type="dxa"/>
          </w:tcPr>
          <w:p w14:paraId="1D0CE0FC" w14:textId="77777777" w:rsidR="00921FBF" w:rsidRPr="00590C30" w:rsidRDefault="00921FBF" w:rsidP="00371290">
            <w:pPr>
              <w:pStyle w:val="TCellCard"/>
            </w:pPr>
          </w:p>
        </w:tc>
        <w:tc>
          <w:tcPr>
            <w:tcW w:w="846" w:type="dxa"/>
          </w:tcPr>
          <w:p w14:paraId="121FD6E0" w14:textId="3278080D" w:rsidR="00921FBF" w:rsidRPr="00590C30" w:rsidRDefault="00921FBF" w:rsidP="00371290">
            <w:pPr>
              <w:pStyle w:val="TCellCard"/>
            </w:pPr>
            <w:r>
              <w:t>G7</w:t>
            </w:r>
          </w:p>
        </w:tc>
        <w:tc>
          <w:tcPr>
            <w:tcW w:w="1008" w:type="dxa"/>
          </w:tcPr>
          <w:p w14:paraId="6A83131C" w14:textId="570B9B84" w:rsidR="00921FBF" w:rsidRPr="00590C30" w:rsidRDefault="00921FBF" w:rsidP="00371290">
            <w:pPr>
              <w:pStyle w:val="TCellCard"/>
            </w:pPr>
            <w:r>
              <w:t>G8</w:t>
            </w:r>
          </w:p>
        </w:tc>
        <w:tc>
          <w:tcPr>
            <w:tcW w:w="1008" w:type="dxa"/>
          </w:tcPr>
          <w:p w14:paraId="4180FACE" w14:textId="60CCFB7F" w:rsidR="00921FBF" w:rsidRPr="00590C30" w:rsidRDefault="00921FBF" w:rsidP="00371290">
            <w:pPr>
              <w:pStyle w:val="TCellCard"/>
            </w:pPr>
            <w:r>
              <w:t>T1</w:t>
            </w:r>
          </w:p>
        </w:tc>
        <w:tc>
          <w:tcPr>
            <w:tcW w:w="1008" w:type="dxa"/>
          </w:tcPr>
          <w:p w14:paraId="0C227E51" w14:textId="27C26661" w:rsidR="00921FBF" w:rsidRPr="00590C30" w:rsidRDefault="00921FBF" w:rsidP="00371290">
            <w:pPr>
              <w:pStyle w:val="TCellCard"/>
            </w:pPr>
            <w:r>
              <w:t>T2</w:t>
            </w:r>
          </w:p>
        </w:tc>
        <w:tc>
          <w:tcPr>
            <w:tcW w:w="1008" w:type="dxa"/>
          </w:tcPr>
          <w:p w14:paraId="225495DC" w14:textId="5BD89B9C" w:rsidR="00921FBF" w:rsidRPr="00590C30" w:rsidRDefault="00921FBF" w:rsidP="00371290">
            <w:pPr>
              <w:pStyle w:val="TCellCard"/>
            </w:pPr>
            <w:r>
              <w:t>T3</w:t>
            </w:r>
          </w:p>
        </w:tc>
        <w:tc>
          <w:tcPr>
            <w:tcW w:w="1008" w:type="dxa"/>
          </w:tcPr>
          <w:p w14:paraId="2205E7C0" w14:textId="04B6B4A5" w:rsidR="00921FBF" w:rsidRPr="00590C30" w:rsidRDefault="00921FBF" w:rsidP="00371290">
            <w:pPr>
              <w:pStyle w:val="TCellCard"/>
            </w:pPr>
            <w:r>
              <w:t>T4</w:t>
            </w:r>
          </w:p>
        </w:tc>
        <w:tc>
          <w:tcPr>
            <w:tcW w:w="1008" w:type="dxa"/>
            <w:shd w:val="clear" w:color="auto" w:fill="FFFFFF"/>
          </w:tcPr>
          <w:p w14:paraId="57986785" w14:textId="347AD753" w:rsidR="00921FBF" w:rsidRDefault="00AE578E" w:rsidP="00371290">
            <w:pPr>
              <w:pStyle w:val="TCellCard"/>
            </w:pPr>
            <w:r>
              <w:t>THETA or MCID</w:t>
            </w:r>
          </w:p>
        </w:tc>
        <w:tc>
          <w:tcPr>
            <w:tcW w:w="1008" w:type="dxa"/>
            <w:shd w:val="clear" w:color="auto" w:fill="FFFFFF"/>
          </w:tcPr>
          <w:p w14:paraId="0CC8510E" w14:textId="77777777" w:rsidR="00921FBF" w:rsidRDefault="00921FBF" w:rsidP="00371290">
            <w:pPr>
              <w:pStyle w:val="TCellCard"/>
            </w:pPr>
          </w:p>
        </w:tc>
        <w:tc>
          <w:tcPr>
            <w:tcW w:w="1008" w:type="dxa"/>
          </w:tcPr>
          <w:p w14:paraId="7BDA4399" w14:textId="77777777" w:rsidR="00921FBF" w:rsidRPr="00590C30" w:rsidRDefault="00921FBF" w:rsidP="00371290">
            <w:pPr>
              <w:pStyle w:val="TCellCard"/>
            </w:pPr>
          </w:p>
        </w:tc>
      </w:tr>
    </w:tbl>
    <w:p w14:paraId="211F98AA" w14:textId="77777777" w:rsidR="00521E0B" w:rsidRPr="00590C30" w:rsidRDefault="00521E0B" w:rsidP="00521E0B">
      <w:pPr>
        <w:pStyle w:val="CardSpacing"/>
      </w:pPr>
    </w:p>
    <w:p w14:paraId="54306E39" w14:textId="77777777" w:rsidR="00521E0B" w:rsidRPr="00590C30" w:rsidRDefault="00521E0B" w:rsidP="00521E0B">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521E0B" w:rsidRPr="00590C30" w14:paraId="0F3D472C" w14:textId="77777777" w:rsidTr="00371290">
        <w:tc>
          <w:tcPr>
            <w:tcW w:w="1165" w:type="dxa"/>
            <w:tcMar>
              <w:right w:w="0" w:type="dxa"/>
            </w:tcMar>
          </w:tcPr>
          <w:p w14:paraId="610170F3" w14:textId="2A5DF91C" w:rsidR="00521E0B" w:rsidRPr="00A327FF" w:rsidRDefault="00521E0B" w:rsidP="00371290">
            <w:pPr>
              <w:pStyle w:val="TCellCard"/>
              <w:rPr>
                <w:highlight w:val="yellow"/>
              </w:rPr>
            </w:pPr>
            <w:r w:rsidRPr="00A327FF">
              <w:rPr>
                <w:highlight w:val="yellow"/>
              </w:rPr>
              <w:t>CQUAD</w:t>
            </w:r>
            <w:r w:rsidR="00A327FF" w:rsidRPr="00A327FF">
              <w:rPr>
                <w:highlight w:val="yellow"/>
              </w:rPr>
              <w:t>8</w:t>
            </w:r>
          </w:p>
        </w:tc>
        <w:tc>
          <w:tcPr>
            <w:tcW w:w="851" w:type="dxa"/>
            <w:tcMar>
              <w:right w:w="0" w:type="dxa"/>
            </w:tcMar>
          </w:tcPr>
          <w:p w14:paraId="0F56F7DE" w14:textId="77777777" w:rsidR="00521E0B" w:rsidRPr="00A327FF" w:rsidRDefault="00521E0B" w:rsidP="00371290">
            <w:pPr>
              <w:pStyle w:val="TCellCard"/>
              <w:rPr>
                <w:highlight w:val="yellow"/>
              </w:rPr>
            </w:pPr>
            <w:r w:rsidRPr="00A327FF">
              <w:rPr>
                <w:highlight w:val="yellow"/>
              </w:rPr>
              <w:t>68</w:t>
            </w:r>
          </w:p>
        </w:tc>
        <w:tc>
          <w:tcPr>
            <w:tcW w:w="1008" w:type="dxa"/>
            <w:tcMar>
              <w:right w:w="0" w:type="dxa"/>
            </w:tcMar>
          </w:tcPr>
          <w:p w14:paraId="166FAE1B" w14:textId="77777777" w:rsidR="00521E0B" w:rsidRPr="00A327FF" w:rsidRDefault="00521E0B" w:rsidP="00371290">
            <w:pPr>
              <w:pStyle w:val="TCellCard"/>
              <w:rPr>
                <w:highlight w:val="yellow"/>
              </w:rPr>
            </w:pPr>
            <w:r w:rsidRPr="00A327FF">
              <w:rPr>
                <w:highlight w:val="yellow"/>
              </w:rPr>
              <w:t>123</w:t>
            </w:r>
          </w:p>
        </w:tc>
        <w:tc>
          <w:tcPr>
            <w:tcW w:w="1008" w:type="dxa"/>
            <w:tcMar>
              <w:right w:w="0" w:type="dxa"/>
            </w:tcMar>
          </w:tcPr>
          <w:p w14:paraId="55770CF6" w14:textId="77777777" w:rsidR="00521E0B" w:rsidRPr="00A327FF" w:rsidRDefault="00521E0B" w:rsidP="00371290">
            <w:pPr>
              <w:pStyle w:val="TCellCard"/>
              <w:rPr>
                <w:highlight w:val="yellow"/>
              </w:rPr>
            </w:pPr>
            <w:r w:rsidRPr="00A327FF">
              <w:rPr>
                <w:highlight w:val="yellow"/>
              </w:rPr>
              <w:t>935</w:t>
            </w:r>
          </w:p>
        </w:tc>
        <w:tc>
          <w:tcPr>
            <w:tcW w:w="1008" w:type="dxa"/>
            <w:tcMar>
              <w:right w:w="0" w:type="dxa"/>
            </w:tcMar>
          </w:tcPr>
          <w:p w14:paraId="53391A53" w14:textId="77777777" w:rsidR="00521E0B" w:rsidRPr="00A327FF" w:rsidRDefault="00521E0B" w:rsidP="00371290">
            <w:pPr>
              <w:pStyle w:val="TCellCard"/>
              <w:rPr>
                <w:highlight w:val="yellow"/>
              </w:rPr>
            </w:pPr>
            <w:r w:rsidRPr="00A327FF">
              <w:rPr>
                <w:highlight w:val="yellow"/>
              </w:rPr>
              <w:t>67</w:t>
            </w:r>
          </w:p>
        </w:tc>
        <w:tc>
          <w:tcPr>
            <w:tcW w:w="1008" w:type="dxa"/>
            <w:tcMar>
              <w:right w:w="0" w:type="dxa"/>
            </w:tcMar>
          </w:tcPr>
          <w:p w14:paraId="50B3BDA4" w14:textId="77777777" w:rsidR="00521E0B" w:rsidRPr="00A327FF" w:rsidRDefault="00521E0B" w:rsidP="00371290">
            <w:pPr>
              <w:pStyle w:val="TCellCard"/>
              <w:rPr>
                <w:highlight w:val="yellow"/>
              </w:rPr>
            </w:pPr>
            <w:r w:rsidRPr="00A327FF">
              <w:rPr>
                <w:highlight w:val="yellow"/>
              </w:rPr>
              <w:t>1357</w:t>
            </w:r>
          </w:p>
        </w:tc>
        <w:tc>
          <w:tcPr>
            <w:tcW w:w="1008" w:type="dxa"/>
            <w:tcMar>
              <w:right w:w="0" w:type="dxa"/>
            </w:tcMar>
          </w:tcPr>
          <w:p w14:paraId="1A7F0E1A" w14:textId="77777777" w:rsidR="00521E0B" w:rsidRPr="00A327FF" w:rsidRDefault="00521E0B" w:rsidP="00371290">
            <w:pPr>
              <w:pStyle w:val="TCellCard"/>
              <w:rPr>
                <w:highlight w:val="yellow"/>
              </w:rPr>
            </w:pPr>
            <w:r w:rsidRPr="00A327FF">
              <w:rPr>
                <w:highlight w:val="yellow"/>
              </w:rPr>
              <w:t>2</w:t>
            </w:r>
          </w:p>
        </w:tc>
        <w:tc>
          <w:tcPr>
            <w:tcW w:w="1008" w:type="dxa"/>
            <w:tcMar>
              <w:right w:w="0" w:type="dxa"/>
            </w:tcMar>
          </w:tcPr>
          <w:p w14:paraId="174CC6E7" w14:textId="77777777" w:rsidR="00521E0B" w:rsidRPr="00A327FF" w:rsidRDefault="00521E0B" w:rsidP="00371290">
            <w:pPr>
              <w:pStyle w:val="TCellCard"/>
              <w:rPr>
                <w:highlight w:val="yellow"/>
              </w:rPr>
            </w:pPr>
          </w:p>
        </w:tc>
        <w:tc>
          <w:tcPr>
            <w:tcW w:w="1008" w:type="dxa"/>
            <w:tcMar>
              <w:right w:w="0" w:type="dxa"/>
            </w:tcMar>
          </w:tcPr>
          <w:p w14:paraId="77773C05" w14:textId="77777777" w:rsidR="00521E0B" w:rsidRPr="00A327FF" w:rsidRDefault="00521E0B" w:rsidP="00371290">
            <w:pPr>
              <w:pStyle w:val="TCellCard"/>
              <w:rPr>
                <w:highlight w:val="yellow"/>
              </w:rPr>
            </w:pPr>
          </w:p>
        </w:tc>
        <w:tc>
          <w:tcPr>
            <w:tcW w:w="1008" w:type="dxa"/>
            <w:tcMar>
              <w:right w:w="0" w:type="dxa"/>
            </w:tcMar>
          </w:tcPr>
          <w:p w14:paraId="34467D2F" w14:textId="77777777" w:rsidR="00521E0B" w:rsidRPr="00A327FF" w:rsidRDefault="00521E0B" w:rsidP="00371290">
            <w:pPr>
              <w:pStyle w:val="TCellCard"/>
              <w:rPr>
                <w:highlight w:val="yellow"/>
              </w:rPr>
            </w:pPr>
          </w:p>
        </w:tc>
      </w:tr>
      <w:tr w:rsidR="00A327FF" w:rsidRPr="00590C30" w14:paraId="2E65871D" w14:textId="77777777" w:rsidTr="00371290">
        <w:tc>
          <w:tcPr>
            <w:tcW w:w="1165" w:type="dxa"/>
            <w:tcMar>
              <w:right w:w="0" w:type="dxa"/>
            </w:tcMar>
          </w:tcPr>
          <w:p w14:paraId="4366E1C1" w14:textId="77777777" w:rsidR="00A327FF" w:rsidRPr="00A327FF" w:rsidRDefault="00A327FF" w:rsidP="00371290">
            <w:pPr>
              <w:pStyle w:val="TCellCard"/>
              <w:rPr>
                <w:highlight w:val="yellow"/>
              </w:rPr>
            </w:pPr>
          </w:p>
        </w:tc>
        <w:tc>
          <w:tcPr>
            <w:tcW w:w="851" w:type="dxa"/>
            <w:tcMar>
              <w:right w:w="0" w:type="dxa"/>
            </w:tcMar>
          </w:tcPr>
          <w:p w14:paraId="5CEF70E5" w14:textId="77777777" w:rsidR="00A327FF" w:rsidRPr="00A327FF" w:rsidRDefault="00A327FF" w:rsidP="00371290">
            <w:pPr>
              <w:pStyle w:val="TCellCard"/>
              <w:rPr>
                <w:highlight w:val="yellow"/>
              </w:rPr>
            </w:pPr>
          </w:p>
        </w:tc>
        <w:tc>
          <w:tcPr>
            <w:tcW w:w="1008" w:type="dxa"/>
            <w:tcMar>
              <w:right w:w="0" w:type="dxa"/>
            </w:tcMar>
          </w:tcPr>
          <w:p w14:paraId="68CADB7A" w14:textId="77777777" w:rsidR="00A327FF" w:rsidRPr="00A327FF" w:rsidRDefault="00A327FF" w:rsidP="00371290">
            <w:pPr>
              <w:pStyle w:val="TCellCard"/>
              <w:rPr>
                <w:highlight w:val="yellow"/>
              </w:rPr>
            </w:pPr>
          </w:p>
        </w:tc>
        <w:tc>
          <w:tcPr>
            <w:tcW w:w="1008" w:type="dxa"/>
            <w:tcMar>
              <w:right w:w="0" w:type="dxa"/>
            </w:tcMar>
          </w:tcPr>
          <w:p w14:paraId="4952D2CD" w14:textId="77777777" w:rsidR="00A327FF" w:rsidRPr="00A327FF" w:rsidRDefault="00A327FF" w:rsidP="00371290">
            <w:pPr>
              <w:pStyle w:val="TCellCard"/>
              <w:rPr>
                <w:highlight w:val="yellow"/>
              </w:rPr>
            </w:pPr>
          </w:p>
        </w:tc>
        <w:tc>
          <w:tcPr>
            <w:tcW w:w="1008" w:type="dxa"/>
            <w:tcMar>
              <w:right w:w="0" w:type="dxa"/>
            </w:tcMar>
          </w:tcPr>
          <w:p w14:paraId="096DE981" w14:textId="77777777" w:rsidR="00A327FF" w:rsidRPr="00A327FF" w:rsidRDefault="00A327FF" w:rsidP="00371290">
            <w:pPr>
              <w:pStyle w:val="TCellCard"/>
              <w:rPr>
                <w:highlight w:val="yellow"/>
              </w:rPr>
            </w:pPr>
          </w:p>
        </w:tc>
        <w:tc>
          <w:tcPr>
            <w:tcW w:w="1008" w:type="dxa"/>
            <w:tcMar>
              <w:right w:w="0" w:type="dxa"/>
            </w:tcMar>
          </w:tcPr>
          <w:p w14:paraId="58A3A3F9" w14:textId="77777777" w:rsidR="00A327FF" w:rsidRPr="00A327FF" w:rsidRDefault="00A327FF" w:rsidP="00371290">
            <w:pPr>
              <w:pStyle w:val="TCellCard"/>
              <w:rPr>
                <w:highlight w:val="yellow"/>
              </w:rPr>
            </w:pPr>
          </w:p>
        </w:tc>
        <w:tc>
          <w:tcPr>
            <w:tcW w:w="1008" w:type="dxa"/>
            <w:tcMar>
              <w:right w:w="0" w:type="dxa"/>
            </w:tcMar>
          </w:tcPr>
          <w:p w14:paraId="18D66472" w14:textId="77777777" w:rsidR="00A327FF" w:rsidRPr="00A327FF" w:rsidRDefault="00A327FF" w:rsidP="00371290">
            <w:pPr>
              <w:pStyle w:val="TCellCard"/>
              <w:rPr>
                <w:highlight w:val="yellow"/>
              </w:rPr>
            </w:pPr>
          </w:p>
        </w:tc>
        <w:tc>
          <w:tcPr>
            <w:tcW w:w="1008" w:type="dxa"/>
            <w:tcMar>
              <w:right w:w="0" w:type="dxa"/>
            </w:tcMar>
          </w:tcPr>
          <w:p w14:paraId="73D82CD9" w14:textId="77777777" w:rsidR="00A327FF" w:rsidRPr="00A327FF" w:rsidRDefault="00A327FF" w:rsidP="00371290">
            <w:pPr>
              <w:pStyle w:val="TCellCard"/>
              <w:rPr>
                <w:highlight w:val="yellow"/>
              </w:rPr>
            </w:pPr>
          </w:p>
        </w:tc>
        <w:tc>
          <w:tcPr>
            <w:tcW w:w="1008" w:type="dxa"/>
            <w:tcMar>
              <w:right w:w="0" w:type="dxa"/>
            </w:tcMar>
          </w:tcPr>
          <w:p w14:paraId="473D6CF4" w14:textId="77777777" w:rsidR="00A327FF" w:rsidRPr="00A327FF" w:rsidRDefault="00A327FF" w:rsidP="00371290">
            <w:pPr>
              <w:pStyle w:val="TCellCard"/>
              <w:rPr>
                <w:highlight w:val="yellow"/>
              </w:rPr>
            </w:pPr>
          </w:p>
        </w:tc>
        <w:tc>
          <w:tcPr>
            <w:tcW w:w="1008" w:type="dxa"/>
            <w:tcMar>
              <w:right w:w="0" w:type="dxa"/>
            </w:tcMar>
          </w:tcPr>
          <w:p w14:paraId="1A89AAAE" w14:textId="77777777" w:rsidR="00A327FF" w:rsidRPr="00A327FF" w:rsidRDefault="00A327FF" w:rsidP="00371290">
            <w:pPr>
              <w:pStyle w:val="TCellCard"/>
              <w:rPr>
                <w:highlight w:val="yellow"/>
              </w:rPr>
            </w:pPr>
          </w:p>
        </w:tc>
      </w:tr>
    </w:tbl>
    <w:p w14:paraId="3CE02752" w14:textId="77777777" w:rsidR="00521E0B" w:rsidRPr="00590C30" w:rsidRDefault="00521E0B" w:rsidP="00521E0B">
      <w:pPr>
        <w:pStyle w:val="CardSpacing"/>
      </w:pPr>
    </w:p>
    <w:p w14:paraId="7E514170" w14:textId="77777777" w:rsidR="00521E0B" w:rsidRPr="00590C30" w:rsidRDefault="00521E0B" w:rsidP="00521E0B">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521E0B" w:rsidRPr="00590C30" w14:paraId="17189CEE" w14:textId="77777777" w:rsidTr="00371290">
        <w:tc>
          <w:tcPr>
            <w:tcW w:w="1080" w:type="dxa"/>
            <w:tcBorders>
              <w:bottom w:val="single" w:sz="4" w:space="0" w:color="auto"/>
            </w:tcBorders>
          </w:tcPr>
          <w:p w14:paraId="0E485EED" w14:textId="77777777" w:rsidR="00521E0B" w:rsidRPr="004927F1" w:rsidRDefault="00521E0B" w:rsidP="00371290">
            <w:pPr>
              <w:pStyle w:val="CardHeader"/>
              <w:rPr>
                <w:b w:val="0"/>
                <w:bCs/>
              </w:rPr>
            </w:pPr>
            <w:r w:rsidRPr="004927F1">
              <w:rPr>
                <w:b w:val="0"/>
                <w:bCs/>
              </w:rPr>
              <w:t>Field</w:t>
            </w:r>
          </w:p>
        </w:tc>
        <w:tc>
          <w:tcPr>
            <w:tcW w:w="6480" w:type="dxa"/>
            <w:tcBorders>
              <w:bottom w:val="single" w:sz="4" w:space="0" w:color="auto"/>
            </w:tcBorders>
          </w:tcPr>
          <w:p w14:paraId="096E59AE" w14:textId="77777777" w:rsidR="00521E0B" w:rsidRPr="004927F1" w:rsidRDefault="00521E0B" w:rsidP="00371290">
            <w:pPr>
              <w:pStyle w:val="CardHeader"/>
              <w:rPr>
                <w:b w:val="0"/>
                <w:bCs/>
              </w:rPr>
            </w:pPr>
            <w:r w:rsidRPr="004927F1">
              <w:rPr>
                <w:b w:val="0"/>
                <w:bCs/>
              </w:rPr>
              <w:t>Contents</w:t>
            </w:r>
          </w:p>
        </w:tc>
        <w:tc>
          <w:tcPr>
            <w:tcW w:w="1440" w:type="dxa"/>
            <w:tcBorders>
              <w:bottom w:val="single" w:sz="4" w:space="0" w:color="auto"/>
            </w:tcBorders>
          </w:tcPr>
          <w:p w14:paraId="697328CC" w14:textId="77777777" w:rsidR="00521E0B" w:rsidRPr="004927F1" w:rsidRDefault="00521E0B" w:rsidP="00371290">
            <w:pPr>
              <w:pStyle w:val="CardHeader"/>
              <w:rPr>
                <w:b w:val="0"/>
                <w:bCs/>
              </w:rPr>
            </w:pPr>
            <w:r w:rsidRPr="004927F1">
              <w:rPr>
                <w:b w:val="0"/>
                <w:bCs/>
              </w:rPr>
              <w:t>Type</w:t>
            </w:r>
          </w:p>
        </w:tc>
        <w:tc>
          <w:tcPr>
            <w:tcW w:w="1080" w:type="dxa"/>
            <w:tcBorders>
              <w:bottom w:val="single" w:sz="4" w:space="0" w:color="auto"/>
            </w:tcBorders>
          </w:tcPr>
          <w:p w14:paraId="01F109FB" w14:textId="77777777" w:rsidR="00521E0B" w:rsidRPr="004927F1" w:rsidRDefault="00521E0B" w:rsidP="00371290">
            <w:pPr>
              <w:pStyle w:val="CardHeader"/>
              <w:rPr>
                <w:b w:val="0"/>
                <w:bCs/>
              </w:rPr>
            </w:pPr>
            <w:r w:rsidRPr="004927F1">
              <w:rPr>
                <w:b w:val="0"/>
                <w:bCs/>
              </w:rPr>
              <w:t>Default</w:t>
            </w:r>
          </w:p>
        </w:tc>
      </w:tr>
      <w:tr w:rsidR="00521E0B" w:rsidRPr="00590C30" w14:paraId="522826A3" w14:textId="77777777" w:rsidTr="00371290">
        <w:tc>
          <w:tcPr>
            <w:tcW w:w="1080" w:type="dxa"/>
            <w:tcBorders>
              <w:top w:val="single" w:sz="4" w:space="0" w:color="auto"/>
            </w:tcBorders>
          </w:tcPr>
          <w:p w14:paraId="26491987" w14:textId="77777777" w:rsidR="00521E0B" w:rsidRPr="00590C30" w:rsidRDefault="00521E0B" w:rsidP="00371290">
            <w:pPr>
              <w:pStyle w:val="TCaseControl"/>
            </w:pPr>
            <w:r w:rsidRPr="00590C30">
              <w:t>EID</w:t>
            </w:r>
          </w:p>
        </w:tc>
        <w:tc>
          <w:tcPr>
            <w:tcW w:w="6480" w:type="dxa"/>
            <w:tcBorders>
              <w:top w:val="single" w:sz="4" w:space="0" w:color="auto"/>
            </w:tcBorders>
          </w:tcPr>
          <w:p w14:paraId="5D6509F6" w14:textId="77777777" w:rsidR="00521E0B" w:rsidRPr="00590C30" w:rsidRDefault="00521E0B" w:rsidP="00371290">
            <w:pPr>
              <w:pStyle w:val="TCaseControl"/>
            </w:pPr>
            <w:r w:rsidRPr="00590C30">
              <w:t>Unique element identification (ID) number</w:t>
            </w:r>
          </w:p>
        </w:tc>
        <w:tc>
          <w:tcPr>
            <w:tcW w:w="1440" w:type="dxa"/>
            <w:tcBorders>
              <w:top w:val="single" w:sz="4" w:space="0" w:color="auto"/>
            </w:tcBorders>
          </w:tcPr>
          <w:p w14:paraId="083C0BDF" w14:textId="77777777" w:rsidR="00521E0B" w:rsidRPr="00590C30" w:rsidRDefault="00521E0B" w:rsidP="00371290">
            <w:pPr>
              <w:pStyle w:val="TCaseControl"/>
            </w:pPr>
            <w:r w:rsidRPr="00590C30">
              <w:t>Integer &gt; 0</w:t>
            </w:r>
          </w:p>
        </w:tc>
        <w:tc>
          <w:tcPr>
            <w:tcW w:w="1080" w:type="dxa"/>
            <w:tcBorders>
              <w:top w:val="single" w:sz="4" w:space="0" w:color="auto"/>
            </w:tcBorders>
          </w:tcPr>
          <w:p w14:paraId="02A013E7" w14:textId="77777777" w:rsidR="00521E0B" w:rsidRPr="00590C30" w:rsidRDefault="00521E0B" w:rsidP="00371290">
            <w:pPr>
              <w:pStyle w:val="TCaseControl"/>
            </w:pPr>
            <w:r w:rsidRPr="00590C30">
              <w:t>None</w:t>
            </w:r>
          </w:p>
        </w:tc>
      </w:tr>
      <w:tr w:rsidR="00521E0B" w:rsidRPr="00590C30" w14:paraId="5D8653AC" w14:textId="77777777" w:rsidTr="00371290">
        <w:tc>
          <w:tcPr>
            <w:tcW w:w="1080" w:type="dxa"/>
          </w:tcPr>
          <w:p w14:paraId="695F0B03" w14:textId="77777777" w:rsidR="00521E0B" w:rsidRPr="00590C30" w:rsidRDefault="00521E0B" w:rsidP="00371290">
            <w:pPr>
              <w:pStyle w:val="TCaseControl"/>
            </w:pPr>
            <w:r w:rsidRPr="00590C30">
              <w:t>PID</w:t>
            </w:r>
          </w:p>
        </w:tc>
        <w:tc>
          <w:tcPr>
            <w:tcW w:w="6480" w:type="dxa"/>
          </w:tcPr>
          <w:p w14:paraId="7E367416" w14:textId="77777777" w:rsidR="00521E0B" w:rsidRPr="00590C30" w:rsidRDefault="00521E0B" w:rsidP="00371290">
            <w:pPr>
              <w:pStyle w:val="TCaseControl"/>
            </w:pPr>
            <w:r w:rsidRPr="00590C30">
              <w:t>ID number of a PSHELL Bulk data entry</w:t>
            </w:r>
          </w:p>
        </w:tc>
        <w:tc>
          <w:tcPr>
            <w:tcW w:w="1440" w:type="dxa"/>
          </w:tcPr>
          <w:p w14:paraId="0A1075D1" w14:textId="77777777" w:rsidR="00521E0B" w:rsidRPr="00590C30" w:rsidRDefault="00521E0B" w:rsidP="00371290">
            <w:pPr>
              <w:pStyle w:val="TCaseControl"/>
            </w:pPr>
            <w:r w:rsidRPr="00590C30">
              <w:t>Integer &gt; 0</w:t>
            </w:r>
          </w:p>
        </w:tc>
        <w:tc>
          <w:tcPr>
            <w:tcW w:w="1080" w:type="dxa"/>
          </w:tcPr>
          <w:p w14:paraId="3484964A" w14:textId="77777777" w:rsidR="00521E0B" w:rsidRPr="00590C30" w:rsidRDefault="00521E0B" w:rsidP="00371290">
            <w:pPr>
              <w:pStyle w:val="TCaseControl"/>
            </w:pPr>
            <w:r w:rsidRPr="00590C30">
              <w:t>EID</w:t>
            </w:r>
          </w:p>
        </w:tc>
      </w:tr>
      <w:tr w:rsidR="00521E0B" w:rsidRPr="00590C30" w14:paraId="4EA9F933" w14:textId="77777777" w:rsidTr="00371290">
        <w:tc>
          <w:tcPr>
            <w:tcW w:w="1080" w:type="dxa"/>
          </w:tcPr>
          <w:p w14:paraId="0544CF92" w14:textId="77777777" w:rsidR="00521E0B" w:rsidRPr="00590C30" w:rsidRDefault="00521E0B" w:rsidP="00371290">
            <w:pPr>
              <w:pStyle w:val="TCaseControl"/>
            </w:pPr>
            <w:r w:rsidRPr="00590C30">
              <w:t>Gi</w:t>
            </w:r>
          </w:p>
        </w:tc>
        <w:tc>
          <w:tcPr>
            <w:tcW w:w="6480" w:type="dxa"/>
          </w:tcPr>
          <w:p w14:paraId="3BDBBE99" w14:textId="77777777" w:rsidR="00521E0B" w:rsidRPr="00590C30" w:rsidRDefault="00521E0B" w:rsidP="00371290">
            <w:pPr>
              <w:pStyle w:val="TCaseControl"/>
            </w:pPr>
            <w:r w:rsidRPr="00590C30">
              <w:t>ID numbers of the grids to which the element is attached</w:t>
            </w:r>
          </w:p>
        </w:tc>
        <w:tc>
          <w:tcPr>
            <w:tcW w:w="1440" w:type="dxa"/>
          </w:tcPr>
          <w:p w14:paraId="782BD403" w14:textId="77777777" w:rsidR="00521E0B" w:rsidRPr="00590C30" w:rsidRDefault="00521E0B" w:rsidP="00371290">
            <w:pPr>
              <w:pStyle w:val="TCaseControl"/>
            </w:pPr>
            <w:r w:rsidRPr="00590C30">
              <w:t>Integer &gt; 0</w:t>
            </w:r>
          </w:p>
        </w:tc>
        <w:tc>
          <w:tcPr>
            <w:tcW w:w="1080" w:type="dxa"/>
          </w:tcPr>
          <w:p w14:paraId="44716E87" w14:textId="77777777" w:rsidR="00521E0B" w:rsidRPr="00590C30" w:rsidRDefault="00521E0B" w:rsidP="00371290">
            <w:pPr>
              <w:pStyle w:val="TCaseControl"/>
            </w:pPr>
            <w:r w:rsidRPr="00590C30">
              <w:t>None</w:t>
            </w:r>
          </w:p>
        </w:tc>
      </w:tr>
      <w:tr w:rsidR="00521E0B" w:rsidRPr="00590C30" w14:paraId="1A1C6951" w14:textId="77777777" w:rsidTr="00371290">
        <w:tc>
          <w:tcPr>
            <w:tcW w:w="1080" w:type="dxa"/>
          </w:tcPr>
          <w:p w14:paraId="69C9F04B" w14:textId="77777777" w:rsidR="00521E0B" w:rsidRPr="00590C30" w:rsidRDefault="00521E0B" w:rsidP="00371290">
            <w:pPr>
              <w:pStyle w:val="TCaseControl"/>
            </w:pPr>
            <w:r>
              <w:t>THETA</w:t>
            </w:r>
          </w:p>
        </w:tc>
        <w:tc>
          <w:tcPr>
            <w:tcW w:w="6480" w:type="dxa"/>
          </w:tcPr>
          <w:p w14:paraId="03145420" w14:textId="77777777" w:rsidR="00521E0B" w:rsidRPr="00590C30" w:rsidRDefault="00521E0B" w:rsidP="00371290">
            <w:pPr>
              <w:pStyle w:val="TCaseControl"/>
            </w:pPr>
            <w:r>
              <w:t>Material property orientation angle in degrees measured from axis connecting grids 1 and 2</w:t>
            </w:r>
          </w:p>
        </w:tc>
        <w:tc>
          <w:tcPr>
            <w:tcW w:w="1440" w:type="dxa"/>
          </w:tcPr>
          <w:p w14:paraId="3DEC1229" w14:textId="77777777" w:rsidR="00521E0B" w:rsidRPr="00590C30" w:rsidRDefault="00521E0B" w:rsidP="00371290">
            <w:pPr>
              <w:pStyle w:val="TCaseControl"/>
            </w:pPr>
            <w:r>
              <w:t>Real</w:t>
            </w:r>
          </w:p>
        </w:tc>
        <w:tc>
          <w:tcPr>
            <w:tcW w:w="1080" w:type="dxa"/>
          </w:tcPr>
          <w:p w14:paraId="24819421" w14:textId="77777777" w:rsidR="00521E0B" w:rsidRPr="00590C30" w:rsidRDefault="00521E0B" w:rsidP="00371290">
            <w:pPr>
              <w:pStyle w:val="TCaseControl"/>
            </w:pPr>
            <w:r>
              <w:t>0.</w:t>
            </w:r>
          </w:p>
        </w:tc>
      </w:tr>
      <w:tr w:rsidR="00521E0B" w:rsidRPr="00590C30" w14:paraId="3C38361A" w14:textId="77777777" w:rsidTr="00371290">
        <w:tc>
          <w:tcPr>
            <w:tcW w:w="1080" w:type="dxa"/>
          </w:tcPr>
          <w:p w14:paraId="4F010C29" w14:textId="77777777" w:rsidR="00521E0B" w:rsidRPr="00590C30" w:rsidRDefault="00521E0B" w:rsidP="00371290">
            <w:pPr>
              <w:pStyle w:val="TCaseControl"/>
            </w:pPr>
            <w:r>
              <w:t>ZOFFS</w:t>
            </w:r>
          </w:p>
        </w:tc>
        <w:tc>
          <w:tcPr>
            <w:tcW w:w="6480" w:type="dxa"/>
          </w:tcPr>
          <w:p w14:paraId="763C6286" w14:textId="77777777" w:rsidR="00521E0B" w:rsidRPr="00590C30" w:rsidRDefault="00521E0B" w:rsidP="00371290">
            <w:pPr>
              <w:pStyle w:val="TCaseControl"/>
            </w:pPr>
            <w:r>
              <w:t>Offset of the grid plane to element reference plane</w:t>
            </w:r>
          </w:p>
        </w:tc>
        <w:tc>
          <w:tcPr>
            <w:tcW w:w="1440" w:type="dxa"/>
          </w:tcPr>
          <w:p w14:paraId="059CA286" w14:textId="77777777" w:rsidR="00521E0B" w:rsidRPr="00590C30" w:rsidRDefault="00521E0B" w:rsidP="00371290">
            <w:pPr>
              <w:pStyle w:val="TCaseControl"/>
            </w:pPr>
            <w:r>
              <w:t>Real</w:t>
            </w:r>
          </w:p>
        </w:tc>
        <w:tc>
          <w:tcPr>
            <w:tcW w:w="1080" w:type="dxa"/>
          </w:tcPr>
          <w:p w14:paraId="65139B43" w14:textId="77777777" w:rsidR="00521E0B" w:rsidRPr="00590C30" w:rsidRDefault="00521E0B" w:rsidP="00371290">
            <w:pPr>
              <w:pStyle w:val="TCaseControl"/>
            </w:pPr>
            <w:r>
              <w:t>0.</w:t>
            </w:r>
          </w:p>
        </w:tc>
      </w:tr>
    </w:tbl>
    <w:p w14:paraId="53805857" w14:textId="77777777" w:rsidR="00521E0B" w:rsidRPr="00590C30" w:rsidRDefault="00521E0B" w:rsidP="00521E0B">
      <w:pPr>
        <w:pStyle w:val="CardSpacing"/>
      </w:pPr>
    </w:p>
    <w:p w14:paraId="7DC9D3B9" w14:textId="77777777" w:rsidR="00521E0B" w:rsidRPr="00E80610" w:rsidRDefault="00521E0B" w:rsidP="00521E0B">
      <w:pPr>
        <w:pStyle w:val="CardHeader"/>
      </w:pPr>
      <w:r w:rsidRPr="00E80610">
        <w:t>Remarks:</w:t>
      </w:r>
    </w:p>
    <w:p w14:paraId="42CC6368" w14:textId="77777777" w:rsidR="00521E0B" w:rsidRPr="00590C30" w:rsidRDefault="00521E0B" w:rsidP="00521E0B">
      <w:pPr>
        <w:pStyle w:val="Remarks"/>
      </w:pPr>
      <w:r w:rsidRPr="00590C30">
        <w:t>1.</w:t>
      </w:r>
      <w:r w:rsidRPr="00590C30">
        <w:tab/>
        <w:t>No other element in the model may have the same element ID</w:t>
      </w:r>
      <w:r>
        <w:t>.</w:t>
      </w:r>
    </w:p>
    <w:p w14:paraId="4E1AB603" w14:textId="77777777" w:rsidR="00E00F55" w:rsidRDefault="00521E0B" w:rsidP="00AE578E">
      <w:pPr>
        <w:pStyle w:val="Remarks"/>
      </w:pPr>
      <w:r w:rsidRPr="00590C30">
        <w:lastRenderedPageBreak/>
        <w:t>2.</w:t>
      </w:r>
      <w:r w:rsidRPr="00590C30">
        <w:tab/>
      </w:r>
      <w:r w:rsidR="00333B41">
        <w:t>G</w:t>
      </w:r>
      <w:r w:rsidRPr="00590C30">
        <w:t>rids</w:t>
      </w:r>
      <w:r w:rsidR="00333B41">
        <w:t xml:space="preserve"> 1-4 and 5-8</w:t>
      </w:r>
      <w:r w:rsidRPr="00590C30">
        <w:t xml:space="preserve"> must be numbered in a clockwise or counter clockwise direction around the quadrilateral element. </w:t>
      </w:r>
    </w:p>
    <w:p w14:paraId="62ACADD0" w14:textId="77777777" w:rsidR="00E00F55" w:rsidRDefault="00E00F55" w:rsidP="00E00F55">
      <w:pPr>
        <w:pStyle w:val="Remarks"/>
        <w:jc w:val="center"/>
      </w:pPr>
      <w:r w:rsidRPr="00E00F55">
        <w:rPr>
          <w:noProof/>
        </w:rPr>
        <w:drawing>
          <wp:inline distT="0" distB="0" distL="0" distR="0" wp14:anchorId="4AD0D94C" wp14:editId="7D57E3F9">
            <wp:extent cx="4505325" cy="3632842"/>
            <wp:effectExtent l="0" t="0" r="0" b="5715"/>
            <wp:docPr id="1993683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83120" name=""/>
                    <pic:cNvPicPr/>
                  </pic:nvPicPr>
                  <pic:blipFill>
                    <a:blip r:embed="rId69"/>
                    <a:stretch>
                      <a:fillRect/>
                    </a:stretch>
                  </pic:blipFill>
                  <pic:spPr>
                    <a:xfrm>
                      <a:off x="0" y="0"/>
                      <a:ext cx="4513749" cy="3639635"/>
                    </a:xfrm>
                    <a:prstGeom prst="rect">
                      <a:avLst/>
                    </a:prstGeom>
                  </pic:spPr>
                </pic:pic>
              </a:graphicData>
            </a:graphic>
          </wp:inline>
        </w:drawing>
      </w:r>
    </w:p>
    <w:p w14:paraId="4FFBED21" w14:textId="2C0D1490" w:rsidR="00521E0B" w:rsidRDefault="00E00F55" w:rsidP="00E00F55">
      <w:pPr>
        <w:pStyle w:val="Remarks"/>
        <w:jc w:val="center"/>
        <w:rPr>
          <w:rFonts w:ascii="Arial" w:hAnsi="Arial"/>
          <w:b/>
          <w:sz w:val="36"/>
        </w:rPr>
      </w:pPr>
      <w:r w:rsidRPr="00E00F55">
        <w:rPr>
          <w:noProof/>
        </w:rPr>
        <w:drawing>
          <wp:inline distT="0" distB="0" distL="0" distR="0" wp14:anchorId="0CDA9010" wp14:editId="3392101C">
            <wp:extent cx="3743325" cy="3100532"/>
            <wp:effectExtent l="0" t="0" r="0" b="5080"/>
            <wp:docPr id="2028272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272921" name=""/>
                    <pic:cNvPicPr/>
                  </pic:nvPicPr>
                  <pic:blipFill>
                    <a:blip r:embed="rId70"/>
                    <a:stretch>
                      <a:fillRect/>
                    </a:stretch>
                  </pic:blipFill>
                  <pic:spPr>
                    <a:xfrm>
                      <a:off x="0" y="0"/>
                      <a:ext cx="3753559" cy="3109008"/>
                    </a:xfrm>
                    <a:prstGeom prst="rect">
                      <a:avLst/>
                    </a:prstGeom>
                  </pic:spPr>
                </pic:pic>
              </a:graphicData>
            </a:graphic>
          </wp:inline>
        </w:drawing>
      </w:r>
      <w:r w:rsidR="00521E0B">
        <w:br w:type="page"/>
      </w:r>
    </w:p>
    <w:p w14:paraId="5F593116" w14:textId="286F46CD" w:rsidR="00370320" w:rsidRPr="002E696B" w:rsidRDefault="00370320" w:rsidP="00521E0B">
      <w:pPr>
        <w:pStyle w:val="Corner"/>
      </w:pPr>
      <w:r w:rsidRPr="002E696B">
        <w:lastRenderedPageBreak/>
        <w:t>CROD</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1F1AD4BF" w14:textId="77777777" w:rsidR="00370320" w:rsidRPr="003A1507" w:rsidRDefault="00370320" w:rsidP="008472B7">
      <w:pPr>
        <w:pStyle w:val="Heading2"/>
      </w:pPr>
      <w:bookmarkStart w:id="2107" w:name="_Toc28327052"/>
      <w:bookmarkStart w:id="2108" w:name="_Toc28600383"/>
      <w:bookmarkStart w:id="2109" w:name="_Toc195483816"/>
      <w:r w:rsidRPr="003A1507">
        <w:t>CROD</w:t>
      </w:r>
      <w:bookmarkEnd w:id="2107"/>
      <w:bookmarkEnd w:id="2108"/>
      <w:bookmarkEnd w:id="2109"/>
    </w:p>
    <w:p w14:paraId="63605EA7" w14:textId="77777777" w:rsidR="00370320" w:rsidRDefault="00370320" w:rsidP="00DF44C9">
      <w:pPr>
        <w:pStyle w:val="SpecialSpace"/>
      </w:pPr>
    </w:p>
    <w:p w14:paraId="031C2083" w14:textId="2DFEE46A" w:rsidR="00370320" w:rsidRPr="00590C30" w:rsidRDefault="00370320" w:rsidP="00910C53">
      <w:pPr>
        <w:pStyle w:val="CardHeader"/>
      </w:pPr>
      <w:r w:rsidRPr="00590C30">
        <w:t>Description</w:t>
      </w:r>
      <w:r w:rsidR="00AE600C">
        <w:t>:</w:t>
      </w:r>
    </w:p>
    <w:p w14:paraId="56132B01" w14:textId="505531D2" w:rsidR="00370320" w:rsidRDefault="00370320" w:rsidP="0084160C">
      <w:pPr>
        <w:pStyle w:val="CardSpacing"/>
      </w:pPr>
      <w:r w:rsidRPr="00590C30">
        <w:t xml:space="preserve">1D elastic rod </w:t>
      </w:r>
      <w:r w:rsidRPr="00503D27">
        <w:t>element</w:t>
      </w:r>
      <w:r w:rsidRPr="00590C30">
        <w:t xml:space="preserve"> for axial load and torsion</w:t>
      </w:r>
      <w:r w:rsidR="003F33DF">
        <w:t>, with reference to a property entry. Noe that the CONROD entry does not require a property entry.</w:t>
      </w:r>
    </w:p>
    <w:p w14:paraId="3865B981" w14:textId="77777777" w:rsidR="00370320" w:rsidRPr="00590C30" w:rsidRDefault="00370320" w:rsidP="008251CA">
      <w:pPr>
        <w:pStyle w:val="CardSpacing"/>
      </w:pPr>
    </w:p>
    <w:p w14:paraId="318A522C"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EE74022" w14:textId="77777777" w:rsidTr="005871C9">
        <w:tc>
          <w:tcPr>
            <w:tcW w:w="1008" w:type="dxa"/>
            <w:tcBorders>
              <w:top w:val="nil"/>
              <w:left w:val="nil"/>
              <w:right w:val="nil"/>
            </w:tcBorders>
            <w:tcMar>
              <w:left w:w="0" w:type="dxa"/>
              <w:right w:w="0" w:type="dxa"/>
            </w:tcMar>
          </w:tcPr>
          <w:p w14:paraId="0207EECA" w14:textId="77777777" w:rsidR="00370320" w:rsidRPr="00590C30" w:rsidRDefault="00370320" w:rsidP="00BD63C7">
            <w:pPr>
              <w:pStyle w:val="TCellCard"/>
            </w:pPr>
            <w:r w:rsidRPr="00590C30">
              <w:t>1</w:t>
            </w:r>
          </w:p>
        </w:tc>
        <w:tc>
          <w:tcPr>
            <w:tcW w:w="1008" w:type="dxa"/>
            <w:tcBorders>
              <w:top w:val="nil"/>
              <w:left w:val="nil"/>
              <w:right w:val="nil"/>
            </w:tcBorders>
            <w:tcMar>
              <w:left w:w="0" w:type="dxa"/>
              <w:right w:w="0" w:type="dxa"/>
            </w:tcMar>
          </w:tcPr>
          <w:p w14:paraId="05607EAC"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61E8444E"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26916189"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32577CF8"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6161F269"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059D8874" w14:textId="77777777" w:rsidR="00370320" w:rsidRPr="00590C30" w:rsidRDefault="00370320" w:rsidP="00BD63C7">
            <w:pPr>
              <w:pStyle w:val="TCellCard"/>
            </w:pPr>
            <w:r w:rsidRPr="00590C30">
              <w:t>7</w:t>
            </w:r>
          </w:p>
        </w:tc>
        <w:tc>
          <w:tcPr>
            <w:tcW w:w="1008" w:type="dxa"/>
            <w:tcBorders>
              <w:top w:val="nil"/>
              <w:left w:val="nil"/>
              <w:right w:val="nil"/>
            </w:tcBorders>
            <w:tcMar>
              <w:left w:w="0" w:type="dxa"/>
              <w:right w:w="0" w:type="dxa"/>
            </w:tcMar>
          </w:tcPr>
          <w:p w14:paraId="0788899C" w14:textId="77777777" w:rsidR="00370320" w:rsidRPr="00590C30" w:rsidRDefault="00370320" w:rsidP="00BD63C7">
            <w:pPr>
              <w:pStyle w:val="TCellCard"/>
            </w:pPr>
            <w:r w:rsidRPr="00590C30">
              <w:t>8</w:t>
            </w:r>
          </w:p>
        </w:tc>
        <w:tc>
          <w:tcPr>
            <w:tcW w:w="1008" w:type="dxa"/>
            <w:tcBorders>
              <w:top w:val="nil"/>
              <w:left w:val="nil"/>
              <w:right w:val="nil"/>
            </w:tcBorders>
            <w:tcMar>
              <w:left w:w="0" w:type="dxa"/>
              <w:right w:w="0" w:type="dxa"/>
            </w:tcMar>
          </w:tcPr>
          <w:p w14:paraId="1C13D361"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FA1026F" w14:textId="77777777" w:rsidR="00370320" w:rsidRPr="00590C30" w:rsidRDefault="00370320" w:rsidP="00BD63C7">
            <w:pPr>
              <w:pStyle w:val="TCellCard"/>
            </w:pPr>
            <w:r w:rsidRPr="00590C30">
              <w:t>10</w:t>
            </w:r>
          </w:p>
        </w:tc>
      </w:tr>
      <w:tr w:rsidR="00370320" w:rsidRPr="00590C30" w14:paraId="50D8A4C4" w14:textId="77777777" w:rsidTr="005871C9">
        <w:tc>
          <w:tcPr>
            <w:tcW w:w="1008" w:type="dxa"/>
            <w:tcMar>
              <w:left w:w="0" w:type="dxa"/>
              <w:right w:w="0" w:type="dxa"/>
            </w:tcMar>
          </w:tcPr>
          <w:p w14:paraId="289409BB" w14:textId="77777777" w:rsidR="00370320" w:rsidRPr="00590C30" w:rsidRDefault="00370320" w:rsidP="00BD63C7">
            <w:pPr>
              <w:pStyle w:val="TCellCard"/>
            </w:pPr>
            <w:r w:rsidRPr="00590C30">
              <w:t>CROD</w:t>
            </w:r>
          </w:p>
        </w:tc>
        <w:tc>
          <w:tcPr>
            <w:tcW w:w="1008" w:type="dxa"/>
            <w:tcMar>
              <w:left w:w="0" w:type="dxa"/>
              <w:right w:w="0" w:type="dxa"/>
            </w:tcMar>
          </w:tcPr>
          <w:p w14:paraId="5246194F" w14:textId="77777777" w:rsidR="00370320" w:rsidRPr="00590C30" w:rsidRDefault="00370320" w:rsidP="00BD63C7">
            <w:pPr>
              <w:pStyle w:val="TCellCard"/>
            </w:pPr>
            <w:r w:rsidRPr="00590C30">
              <w:t>EID</w:t>
            </w:r>
          </w:p>
        </w:tc>
        <w:tc>
          <w:tcPr>
            <w:tcW w:w="1008" w:type="dxa"/>
            <w:tcMar>
              <w:left w:w="0" w:type="dxa"/>
              <w:right w:w="0" w:type="dxa"/>
            </w:tcMar>
          </w:tcPr>
          <w:p w14:paraId="6645C563" w14:textId="77777777" w:rsidR="00370320" w:rsidRPr="00590C30" w:rsidRDefault="00370320" w:rsidP="00BD63C7">
            <w:pPr>
              <w:pStyle w:val="TCellCard"/>
            </w:pPr>
            <w:r w:rsidRPr="00590C30">
              <w:t>PID</w:t>
            </w:r>
          </w:p>
        </w:tc>
        <w:tc>
          <w:tcPr>
            <w:tcW w:w="1008" w:type="dxa"/>
            <w:tcMar>
              <w:left w:w="0" w:type="dxa"/>
              <w:right w:w="0" w:type="dxa"/>
            </w:tcMar>
          </w:tcPr>
          <w:p w14:paraId="1DB25111" w14:textId="77777777" w:rsidR="00370320" w:rsidRPr="00590C30" w:rsidRDefault="00370320" w:rsidP="00BD63C7">
            <w:pPr>
              <w:pStyle w:val="TCellCard"/>
            </w:pPr>
            <w:r w:rsidRPr="00590C30">
              <w:t>G1</w:t>
            </w:r>
          </w:p>
        </w:tc>
        <w:tc>
          <w:tcPr>
            <w:tcW w:w="1008" w:type="dxa"/>
            <w:tcMar>
              <w:left w:w="0" w:type="dxa"/>
              <w:right w:w="0" w:type="dxa"/>
            </w:tcMar>
          </w:tcPr>
          <w:p w14:paraId="5CDCB471" w14:textId="77777777" w:rsidR="00370320" w:rsidRPr="00590C30" w:rsidRDefault="00370320" w:rsidP="00BD63C7">
            <w:pPr>
              <w:pStyle w:val="TCellCard"/>
            </w:pPr>
            <w:r w:rsidRPr="00590C30">
              <w:t>G2</w:t>
            </w:r>
          </w:p>
        </w:tc>
        <w:tc>
          <w:tcPr>
            <w:tcW w:w="1008" w:type="dxa"/>
            <w:shd w:val="pct15" w:color="auto" w:fill="FFFFFF"/>
            <w:tcMar>
              <w:left w:w="0" w:type="dxa"/>
              <w:right w:w="0" w:type="dxa"/>
            </w:tcMar>
          </w:tcPr>
          <w:p w14:paraId="1A0346E4" w14:textId="77777777" w:rsidR="00370320" w:rsidRPr="00590C30" w:rsidRDefault="00370320" w:rsidP="00BD63C7">
            <w:pPr>
              <w:pStyle w:val="TCellCard"/>
            </w:pPr>
          </w:p>
        </w:tc>
        <w:tc>
          <w:tcPr>
            <w:tcW w:w="1008" w:type="dxa"/>
            <w:shd w:val="pct15" w:color="auto" w:fill="FFFFFF"/>
            <w:tcMar>
              <w:left w:w="0" w:type="dxa"/>
              <w:right w:w="0" w:type="dxa"/>
            </w:tcMar>
          </w:tcPr>
          <w:p w14:paraId="0AC36BA1" w14:textId="77777777" w:rsidR="00370320" w:rsidRPr="00590C30" w:rsidRDefault="00370320" w:rsidP="00BD63C7">
            <w:pPr>
              <w:pStyle w:val="TCellCard"/>
            </w:pPr>
          </w:p>
        </w:tc>
        <w:tc>
          <w:tcPr>
            <w:tcW w:w="1008" w:type="dxa"/>
            <w:shd w:val="pct15" w:color="auto" w:fill="FFFFFF"/>
            <w:tcMar>
              <w:left w:w="0" w:type="dxa"/>
              <w:right w:w="0" w:type="dxa"/>
            </w:tcMar>
          </w:tcPr>
          <w:p w14:paraId="0604A7F4" w14:textId="77777777" w:rsidR="00370320" w:rsidRPr="00590C30" w:rsidRDefault="00370320" w:rsidP="00BD63C7">
            <w:pPr>
              <w:pStyle w:val="TCellCard"/>
            </w:pPr>
          </w:p>
        </w:tc>
        <w:tc>
          <w:tcPr>
            <w:tcW w:w="1008" w:type="dxa"/>
            <w:shd w:val="pct15" w:color="auto" w:fill="FFFFFF"/>
            <w:tcMar>
              <w:left w:w="0" w:type="dxa"/>
              <w:right w:w="0" w:type="dxa"/>
            </w:tcMar>
          </w:tcPr>
          <w:p w14:paraId="7BABF269" w14:textId="77777777" w:rsidR="00370320" w:rsidRPr="00590C30" w:rsidRDefault="00370320" w:rsidP="00BD63C7">
            <w:pPr>
              <w:pStyle w:val="TCellCard"/>
            </w:pPr>
          </w:p>
        </w:tc>
        <w:tc>
          <w:tcPr>
            <w:tcW w:w="1008" w:type="dxa"/>
            <w:tcMar>
              <w:left w:w="0" w:type="dxa"/>
              <w:right w:w="0" w:type="dxa"/>
            </w:tcMar>
          </w:tcPr>
          <w:p w14:paraId="0E7F9DE2" w14:textId="77777777" w:rsidR="00370320" w:rsidRPr="00590C30" w:rsidRDefault="00370320" w:rsidP="00BD63C7">
            <w:pPr>
              <w:pStyle w:val="TCellCard"/>
            </w:pPr>
          </w:p>
        </w:tc>
      </w:tr>
    </w:tbl>
    <w:p w14:paraId="2235DFDA" w14:textId="77777777" w:rsidR="00370320" w:rsidRPr="00590C30" w:rsidRDefault="00370320" w:rsidP="00370320"/>
    <w:p w14:paraId="07D97036"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5A85273" w14:textId="77777777" w:rsidTr="005871C9">
        <w:tc>
          <w:tcPr>
            <w:tcW w:w="1008" w:type="dxa"/>
            <w:tcMar>
              <w:right w:w="0" w:type="dxa"/>
            </w:tcMar>
          </w:tcPr>
          <w:p w14:paraId="494E77B6" w14:textId="77777777" w:rsidR="00370320" w:rsidRPr="00590C30" w:rsidRDefault="00370320" w:rsidP="00BD63C7">
            <w:pPr>
              <w:pStyle w:val="TCellCard"/>
            </w:pPr>
            <w:r w:rsidRPr="00590C30">
              <w:t>CROD</w:t>
            </w:r>
          </w:p>
        </w:tc>
        <w:tc>
          <w:tcPr>
            <w:tcW w:w="1008" w:type="dxa"/>
            <w:tcMar>
              <w:right w:w="0" w:type="dxa"/>
            </w:tcMar>
          </w:tcPr>
          <w:p w14:paraId="62534B4B" w14:textId="77777777" w:rsidR="00370320" w:rsidRPr="00590C30" w:rsidRDefault="00370320" w:rsidP="00BD63C7">
            <w:pPr>
              <w:pStyle w:val="TCellCard"/>
            </w:pPr>
            <w:r w:rsidRPr="00590C30">
              <w:t>98</w:t>
            </w:r>
          </w:p>
        </w:tc>
        <w:tc>
          <w:tcPr>
            <w:tcW w:w="1008" w:type="dxa"/>
            <w:tcMar>
              <w:right w:w="0" w:type="dxa"/>
            </w:tcMar>
          </w:tcPr>
          <w:p w14:paraId="307C75B5" w14:textId="77777777" w:rsidR="00370320" w:rsidRPr="00590C30" w:rsidRDefault="00370320" w:rsidP="00BD63C7">
            <w:pPr>
              <w:pStyle w:val="TCellCard"/>
            </w:pPr>
            <w:r w:rsidRPr="00590C30">
              <w:t>43</w:t>
            </w:r>
          </w:p>
        </w:tc>
        <w:tc>
          <w:tcPr>
            <w:tcW w:w="1008" w:type="dxa"/>
            <w:tcMar>
              <w:right w:w="0" w:type="dxa"/>
            </w:tcMar>
          </w:tcPr>
          <w:p w14:paraId="31BC6517" w14:textId="77777777" w:rsidR="00370320" w:rsidRPr="00590C30" w:rsidRDefault="00370320" w:rsidP="00BD63C7">
            <w:pPr>
              <w:pStyle w:val="TCellCard"/>
            </w:pPr>
            <w:r w:rsidRPr="00590C30">
              <w:t>1234</w:t>
            </w:r>
          </w:p>
        </w:tc>
        <w:tc>
          <w:tcPr>
            <w:tcW w:w="1008" w:type="dxa"/>
            <w:tcMar>
              <w:right w:w="0" w:type="dxa"/>
            </w:tcMar>
          </w:tcPr>
          <w:p w14:paraId="237EF002" w14:textId="77777777" w:rsidR="00370320" w:rsidRPr="00590C30" w:rsidRDefault="00370320" w:rsidP="00BD63C7">
            <w:pPr>
              <w:pStyle w:val="TCellCard"/>
            </w:pPr>
            <w:r w:rsidRPr="00590C30">
              <w:t>56</w:t>
            </w:r>
          </w:p>
        </w:tc>
        <w:tc>
          <w:tcPr>
            <w:tcW w:w="1008" w:type="dxa"/>
            <w:tcMar>
              <w:right w:w="0" w:type="dxa"/>
            </w:tcMar>
          </w:tcPr>
          <w:p w14:paraId="57CA4F99" w14:textId="77777777" w:rsidR="00370320" w:rsidRPr="00590C30" w:rsidRDefault="00370320" w:rsidP="00BD63C7">
            <w:pPr>
              <w:pStyle w:val="TCellCard"/>
            </w:pPr>
          </w:p>
        </w:tc>
        <w:tc>
          <w:tcPr>
            <w:tcW w:w="1008" w:type="dxa"/>
            <w:tcMar>
              <w:right w:w="0" w:type="dxa"/>
            </w:tcMar>
          </w:tcPr>
          <w:p w14:paraId="075C7661" w14:textId="77777777" w:rsidR="00370320" w:rsidRPr="00590C30" w:rsidRDefault="00370320" w:rsidP="00BD63C7">
            <w:pPr>
              <w:pStyle w:val="TCellCard"/>
            </w:pPr>
          </w:p>
        </w:tc>
        <w:tc>
          <w:tcPr>
            <w:tcW w:w="1008" w:type="dxa"/>
            <w:tcMar>
              <w:right w:w="0" w:type="dxa"/>
            </w:tcMar>
          </w:tcPr>
          <w:p w14:paraId="013619E5" w14:textId="77777777" w:rsidR="00370320" w:rsidRPr="00590C30" w:rsidRDefault="00370320" w:rsidP="00BD63C7">
            <w:pPr>
              <w:pStyle w:val="TCellCard"/>
            </w:pPr>
          </w:p>
        </w:tc>
        <w:tc>
          <w:tcPr>
            <w:tcW w:w="1008" w:type="dxa"/>
            <w:tcMar>
              <w:right w:w="0" w:type="dxa"/>
            </w:tcMar>
          </w:tcPr>
          <w:p w14:paraId="138C1194" w14:textId="77777777" w:rsidR="00370320" w:rsidRPr="00590C30" w:rsidRDefault="00370320" w:rsidP="00BD63C7">
            <w:pPr>
              <w:pStyle w:val="TCellCard"/>
            </w:pPr>
          </w:p>
        </w:tc>
        <w:tc>
          <w:tcPr>
            <w:tcW w:w="1008" w:type="dxa"/>
            <w:tcMar>
              <w:right w:w="0" w:type="dxa"/>
            </w:tcMar>
          </w:tcPr>
          <w:p w14:paraId="7F8B14C2" w14:textId="77777777" w:rsidR="00370320" w:rsidRPr="00590C30" w:rsidRDefault="00370320" w:rsidP="00BD63C7">
            <w:pPr>
              <w:pStyle w:val="TCellCard"/>
            </w:pPr>
          </w:p>
        </w:tc>
      </w:tr>
    </w:tbl>
    <w:p w14:paraId="756FBA4D" w14:textId="77777777" w:rsidR="00370320" w:rsidRPr="00590C30" w:rsidRDefault="00370320" w:rsidP="008251CA">
      <w:pPr>
        <w:pStyle w:val="CardSpacing"/>
      </w:pPr>
    </w:p>
    <w:p w14:paraId="5A4B0279"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A0E3AB" w14:textId="77777777" w:rsidTr="004927F1">
        <w:tc>
          <w:tcPr>
            <w:tcW w:w="1080" w:type="dxa"/>
            <w:tcBorders>
              <w:bottom w:val="single" w:sz="4" w:space="0" w:color="auto"/>
            </w:tcBorders>
          </w:tcPr>
          <w:p w14:paraId="54D604B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17F7AEE"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29BDAE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302871C2" w14:textId="77777777" w:rsidR="00370320" w:rsidRPr="004927F1" w:rsidRDefault="00370320" w:rsidP="004927F1">
            <w:pPr>
              <w:pStyle w:val="CardHeader"/>
              <w:rPr>
                <w:b w:val="0"/>
                <w:bCs/>
              </w:rPr>
            </w:pPr>
            <w:r w:rsidRPr="004927F1">
              <w:rPr>
                <w:b w:val="0"/>
                <w:bCs/>
              </w:rPr>
              <w:t>Default</w:t>
            </w:r>
          </w:p>
        </w:tc>
      </w:tr>
      <w:tr w:rsidR="00370320" w:rsidRPr="00590C30" w14:paraId="0C6E6E26" w14:textId="77777777" w:rsidTr="004927F1">
        <w:tc>
          <w:tcPr>
            <w:tcW w:w="1080" w:type="dxa"/>
            <w:tcBorders>
              <w:top w:val="single" w:sz="4" w:space="0" w:color="auto"/>
            </w:tcBorders>
          </w:tcPr>
          <w:p w14:paraId="036A60AB" w14:textId="77777777" w:rsidR="00370320" w:rsidRPr="00590C30" w:rsidRDefault="00370320" w:rsidP="001C388A">
            <w:pPr>
              <w:pStyle w:val="TCaseControl"/>
            </w:pPr>
            <w:r w:rsidRPr="00590C30">
              <w:t>EID</w:t>
            </w:r>
          </w:p>
        </w:tc>
        <w:tc>
          <w:tcPr>
            <w:tcW w:w="6480" w:type="dxa"/>
            <w:tcBorders>
              <w:top w:val="single" w:sz="4" w:space="0" w:color="auto"/>
            </w:tcBorders>
          </w:tcPr>
          <w:p w14:paraId="230B4296"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2062C6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1E1BF23" w14:textId="77777777" w:rsidR="00370320" w:rsidRPr="00590C30" w:rsidRDefault="00370320" w:rsidP="001C388A">
            <w:pPr>
              <w:pStyle w:val="TCaseControl"/>
            </w:pPr>
            <w:r w:rsidRPr="00590C30">
              <w:t>None</w:t>
            </w:r>
          </w:p>
        </w:tc>
      </w:tr>
      <w:tr w:rsidR="00370320" w:rsidRPr="00590C30" w14:paraId="4B3ABBEE" w14:textId="77777777" w:rsidTr="001C388A">
        <w:tc>
          <w:tcPr>
            <w:tcW w:w="1080" w:type="dxa"/>
          </w:tcPr>
          <w:p w14:paraId="42E659BE" w14:textId="77777777" w:rsidR="00370320" w:rsidRPr="00590C30" w:rsidRDefault="00370320" w:rsidP="001C388A">
            <w:pPr>
              <w:pStyle w:val="TCaseControl"/>
            </w:pPr>
            <w:r w:rsidRPr="00590C30">
              <w:t>PID</w:t>
            </w:r>
          </w:p>
        </w:tc>
        <w:tc>
          <w:tcPr>
            <w:tcW w:w="6480" w:type="dxa"/>
          </w:tcPr>
          <w:p w14:paraId="1A0DA83D" w14:textId="77777777" w:rsidR="00370320" w:rsidRPr="00590C30" w:rsidRDefault="00370320" w:rsidP="001C388A">
            <w:pPr>
              <w:pStyle w:val="TCaseControl"/>
            </w:pPr>
            <w:r w:rsidRPr="00590C30">
              <w:t>ID number of a PROD Bulk data entry</w:t>
            </w:r>
          </w:p>
        </w:tc>
        <w:tc>
          <w:tcPr>
            <w:tcW w:w="1440" w:type="dxa"/>
          </w:tcPr>
          <w:p w14:paraId="18FBFA50" w14:textId="77777777" w:rsidR="00370320" w:rsidRPr="00590C30" w:rsidRDefault="00370320" w:rsidP="001C388A">
            <w:pPr>
              <w:pStyle w:val="TCaseControl"/>
            </w:pPr>
            <w:r w:rsidRPr="00590C30">
              <w:t>Integer &gt; 0</w:t>
            </w:r>
          </w:p>
        </w:tc>
        <w:tc>
          <w:tcPr>
            <w:tcW w:w="1080" w:type="dxa"/>
          </w:tcPr>
          <w:p w14:paraId="15BE93D9" w14:textId="77777777" w:rsidR="00370320" w:rsidRPr="00590C30" w:rsidRDefault="00370320" w:rsidP="001C388A">
            <w:pPr>
              <w:pStyle w:val="TCaseControl"/>
            </w:pPr>
            <w:r w:rsidRPr="00590C30">
              <w:t>EID</w:t>
            </w:r>
          </w:p>
        </w:tc>
      </w:tr>
      <w:tr w:rsidR="00370320" w:rsidRPr="00590C30" w14:paraId="6EBF7F87" w14:textId="77777777" w:rsidTr="001C388A">
        <w:tc>
          <w:tcPr>
            <w:tcW w:w="1080" w:type="dxa"/>
          </w:tcPr>
          <w:p w14:paraId="06FE81F8" w14:textId="77777777" w:rsidR="00370320" w:rsidRPr="00590C30" w:rsidRDefault="00370320" w:rsidP="001C388A">
            <w:pPr>
              <w:pStyle w:val="TCaseControl"/>
            </w:pPr>
            <w:r w:rsidRPr="00590C30">
              <w:t>G1, G2</w:t>
            </w:r>
          </w:p>
        </w:tc>
        <w:tc>
          <w:tcPr>
            <w:tcW w:w="6480" w:type="dxa"/>
          </w:tcPr>
          <w:p w14:paraId="6CCCA896" w14:textId="77777777" w:rsidR="00370320" w:rsidRPr="00590C30" w:rsidRDefault="00370320" w:rsidP="001C388A">
            <w:pPr>
              <w:pStyle w:val="TCaseControl"/>
            </w:pPr>
            <w:r w:rsidRPr="00590C30">
              <w:t>ID numbers of the grids to which the element is attached</w:t>
            </w:r>
          </w:p>
        </w:tc>
        <w:tc>
          <w:tcPr>
            <w:tcW w:w="1440" w:type="dxa"/>
          </w:tcPr>
          <w:p w14:paraId="026C63C1" w14:textId="77777777" w:rsidR="00370320" w:rsidRPr="00590C30" w:rsidRDefault="00370320" w:rsidP="001C388A">
            <w:pPr>
              <w:pStyle w:val="TCaseControl"/>
            </w:pPr>
            <w:r w:rsidRPr="00590C30">
              <w:t>Integer &gt; 0</w:t>
            </w:r>
          </w:p>
        </w:tc>
        <w:tc>
          <w:tcPr>
            <w:tcW w:w="1080" w:type="dxa"/>
          </w:tcPr>
          <w:p w14:paraId="133B8DE7" w14:textId="77777777" w:rsidR="00370320" w:rsidRPr="00590C30" w:rsidRDefault="00370320" w:rsidP="001C388A">
            <w:pPr>
              <w:pStyle w:val="TCaseControl"/>
            </w:pPr>
            <w:r w:rsidRPr="00590C30">
              <w:t>None</w:t>
            </w:r>
          </w:p>
        </w:tc>
      </w:tr>
    </w:tbl>
    <w:p w14:paraId="438C601E" w14:textId="77777777" w:rsidR="00370320" w:rsidRPr="00590C30" w:rsidRDefault="00370320" w:rsidP="008251CA">
      <w:pPr>
        <w:pStyle w:val="CardSpacing"/>
      </w:pPr>
    </w:p>
    <w:p w14:paraId="7B504552" w14:textId="77777777" w:rsidR="00370320" w:rsidRPr="00E80610" w:rsidRDefault="00370320" w:rsidP="00910C53">
      <w:pPr>
        <w:pStyle w:val="CardHeader"/>
      </w:pPr>
      <w:r w:rsidRPr="00E80610">
        <w:t>Remarks:</w:t>
      </w:r>
    </w:p>
    <w:p w14:paraId="45ED200D" w14:textId="4DE909EC" w:rsidR="00370320" w:rsidRPr="00590C30" w:rsidRDefault="00370320" w:rsidP="00A855AF">
      <w:pPr>
        <w:pStyle w:val="Remarks"/>
      </w:pPr>
      <w:r w:rsidRPr="00590C30">
        <w:t>1.</w:t>
      </w:r>
      <w:r w:rsidRPr="00590C30">
        <w:tab/>
        <w:t>No other element in the model may have the same element ID</w:t>
      </w:r>
      <w:r w:rsidR="0091249E">
        <w:t>.</w:t>
      </w:r>
    </w:p>
    <w:p w14:paraId="77E0D5C5" w14:textId="2AEFB811" w:rsidR="00370320" w:rsidRDefault="00370320" w:rsidP="00A855AF">
      <w:pPr>
        <w:pStyle w:val="Remarks"/>
      </w:pPr>
      <w:r w:rsidRPr="00590C30">
        <w:t>2.</w:t>
      </w:r>
      <w:r w:rsidRPr="00590C30">
        <w:tab/>
        <w:t xml:space="preserve">The local </w:t>
      </w:r>
      <w:r w:rsidRPr="00EE7670">
        <w:rPr>
          <w:i/>
          <w:iCs/>
        </w:rPr>
        <w:t>x</w:t>
      </w:r>
      <w:r w:rsidR="00EE7670" w:rsidRPr="00EE7670">
        <w:rPr>
          <w:sz w:val="28"/>
          <w:szCs w:val="28"/>
          <w:vertAlign w:val="subscript"/>
        </w:rPr>
        <w:t>element</w:t>
      </w:r>
      <w:r w:rsidRPr="00590C30">
        <w:t xml:space="preserve"> axis of the element is a vector fr</w:t>
      </w:r>
      <w:r>
        <w:t>om G1 through G2</w:t>
      </w:r>
      <w:r w:rsidR="0091249E">
        <w:t>.</w:t>
      </w:r>
    </w:p>
    <w:p w14:paraId="1A64D2F7" w14:textId="77777777" w:rsidR="00EE7670" w:rsidRDefault="00EE7670" w:rsidP="00A855AF">
      <w:pPr>
        <w:pStyle w:val="Remarks"/>
      </w:pPr>
    </w:p>
    <w:p w14:paraId="34AC127A" w14:textId="60EFC8DA" w:rsidR="00EE7670" w:rsidRPr="00590C30" w:rsidRDefault="00667BDA" w:rsidP="00EE7670">
      <w:pPr>
        <w:pStyle w:val="Remarks"/>
        <w:jc w:val="center"/>
      </w:pPr>
      <w:r w:rsidRPr="00667BDA">
        <w:rPr>
          <w:noProof/>
        </w:rPr>
        <w:lastRenderedPageBreak/>
        <w:drawing>
          <wp:inline distT="0" distB="0" distL="0" distR="0" wp14:anchorId="69F93E31" wp14:editId="23F51A33">
            <wp:extent cx="5301243" cy="4229100"/>
            <wp:effectExtent l="0" t="0" r="0" b="0"/>
            <wp:docPr id="958526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526271" name=""/>
                    <pic:cNvPicPr/>
                  </pic:nvPicPr>
                  <pic:blipFill>
                    <a:blip r:embed="rId64"/>
                    <a:stretch>
                      <a:fillRect/>
                    </a:stretch>
                  </pic:blipFill>
                  <pic:spPr>
                    <a:xfrm>
                      <a:off x="0" y="0"/>
                      <a:ext cx="5327130" cy="4249752"/>
                    </a:xfrm>
                    <a:prstGeom prst="rect">
                      <a:avLst/>
                    </a:prstGeom>
                  </pic:spPr>
                </pic:pic>
              </a:graphicData>
            </a:graphic>
          </wp:inline>
        </w:drawing>
      </w:r>
    </w:p>
    <w:p w14:paraId="0775D0AB" w14:textId="77777777" w:rsidR="00370320" w:rsidRPr="002E696B" w:rsidRDefault="00370320" w:rsidP="004C6C23">
      <w:pPr>
        <w:pStyle w:val="Corner"/>
      </w:pPr>
      <w:r>
        <w:br w:type="page"/>
      </w:r>
      <w:r>
        <w:lastRenderedPageBreak/>
        <w:t>CSHEAR</w:t>
      </w:r>
    </w:p>
    <w:p w14:paraId="2F9D28CE" w14:textId="77777777" w:rsidR="00370320" w:rsidRPr="003A1507" w:rsidRDefault="00370320" w:rsidP="008472B7">
      <w:pPr>
        <w:pStyle w:val="Heading2"/>
      </w:pPr>
      <w:bookmarkStart w:id="2110" w:name="_Toc195483817"/>
      <w:r>
        <w:t>CSHEAR</w:t>
      </w:r>
      <w:bookmarkEnd w:id="2110"/>
    </w:p>
    <w:p w14:paraId="3B3339A2" w14:textId="77777777" w:rsidR="00370320" w:rsidRDefault="00370320" w:rsidP="00DF44C9">
      <w:pPr>
        <w:pStyle w:val="SpecialSpace"/>
      </w:pPr>
    </w:p>
    <w:p w14:paraId="3736CAAD" w14:textId="1F99DB7F" w:rsidR="00370320" w:rsidRPr="00590C30" w:rsidRDefault="00370320" w:rsidP="00910C53">
      <w:pPr>
        <w:pStyle w:val="CardHeader"/>
      </w:pPr>
      <w:r w:rsidRPr="00590C30">
        <w:t>Description</w:t>
      </w:r>
      <w:r w:rsidR="00AE600C">
        <w:t>:</w:t>
      </w:r>
    </w:p>
    <w:p w14:paraId="3D4633EB" w14:textId="13177D72" w:rsidR="00370320" w:rsidRDefault="00370320" w:rsidP="00503D27">
      <w:pPr>
        <w:pStyle w:val="CardSpacing"/>
      </w:pPr>
      <w:r>
        <w:t>Defines a quadrilateral shell element that carries only in-plane shear</w:t>
      </w:r>
      <w:r w:rsidR="0091249E">
        <w:t>.</w:t>
      </w:r>
    </w:p>
    <w:p w14:paraId="4942A240" w14:textId="77777777" w:rsidR="00370320" w:rsidRPr="00590C30" w:rsidRDefault="00370320" w:rsidP="008251CA">
      <w:pPr>
        <w:pStyle w:val="CardSpacing"/>
      </w:pPr>
    </w:p>
    <w:p w14:paraId="1C574FF6" w14:textId="77777777"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6" w:type="dxa"/>
          <w:right w:w="36"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302138F" w14:textId="77777777" w:rsidTr="005871C9">
        <w:tc>
          <w:tcPr>
            <w:tcW w:w="1080" w:type="dxa"/>
            <w:tcBorders>
              <w:top w:val="nil"/>
              <w:left w:val="nil"/>
              <w:right w:val="nil"/>
            </w:tcBorders>
            <w:tcMar>
              <w:left w:w="0" w:type="dxa"/>
              <w:right w:w="0" w:type="dxa"/>
            </w:tcMar>
          </w:tcPr>
          <w:p w14:paraId="01D85FD4" w14:textId="77777777" w:rsidR="00370320" w:rsidRPr="00590C30" w:rsidRDefault="00370320" w:rsidP="00BD63C7">
            <w:pPr>
              <w:pStyle w:val="TCellCard"/>
            </w:pPr>
            <w:r w:rsidRPr="00590C30">
              <w:t>1</w:t>
            </w:r>
          </w:p>
        </w:tc>
        <w:tc>
          <w:tcPr>
            <w:tcW w:w="936" w:type="dxa"/>
            <w:tcBorders>
              <w:top w:val="nil"/>
              <w:left w:val="nil"/>
              <w:right w:val="nil"/>
            </w:tcBorders>
            <w:tcMar>
              <w:left w:w="0" w:type="dxa"/>
              <w:right w:w="0" w:type="dxa"/>
            </w:tcMar>
          </w:tcPr>
          <w:p w14:paraId="64E1083A" w14:textId="77777777" w:rsidR="00370320" w:rsidRPr="00590C30" w:rsidRDefault="00370320" w:rsidP="00BD63C7">
            <w:pPr>
              <w:pStyle w:val="TCellCard"/>
            </w:pPr>
            <w:r w:rsidRPr="00590C30">
              <w:t>2</w:t>
            </w:r>
          </w:p>
        </w:tc>
        <w:tc>
          <w:tcPr>
            <w:tcW w:w="1008" w:type="dxa"/>
            <w:tcBorders>
              <w:top w:val="nil"/>
              <w:left w:val="nil"/>
              <w:right w:val="nil"/>
            </w:tcBorders>
            <w:tcMar>
              <w:left w:w="0" w:type="dxa"/>
              <w:right w:w="0" w:type="dxa"/>
            </w:tcMar>
          </w:tcPr>
          <w:p w14:paraId="28058C77" w14:textId="77777777" w:rsidR="00370320" w:rsidRPr="00590C30" w:rsidRDefault="00370320" w:rsidP="00BD63C7">
            <w:pPr>
              <w:pStyle w:val="TCellCard"/>
            </w:pPr>
            <w:r w:rsidRPr="00590C30">
              <w:t>3</w:t>
            </w:r>
          </w:p>
        </w:tc>
        <w:tc>
          <w:tcPr>
            <w:tcW w:w="1008" w:type="dxa"/>
            <w:tcBorders>
              <w:top w:val="nil"/>
              <w:left w:val="nil"/>
              <w:right w:val="nil"/>
            </w:tcBorders>
            <w:tcMar>
              <w:left w:w="0" w:type="dxa"/>
              <w:right w:w="0" w:type="dxa"/>
            </w:tcMar>
          </w:tcPr>
          <w:p w14:paraId="77EA7137" w14:textId="77777777" w:rsidR="00370320" w:rsidRPr="00590C30" w:rsidRDefault="00370320" w:rsidP="00BD63C7">
            <w:pPr>
              <w:pStyle w:val="TCellCard"/>
            </w:pPr>
            <w:r w:rsidRPr="00590C30">
              <w:t>4</w:t>
            </w:r>
          </w:p>
        </w:tc>
        <w:tc>
          <w:tcPr>
            <w:tcW w:w="1008" w:type="dxa"/>
            <w:tcBorders>
              <w:top w:val="nil"/>
              <w:left w:val="nil"/>
              <w:right w:val="nil"/>
            </w:tcBorders>
            <w:tcMar>
              <w:left w:w="0" w:type="dxa"/>
              <w:right w:w="0" w:type="dxa"/>
            </w:tcMar>
          </w:tcPr>
          <w:p w14:paraId="78064FD3" w14:textId="77777777" w:rsidR="00370320" w:rsidRPr="00590C30" w:rsidRDefault="00370320" w:rsidP="00BD63C7">
            <w:pPr>
              <w:pStyle w:val="TCellCard"/>
            </w:pPr>
            <w:r w:rsidRPr="00590C30">
              <w:t>5</w:t>
            </w:r>
          </w:p>
        </w:tc>
        <w:tc>
          <w:tcPr>
            <w:tcW w:w="1008" w:type="dxa"/>
            <w:tcBorders>
              <w:top w:val="nil"/>
              <w:left w:val="nil"/>
              <w:right w:val="nil"/>
            </w:tcBorders>
            <w:tcMar>
              <w:left w:w="0" w:type="dxa"/>
              <w:right w:w="0" w:type="dxa"/>
            </w:tcMar>
          </w:tcPr>
          <w:p w14:paraId="253153CE" w14:textId="77777777" w:rsidR="00370320" w:rsidRPr="00590C30" w:rsidRDefault="00370320" w:rsidP="00BD63C7">
            <w:pPr>
              <w:pStyle w:val="TCellCard"/>
            </w:pPr>
            <w:r w:rsidRPr="00590C30">
              <w:t>6</w:t>
            </w:r>
          </w:p>
        </w:tc>
        <w:tc>
          <w:tcPr>
            <w:tcW w:w="1008" w:type="dxa"/>
            <w:tcBorders>
              <w:top w:val="nil"/>
              <w:left w:val="nil"/>
              <w:right w:val="nil"/>
            </w:tcBorders>
            <w:tcMar>
              <w:left w:w="0" w:type="dxa"/>
              <w:right w:w="0" w:type="dxa"/>
            </w:tcMar>
          </w:tcPr>
          <w:p w14:paraId="7068CCF1"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Mar>
              <w:left w:w="0" w:type="dxa"/>
              <w:right w:w="0" w:type="dxa"/>
            </w:tcMar>
          </w:tcPr>
          <w:p w14:paraId="7F8B21D9"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Mar>
              <w:left w:w="0" w:type="dxa"/>
              <w:right w:w="0" w:type="dxa"/>
            </w:tcMar>
          </w:tcPr>
          <w:p w14:paraId="179E7C0B" w14:textId="77777777" w:rsidR="00370320" w:rsidRPr="00590C30" w:rsidRDefault="00370320" w:rsidP="00BD63C7">
            <w:pPr>
              <w:pStyle w:val="TCellCard"/>
            </w:pPr>
            <w:r w:rsidRPr="00590C30">
              <w:t>9</w:t>
            </w:r>
          </w:p>
        </w:tc>
        <w:tc>
          <w:tcPr>
            <w:tcW w:w="1008" w:type="dxa"/>
            <w:tcBorders>
              <w:top w:val="nil"/>
              <w:left w:val="nil"/>
              <w:right w:val="nil"/>
            </w:tcBorders>
            <w:tcMar>
              <w:left w:w="0" w:type="dxa"/>
              <w:right w:w="0" w:type="dxa"/>
            </w:tcMar>
          </w:tcPr>
          <w:p w14:paraId="36096F5D" w14:textId="77777777" w:rsidR="00370320" w:rsidRPr="00590C30" w:rsidRDefault="00370320" w:rsidP="00BD63C7">
            <w:pPr>
              <w:pStyle w:val="TCellCard"/>
            </w:pPr>
            <w:r w:rsidRPr="00590C30">
              <w:t>10</w:t>
            </w:r>
          </w:p>
        </w:tc>
      </w:tr>
      <w:tr w:rsidR="00370320" w:rsidRPr="00590C30" w14:paraId="3FBA705C" w14:textId="77777777" w:rsidTr="005871C9">
        <w:tc>
          <w:tcPr>
            <w:tcW w:w="1080" w:type="dxa"/>
            <w:tcMar>
              <w:left w:w="0" w:type="dxa"/>
              <w:right w:w="0" w:type="dxa"/>
            </w:tcMar>
          </w:tcPr>
          <w:p w14:paraId="21B52773" w14:textId="77777777" w:rsidR="00370320" w:rsidRPr="00590C30" w:rsidRDefault="00370320" w:rsidP="00BD63C7">
            <w:pPr>
              <w:pStyle w:val="TCellCard"/>
            </w:pPr>
            <w:r>
              <w:t>CSHEAR</w:t>
            </w:r>
          </w:p>
        </w:tc>
        <w:tc>
          <w:tcPr>
            <w:tcW w:w="936" w:type="dxa"/>
            <w:tcMar>
              <w:left w:w="0" w:type="dxa"/>
              <w:right w:w="0" w:type="dxa"/>
            </w:tcMar>
          </w:tcPr>
          <w:p w14:paraId="3DB719BB" w14:textId="77777777" w:rsidR="00370320" w:rsidRPr="00590C30" w:rsidRDefault="00370320" w:rsidP="00BD63C7">
            <w:pPr>
              <w:pStyle w:val="TCellCard"/>
            </w:pPr>
            <w:r w:rsidRPr="00590C30">
              <w:t>EID</w:t>
            </w:r>
          </w:p>
        </w:tc>
        <w:tc>
          <w:tcPr>
            <w:tcW w:w="1008" w:type="dxa"/>
            <w:tcMar>
              <w:left w:w="0" w:type="dxa"/>
              <w:right w:w="0" w:type="dxa"/>
            </w:tcMar>
          </w:tcPr>
          <w:p w14:paraId="3462E231" w14:textId="77777777" w:rsidR="00370320" w:rsidRPr="00590C30" w:rsidRDefault="00370320" w:rsidP="00BD63C7">
            <w:pPr>
              <w:pStyle w:val="TCellCard"/>
            </w:pPr>
            <w:r w:rsidRPr="00590C30">
              <w:t>PID</w:t>
            </w:r>
          </w:p>
        </w:tc>
        <w:tc>
          <w:tcPr>
            <w:tcW w:w="1008" w:type="dxa"/>
            <w:tcMar>
              <w:left w:w="0" w:type="dxa"/>
              <w:right w:w="0" w:type="dxa"/>
            </w:tcMar>
          </w:tcPr>
          <w:p w14:paraId="508C41AC" w14:textId="77777777" w:rsidR="00370320" w:rsidRPr="00590C30" w:rsidRDefault="00370320" w:rsidP="00BD63C7">
            <w:pPr>
              <w:pStyle w:val="TCellCard"/>
            </w:pPr>
            <w:r w:rsidRPr="00590C30">
              <w:t>G1</w:t>
            </w:r>
          </w:p>
        </w:tc>
        <w:tc>
          <w:tcPr>
            <w:tcW w:w="1008" w:type="dxa"/>
            <w:tcMar>
              <w:left w:w="0" w:type="dxa"/>
              <w:right w:w="0" w:type="dxa"/>
            </w:tcMar>
          </w:tcPr>
          <w:p w14:paraId="2FC05574" w14:textId="77777777" w:rsidR="00370320" w:rsidRPr="00590C30" w:rsidRDefault="00370320" w:rsidP="00BD63C7">
            <w:pPr>
              <w:pStyle w:val="TCellCard"/>
            </w:pPr>
            <w:r w:rsidRPr="00590C30">
              <w:t>G2</w:t>
            </w:r>
          </w:p>
        </w:tc>
        <w:tc>
          <w:tcPr>
            <w:tcW w:w="1008" w:type="dxa"/>
            <w:tcMar>
              <w:left w:w="0" w:type="dxa"/>
              <w:right w:w="0" w:type="dxa"/>
            </w:tcMar>
          </w:tcPr>
          <w:p w14:paraId="009B012F" w14:textId="77777777" w:rsidR="00370320" w:rsidRPr="00590C30" w:rsidRDefault="00370320" w:rsidP="00BD63C7">
            <w:pPr>
              <w:pStyle w:val="TCellCard"/>
            </w:pPr>
            <w:r>
              <w:t>G3</w:t>
            </w:r>
          </w:p>
        </w:tc>
        <w:tc>
          <w:tcPr>
            <w:tcW w:w="1008" w:type="dxa"/>
            <w:tcMar>
              <w:left w:w="0" w:type="dxa"/>
              <w:right w:w="0" w:type="dxa"/>
            </w:tcMar>
          </w:tcPr>
          <w:p w14:paraId="55892AD6" w14:textId="77777777" w:rsidR="00370320" w:rsidRPr="00590C30" w:rsidRDefault="00370320" w:rsidP="00BD63C7">
            <w:pPr>
              <w:pStyle w:val="TCellCard"/>
            </w:pPr>
            <w:r>
              <w:t>G4</w:t>
            </w:r>
          </w:p>
        </w:tc>
        <w:tc>
          <w:tcPr>
            <w:tcW w:w="1008" w:type="dxa"/>
            <w:shd w:val="clear" w:color="auto" w:fill="E0E0E0"/>
            <w:tcMar>
              <w:left w:w="0" w:type="dxa"/>
              <w:right w:w="0" w:type="dxa"/>
            </w:tcMar>
          </w:tcPr>
          <w:p w14:paraId="0A3D2784" w14:textId="77777777" w:rsidR="00370320" w:rsidRPr="00590C30" w:rsidRDefault="00370320" w:rsidP="00BD63C7">
            <w:pPr>
              <w:pStyle w:val="TCellCard"/>
            </w:pPr>
          </w:p>
        </w:tc>
        <w:tc>
          <w:tcPr>
            <w:tcW w:w="1008" w:type="dxa"/>
            <w:shd w:val="clear" w:color="auto" w:fill="E0E0E0"/>
            <w:tcMar>
              <w:left w:w="0" w:type="dxa"/>
              <w:right w:w="0" w:type="dxa"/>
            </w:tcMar>
          </w:tcPr>
          <w:p w14:paraId="6721B4BD" w14:textId="77777777" w:rsidR="00370320" w:rsidRPr="00590C30" w:rsidRDefault="00370320" w:rsidP="00BD63C7">
            <w:pPr>
              <w:pStyle w:val="TCellCard"/>
            </w:pPr>
          </w:p>
        </w:tc>
        <w:tc>
          <w:tcPr>
            <w:tcW w:w="1008" w:type="dxa"/>
            <w:tcMar>
              <w:left w:w="0" w:type="dxa"/>
              <w:right w:w="0" w:type="dxa"/>
            </w:tcMar>
          </w:tcPr>
          <w:p w14:paraId="131FA2EF" w14:textId="77777777" w:rsidR="00370320" w:rsidRPr="00590C30" w:rsidRDefault="00370320" w:rsidP="00BD63C7">
            <w:pPr>
              <w:pStyle w:val="TCellCard"/>
            </w:pPr>
          </w:p>
        </w:tc>
      </w:tr>
    </w:tbl>
    <w:p w14:paraId="6E754279" w14:textId="77777777" w:rsidR="00370320" w:rsidRPr="00590C30" w:rsidRDefault="00370320" w:rsidP="008251CA">
      <w:pPr>
        <w:pStyle w:val="CardSpacing"/>
      </w:pPr>
    </w:p>
    <w:p w14:paraId="23841FFC"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28C91725" w14:textId="77777777" w:rsidTr="005871C9">
        <w:tc>
          <w:tcPr>
            <w:tcW w:w="1075" w:type="dxa"/>
            <w:tcMar>
              <w:right w:w="0" w:type="dxa"/>
            </w:tcMar>
          </w:tcPr>
          <w:p w14:paraId="08FCC63C" w14:textId="77777777" w:rsidR="00370320" w:rsidRPr="00590C30" w:rsidRDefault="00370320" w:rsidP="00BD63C7">
            <w:pPr>
              <w:pStyle w:val="TCellCard"/>
            </w:pPr>
            <w:r>
              <w:t>CSHEAR</w:t>
            </w:r>
          </w:p>
        </w:tc>
        <w:tc>
          <w:tcPr>
            <w:tcW w:w="941" w:type="dxa"/>
            <w:tcMar>
              <w:right w:w="0" w:type="dxa"/>
            </w:tcMar>
          </w:tcPr>
          <w:p w14:paraId="644D9E85" w14:textId="77777777" w:rsidR="00370320" w:rsidRPr="00590C30" w:rsidRDefault="00370320" w:rsidP="00BD63C7">
            <w:pPr>
              <w:pStyle w:val="TCellCard"/>
            </w:pPr>
            <w:r w:rsidRPr="00590C30">
              <w:t>98</w:t>
            </w:r>
          </w:p>
        </w:tc>
        <w:tc>
          <w:tcPr>
            <w:tcW w:w="1008" w:type="dxa"/>
            <w:tcMar>
              <w:right w:w="0" w:type="dxa"/>
            </w:tcMar>
          </w:tcPr>
          <w:p w14:paraId="10C75366" w14:textId="77777777" w:rsidR="00370320" w:rsidRPr="00590C30" w:rsidRDefault="00370320" w:rsidP="00BD63C7">
            <w:pPr>
              <w:pStyle w:val="TCellCard"/>
            </w:pPr>
            <w:r w:rsidRPr="00590C30">
              <w:t>43</w:t>
            </w:r>
          </w:p>
        </w:tc>
        <w:tc>
          <w:tcPr>
            <w:tcW w:w="1008" w:type="dxa"/>
            <w:tcMar>
              <w:right w:w="0" w:type="dxa"/>
            </w:tcMar>
          </w:tcPr>
          <w:p w14:paraId="49D725EE" w14:textId="77777777" w:rsidR="00370320" w:rsidRPr="00590C30" w:rsidRDefault="00370320" w:rsidP="00BD63C7">
            <w:pPr>
              <w:pStyle w:val="TCellCard"/>
            </w:pPr>
            <w:r>
              <w:t>978</w:t>
            </w:r>
          </w:p>
        </w:tc>
        <w:tc>
          <w:tcPr>
            <w:tcW w:w="1008" w:type="dxa"/>
            <w:tcMar>
              <w:right w:w="0" w:type="dxa"/>
            </w:tcMar>
          </w:tcPr>
          <w:p w14:paraId="5DD6E5F0" w14:textId="77777777" w:rsidR="00370320" w:rsidRPr="00590C30" w:rsidRDefault="00370320" w:rsidP="00BD63C7">
            <w:pPr>
              <w:pStyle w:val="TCellCard"/>
            </w:pPr>
            <w:r w:rsidRPr="00590C30">
              <w:t>56</w:t>
            </w:r>
            <w:r>
              <w:t>4</w:t>
            </w:r>
          </w:p>
        </w:tc>
        <w:tc>
          <w:tcPr>
            <w:tcW w:w="1008" w:type="dxa"/>
            <w:tcMar>
              <w:right w:w="0" w:type="dxa"/>
            </w:tcMar>
          </w:tcPr>
          <w:p w14:paraId="18401729" w14:textId="77777777" w:rsidR="00370320" w:rsidRPr="00590C30" w:rsidRDefault="00370320" w:rsidP="00BD63C7">
            <w:pPr>
              <w:pStyle w:val="TCellCard"/>
            </w:pPr>
            <w:r>
              <w:t>94</w:t>
            </w:r>
          </w:p>
        </w:tc>
        <w:tc>
          <w:tcPr>
            <w:tcW w:w="1008" w:type="dxa"/>
            <w:tcMar>
              <w:right w:w="0" w:type="dxa"/>
            </w:tcMar>
          </w:tcPr>
          <w:p w14:paraId="6DC533BE" w14:textId="77777777" w:rsidR="00370320" w:rsidRPr="00590C30" w:rsidRDefault="00370320" w:rsidP="00BD63C7">
            <w:pPr>
              <w:pStyle w:val="TCellCard"/>
            </w:pPr>
            <w:r>
              <w:t>465</w:t>
            </w:r>
          </w:p>
        </w:tc>
        <w:tc>
          <w:tcPr>
            <w:tcW w:w="1008" w:type="dxa"/>
            <w:tcMar>
              <w:right w:w="0" w:type="dxa"/>
            </w:tcMar>
          </w:tcPr>
          <w:p w14:paraId="415EF48A" w14:textId="77777777" w:rsidR="00370320" w:rsidRPr="00590C30" w:rsidRDefault="00370320" w:rsidP="00BD63C7">
            <w:pPr>
              <w:pStyle w:val="TCellCard"/>
            </w:pPr>
          </w:p>
        </w:tc>
        <w:tc>
          <w:tcPr>
            <w:tcW w:w="1008" w:type="dxa"/>
            <w:tcMar>
              <w:right w:w="0" w:type="dxa"/>
            </w:tcMar>
          </w:tcPr>
          <w:p w14:paraId="72D816FD" w14:textId="77777777" w:rsidR="00370320" w:rsidRPr="00590C30" w:rsidRDefault="00370320" w:rsidP="00BD63C7">
            <w:pPr>
              <w:pStyle w:val="TCellCard"/>
            </w:pPr>
          </w:p>
        </w:tc>
        <w:tc>
          <w:tcPr>
            <w:tcW w:w="1008" w:type="dxa"/>
            <w:tcMar>
              <w:right w:w="0" w:type="dxa"/>
            </w:tcMar>
          </w:tcPr>
          <w:p w14:paraId="66F6E557" w14:textId="77777777" w:rsidR="00370320" w:rsidRPr="00590C30" w:rsidRDefault="00370320" w:rsidP="00BD63C7">
            <w:pPr>
              <w:pStyle w:val="TCellCard"/>
            </w:pPr>
          </w:p>
        </w:tc>
      </w:tr>
    </w:tbl>
    <w:p w14:paraId="4589A66E" w14:textId="77777777" w:rsidR="00370320" w:rsidRPr="00590C30" w:rsidRDefault="00370320" w:rsidP="008251CA">
      <w:pPr>
        <w:pStyle w:val="CardSpacing"/>
      </w:pPr>
    </w:p>
    <w:p w14:paraId="4CC2A872"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7320D8" w14:textId="77777777" w:rsidTr="004927F1">
        <w:tc>
          <w:tcPr>
            <w:tcW w:w="1080" w:type="dxa"/>
            <w:tcBorders>
              <w:bottom w:val="single" w:sz="4" w:space="0" w:color="auto"/>
            </w:tcBorders>
          </w:tcPr>
          <w:p w14:paraId="3996270D"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065032D"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E37ACF0"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8F259FD" w14:textId="77777777" w:rsidR="00370320" w:rsidRPr="004927F1" w:rsidRDefault="00370320" w:rsidP="004927F1">
            <w:pPr>
              <w:pStyle w:val="CardHeader"/>
              <w:rPr>
                <w:b w:val="0"/>
                <w:bCs/>
              </w:rPr>
            </w:pPr>
            <w:r w:rsidRPr="004927F1">
              <w:rPr>
                <w:b w:val="0"/>
                <w:bCs/>
              </w:rPr>
              <w:t>Default</w:t>
            </w:r>
          </w:p>
        </w:tc>
      </w:tr>
      <w:tr w:rsidR="00370320" w:rsidRPr="00590C30" w14:paraId="39458B74" w14:textId="77777777" w:rsidTr="004927F1">
        <w:tc>
          <w:tcPr>
            <w:tcW w:w="1080" w:type="dxa"/>
            <w:tcBorders>
              <w:top w:val="single" w:sz="4" w:space="0" w:color="auto"/>
            </w:tcBorders>
          </w:tcPr>
          <w:p w14:paraId="77B0638B" w14:textId="77777777" w:rsidR="00370320" w:rsidRPr="00590C30" w:rsidRDefault="00370320" w:rsidP="001C388A">
            <w:pPr>
              <w:pStyle w:val="TCaseControl"/>
            </w:pPr>
            <w:r w:rsidRPr="00590C30">
              <w:t>EID</w:t>
            </w:r>
          </w:p>
        </w:tc>
        <w:tc>
          <w:tcPr>
            <w:tcW w:w="6480" w:type="dxa"/>
            <w:tcBorders>
              <w:top w:val="single" w:sz="4" w:space="0" w:color="auto"/>
            </w:tcBorders>
          </w:tcPr>
          <w:p w14:paraId="44E7D2E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0C92575D"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52E38CA" w14:textId="77777777" w:rsidR="00370320" w:rsidRPr="00590C30" w:rsidRDefault="00370320" w:rsidP="001C388A">
            <w:pPr>
              <w:pStyle w:val="TCaseControl"/>
            </w:pPr>
            <w:r w:rsidRPr="00590C30">
              <w:t>None</w:t>
            </w:r>
          </w:p>
        </w:tc>
      </w:tr>
      <w:tr w:rsidR="00370320" w:rsidRPr="00590C30" w14:paraId="21788C0E" w14:textId="77777777" w:rsidTr="001C388A">
        <w:tc>
          <w:tcPr>
            <w:tcW w:w="1080" w:type="dxa"/>
          </w:tcPr>
          <w:p w14:paraId="3D867A4C" w14:textId="77777777" w:rsidR="00370320" w:rsidRPr="00590C30" w:rsidRDefault="00370320" w:rsidP="001C388A">
            <w:pPr>
              <w:pStyle w:val="TCaseControl"/>
            </w:pPr>
            <w:r w:rsidRPr="00590C30">
              <w:t>PID</w:t>
            </w:r>
          </w:p>
        </w:tc>
        <w:tc>
          <w:tcPr>
            <w:tcW w:w="6480" w:type="dxa"/>
          </w:tcPr>
          <w:p w14:paraId="6B0E8DB9" w14:textId="07E7EC86" w:rsidR="00370320" w:rsidRPr="00590C30" w:rsidRDefault="00370320" w:rsidP="001C388A">
            <w:pPr>
              <w:pStyle w:val="TCaseControl"/>
            </w:pPr>
            <w:r w:rsidRPr="00590C30">
              <w:t xml:space="preserve">ID number of a </w:t>
            </w:r>
            <w:r w:rsidR="00541CA9">
              <w:t>PSHEAR</w:t>
            </w:r>
            <w:r w:rsidRPr="00590C30">
              <w:t xml:space="preserve"> Bulk data entry</w:t>
            </w:r>
          </w:p>
        </w:tc>
        <w:tc>
          <w:tcPr>
            <w:tcW w:w="1440" w:type="dxa"/>
          </w:tcPr>
          <w:p w14:paraId="285FE36D" w14:textId="77777777" w:rsidR="00370320" w:rsidRPr="00590C30" w:rsidRDefault="00370320" w:rsidP="001C388A">
            <w:pPr>
              <w:pStyle w:val="TCaseControl"/>
            </w:pPr>
            <w:r w:rsidRPr="00590C30">
              <w:t>Integer &gt; 0</w:t>
            </w:r>
          </w:p>
        </w:tc>
        <w:tc>
          <w:tcPr>
            <w:tcW w:w="1080" w:type="dxa"/>
          </w:tcPr>
          <w:p w14:paraId="01A491C3" w14:textId="77777777" w:rsidR="00370320" w:rsidRPr="00590C30" w:rsidRDefault="00370320" w:rsidP="001C388A">
            <w:pPr>
              <w:pStyle w:val="TCaseControl"/>
            </w:pPr>
            <w:r w:rsidRPr="00590C30">
              <w:t>EID</w:t>
            </w:r>
          </w:p>
        </w:tc>
      </w:tr>
      <w:tr w:rsidR="00370320" w:rsidRPr="00590C30" w14:paraId="45188763" w14:textId="77777777" w:rsidTr="001C388A">
        <w:tc>
          <w:tcPr>
            <w:tcW w:w="1080" w:type="dxa"/>
          </w:tcPr>
          <w:p w14:paraId="377C4DFB" w14:textId="77777777" w:rsidR="00370320" w:rsidRPr="00590C30" w:rsidRDefault="00370320" w:rsidP="001C388A">
            <w:pPr>
              <w:pStyle w:val="TCaseControl"/>
            </w:pPr>
            <w:r>
              <w:t>Gi</w:t>
            </w:r>
          </w:p>
        </w:tc>
        <w:tc>
          <w:tcPr>
            <w:tcW w:w="6480" w:type="dxa"/>
          </w:tcPr>
          <w:p w14:paraId="36C856C6" w14:textId="77777777" w:rsidR="00370320" w:rsidRPr="00590C30" w:rsidRDefault="00370320" w:rsidP="001C388A">
            <w:pPr>
              <w:pStyle w:val="TCaseControl"/>
            </w:pPr>
            <w:r w:rsidRPr="00590C30">
              <w:t>ID numbers of the grids to which the element is attached</w:t>
            </w:r>
          </w:p>
        </w:tc>
        <w:tc>
          <w:tcPr>
            <w:tcW w:w="1440" w:type="dxa"/>
          </w:tcPr>
          <w:p w14:paraId="3EB5B36F" w14:textId="77777777" w:rsidR="00370320" w:rsidRPr="00590C30" w:rsidRDefault="00370320" w:rsidP="001C388A">
            <w:pPr>
              <w:pStyle w:val="TCaseControl"/>
            </w:pPr>
            <w:r w:rsidRPr="00590C30">
              <w:t>Integer &gt; 0</w:t>
            </w:r>
          </w:p>
        </w:tc>
        <w:tc>
          <w:tcPr>
            <w:tcW w:w="1080" w:type="dxa"/>
          </w:tcPr>
          <w:p w14:paraId="5BB18A6E" w14:textId="77777777" w:rsidR="00370320" w:rsidRPr="00590C30" w:rsidRDefault="00370320" w:rsidP="001C388A">
            <w:pPr>
              <w:pStyle w:val="TCaseControl"/>
            </w:pPr>
            <w:r w:rsidRPr="00590C30">
              <w:t>None</w:t>
            </w:r>
          </w:p>
        </w:tc>
      </w:tr>
    </w:tbl>
    <w:p w14:paraId="590EAA3E" w14:textId="77777777" w:rsidR="00370320" w:rsidRPr="00590C30" w:rsidRDefault="00370320" w:rsidP="008251CA">
      <w:pPr>
        <w:pStyle w:val="CardSpacing"/>
      </w:pPr>
    </w:p>
    <w:p w14:paraId="22A5FF17" w14:textId="77777777" w:rsidR="00370320" w:rsidRPr="00E80610" w:rsidRDefault="00370320" w:rsidP="00910C53">
      <w:pPr>
        <w:pStyle w:val="CardHeader"/>
      </w:pPr>
      <w:r w:rsidRPr="00E80610">
        <w:t>Remarks:</w:t>
      </w:r>
    </w:p>
    <w:p w14:paraId="5C5094D0" w14:textId="07344AD9" w:rsidR="00370320" w:rsidRPr="00590C30" w:rsidRDefault="00370320" w:rsidP="00A855AF">
      <w:pPr>
        <w:pStyle w:val="Remarks"/>
      </w:pPr>
      <w:r w:rsidRPr="00590C30">
        <w:t>1.</w:t>
      </w:r>
      <w:r w:rsidRPr="00590C30">
        <w:tab/>
        <w:t>No other element in the model may have the same element ID</w:t>
      </w:r>
      <w:r w:rsidR="0091249E">
        <w:t>.</w:t>
      </w:r>
    </w:p>
    <w:p w14:paraId="66EA6B64" w14:textId="7C280CCC" w:rsidR="00370320" w:rsidRPr="00590C30" w:rsidRDefault="00370320" w:rsidP="00A855AF">
      <w:pPr>
        <w:pStyle w:val="Remarks"/>
      </w:pPr>
      <w:r w:rsidRPr="00590C30">
        <w:t>2.</w:t>
      </w:r>
      <w:r w:rsidRPr="00590C30">
        <w:tab/>
        <w:t>The local x</w:t>
      </w:r>
      <w:r w:rsidRPr="00590C30">
        <w:rPr>
          <w:vertAlign w:val="subscript"/>
        </w:rPr>
        <w:t>e</w:t>
      </w:r>
      <w:r w:rsidRPr="00590C30">
        <w:t xml:space="preserve"> ax</w:t>
      </w:r>
      <w:r>
        <w:t>is of the element is defined the same as for the QUAD4 element</w:t>
      </w:r>
      <w:r w:rsidR="0091249E">
        <w:t>.</w:t>
      </w:r>
    </w:p>
    <w:p w14:paraId="4A26C43A" w14:textId="77777777" w:rsidR="00370320" w:rsidRPr="002E696B" w:rsidRDefault="00370320" w:rsidP="004C6C23">
      <w:pPr>
        <w:pStyle w:val="Corner"/>
      </w:pPr>
      <w:r w:rsidRPr="002F396F">
        <w:br w:type="page"/>
      </w:r>
      <w:bookmarkStart w:id="2111" w:name="_Toc27121609"/>
      <w:bookmarkStart w:id="2112" w:name="_Toc27121713"/>
      <w:bookmarkStart w:id="2113" w:name="_Toc27196893"/>
      <w:bookmarkStart w:id="2114" w:name="_Toc27196998"/>
      <w:bookmarkStart w:id="2115" w:name="_Toc27198269"/>
      <w:bookmarkStart w:id="2116" w:name="_Toc27202791"/>
      <w:bookmarkStart w:id="2117" w:name="_Toc27206249"/>
      <w:bookmarkStart w:id="2118" w:name="_Toc27206354"/>
      <w:bookmarkStart w:id="2119" w:name="_Toc27217262"/>
      <w:bookmarkStart w:id="2120" w:name="_Toc27217367"/>
      <w:bookmarkStart w:id="2121" w:name="_Toc27217471"/>
      <w:bookmarkStart w:id="2122" w:name="_Toc27217844"/>
      <w:bookmarkStart w:id="2123" w:name="_Toc27217948"/>
      <w:bookmarkStart w:id="2124" w:name="_Toc27296353"/>
      <w:bookmarkStart w:id="2125" w:name="_Toc27393861"/>
      <w:bookmarkStart w:id="2126" w:name="_Toc27479877"/>
      <w:bookmarkStart w:id="2127" w:name="_Toc27717256"/>
      <w:r>
        <w:lastRenderedPageBreak/>
        <w:t>CTETRA</w:t>
      </w:r>
    </w:p>
    <w:p w14:paraId="3957AEA9" w14:textId="77777777" w:rsidR="00370320" w:rsidRPr="003A1507" w:rsidRDefault="00370320" w:rsidP="008472B7">
      <w:pPr>
        <w:pStyle w:val="Heading2"/>
      </w:pPr>
      <w:bookmarkStart w:id="2128" w:name="_Toc195483818"/>
      <w:r>
        <w:t>CTETRA</w:t>
      </w:r>
      <w:bookmarkEnd w:id="2128"/>
    </w:p>
    <w:p w14:paraId="73D45631" w14:textId="77777777" w:rsidR="00370320" w:rsidRDefault="00370320" w:rsidP="00DF44C9">
      <w:pPr>
        <w:pStyle w:val="SpecialSpace"/>
      </w:pPr>
    </w:p>
    <w:p w14:paraId="33FB9CF9" w14:textId="7C051FDC" w:rsidR="00370320" w:rsidRPr="00590C30" w:rsidRDefault="00370320" w:rsidP="00910C53">
      <w:pPr>
        <w:pStyle w:val="CardHeader"/>
      </w:pPr>
      <w:r w:rsidRPr="00590C30">
        <w:t>Description</w:t>
      </w:r>
      <w:r w:rsidR="00AE600C">
        <w:t>:</w:t>
      </w:r>
    </w:p>
    <w:p w14:paraId="56C1CA02" w14:textId="277FF9AF" w:rsidR="00370320" w:rsidRDefault="00370320" w:rsidP="00503D27">
      <w:pPr>
        <w:pStyle w:val="CardSpacing"/>
      </w:pPr>
      <w:r>
        <w:t>3D solid tetrahedron element</w:t>
      </w:r>
      <w:r w:rsidR="0091249E">
        <w:t>.</w:t>
      </w:r>
    </w:p>
    <w:p w14:paraId="636F887D" w14:textId="77777777" w:rsidR="00370320" w:rsidRPr="00590C30" w:rsidRDefault="00370320" w:rsidP="008251CA">
      <w:pPr>
        <w:pStyle w:val="CardSpacing"/>
      </w:pPr>
    </w:p>
    <w:p w14:paraId="48D4147A" w14:textId="16EC077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2790E2D3" w14:textId="77777777" w:rsidTr="005871C9">
        <w:tc>
          <w:tcPr>
            <w:tcW w:w="1170" w:type="dxa"/>
            <w:tcBorders>
              <w:bottom w:val="single" w:sz="4" w:space="0" w:color="auto"/>
            </w:tcBorders>
            <w:tcMar>
              <w:right w:w="0" w:type="dxa"/>
            </w:tcMar>
          </w:tcPr>
          <w:p w14:paraId="4242DE3B" w14:textId="77777777" w:rsidR="00370320" w:rsidRDefault="00370320" w:rsidP="00BD63C7">
            <w:pPr>
              <w:pStyle w:val="TCellCard"/>
            </w:pPr>
            <w:r>
              <w:t>1</w:t>
            </w:r>
          </w:p>
        </w:tc>
        <w:tc>
          <w:tcPr>
            <w:tcW w:w="846" w:type="dxa"/>
            <w:tcBorders>
              <w:bottom w:val="single" w:sz="4" w:space="0" w:color="auto"/>
            </w:tcBorders>
            <w:tcMar>
              <w:right w:w="0" w:type="dxa"/>
            </w:tcMar>
          </w:tcPr>
          <w:p w14:paraId="1A544CB6" w14:textId="77777777" w:rsidR="00370320" w:rsidRDefault="00370320" w:rsidP="00BD63C7">
            <w:pPr>
              <w:pStyle w:val="TCellCard"/>
            </w:pPr>
            <w:r>
              <w:t>2</w:t>
            </w:r>
          </w:p>
        </w:tc>
        <w:tc>
          <w:tcPr>
            <w:tcW w:w="1008" w:type="dxa"/>
            <w:tcBorders>
              <w:bottom w:val="single" w:sz="4" w:space="0" w:color="auto"/>
            </w:tcBorders>
            <w:tcMar>
              <w:right w:w="0" w:type="dxa"/>
            </w:tcMar>
          </w:tcPr>
          <w:p w14:paraId="2F0F9C56" w14:textId="77777777" w:rsidR="00370320" w:rsidRDefault="00370320" w:rsidP="00BD63C7">
            <w:pPr>
              <w:pStyle w:val="TCellCard"/>
            </w:pPr>
            <w:r>
              <w:t>3</w:t>
            </w:r>
          </w:p>
        </w:tc>
        <w:tc>
          <w:tcPr>
            <w:tcW w:w="1008" w:type="dxa"/>
            <w:tcBorders>
              <w:bottom w:val="single" w:sz="4" w:space="0" w:color="auto"/>
            </w:tcBorders>
            <w:tcMar>
              <w:right w:w="0" w:type="dxa"/>
            </w:tcMar>
          </w:tcPr>
          <w:p w14:paraId="04ED6E41" w14:textId="77777777" w:rsidR="00370320" w:rsidRDefault="00370320" w:rsidP="00BD63C7">
            <w:pPr>
              <w:pStyle w:val="TCellCard"/>
            </w:pPr>
            <w:r>
              <w:t>4</w:t>
            </w:r>
          </w:p>
        </w:tc>
        <w:tc>
          <w:tcPr>
            <w:tcW w:w="1008" w:type="dxa"/>
            <w:tcBorders>
              <w:bottom w:val="single" w:sz="4" w:space="0" w:color="auto"/>
            </w:tcBorders>
            <w:tcMar>
              <w:right w:w="0" w:type="dxa"/>
            </w:tcMar>
          </w:tcPr>
          <w:p w14:paraId="23AB7361" w14:textId="77777777" w:rsidR="00370320" w:rsidRDefault="00370320" w:rsidP="00BD63C7">
            <w:pPr>
              <w:pStyle w:val="TCellCard"/>
            </w:pPr>
            <w:r>
              <w:t>5</w:t>
            </w:r>
          </w:p>
        </w:tc>
        <w:tc>
          <w:tcPr>
            <w:tcW w:w="1008" w:type="dxa"/>
            <w:tcBorders>
              <w:bottom w:val="single" w:sz="4" w:space="0" w:color="auto"/>
            </w:tcBorders>
            <w:tcMar>
              <w:right w:w="0" w:type="dxa"/>
            </w:tcMar>
          </w:tcPr>
          <w:p w14:paraId="037619D2" w14:textId="77777777" w:rsidR="00370320" w:rsidRDefault="00370320" w:rsidP="00BD63C7">
            <w:pPr>
              <w:pStyle w:val="TCellCard"/>
            </w:pPr>
            <w:r>
              <w:t>6</w:t>
            </w:r>
          </w:p>
        </w:tc>
        <w:tc>
          <w:tcPr>
            <w:tcW w:w="1008" w:type="dxa"/>
            <w:tcBorders>
              <w:bottom w:val="single" w:sz="4" w:space="0" w:color="auto"/>
            </w:tcBorders>
            <w:tcMar>
              <w:right w:w="0" w:type="dxa"/>
            </w:tcMar>
          </w:tcPr>
          <w:p w14:paraId="64C94F00" w14:textId="77777777" w:rsidR="00370320" w:rsidRDefault="00370320" w:rsidP="00BD63C7">
            <w:pPr>
              <w:pStyle w:val="TCellCard"/>
            </w:pPr>
            <w:r>
              <w:t>7</w:t>
            </w:r>
          </w:p>
        </w:tc>
        <w:tc>
          <w:tcPr>
            <w:tcW w:w="1008" w:type="dxa"/>
            <w:tcBorders>
              <w:bottom w:val="single" w:sz="4" w:space="0" w:color="auto"/>
            </w:tcBorders>
            <w:tcMar>
              <w:right w:w="0" w:type="dxa"/>
            </w:tcMar>
          </w:tcPr>
          <w:p w14:paraId="19E8984E" w14:textId="77777777" w:rsidR="00370320" w:rsidRDefault="00370320" w:rsidP="00BD63C7">
            <w:pPr>
              <w:pStyle w:val="TCellCard"/>
            </w:pPr>
            <w:r>
              <w:t>8</w:t>
            </w:r>
          </w:p>
        </w:tc>
        <w:tc>
          <w:tcPr>
            <w:tcW w:w="1008" w:type="dxa"/>
            <w:tcBorders>
              <w:bottom w:val="single" w:sz="4" w:space="0" w:color="auto"/>
            </w:tcBorders>
            <w:tcMar>
              <w:right w:w="0" w:type="dxa"/>
            </w:tcMar>
          </w:tcPr>
          <w:p w14:paraId="0B27B1FE" w14:textId="77777777" w:rsidR="00370320" w:rsidRDefault="00370320" w:rsidP="00BD63C7">
            <w:pPr>
              <w:pStyle w:val="TCellCard"/>
            </w:pPr>
            <w:r>
              <w:t>9</w:t>
            </w:r>
          </w:p>
        </w:tc>
        <w:tc>
          <w:tcPr>
            <w:tcW w:w="1008" w:type="dxa"/>
            <w:tcBorders>
              <w:bottom w:val="single" w:sz="4" w:space="0" w:color="auto"/>
            </w:tcBorders>
            <w:tcMar>
              <w:right w:w="0" w:type="dxa"/>
            </w:tcMar>
          </w:tcPr>
          <w:p w14:paraId="0CE425F5" w14:textId="77777777" w:rsidR="00370320" w:rsidRDefault="00370320" w:rsidP="00BD63C7">
            <w:pPr>
              <w:pStyle w:val="TCellCard"/>
            </w:pPr>
            <w:r>
              <w:t>10</w:t>
            </w:r>
          </w:p>
        </w:tc>
      </w:tr>
      <w:tr w:rsidR="00370320" w:rsidRPr="00590C30" w14:paraId="7BB89E4A"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C5A82AE" w14:textId="77777777" w:rsidR="00370320" w:rsidRPr="00590C30" w:rsidRDefault="00370320" w:rsidP="00BD63C7">
            <w:pPr>
              <w:pStyle w:val="TCellCard"/>
            </w:pPr>
            <w:r>
              <w:t>CTETRA</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375438BC" w14:textId="77777777" w:rsidR="00370320" w:rsidRPr="00590C30" w:rsidRDefault="00370320" w:rsidP="00BD63C7">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1150F3" w14:textId="77777777" w:rsidR="00370320" w:rsidRPr="00590C30" w:rsidRDefault="00370320" w:rsidP="00BD63C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5B4D25"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AB8098" w14:textId="77777777" w:rsidR="00370320" w:rsidRPr="00590C3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146AB" w14:textId="77777777" w:rsidR="00370320" w:rsidRPr="00590C30" w:rsidRDefault="00370320" w:rsidP="00BD63C7">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B10D45" w14:textId="77777777" w:rsidR="00370320" w:rsidRPr="00590C30" w:rsidRDefault="00370320" w:rsidP="00BD63C7">
            <w:pPr>
              <w:pStyle w:val="TCellCard"/>
            </w:pPr>
            <w:r>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719A2" w14:textId="77777777" w:rsidR="00370320" w:rsidRPr="00590C30" w:rsidRDefault="00370320" w:rsidP="00BD63C7">
            <w:pPr>
              <w:pStyle w:val="TCellCard"/>
            </w:pPr>
            <w:r>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F4893" w14:textId="77777777" w:rsidR="00370320" w:rsidRPr="00590C30" w:rsidRDefault="00370320" w:rsidP="00BD63C7">
            <w:pPr>
              <w:pStyle w:val="TCellCard"/>
            </w:pPr>
            <w:r>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0FF862" w14:textId="12063EC5" w:rsidR="00370320" w:rsidRPr="00590C30" w:rsidRDefault="00370320" w:rsidP="00BD63C7">
            <w:pPr>
              <w:pStyle w:val="TCellCard"/>
            </w:pPr>
          </w:p>
        </w:tc>
      </w:tr>
      <w:tr w:rsidR="00370320" w:rsidRPr="00590C30" w14:paraId="49699030" w14:textId="77777777" w:rsidTr="005871C9">
        <w:tc>
          <w:tcPr>
            <w:tcW w:w="1170" w:type="dxa"/>
            <w:tcBorders>
              <w:top w:val="single" w:sz="4" w:space="0" w:color="auto"/>
              <w:left w:val="single" w:sz="4" w:space="0" w:color="auto"/>
              <w:bottom w:val="single" w:sz="4" w:space="0" w:color="auto"/>
              <w:right w:val="single" w:sz="4" w:space="0" w:color="auto"/>
            </w:tcBorders>
            <w:tcMar>
              <w:right w:w="0" w:type="dxa"/>
            </w:tcMar>
          </w:tcPr>
          <w:p w14:paraId="749D8327" w14:textId="14A2B6A7" w:rsidR="00370320" w:rsidRPr="00590C3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59BD5C30" w14:textId="77777777" w:rsidR="00370320" w:rsidRPr="00590C30" w:rsidRDefault="00370320" w:rsidP="00BD63C7">
            <w:pPr>
              <w:pStyle w:val="TCellCard"/>
            </w:pPr>
            <w:r>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86825D" w14:textId="77777777" w:rsidR="00370320" w:rsidRPr="00590C30" w:rsidRDefault="00370320" w:rsidP="00BD63C7">
            <w:pPr>
              <w:pStyle w:val="TCellCard"/>
            </w:pPr>
            <w:r>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441D53" w14:textId="77777777" w:rsidR="00370320" w:rsidRPr="00590C30" w:rsidRDefault="00370320" w:rsidP="00BD63C7">
            <w:pPr>
              <w:pStyle w:val="TCellCard"/>
            </w:pPr>
            <w:r>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25D66F" w14:textId="77777777" w:rsidR="00370320" w:rsidRPr="00590C30" w:rsidRDefault="00370320" w:rsidP="00BD63C7">
            <w:pPr>
              <w:pStyle w:val="TCellCard"/>
            </w:pPr>
            <w:r>
              <w:t>G10</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066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75C34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D133E4"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C0808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FFCFE" w14:textId="77777777" w:rsidR="00370320" w:rsidRPr="00590C30" w:rsidRDefault="00370320" w:rsidP="00BD63C7">
            <w:pPr>
              <w:pStyle w:val="TCellCard"/>
            </w:pPr>
          </w:p>
        </w:tc>
      </w:tr>
    </w:tbl>
    <w:p w14:paraId="71CD5B33" w14:textId="77777777" w:rsidR="00370320" w:rsidRPr="00590C30" w:rsidRDefault="00370320" w:rsidP="008251CA">
      <w:pPr>
        <w:pStyle w:val="CardSpacing"/>
      </w:pPr>
    </w:p>
    <w:p w14:paraId="6E30A497"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CD44D8F" w14:textId="77777777" w:rsidTr="005871C9">
        <w:tc>
          <w:tcPr>
            <w:tcW w:w="1165" w:type="dxa"/>
            <w:tcMar>
              <w:right w:w="0" w:type="dxa"/>
            </w:tcMar>
          </w:tcPr>
          <w:p w14:paraId="0ABB0BBC" w14:textId="77777777" w:rsidR="00370320" w:rsidRPr="00590C30" w:rsidRDefault="00370320" w:rsidP="00BD63C7">
            <w:pPr>
              <w:pStyle w:val="TCellCard"/>
            </w:pPr>
            <w:r>
              <w:t>CTETRA</w:t>
            </w:r>
          </w:p>
        </w:tc>
        <w:tc>
          <w:tcPr>
            <w:tcW w:w="851" w:type="dxa"/>
            <w:tcMar>
              <w:right w:w="0" w:type="dxa"/>
            </w:tcMar>
          </w:tcPr>
          <w:p w14:paraId="44BDD70E" w14:textId="77777777" w:rsidR="00370320" w:rsidRPr="00590C30" w:rsidRDefault="00370320" w:rsidP="00BD63C7">
            <w:pPr>
              <w:pStyle w:val="TCellCard"/>
            </w:pPr>
            <w:r w:rsidRPr="00590C30">
              <w:t>98</w:t>
            </w:r>
          </w:p>
        </w:tc>
        <w:tc>
          <w:tcPr>
            <w:tcW w:w="1008" w:type="dxa"/>
            <w:tcMar>
              <w:right w:w="0" w:type="dxa"/>
            </w:tcMar>
          </w:tcPr>
          <w:p w14:paraId="41F010EC" w14:textId="77777777" w:rsidR="00370320" w:rsidRPr="00590C30" w:rsidRDefault="00370320" w:rsidP="00BD63C7">
            <w:pPr>
              <w:pStyle w:val="TCellCard"/>
            </w:pPr>
            <w:r w:rsidRPr="00590C30">
              <w:t>43</w:t>
            </w:r>
          </w:p>
        </w:tc>
        <w:tc>
          <w:tcPr>
            <w:tcW w:w="1008" w:type="dxa"/>
            <w:tcMar>
              <w:right w:w="0" w:type="dxa"/>
            </w:tcMar>
          </w:tcPr>
          <w:p w14:paraId="31C60999" w14:textId="77777777" w:rsidR="00370320" w:rsidRPr="00590C30" w:rsidRDefault="00370320" w:rsidP="00BD63C7">
            <w:pPr>
              <w:pStyle w:val="TCellCard"/>
            </w:pPr>
            <w:r>
              <w:t>101</w:t>
            </w:r>
          </w:p>
        </w:tc>
        <w:tc>
          <w:tcPr>
            <w:tcW w:w="1008" w:type="dxa"/>
            <w:tcMar>
              <w:right w:w="0" w:type="dxa"/>
            </w:tcMar>
          </w:tcPr>
          <w:p w14:paraId="156B0096" w14:textId="77777777" w:rsidR="00370320" w:rsidRPr="00590C30" w:rsidRDefault="00370320" w:rsidP="00BD63C7">
            <w:pPr>
              <w:pStyle w:val="TCellCard"/>
            </w:pPr>
            <w:r>
              <w:t>123</w:t>
            </w:r>
          </w:p>
        </w:tc>
        <w:tc>
          <w:tcPr>
            <w:tcW w:w="1008" w:type="dxa"/>
            <w:tcMar>
              <w:right w:w="0" w:type="dxa"/>
            </w:tcMar>
          </w:tcPr>
          <w:p w14:paraId="45023157" w14:textId="77777777" w:rsidR="00370320" w:rsidRPr="00590C30" w:rsidRDefault="00370320" w:rsidP="00BD63C7">
            <w:pPr>
              <w:pStyle w:val="TCellCard"/>
            </w:pPr>
            <w:r>
              <w:t>254</w:t>
            </w:r>
          </w:p>
        </w:tc>
        <w:tc>
          <w:tcPr>
            <w:tcW w:w="1008" w:type="dxa"/>
            <w:tcMar>
              <w:right w:w="0" w:type="dxa"/>
            </w:tcMar>
          </w:tcPr>
          <w:p w14:paraId="002BAEF3" w14:textId="77777777" w:rsidR="00370320" w:rsidRPr="00590C30" w:rsidRDefault="00370320" w:rsidP="00BD63C7">
            <w:pPr>
              <w:pStyle w:val="TCellCard"/>
            </w:pPr>
            <w:r>
              <w:t>12</w:t>
            </w:r>
          </w:p>
        </w:tc>
        <w:tc>
          <w:tcPr>
            <w:tcW w:w="1008" w:type="dxa"/>
            <w:tcMar>
              <w:right w:w="0" w:type="dxa"/>
            </w:tcMar>
          </w:tcPr>
          <w:p w14:paraId="26E359AD" w14:textId="77777777" w:rsidR="00370320" w:rsidRPr="00590C30" w:rsidRDefault="00370320" w:rsidP="00BD63C7">
            <w:pPr>
              <w:pStyle w:val="TCellCard"/>
            </w:pPr>
          </w:p>
        </w:tc>
        <w:tc>
          <w:tcPr>
            <w:tcW w:w="1008" w:type="dxa"/>
            <w:tcMar>
              <w:right w:w="0" w:type="dxa"/>
            </w:tcMar>
          </w:tcPr>
          <w:p w14:paraId="7AF3FA91" w14:textId="77777777" w:rsidR="00370320" w:rsidRPr="00590C30" w:rsidRDefault="00370320" w:rsidP="00BD63C7">
            <w:pPr>
              <w:pStyle w:val="TCellCard"/>
            </w:pPr>
          </w:p>
        </w:tc>
        <w:tc>
          <w:tcPr>
            <w:tcW w:w="1008" w:type="dxa"/>
            <w:tcMar>
              <w:right w:w="0" w:type="dxa"/>
            </w:tcMar>
          </w:tcPr>
          <w:p w14:paraId="7CE08827" w14:textId="77777777" w:rsidR="00370320" w:rsidRPr="00590C30" w:rsidRDefault="00370320" w:rsidP="00BD63C7">
            <w:pPr>
              <w:pStyle w:val="TCellCard"/>
            </w:pPr>
          </w:p>
        </w:tc>
      </w:tr>
    </w:tbl>
    <w:p w14:paraId="07B03780" w14:textId="77777777" w:rsidR="00370320" w:rsidRPr="00590C30" w:rsidRDefault="00370320" w:rsidP="008251CA">
      <w:pPr>
        <w:pStyle w:val="CardSpacing"/>
      </w:pPr>
    </w:p>
    <w:p w14:paraId="0E4DE718"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127B67" w14:textId="77777777" w:rsidTr="004927F1">
        <w:tc>
          <w:tcPr>
            <w:tcW w:w="1080" w:type="dxa"/>
            <w:tcBorders>
              <w:bottom w:val="single" w:sz="4" w:space="0" w:color="auto"/>
            </w:tcBorders>
          </w:tcPr>
          <w:p w14:paraId="74C37666"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09A227DC"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2CDFDFB1"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239548B1" w14:textId="77777777" w:rsidR="00370320" w:rsidRPr="004927F1" w:rsidRDefault="00370320" w:rsidP="004927F1">
            <w:pPr>
              <w:pStyle w:val="CardHeader"/>
              <w:rPr>
                <w:b w:val="0"/>
                <w:bCs/>
              </w:rPr>
            </w:pPr>
            <w:r w:rsidRPr="004927F1">
              <w:rPr>
                <w:b w:val="0"/>
                <w:bCs/>
              </w:rPr>
              <w:t>Default</w:t>
            </w:r>
          </w:p>
        </w:tc>
      </w:tr>
      <w:tr w:rsidR="00370320" w:rsidRPr="00590C30" w14:paraId="4C33BDA4" w14:textId="77777777" w:rsidTr="004927F1">
        <w:tc>
          <w:tcPr>
            <w:tcW w:w="1080" w:type="dxa"/>
            <w:tcBorders>
              <w:top w:val="single" w:sz="4" w:space="0" w:color="auto"/>
            </w:tcBorders>
          </w:tcPr>
          <w:p w14:paraId="342ED960" w14:textId="77777777" w:rsidR="00370320" w:rsidRPr="00590C30" w:rsidRDefault="00370320" w:rsidP="001C388A">
            <w:pPr>
              <w:pStyle w:val="TCaseControl"/>
            </w:pPr>
            <w:r w:rsidRPr="00590C30">
              <w:t>EID</w:t>
            </w:r>
          </w:p>
        </w:tc>
        <w:tc>
          <w:tcPr>
            <w:tcW w:w="6480" w:type="dxa"/>
            <w:tcBorders>
              <w:top w:val="single" w:sz="4" w:space="0" w:color="auto"/>
            </w:tcBorders>
          </w:tcPr>
          <w:p w14:paraId="04560954"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73B08745"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56426544" w14:textId="77777777" w:rsidR="00370320" w:rsidRPr="00590C30" w:rsidRDefault="00370320" w:rsidP="001C388A">
            <w:pPr>
              <w:pStyle w:val="TCaseControl"/>
            </w:pPr>
            <w:r w:rsidRPr="00590C30">
              <w:t>None</w:t>
            </w:r>
          </w:p>
        </w:tc>
      </w:tr>
      <w:tr w:rsidR="00370320" w:rsidRPr="00590C30" w14:paraId="05159106" w14:textId="77777777" w:rsidTr="001C388A">
        <w:tc>
          <w:tcPr>
            <w:tcW w:w="1080" w:type="dxa"/>
          </w:tcPr>
          <w:p w14:paraId="52099D59" w14:textId="77777777" w:rsidR="00370320" w:rsidRPr="00590C30" w:rsidRDefault="00370320" w:rsidP="001C388A">
            <w:pPr>
              <w:pStyle w:val="TCaseControl"/>
            </w:pPr>
            <w:r w:rsidRPr="00590C30">
              <w:t>PID</w:t>
            </w:r>
          </w:p>
        </w:tc>
        <w:tc>
          <w:tcPr>
            <w:tcW w:w="6480" w:type="dxa"/>
          </w:tcPr>
          <w:p w14:paraId="55E63606" w14:textId="77777777" w:rsidR="00370320" w:rsidRPr="00590C30" w:rsidRDefault="00370320" w:rsidP="001C388A">
            <w:pPr>
              <w:pStyle w:val="TCaseControl"/>
            </w:pPr>
            <w:r>
              <w:t>ID number of a PSOLID</w:t>
            </w:r>
            <w:r w:rsidRPr="00590C30">
              <w:t xml:space="preserve"> Bulk data entry</w:t>
            </w:r>
          </w:p>
        </w:tc>
        <w:tc>
          <w:tcPr>
            <w:tcW w:w="1440" w:type="dxa"/>
          </w:tcPr>
          <w:p w14:paraId="7BB36416" w14:textId="77777777" w:rsidR="00370320" w:rsidRPr="00590C30" w:rsidRDefault="00370320" w:rsidP="001C388A">
            <w:pPr>
              <w:pStyle w:val="TCaseControl"/>
            </w:pPr>
            <w:r w:rsidRPr="00590C30">
              <w:t>Integer &gt; 0</w:t>
            </w:r>
          </w:p>
        </w:tc>
        <w:tc>
          <w:tcPr>
            <w:tcW w:w="1080" w:type="dxa"/>
          </w:tcPr>
          <w:p w14:paraId="2C138D04" w14:textId="77777777" w:rsidR="00370320" w:rsidRPr="00590C30" w:rsidRDefault="00370320" w:rsidP="001C388A">
            <w:pPr>
              <w:pStyle w:val="TCaseControl"/>
            </w:pPr>
            <w:r>
              <w:t>None</w:t>
            </w:r>
          </w:p>
        </w:tc>
      </w:tr>
      <w:tr w:rsidR="00370320" w:rsidRPr="00590C30" w14:paraId="3197985D" w14:textId="77777777" w:rsidTr="001C388A">
        <w:tc>
          <w:tcPr>
            <w:tcW w:w="1080" w:type="dxa"/>
          </w:tcPr>
          <w:p w14:paraId="0C63935A" w14:textId="77777777" w:rsidR="00370320" w:rsidRPr="00590C30" w:rsidRDefault="00370320" w:rsidP="001C388A">
            <w:pPr>
              <w:pStyle w:val="TCaseControl"/>
            </w:pPr>
            <w:r>
              <w:t>G1-G10</w:t>
            </w:r>
          </w:p>
        </w:tc>
        <w:tc>
          <w:tcPr>
            <w:tcW w:w="6480" w:type="dxa"/>
          </w:tcPr>
          <w:p w14:paraId="6318948C" w14:textId="77777777" w:rsidR="00370320" w:rsidRPr="00590C30" w:rsidRDefault="00370320" w:rsidP="001C388A">
            <w:pPr>
              <w:pStyle w:val="TCaseControl"/>
            </w:pPr>
            <w:r w:rsidRPr="00590C30">
              <w:t>ID numbers of the grids to which the element is attached</w:t>
            </w:r>
            <w:r>
              <w:t>. Specify G1-G4 for a 4 node TETRA and all 10 for a 10 node TETRA</w:t>
            </w:r>
          </w:p>
        </w:tc>
        <w:tc>
          <w:tcPr>
            <w:tcW w:w="1440" w:type="dxa"/>
          </w:tcPr>
          <w:p w14:paraId="4107A92F" w14:textId="77777777" w:rsidR="00370320" w:rsidRPr="00590C30" w:rsidRDefault="00370320" w:rsidP="001C388A">
            <w:pPr>
              <w:pStyle w:val="TCaseControl"/>
            </w:pPr>
            <w:r w:rsidRPr="00590C30">
              <w:t>Integer &gt; 0</w:t>
            </w:r>
          </w:p>
        </w:tc>
        <w:tc>
          <w:tcPr>
            <w:tcW w:w="1080" w:type="dxa"/>
          </w:tcPr>
          <w:p w14:paraId="5DF2403F" w14:textId="77777777" w:rsidR="00370320" w:rsidRPr="00590C30" w:rsidRDefault="00370320" w:rsidP="001C388A">
            <w:pPr>
              <w:pStyle w:val="TCaseControl"/>
            </w:pPr>
            <w:r w:rsidRPr="00590C30">
              <w:t>None</w:t>
            </w:r>
          </w:p>
        </w:tc>
      </w:tr>
    </w:tbl>
    <w:p w14:paraId="1FBCFBB5" w14:textId="77777777" w:rsidR="00370320" w:rsidRPr="00590C30" w:rsidRDefault="00370320" w:rsidP="008251CA">
      <w:pPr>
        <w:pStyle w:val="CardSpacing"/>
      </w:pPr>
    </w:p>
    <w:p w14:paraId="30111304" w14:textId="77777777" w:rsidR="00370320" w:rsidRPr="00E80610" w:rsidRDefault="00370320" w:rsidP="00910C53">
      <w:pPr>
        <w:pStyle w:val="CardHeader"/>
      </w:pPr>
      <w:r w:rsidRPr="00E80610">
        <w:t>Remarks:</w:t>
      </w:r>
    </w:p>
    <w:p w14:paraId="707683B4" w14:textId="739A7920" w:rsidR="00370320" w:rsidRPr="00590C30" w:rsidRDefault="00370320" w:rsidP="00A855AF">
      <w:pPr>
        <w:pStyle w:val="Remarks"/>
      </w:pPr>
      <w:r w:rsidRPr="00590C30">
        <w:t>1.</w:t>
      </w:r>
      <w:r w:rsidRPr="00590C30">
        <w:tab/>
        <w:t>No other element in the model may have the same element ID</w:t>
      </w:r>
      <w:r w:rsidR="0091249E">
        <w:t>.</w:t>
      </w:r>
    </w:p>
    <w:p w14:paraId="0E1B52C2" w14:textId="3141B8ED" w:rsidR="00370320" w:rsidRPr="00590C30" w:rsidRDefault="00370320" w:rsidP="004927F1">
      <w:pPr>
        <w:pStyle w:val="Remarks"/>
      </w:pPr>
      <w:r w:rsidRPr="00590C30">
        <w:t>2.</w:t>
      </w:r>
      <w:r w:rsidRPr="00590C30">
        <w:tab/>
      </w:r>
      <w:r>
        <w:t xml:space="preserve">Continuation entries are only needed for the </w:t>
      </w:r>
      <w:r w:rsidR="0091249E">
        <w:t>15-node</w:t>
      </w:r>
      <w:r>
        <w:t xml:space="preserve"> element</w:t>
      </w:r>
      <w:r w:rsidR="0091249E">
        <w:t>.</w:t>
      </w:r>
    </w:p>
    <w:p w14:paraId="49429FC3" w14:textId="77777777" w:rsidR="00370320" w:rsidRPr="002E696B" w:rsidRDefault="00370320" w:rsidP="004C6C23">
      <w:pPr>
        <w:pStyle w:val="Corner"/>
      </w:pPr>
      <w:r w:rsidRPr="002F396F">
        <w:br w:type="page"/>
      </w:r>
      <w:r w:rsidRPr="002E696B">
        <w:lastRenderedPageBreak/>
        <w:t>CTRIA3</w:t>
      </w:r>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0E73FE63" w14:textId="77777777" w:rsidR="00370320" w:rsidRPr="007E3809" w:rsidRDefault="00370320" w:rsidP="008472B7">
      <w:pPr>
        <w:pStyle w:val="Heading2"/>
      </w:pPr>
      <w:bookmarkStart w:id="2129" w:name="_Toc28327053"/>
      <w:bookmarkStart w:id="2130" w:name="_Toc28600384"/>
      <w:bookmarkStart w:id="2131" w:name="_Toc195483819"/>
      <w:r>
        <w:t>CTRIA3</w:t>
      </w:r>
      <w:bookmarkEnd w:id="2129"/>
      <w:bookmarkEnd w:id="2130"/>
      <w:bookmarkEnd w:id="2131"/>
    </w:p>
    <w:p w14:paraId="12F2C627" w14:textId="77777777" w:rsidR="00370320" w:rsidRDefault="00370320" w:rsidP="00DF44C9">
      <w:pPr>
        <w:pStyle w:val="SpecialSpace"/>
      </w:pPr>
    </w:p>
    <w:p w14:paraId="06A883C3" w14:textId="1723C4E0" w:rsidR="00370320" w:rsidRPr="00590C30" w:rsidRDefault="00370320" w:rsidP="00910C53">
      <w:pPr>
        <w:pStyle w:val="CardHeader"/>
      </w:pPr>
      <w:r w:rsidRPr="00590C30">
        <w:t>Description</w:t>
      </w:r>
      <w:r w:rsidR="00AE600C">
        <w:t>:</w:t>
      </w:r>
    </w:p>
    <w:p w14:paraId="1427B7AB" w14:textId="545060A4" w:rsidR="00370320" w:rsidRPr="00590C30" w:rsidRDefault="00370320" w:rsidP="00503D27">
      <w:pPr>
        <w:pStyle w:val="CardSpacing"/>
      </w:pPr>
      <w:r>
        <w:t>T</w:t>
      </w:r>
      <w:r w:rsidRPr="00590C30">
        <w:t>hick triangular plate element</w:t>
      </w:r>
      <w:r>
        <w:t xml:space="preserve">. </w:t>
      </w:r>
      <w:r w:rsidR="0091249E">
        <w:t>T</w:t>
      </w:r>
      <w:r>
        <w:t>his element has</w:t>
      </w:r>
      <w:r w:rsidRPr="00590C30">
        <w:t xml:space="preserve"> membrane and bending sti</w:t>
      </w:r>
      <w:r>
        <w:t>ffness and can include</w:t>
      </w:r>
      <w:r w:rsidRPr="00590C30">
        <w:t xml:space="preserve"> flexibility fo</w:t>
      </w:r>
      <w:r>
        <w:t>r transverse shear deformations</w:t>
      </w:r>
      <w:r w:rsidR="0091249E">
        <w:t>.</w:t>
      </w:r>
    </w:p>
    <w:p w14:paraId="56C29438" w14:textId="77777777" w:rsidR="00370320" w:rsidRPr="00590C30" w:rsidRDefault="00370320" w:rsidP="008251CA">
      <w:pPr>
        <w:pStyle w:val="CardSpacing"/>
      </w:pPr>
    </w:p>
    <w:p w14:paraId="01BD0722"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69C4CA75" w14:textId="77777777" w:rsidTr="005871C9">
        <w:tc>
          <w:tcPr>
            <w:tcW w:w="1080" w:type="dxa"/>
            <w:tcBorders>
              <w:bottom w:val="single" w:sz="4" w:space="0" w:color="auto"/>
            </w:tcBorders>
            <w:tcMar>
              <w:right w:w="0" w:type="dxa"/>
            </w:tcMar>
          </w:tcPr>
          <w:p w14:paraId="38104390" w14:textId="77777777" w:rsidR="00370320" w:rsidRPr="00590C30" w:rsidRDefault="00370320" w:rsidP="00BD63C7">
            <w:pPr>
              <w:pStyle w:val="TCellCard"/>
            </w:pPr>
            <w:r w:rsidRPr="00590C30">
              <w:t>1</w:t>
            </w:r>
          </w:p>
        </w:tc>
        <w:tc>
          <w:tcPr>
            <w:tcW w:w="936" w:type="dxa"/>
            <w:tcBorders>
              <w:bottom w:val="single" w:sz="4" w:space="0" w:color="auto"/>
            </w:tcBorders>
            <w:tcMar>
              <w:right w:w="0" w:type="dxa"/>
            </w:tcMar>
          </w:tcPr>
          <w:p w14:paraId="62FCC2E7"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15CDFEB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1AB1BAC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F57274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3D8AB778"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DAD46EC"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4B86746C"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002D1EEB"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5E07BC04" w14:textId="77777777" w:rsidR="00370320" w:rsidRPr="00590C30" w:rsidRDefault="00370320" w:rsidP="00BD63C7">
            <w:pPr>
              <w:pStyle w:val="TCellCard"/>
            </w:pPr>
            <w:r w:rsidRPr="00590C30">
              <w:t>10</w:t>
            </w:r>
          </w:p>
        </w:tc>
      </w:tr>
      <w:tr w:rsidR="00370320" w:rsidRPr="00590C30" w14:paraId="7F54AE94" w14:textId="77777777" w:rsidTr="005871C9">
        <w:tc>
          <w:tcPr>
            <w:tcW w:w="1080" w:type="dxa"/>
            <w:tcBorders>
              <w:top w:val="single" w:sz="4" w:space="0" w:color="auto"/>
              <w:left w:val="single" w:sz="4" w:space="0" w:color="auto"/>
              <w:bottom w:val="single" w:sz="4" w:space="0" w:color="auto"/>
              <w:right w:val="single" w:sz="4" w:space="0" w:color="auto"/>
            </w:tcBorders>
            <w:tcMar>
              <w:right w:w="0" w:type="dxa"/>
            </w:tcMar>
          </w:tcPr>
          <w:p w14:paraId="3D97CD09" w14:textId="77777777" w:rsidR="00370320" w:rsidRPr="00590C30" w:rsidRDefault="00370320" w:rsidP="00BD63C7">
            <w:pPr>
              <w:pStyle w:val="TCellCard"/>
            </w:pPr>
            <w:r w:rsidRPr="00590C30">
              <w:t>CTRIA3</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03A1A6A5"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82A948"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528D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1C9958"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33AB9E"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BC6E7" w14:textId="77777777" w:rsidR="00370320" w:rsidRPr="00590C30" w:rsidRDefault="00370320" w:rsidP="00BD63C7">
            <w:pPr>
              <w:pStyle w:val="TCellCard"/>
            </w:pPr>
            <w:r w:rsidRPr="00A4436E">
              <w:rPr>
                <w:highlight w:val="yellow"/>
              </w:rPr>
              <w:t>THE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1A8B86" w14:textId="77777777" w:rsidR="00370320" w:rsidRPr="00590C30" w:rsidRDefault="00370320" w:rsidP="00BD63C7">
            <w:pPr>
              <w:pStyle w:val="TCellCard"/>
            </w:pPr>
            <w:r>
              <w:t>ZOFF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753F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0D2516" w14:textId="77777777" w:rsidR="00370320" w:rsidRPr="00590C30" w:rsidRDefault="00370320" w:rsidP="00BD63C7">
            <w:pPr>
              <w:pStyle w:val="TCellCard"/>
            </w:pPr>
          </w:p>
        </w:tc>
      </w:tr>
    </w:tbl>
    <w:p w14:paraId="6EBA720D" w14:textId="77777777" w:rsidR="00370320" w:rsidRPr="00590C30" w:rsidRDefault="00370320" w:rsidP="008251CA">
      <w:pPr>
        <w:pStyle w:val="CardSpacing"/>
      </w:pPr>
    </w:p>
    <w:p w14:paraId="01B65A88"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F51B895" w14:textId="77777777" w:rsidTr="005871C9">
        <w:tc>
          <w:tcPr>
            <w:tcW w:w="1075" w:type="dxa"/>
            <w:tcMar>
              <w:right w:w="0" w:type="dxa"/>
            </w:tcMar>
          </w:tcPr>
          <w:p w14:paraId="7DA71F53" w14:textId="77777777" w:rsidR="00370320" w:rsidRPr="00590C30" w:rsidRDefault="00370320" w:rsidP="00BD63C7">
            <w:pPr>
              <w:pStyle w:val="TCellCard"/>
            </w:pPr>
            <w:r w:rsidRPr="00590C30">
              <w:t>CTRIA3</w:t>
            </w:r>
          </w:p>
        </w:tc>
        <w:tc>
          <w:tcPr>
            <w:tcW w:w="941" w:type="dxa"/>
            <w:tcMar>
              <w:right w:w="0" w:type="dxa"/>
            </w:tcMar>
          </w:tcPr>
          <w:p w14:paraId="0F69AEA3" w14:textId="77777777" w:rsidR="00370320" w:rsidRPr="00590C30" w:rsidRDefault="00370320" w:rsidP="00BD63C7">
            <w:pPr>
              <w:pStyle w:val="TCellCard"/>
            </w:pPr>
            <w:r w:rsidRPr="00590C30">
              <w:t>68</w:t>
            </w:r>
          </w:p>
        </w:tc>
        <w:tc>
          <w:tcPr>
            <w:tcW w:w="1008" w:type="dxa"/>
            <w:tcMar>
              <w:right w:w="0" w:type="dxa"/>
            </w:tcMar>
          </w:tcPr>
          <w:p w14:paraId="645D63E0" w14:textId="77777777" w:rsidR="00370320" w:rsidRPr="00590C30" w:rsidRDefault="00370320" w:rsidP="00BD63C7">
            <w:pPr>
              <w:pStyle w:val="TCellCard"/>
            </w:pPr>
            <w:r w:rsidRPr="00590C30">
              <w:t>123</w:t>
            </w:r>
          </w:p>
        </w:tc>
        <w:tc>
          <w:tcPr>
            <w:tcW w:w="1008" w:type="dxa"/>
            <w:tcMar>
              <w:right w:w="0" w:type="dxa"/>
            </w:tcMar>
          </w:tcPr>
          <w:p w14:paraId="6DCD7F35" w14:textId="77777777" w:rsidR="00370320" w:rsidRPr="00590C30" w:rsidRDefault="00370320" w:rsidP="00BD63C7">
            <w:pPr>
              <w:pStyle w:val="TCellCard"/>
            </w:pPr>
            <w:r w:rsidRPr="00590C30">
              <w:t>935</w:t>
            </w:r>
          </w:p>
        </w:tc>
        <w:tc>
          <w:tcPr>
            <w:tcW w:w="1008" w:type="dxa"/>
            <w:tcMar>
              <w:right w:w="0" w:type="dxa"/>
            </w:tcMar>
          </w:tcPr>
          <w:p w14:paraId="7F96179A" w14:textId="77777777" w:rsidR="00370320" w:rsidRPr="00590C30" w:rsidRDefault="00370320" w:rsidP="00BD63C7">
            <w:pPr>
              <w:pStyle w:val="TCellCard"/>
            </w:pPr>
            <w:r w:rsidRPr="00590C30">
              <w:t>67</w:t>
            </w:r>
          </w:p>
        </w:tc>
        <w:tc>
          <w:tcPr>
            <w:tcW w:w="1008" w:type="dxa"/>
            <w:tcMar>
              <w:right w:w="0" w:type="dxa"/>
            </w:tcMar>
          </w:tcPr>
          <w:p w14:paraId="3C1458D2" w14:textId="77777777" w:rsidR="00370320" w:rsidRPr="00590C30" w:rsidRDefault="00370320" w:rsidP="00BD63C7">
            <w:pPr>
              <w:pStyle w:val="TCellCard"/>
            </w:pPr>
            <w:r w:rsidRPr="00590C30">
              <w:t>1357</w:t>
            </w:r>
          </w:p>
        </w:tc>
        <w:tc>
          <w:tcPr>
            <w:tcW w:w="1008" w:type="dxa"/>
            <w:tcMar>
              <w:right w:w="0" w:type="dxa"/>
            </w:tcMar>
          </w:tcPr>
          <w:p w14:paraId="73A03D16" w14:textId="77777777" w:rsidR="00370320" w:rsidRPr="00590C30" w:rsidRDefault="00370320" w:rsidP="00BD63C7">
            <w:pPr>
              <w:pStyle w:val="TCellCard"/>
            </w:pPr>
          </w:p>
        </w:tc>
        <w:tc>
          <w:tcPr>
            <w:tcW w:w="1008" w:type="dxa"/>
            <w:tcMar>
              <w:right w:w="0" w:type="dxa"/>
            </w:tcMar>
          </w:tcPr>
          <w:p w14:paraId="65547C29" w14:textId="77777777" w:rsidR="00370320" w:rsidRPr="00590C30" w:rsidRDefault="00370320" w:rsidP="00BD63C7">
            <w:pPr>
              <w:pStyle w:val="TCellCard"/>
            </w:pPr>
          </w:p>
        </w:tc>
        <w:tc>
          <w:tcPr>
            <w:tcW w:w="1008" w:type="dxa"/>
            <w:tcMar>
              <w:right w:w="0" w:type="dxa"/>
            </w:tcMar>
          </w:tcPr>
          <w:p w14:paraId="752C24CE" w14:textId="77777777" w:rsidR="00370320" w:rsidRPr="00590C30" w:rsidRDefault="00370320" w:rsidP="00BD63C7">
            <w:pPr>
              <w:pStyle w:val="TCellCard"/>
            </w:pPr>
          </w:p>
        </w:tc>
        <w:tc>
          <w:tcPr>
            <w:tcW w:w="1008" w:type="dxa"/>
            <w:tcMar>
              <w:right w:w="0" w:type="dxa"/>
            </w:tcMar>
          </w:tcPr>
          <w:p w14:paraId="398CF2F7" w14:textId="77777777" w:rsidR="00370320" w:rsidRPr="00590C30" w:rsidRDefault="00370320" w:rsidP="00BD63C7">
            <w:pPr>
              <w:pStyle w:val="TCellCard"/>
            </w:pPr>
          </w:p>
        </w:tc>
      </w:tr>
    </w:tbl>
    <w:p w14:paraId="2D231794" w14:textId="77777777" w:rsidR="00370320" w:rsidRPr="00590C30" w:rsidRDefault="00370320" w:rsidP="008251CA">
      <w:pPr>
        <w:pStyle w:val="CardSpacing"/>
      </w:pPr>
    </w:p>
    <w:p w14:paraId="364C4E86"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E346FFC" w14:textId="77777777" w:rsidTr="004927F1">
        <w:tc>
          <w:tcPr>
            <w:tcW w:w="1080" w:type="dxa"/>
            <w:tcBorders>
              <w:bottom w:val="single" w:sz="4" w:space="0" w:color="auto"/>
            </w:tcBorders>
          </w:tcPr>
          <w:p w14:paraId="03888CE1"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28914A4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68DBB559"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4FC90793" w14:textId="77777777" w:rsidR="00370320" w:rsidRPr="004927F1" w:rsidRDefault="00370320" w:rsidP="004927F1">
            <w:pPr>
              <w:pStyle w:val="CardHeader"/>
              <w:rPr>
                <w:b w:val="0"/>
                <w:bCs/>
              </w:rPr>
            </w:pPr>
            <w:r w:rsidRPr="004927F1">
              <w:rPr>
                <w:b w:val="0"/>
                <w:bCs/>
              </w:rPr>
              <w:t>Default</w:t>
            </w:r>
          </w:p>
        </w:tc>
      </w:tr>
      <w:tr w:rsidR="00370320" w:rsidRPr="00590C30" w14:paraId="636A70DD" w14:textId="77777777" w:rsidTr="004927F1">
        <w:tc>
          <w:tcPr>
            <w:tcW w:w="1080" w:type="dxa"/>
            <w:tcBorders>
              <w:top w:val="single" w:sz="4" w:space="0" w:color="auto"/>
            </w:tcBorders>
          </w:tcPr>
          <w:p w14:paraId="3873D24D" w14:textId="77777777" w:rsidR="00370320" w:rsidRPr="00590C30" w:rsidRDefault="00370320" w:rsidP="001C388A">
            <w:pPr>
              <w:pStyle w:val="TCaseControl"/>
            </w:pPr>
            <w:r w:rsidRPr="00590C30">
              <w:t>EID</w:t>
            </w:r>
          </w:p>
        </w:tc>
        <w:tc>
          <w:tcPr>
            <w:tcW w:w="6480" w:type="dxa"/>
            <w:tcBorders>
              <w:top w:val="single" w:sz="4" w:space="0" w:color="auto"/>
            </w:tcBorders>
          </w:tcPr>
          <w:p w14:paraId="4E57ADE3" w14:textId="77777777" w:rsidR="00370320" w:rsidRPr="00590C30" w:rsidRDefault="00370320" w:rsidP="001C388A">
            <w:pPr>
              <w:pStyle w:val="TCaseControl"/>
            </w:pPr>
            <w:r w:rsidRPr="00590C30">
              <w:t>Unique element identification (ID) number</w:t>
            </w:r>
          </w:p>
        </w:tc>
        <w:tc>
          <w:tcPr>
            <w:tcW w:w="1440" w:type="dxa"/>
            <w:tcBorders>
              <w:top w:val="single" w:sz="4" w:space="0" w:color="auto"/>
            </w:tcBorders>
          </w:tcPr>
          <w:p w14:paraId="14B6B61C"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4074FF14" w14:textId="77777777" w:rsidR="00370320" w:rsidRPr="00590C30" w:rsidRDefault="00370320" w:rsidP="001C388A">
            <w:pPr>
              <w:pStyle w:val="TCaseControl"/>
            </w:pPr>
            <w:r w:rsidRPr="00590C30">
              <w:t>None</w:t>
            </w:r>
          </w:p>
        </w:tc>
      </w:tr>
      <w:tr w:rsidR="00370320" w:rsidRPr="00590C30" w14:paraId="3C0FABFD" w14:textId="77777777" w:rsidTr="001C388A">
        <w:tc>
          <w:tcPr>
            <w:tcW w:w="1080" w:type="dxa"/>
          </w:tcPr>
          <w:p w14:paraId="45ED7FB7" w14:textId="77777777" w:rsidR="00370320" w:rsidRPr="00590C30" w:rsidRDefault="00370320" w:rsidP="001C388A">
            <w:pPr>
              <w:pStyle w:val="TCaseControl"/>
            </w:pPr>
            <w:r w:rsidRPr="00590C30">
              <w:t>PID</w:t>
            </w:r>
          </w:p>
        </w:tc>
        <w:tc>
          <w:tcPr>
            <w:tcW w:w="6480" w:type="dxa"/>
          </w:tcPr>
          <w:p w14:paraId="43495E28" w14:textId="77777777" w:rsidR="00370320" w:rsidRPr="00590C30" w:rsidRDefault="00370320" w:rsidP="001C388A">
            <w:pPr>
              <w:pStyle w:val="TCaseControl"/>
            </w:pPr>
            <w:r w:rsidRPr="00590C30">
              <w:t>ID number of a PSHELL Bulk data entry</w:t>
            </w:r>
          </w:p>
        </w:tc>
        <w:tc>
          <w:tcPr>
            <w:tcW w:w="1440" w:type="dxa"/>
          </w:tcPr>
          <w:p w14:paraId="70ADF3BA" w14:textId="77777777" w:rsidR="00370320" w:rsidRPr="00590C30" w:rsidRDefault="00370320" w:rsidP="001C388A">
            <w:pPr>
              <w:pStyle w:val="TCaseControl"/>
            </w:pPr>
            <w:r w:rsidRPr="00590C30">
              <w:t>Integer &gt; 0</w:t>
            </w:r>
          </w:p>
        </w:tc>
        <w:tc>
          <w:tcPr>
            <w:tcW w:w="1080" w:type="dxa"/>
          </w:tcPr>
          <w:p w14:paraId="5C6C268C" w14:textId="77777777" w:rsidR="00370320" w:rsidRPr="00590C30" w:rsidRDefault="00370320" w:rsidP="001C388A">
            <w:pPr>
              <w:pStyle w:val="TCaseControl"/>
            </w:pPr>
            <w:r w:rsidRPr="00590C30">
              <w:t>EID</w:t>
            </w:r>
          </w:p>
        </w:tc>
      </w:tr>
      <w:tr w:rsidR="00370320" w:rsidRPr="00590C30" w14:paraId="62A6EBF6" w14:textId="77777777" w:rsidTr="001C388A">
        <w:tc>
          <w:tcPr>
            <w:tcW w:w="1080" w:type="dxa"/>
          </w:tcPr>
          <w:p w14:paraId="06976EE2" w14:textId="77777777" w:rsidR="00370320" w:rsidRPr="00590C30" w:rsidRDefault="00370320" w:rsidP="001C388A">
            <w:pPr>
              <w:pStyle w:val="TCaseControl"/>
            </w:pPr>
            <w:r w:rsidRPr="00590C30">
              <w:t>Gi</w:t>
            </w:r>
          </w:p>
        </w:tc>
        <w:tc>
          <w:tcPr>
            <w:tcW w:w="6480" w:type="dxa"/>
          </w:tcPr>
          <w:p w14:paraId="7A85858D" w14:textId="77777777" w:rsidR="00370320" w:rsidRPr="00590C30" w:rsidRDefault="00370320" w:rsidP="001C388A">
            <w:pPr>
              <w:pStyle w:val="TCaseControl"/>
            </w:pPr>
            <w:r w:rsidRPr="00590C30">
              <w:t>ID numbers of the grids to which the element is attached</w:t>
            </w:r>
          </w:p>
        </w:tc>
        <w:tc>
          <w:tcPr>
            <w:tcW w:w="1440" w:type="dxa"/>
          </w:tcPr>
          <w:p w14:paraId="6F616DED" w14:textId="77777777" w:rsidR="00370320" w:rsidRPr="00590C30" w:rsidRDefault="00370320" w:rsidP="001C388A">
            <w:pPr>
              <w:pStyle w:val="TCaseControl"/>
            </w:pPr>
            <w:r w:rsidRPr="00590C30">
              <w:t>Integer &gt; 0</w:t>
            </w:r>
          </w:p>
        </w:tc>
        <w:tc>
          <w:tcPr>
            <w:tcW w:w="1080" w:type="dxa"/>
          </w:tcPr>
          <w:p w14:paraId="07C3191C" w14:textId="77777777" w:rsidR="00370320" w:rsidRPr="00590C30" w:rsidRDefault="00370320" w:rsidP="001C388A">
            <w:pPr>
              <w:pStyle w:val="TCaseControl"/>
            </w:pPr>
            <w:r w:rsidRPr="00590C30">
              <w:t>None</w:t>
            </w:r>
          </w:p>
        </w:tc>
      </w:tr>
      <w:tr w:rsidR="00370320" w:rsidRPr="00590C30" w14:paraId="598D3475" w14:textId="77777777" w:rsidTr="001C388A">
        <w:tc>
          <w:tcPr>
            <w:tcW w:w="1080" w:type="dxa"/>
          </w:tcPr>
          <w:p w14:paraId="3E234455" w14:textId="77777777" w:rsidR="00370320" w:rsidRPr="00590C30" w:rsidRDefault="00370320" w:rsidP="001C388A">
            <w:pPr>
              <w:pStyle w:val="TCaseControl"/>
            </w:pPr>
            <w:r>
              <w:t>THETA</w:t>
            </w:r>
          </w:p>
        </w:tc>
        <w:tc>
          <w:tcPr>
            <w:tcW w:w="6480" w:type="dxa"/>
          </w:tcPr>
          <w:p w14:paraId="6A0151D5" w14:textId="48BA6BBE" w:rsidR="00370320" w:rsidRPr="00590C30" w:rsidRDefault="00370320" w:rsidP="001C388A">
            <w:pPr>
              <w:pStyle w:val="TCaseControl"/>
            </w:pPr>
            <w:r>
              <w:t xml:space="preserve">Material property orientation angle in </w:t>
            </w:r>
            <w:r w:rsidR="0091249E">
              <w:t>degrees</w:t>
            </w:r>
            <w:r>
              <w:t xml:space="preserve"> measured from axis </w:t>
            </w:r>
            <w:r w:rsidR="0091249E">
              <w:t>connecting</w:t>
            </w:r>
            <w:r>
              <w:t xml:space="preserve"> grids 1 and 2</w:t>
            </w:r>
          </w:p>
        </w:tc>
        <w:tc>
          <w:tcPr>
            <w:tcW w:w="1440" w:type="dxa"/>
          </w:tcPr>
          <w:p w14:paraId="4FAD5A3B" w14:textId="77777777" w:rsidR="00370320" w:rsidRPr="00590C30" w:rsidRDefault="00370320" w:rsidP="001C388A">
            <w:pPr>
              <w:pStyle w:val="TCaseControl"/>
            </w:pPr>
            <w:r>
              <w:t>Real</w:t>
            </w:r>
          </w:p>
        </w:tc>
        <w:tc>
          <w:tcPr>
            <w:tcW w:w="1080" w:type="dxa"/>
          </w:tcPr>
          <w:p w14:paraId="486B5AF5" w14:textId="77777777" w:rsidR="00370320" w:rsidRPr="00590C30" w:rsidRDefault="00370320" w:rsidP="001C388A">
            <w:pPr>
              <w:pStyle w:val="TCaseControl"/>
            </w:pPr>
            <w:r>
              <w:t>0.</w:t>
            </w:r>
          </w:p>
        </w:tc>
      </w:tr>
      <w:tr w:rsidR="004B48D8" w:rsidRPr="00590C30" w14:paraId="7C56C4F1" w14:textId="77777777" w:rsidTr="001C388A">
        <w:tc>
          <w:tcPr>
            <w:tcW w:w="1080" w:type="dxa"/>
          </w:tcPr>
          <w:p w14:paraId="5CCF2CF6" w14:textId="0BCFE345" w:rsidR="004B48D8" w:rsidRDefault="004B48D8" w:rsidP="001C388A">
            <w:pPr>
              <w:pStyle w:val="TCaseControl"/>
            </w:pPr>
            <w:r>
              <w:t>MCID</w:t>
            </w:r>
          </w:p>
        </w:tc>
        <w:tc>
          <w:tcPr>
            <w:tcW w:w="6480" w:type="dxa"/>
          </w:tcPr>
          <w:p w14:paraId="12FCD141" w14:textId="7A25965B" w:rsidR="004B48D8" w:rsidRDefault="004B48D8" w:rsidP="001C388A">
            <w:pPr>
              <w:pStyle w:val="TCaseControl"/>
            </w:pPr>
            <w:r w:rsidRPr="0033416D">
              <w:t xml:space="preserve">Material coordinate system identification number. The </w:t>
            </w:r>
            <w:r w:rsidRPr="00E00F55">
              <w:rPr>
                <w:i/>
                <w:iCs/>
              </w:rPr>
              <w:t>x</w:t>
            </w:r>
            <w:r w:rsidRPr="0033416D">
              <w:t>-axis of the material coordinate system is the projection of the 1st axis (</w:t>
            </w:r>
            <w:r w:rsidRPr="00E00F55">
              <w:rPr>
                <w:i/>
                <w:iCs/>
              </w:rPr>
              <w:t>x</w:t>
            </w:r>
            <w:r w:rsidRPr="0033416D">
              <w:t xml:space="preserve"> or </w:t>
            </w:r>
            <w:r w:rsidRPr="00E00F55">
              <w:rPr>
                <w:i/>
                <w:iCs/>
              </w:rPr>
              <w:t>r</w:t>
            </w:r>
            <w:r w:rsidRPr="0033416D">
              <w:t>) of the MCID coordinate system onto the surface of the shell element at the element center.</w:t>
            </w:r>
          </w:p>
        </w:tc>
        <w:tc>
          <w:tcPr>
            <w:tcW w:w="1440" w:type="dxa"/>
          </w:tcPr>
          <w:p w14:paraId="07F47612" w14:textId="77777777" w:rsidR="004B48D8" w:rsidRDefault="004B48D8" w:rsidP="001C388A">
            <w:pPr>
              <w:pStyle w:val="TCaseControl"/>
            </w:pPr>
          </w:p>
        </w:tc>
        <w:tc>
          <w:tcPr>
            <w:tcW w:w="1080" w:type="dxa"/>
          </w:tcPr>
          <w:p w14:paraId="486240A5" w14:textId="77777777" w:rsidR="004B48D8" w:rsidRDefault="004B48D8" w:rsidP="001C388A">
            <w:pPr>
              <w:pStyle w:val="TCaseControl"/>
            </w:pPr>
          </w:p>
        </w:tc>
      </w:tr>
      <w:tr w:rsidR="00370320" w:rsidRPr="00590C30" w14:paraId="63106374" w14:textId="77777777" w:rsidTr="001C388A">
        <w:tc>
          <w:tcPr>
            <w:tcW w:w="1080" w:type="dxa"/>
          </w:tcPr>
          <w:p w14:paraId="3B95F1AF" w14:textId="77777777" w:rsidR="00370320" w:rsidRPr="00590C30" w:rsidRDefault="00370320" w:rsidP="001C388A">
            <w:pPr>
              <w:pStyle w:val="TCaseControl"/>
            </w:pPr>
            <w:r>
              <w:t>ZOFFS</w:t>
            </w:r>
          </w:p>
        </w:tc>
        <w:tc>
          <w:tcPr>
            <w:tcW w:w="6480" w:type="dxa"/>
          </w:tcPr>
          <w:p w14:paraId="02659FF8" w14:textId="77777777" w:rsidR="00370320" w:rsidRPr="00590C30" w:rsidRDefault="00370320" w:rsidP="001C388A">
            <w:pPr>
              <w:pStyle w:val="TCaseControl"/>
            </w:pPr>
            <w:r>
              <w:t>Offset of the grid plane to element reference plane</w:t>
            </w:r>
          </w:p>
        </w:tc>
        <w:tc>
          <w:tcPr>
            <w:tcW w:w="1440" w:type="dxa"/>
          </w:tcPr>
          <w:p w14:paraId="0FB694F5" w14:textId="77777777" w:rsidR="00370320" w:rsidRPr="00590C30" w:rsidRDefault="00370320" w:rsidP="001C388A">
            <w:pPr>
              <w:pStyle w:val="TCaseControl"/>
            </w:pPr>
            <w:r>
              <w:t>Real</w:t>
            </w:r>
          </w:p>
        </w:tc>
        <w:tc>
          <w:tcPr>
            <w:tcW w:w="1080" w:type="dxa"/>
          </w:tcPr>
          <w:p w14:paraId="6A7D46C2" w14:textId="77777777" w:rsidR="00370320" w:rsidRPr="00590C30" w:rsidRDefault="00370320" w:rsidP="001C388A">
            <w:pPr>
              <w:pStyle w:val="TCaseControl"/>
            </w:pPr>
            <w:r>
              <w:t>0.</w:t>
            </w:r>
          </w:p>
        </w:tc>
      </w:tr>
    </w:tbl>
    <w:p w14:paraId="06C45753" w14:textId="77777777" w:rsidR="00370320" w:rsidRPr="00590C30" w:rsidRDefault="00370320" w:rsidP="008251CA">
      <w:pPr>
        <w:pStyle w:val="CardSpacing"/>
      </w:pPr>
    </w:p>
    <w:p w14:paraId="3556BA22" w14:textId="77777777" w:rsidR="00370320" w:rsidRPr="00E80610" w:rsidRDefault="00370320" w:rsidP="00910C53">
      <w:pPr>
        <w:pStyle w:val="CardHeader"/>
      </w:pPr>
      <w:r w:rsidRPr="00E80610">
        <w:t>Remarks:</w:t>
      </w:r>
    </w:p>
    <w:p w14:paraId="484B44D8" w14:textId="77777777" w:rsidR="00370320" w:rsidRPr="00590C30" w:rsidRDefault="00370320" w:rsidP="00A855AF">
      <w:pPr>
        <w:pStyle w:val="Remarks"/>
      </w:pPr>
      <w:r w:rsidRPr="00590C30">
        <w:t>1.</w:t>
      </w:r>
      <w:r w:rsidRPr="00590C30">
        <w:tab/>
        <w:t>No other element in the model may have the same element ID</w:t>
      </w:r>
    </w:p>
    <w:p w14:paraId="41C63D00" w14:textId="6A755F74" w:rsidR="00370320" w:rsidRDefault="00370320" w:rsidP="00A855AF">
      <w:pPr>
        <w:pStyle w:val="Remarks"/>
      </w:pPr>
      <w:r w:rsidRPr="00590C30">
        <w:lastRenderedPageBreak/>
        <w:t>2.</w:t>
      </w:r>
      <w:r w:rsidRPr="00590C30">
        <w:tab/>
      </w:r>
      <w:bookmarkStart w:id="2132" w:name="_Hlk206968993"/>
      <w:r w:rsidRPr="00590C30">
        <w:t xml:space="preserve">The local </w:t>
      </w:r>
      <w:r w:rsidRPr="00292406">
        <w:rPr>
          <w:i/>
          <w:iCs/>
        </w:rPr>
        <w:t>x</w:t>
      </w:r>
      <w:r w:rsidRPr="00292406">
        <w:rPr>
          <w:sz w:val="28"/>
          <w:szCs w:val="28"/>
          <w:vertAlign w:val="subscript"/>
        </w:rPr>
        <w:t>e</w:t>
      </w:r>
      <w:r w:rsidR="00292406" w:rsidRPr="00292406">
        <w:rPr>
          <w:sz w:val="28"/>
          <w:szCs w:val="28"/>
          <w:vertAlign w:val="subscript"/>
        </w:rPr>
        <w:t>lement</w:t>
      </w:r>
      <w:r w:rsidRPr="00590C30">
        <w:t xml:space="preserve"> axis of the element is in the direction from G1 to G2.</w:t>
      </w:r>
      <w:r w:rsidR="007439EF">
        <w:t xml:space="preserve"> </w:t>
      </w:r>
      <w:r w:rsidRPr="00590C30">
        <w:t xml:space="preserve">The local </w:t>
      </w:r>
      <w:r w:rsidRPr="00292406">
        <w:rPr>
          <w:i/>
          <w:iCs/>
        </w:rPr>
        <w:t>z</w:t>
      </w:r>
      <w:r w:rsidRPr="00292406">
        <w:rPr>
          <w:sz w:val="28"/>
          <w:szCs w:val="28"/>
          <w:vertAlign w:val="subscript"/>
        </w:rPr>
        <w:t>e</w:t>
      </w:r>
      <w:r w:rsidR="00292406" w:rsidRPr="00292406">
        <w:rPr>
          <w:sz w:val="28"/>
          <w:szCs w:val="28"/>
          <w:vertAlign w:val="subscript"/>
        </w:rPr>
        <w:t>lement</w:t>
      </w:r>
      <w:r w:rsidRPr="00590C30">
        <w:t xml:space="preserve"> axis is in the direction of the cross product of the vector from G1 to G2 with the vector from G1 to G3.</w:t>
      </w:r>
      <w:r w:rsidR="007439EF">
        <w:t xml:space="preserve"> </w:t>
      </w:r>
      <w:r w:rsidRPr="00590C30">
        <w:t xml:space="preserve">The local </w:t>
      </w:r>
      <w:r w:rsidR="00292406" w:rsidRPr="00292406">
        <w:rPr>
          <w:i/>
          <w:iCs/>
        </w:rPr>
        <w:t>y</w:t>
      </w:r>
      <w:r w:rsidR="00292406" w:rsidRPr="00292406">
        <w:rPr>
          <w:sz w:val="28"/>
          <w:szCs w:val="28"/>
          <w:vertAlign w:val="subscript"/>
        </w:rPr>
        <w:t>element</w:t>
      </w:r>
      <w:r w:rsidR="00292406" w:rsidRPr="00590C30">
        <w:t xml:space="preserve"> </w:t>
      </w:r>
      <w:r w:rsidRPr="00590C30">
        <w:t xml:space="preserve">axis is in the direction of </w:t>
      </w:r>
      <w:r w:rsidR="00292406" w:rsidRPr="00292406">
        <w:rPr>
          <w:i/>
          <w:iCs/>
        </w:rPr>
        <w:t>z</w:t>
      </w:r>
      <w:r w:rsidR="00292406" w:rsidRPr="00292406">
        <w:rPr>
          <w:sz w:val="28"/>
          <w:szCs w:val="28"/>
          <w:vertAlign w:val="subscript"/>
        </w:rPr>
        <w:t>element</w:t>
      </w:r>
      <w:r w:rsidRPr="00590C30">
        <w:t xml:space="preserve"> cross </w:t>
      </w:r>
      <w:r w:rsidRPr="00292406">
        <w:rPr>
          <w:i/>
          <w:iCs/>
        </w:rPr>
        <w:t>x</w:t>
      </w:r>
      <w:r w:rsidRPr="00292406">
        <w:rPr>
          <w:sz w:val="28"/>
          <w:szCs w:val="28"/>
          <w:vertAlign w:val="subscript"/>
        </w:rPr>
        <w:t>e</w:t>
      </w:r>
      <w:r w:rsidR="00292406" w:rsidRPr="00292406">
        <w:rPr>
          <w:sz w:val="28"/>
          <w:szCs w:val="28"/>
          <w:vertAlign w:val="subscript"/>
        </w:rPr>
        <w:t>lement</w:t>
      </w:r>
      <w:r w:rsidRPr="00590C30">
        <w:t>.</w:t>
      </w:r>
      <w:bookmarkEnd w:id="2132"/>
    </w:p>
    <w:p w14:paraId="45E8B4B4" w14:textId="77777777" w:rsidR="00B20AF4" w:rsidRDefault="00B20AF4" w:rsidP="00A855AF">
      <w:pPr>
        <w:pStyle w:val="Remarks"/>
      </w:pPr>
    </w:p>
    <w:p w14:paraId="5C733B62" w14:textId="71868EE8" w:rsidR="00B20AF4" w:rsidRPr="00590C30" w:rsidRDefault="00B20AF4" w:rsidP="00B20AF4">
      <w:pPr>
        <w:pStyle w:val="Remarks"/>
        <w:jc w:val="center"/>
      </w:pPr>
      <w:r w:rsidRPr="00B20AF4">
        <w:rPr>
          <w:noProof/>
        </w:rPr>
        <w:drawing>
          <wp:inline distT="0" distB="0" distL="0" distR="0" wp14:anchorId="52255DEE" wp14:editId="1B981871">
            <wp:extent cx="4438637" cy="3511550"/>
            <wp:effectExtent l="0" t="0" r="635" b="0"/>
            <wp:docPr id="426804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04751" name=""/>
                    <pic:cNvPicPr/>
                  </pic:nvPicPr>
                  <pic:blipFill>
                    <a:blip r:embed="rId71"/>
                    <a:stretch>
                      <a:fillRect/>
                    </a:stretch>
                  </pic:blipFill>
                  <pic:spPr>
                    <a:xfrm>
                      <a:off x="0" y="0"/>
                      <a:ext cx="4443893" cy="3515708"/>
                    </a:xfrm>
                    <a:prstGeom prst="rect">
                      <a:avLst/>
                    </a:prstGeom>
                  </pic:spPr>
                </pic:pic>
              </a:graphicData>
            </a:graphic>
          </wp:inline>
        </w:drawing>
      </w:r>
    </w:p>
    <w:p w14:paraId="6D1EFDAB" w14:textId="77777777" w:rsidR="00370320" w:rsidRPr="002E696B" w:rsidRDefault="00370320" w:rsidP="00A855AF">
      <w:pPr>
        <w:pStyle w:val="Corner"/>
      </w:pPr>
      <w:r w:rsidRPr="002F396F">
        <w:br w:type="page"/>
      </w:r>
      <w:bookmarkStart w:id="2133" w:name="_Toc27121610"/>
      <w:bookmarkStart w:id="2134" w:name="_Toc27121714"/>
      <w:bookmarkStart w:id="2135" w:name="_Toc27196894"/>
      <w:bookmarkStart w:id="2136" w:name="_Toc27196999"/>
      <w:bookmarkStart w:id="2137" w:name="_Toc27198270"/>
      <w:bookmarkStart w:id="2138" w:name="_Toc27202792"/>
      <w:bookmarkStart w:id="2139" w:name="_Toc27206250"/>
      <w:bookmarkStart w:id="2140" w:name="_Toc27206355"/>
      <w:bookmarkStart w:id="2141" w:name="_Toc27217263"/>
      <w:bookmarkStart w:id="2142" w:name="_Toc27217368"/>
      <w:bookmarkStart w:id="2143" w:name="_Toc27217472"/>
      <w:bookmarkStart w:id="2144" w:name="_Toc27217845"/>
      <w:bookmarkStart w:id="2145" w:name="_Toc27217949"/>
      <w:bookmarkStart w:id="2146" w:name="_Toc27296354"/>
      <w:bookmarkStart w:id="2147" w:name="_Toc27393862"/>
      <w:bookmarkStart w:id="2148" w:name="_Toc27479878"/>
      <w:bookmarkStart w:id="2149" w:name="_Toc27717257"/>
      <w:r w:rsidRPr="002E696B">
        <w:lastRenderedPageBreak/>
        <w:t>CTRIA3K</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00B4F84E" w14:textId="77777777" w:rsidR="00370320" w:rsidRPr="00A4436E" w:rsidRDefault="00370320" w:rsidP="008472B7">
      <w:pPr>
        <w:pStyle w:val="Heading2"/>
        <w:rPr>
          <w:highlight w:val="yellow"/>
        </w:rPr>
      </w:pPr>
      <w:bookmarkStart w:id="2150" w:name="_Toc28327054"/>
      <w:bookmarkStart w:id="2151" w:name="_Toc28600385"/>
      <w:bookmarkStart w:id="2152" w:name="_Toc195483820"/>
      <w:r w:rsidRPr="00A4436E">
        <w:rPr>
          <w:highlight w:val="yellow"/>
        </w:rPr>
        <w:t>CTRIA3K</w:t>
      </w:r>
      <w:bookmarkEnd w:id="2150"/>
      <w:bookmarkEnd w:id="2151"/>
      <w:bookmarkEnd w:id="2152"/>
    </w:p>
    <w:p w14:paraId="39A683AE" w14:textId="77777777" w:rsidR="00370320" w:rsidRDefault="00370320" w:rsidP="00DF44C9">
      <w:pPr>
        <w:pStyle w:val="SpecialSpace"/>
      </w:pPr>
    </w:p>
    <w:p w14:paraId="44167EA8" w14:textId="2786D8C0" w:rsidR="00370320" w:rsidRPr="00590C30" w:rsidRDefault="00370320" w:rsidP="00910C53">
      <w:pPr>
        <w:pStyle w:val="CardHeader"/>
      </w:pPr>
      <w:r w:rsidRPr="00590C30">
        <w:t>Description</w:t>
      </w:r>
      <w:r w:rsidR="00AE600C">
        <w:t>:</w:t>
      </w:r>
    </w:p>
    <w:p w14:paraId="2F9CD82B" w14:textId="19CFFF5B" w:rsidR="00370320" w:rsidRPr="00590C30" w:rsidRDefault="00370320" w:rsidP="00503D27">
      <w:pPr>
        <w:pStyle w:val="CardSpacing"/>
      </w:pPr>
      <w:r>
        <w:t>T</w:t>
      </w:r>
      <w:r w:rsidRPr="00590C30">
        <w:t>hin triangular plate element</w:t>
      </w:r>
      <w:r>
        <w:t>. This element has</w:t>
      </w:r>
      <w:r w:rsidRPr="00590C30">
        <w:t xml:space="preserve"> membrane and bending st</w:t>
      </w:r>
      <w:r>
        <w:t>iffness but</w:t>
      </w:r>
      <w:r w:rsidRPr="00590C30">
        <w:t xml:space="preserve"> does not include flexibility fo</w:t>
      </w:r>
      <w:r>
        <w:t>r transverse shear deformations.</w:t>
      </w:r>
    </w:p>
    <w:p w14:paraId="2156B4C5" w14:textId="77777777" w:rsidR="00370320" w:rsidRPr="00590C30" w:rsidRDefault="00370320" w:rsidP="008251CA">
      <w:pPr>
        <w:pStyle w:val="CardSpacing"/>
      </w:pPr>
    </w:p>
    <w:p w14:paraId="1661A73C" w14:textId="77777777"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3CAFC64E" w14:textId="77777777" w:rsidTr="005871C9">
        <w:tc>
          <w:tcPr>
            <w:tcW w:w="1260" w:type="dxa"/>
            <w:tcBorders>
              <w:bottom w:val="single" w:sz="4" w:space="0" w:color="auto"/>
            </w:tcBorders>
            <w:tcMar>
              <w:right w:w="0" w:type="dxa"/>
            </w:tcMar>
          </w:tcPr>
          <w:p w14:paraId="71073AA3" w14:textId="77777777" w:rsidR="00370320" w:rsidRPr="00590C30" w:rsidRDefault="00370320" w:rsidP="00BD63C7">
            <w:pPr>
              <w:pStyle w:val="TCellCard"/>
            </w:pPr>
            <w:r w:rsidRPr="00590C30">
              <w:t>1</w:t>
            </w:r>
          </w:p>
        </w:tc>
        <w:tc>
          <w:tcPr>
            <w:tcW w:w="810" w:type="dxa"/>
            <w:tcBorders>
              <w:bottom w:val="single" w:sz="4" w:space="0" w:color="auto"/>
            </w:tcBorders>
            <w:tcMar>
              <w:right w:w="0" w:type="dxa"/>
            </w:tcMar>
          </w:tcPr>
          <w:p w14:paraId="3D618064" w14:textId="77777777" w:rsidR="00370320" w:rsidRPr="00590C30" w:rsidRDefault="00370320" w:rsidP="00BD63C7">
            <w:pPr>
              <w:pStyle w:val="TCellCard"/>
            </w:pPr>
            <w:r w:rsidRPr="00590C30">
              <w:t>2</w:t>
            </w:r>
          </w:p>
        </w:tc>
        <w:tc>
          <w:tcPr>
            <w:tcW w:w="954" w:type="dxa"/>
            <w:tcBorders>
              <w:bottom w:val="single" w:sz="4" w:space="0" w:color="auto"/>
            </w:tcBorders>
            <w:tcMar>
              <w:right w:w="0" w:type="dxa"/>
            </w:tcMar>
          </w:tcPr>
          <w:p w14:paraId="60875BDC"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3DBF777"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8B16353"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83C51D9"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3D1CE4D9"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18842BC8"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1904E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380F43FB" w14:textId="77777777" w:rsidR="00370320" w:rsidRPr="00590C30" w:rsidRDefault="00370320" w:rsidP="00BD63C7">
            <w:pPr>
              <w:pStyle w:val="TCellCard"/>
            </w:pPr>
            <w:r w:rsidRPr="00590C30">
              <w:t>10</w:t>
            </w:r>
          </w:p>
        </w:tc>
      </w:tr>
      <w:tr w:rsidR="00370320" w:rsidRPr="00590C30" w14:paraId="1B57147D" w14:textId="77777777" w:rsidTr="005871C9">
        <w:tc>
          <w:tcPr>
            <w:tcW w:w="1260" w:type="dxa"/>
            <w:tcBorders>
              <w:top w:val="single" w:sz="4" w:space="0" w:color="auto"/>
              <w:left w:val="single" w:sz="4" w:space="0" w:color="auto"/>
              <w:bottom w:val="single" w:sz="4" w:space="0" w:color="auto"/>
              <w:right w:val="single" w:sz="4" w:space="0" w:color="auto"/>
            </w:tcBorders>
            <w:tcMar>
              <w:right w:w="0" w:type="dxa"/>
            </w:tcMar>
          </w:tcPr>
          <w:p w14:paraId="3E577B2C" w14:textId="77777777" w:rsidR="00370320" w:rsidRPr="00590C30" w:rsidRDefault="00370320" w:rsidP="00BD63C7">
            <w:pPr>
              <w:pStyle w:val="TCellCard"/>
            </w:pPr>
            <w:r w:rsidRPr="00590C30">
              <w:t>CTRIA3K</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3D1D22D9" w14:textId="77777777" w:rsidR="00370320" w:rsidRPr="00590C30" w:rsidRDefault="00370320" w:rsidP="00BD63C7">
            <w:pPr>
              <w:pStyle w:val="TCellCard"/>
            </w:pPr>
            <w:r w:rsidRPr="00590C30">
              <w:t>E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21CEACD6"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94498" w14:textId="77777777" w:rsidR="00370320" w:rsidRPr="00590C30" w:rsidRDefault="00370320" w:rsidP="00BD63C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592D33" w14:textId="77777777" w:rsidR="00370320" w:rsidRPr="00590C30" w:rsidRDefault="00370320" w:rsidP="00BD63C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27B6EC" w14:textId="77777777" w:rsidR="00370320" w:rsidRPr="00590C30" w:rsidRDefault="00370320" w:rsidP="00BD63C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A15AD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5F105"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9C38A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35ADBD" w14:textId="77777777" w:rsidR="00370320" w:rsidRPr="00590C30" w:rsidRDefault="00370320" w:rsidP="00BD63C7">
            <w:pPr>
              <w:pStyle w:val="TCellCard"/>
            </w:pPr>
          </w:p>
        </w:tc>
      </w:tr>
    </w:tbl>
    <w:p w14:paraId="76B9B761" w14:textId="77777777" w:rsidR="00370320" w:rsidRPr="00590C30" w:rsidRDefault="00370320" w:rsidP="008251CA">
      <w:pPr>
        <w:pStyle w:val="CardSpacing"/>
      </w:pPr>
    </w:p>
    <w:p w14:paraId="4DBCF860"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450F27A3" w14:textId="77777777" w:rsidTr="005871C9">
        <w:tc>
          <w:tcPr>
            <w:tcW w:w="1255" w:type="dxa"/>
            <w:tcMar>
              <w:right w:w="0" w:type="dxa"/>
            </w:tcMar>
          </w:tcPr>
          <w:p w14:paraId="16909DF2" w14:textId="77777777" w:rsidR="00370320" w:rsidRPr="00590C30" w:rsidRDefault="00370320" w:rsidP="00BD63C7">
            <w:pPr>
              <w:pStyle w:val="TCellCard"/>
            </w:pPr>
            <w:r w:rsidRPr="00590C30">
              <w:t>CTRIA3K</w:t>
            </w:r>
          </w:p>
        </w:tc>
        <w:tc>
          <w:tcPr>
            <w:tcW w:w="810" w:type="dxa"/>
            <w:tcMar>
              <w:right w:w="0" w:type="dxa"/>
            </w:tcMar>
          </w:tcPr>
          <w:p w14:paraId="4507FCF1" w14:textId="77777777" w:rsidR="00370320" w:rsidRPr="00590C30" w:rsidRDefault="00370320" w:rsidP="00BD63C7">
            <w:pPr>
              <w:pStyle w:val="TCellCard"/>
            </w:pPr>
            <w:r w:rsidRPr="00590C30">
              <w:t>68</w:t>
            </w:r>
          </w:p>
        </w:tc>
        <w:tc>
          <w:tcPr>
            <w:tcW w:w="959" w:type="dxa"/>
            <w:tcMar>
              <w:right w:w="0" w:type="dxa"/>
            </w:tcMar>
          </w:tcPr>
          <w:p w14:paraId="5E7F93F3" w14:textId="77777777" w:rsidR="00370320" w:rsidRPr="00590C30" w:rsidRDefault="00370320" w:rsidP="00BD63C7">
            <w:pPr>
              <w:pStyle w:val="TCellCard"/>
            </w:pPr>
            <w:r w:rsidRPr="00590C30">
              <w:t>123</w:t>
            </w:r>
          </w:p>
        </w:tc>
        <w:tc>
          <w:tcPr>
            <w:tcW w:w="1008" w:type="dxa"/>
            <w:tcMar>
              <w:right w:w="0" w:type="dxa"/>
            </w:tcMar>
          </w:tcPr>
          <w:p w14:paraId="5F5BA86B" w14:textId="77777777" w:rsidR="00370320" w:rsidRPr="00590C30" w:rsidRDefault="00370320" w:rsidP="00BD63C7">
            <w:pPr>
              <w:pStyle w:val="TCellCard"/>
            </w:pPr>
            <w:r w:rsidRPr="00590C30">
              <w:t>935</w:t>
            </w:r>
          </w:p>
        </w:tc>
        <w:tc>
          <w:tcPr>
            <w:tcW w:w="1008" w:type="dxa"/>
            <w:tcMar>
              <w:right w:w="0" w:type="dxa"/>
            </w:tcMar>
          </w:tcPr>
          <w:p w14:paraId="5A58F43A" w14:textId="77777777" w:rsidR="00370320" w:rsidRPr="00590C30" w:rsidRDefault="00370320" w:rsidP="00BD63C7">
            <w:pPr>
              <w:pStyle w:val="TCellCard"/>
            </w:pPr>
            <w:r w:rsidRPr="00590C30">
              <w:t>67</w:t>
            </w:r>
          </w:p>
        </w:tc>
        <w:tc>
          <w:tcPr>
            <w:tcW w:w="1008" w:type="dxa"/>
            <w:tcMar>
              <w:right w:w="0" w:type="dxa"/>
            </w:tcMar>
          </w:tcPr>
          <w:p w14:paraId="219E295E" w14:textId="77777777" w:rsidR="00370320" w:rsidRPr="00590C30" w:rsidRDefault="00370320" w:rsidP="00BD63C7">
            <w:pPr>
              <w:pStyle w:val="TCellCard"/>
            </w:pPr>
            <w:r w:rsidRPr="00590C30">
              <w:t>1357</w:t>
            </w:r>
          </w:p>
        </w:tc>
        <w:tc>
          <w:tcPr>
            <w:tcW w:w="1008" w:type="dxa"/>
            <w:tcMar>
              <w:right w:w="0" w:type="dxa"/>
            </w:tcMar>
          </w:tcPr>
          <w:p w14:paraId="4BA5BBE3" w14:textId="77777777" w:rsidR="00370320" w:rsidRPr="00590C30" w:rsidRDefault="00370320" w:rsidP="00BD63C7">
            <w:pPr>
              <w:pStyle w:val="TCellCard"/>
            </w:pPr>
          </w:p>
        </w:tc>
        <w:tc>
          <w:tcPr>
            <w:tcW w:w="1008" w:type="dxa"/>
            <w:tcMar>
              <w:right w:w="0" w:type="dxa"/>
            </w:tcMar>
          </w:tcPr>
          <w:p w14:paraId="3025CAE8" w14:textId="77777777" w:rsidR="00370320" w:rsidRPr="00590C30" w:rsidRDefault="00370320" w:rsidP="00BD63C7">
            <w:pPr>
              <w:pStyle w:val="TCellCard"/>
            </w:pPr>
          </w:p>
        </w:tc>
        <w:tc>
          <w:tcPr>
            <w:tcW w:w="1008" w:type="dxa"/>
            <w:tcMar>
              <w:right w:w="0" w:type="dxa"/>
            </w:tcMar>
          </w:tcPr>
          <w:p w14:paraId="34E5FF26" w14:textId="77777777" w:rsidR="00370320" w:rsidRPr="00590C30" w:rsidRDefault="00370320" w:rsidP="00BD63C7">
            <w:pPr>
              <w:pStyle w:val="TCellCard"/>
            </w:pPr>
          </w:p>
        </w:tc>
        <w:tc>
          <w:tcPr>
            <w:tcW w:w="1008" w:type="dxa"/>
            <w:tcMar>
              <w:right w:w="0" w:type="dxa"/>
            </w:tcMar>
          </w:tcPr>
          <w:p w14:paraId="767A189D" w14:textId="77777777" w:rsidR="00370320" w:rsidRPr="00590C30" w:rsidRDefault="00370320" w:rsidP="00BD63C7">
            <w:pPr>
              <w:pStyle w:val="TCellCard"/>
            </w:pPr>
          </w:p>
        </w:tc>
      </w:tr>
    </w:tbl>
    <w:p w14:paraId="71706191" w14:textId="77777777" w:rsidR="00370320" w:rsidRPr="00590C30" w:rsidRDefault="00370320" w:rsidP="008251CA">
      <w:pPr>
        <w:pStyle w:val="CardSpacing"/>
      </w:pPr>
    </w:p>
    <w:p w14:paraId="7F5BF135"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6509CA8" w14:textId="77777777" w:rsidTr="004927F1">
        <w:tc>
          <w:tcPr>
            <w:tcW w:w="1080" w:type="dxa"/>
            <w:tcBorders>
              <w:bottom w:val="single" w:sz="4" w:space="0" w:color="auto"/>
            </w:tcBorders>
          </w:tcPr>
          <w:p w14:paraId="3A75391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3E1BAC9A"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46B95ED8"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0786893" w14:textId="77777777" w:rsidR="00370320" w:rsidRPr="004927F1" w:rsidRDefault="00370320" w:rsidP="004927F1">
            <w:pPr>
              <w:pStyle w:val="CardHeader"/>
              <w:rPr>
                <w:b w:val="0"/>
                <w:bCs/>
              </w:rPr>
            </w:pPr>
            <w:r w:rsidRPr="004927F1">
              <w:rPr>
                <w:b w:val="0"/>
                <w:bCs/>
              </w:rPr>
              <w:t>Default</w:t>
            </w:r>
          </w:p>
        </w:tc>
      </w:tr>
      <w:tr w:rsidR="00370320" w:rsidRPr="00590C30" w14:paraId="497F061B" w14:textId="77777777" w:rsidTr="004927F1">
        <w:tc>
          <w:tcPr>
            <w:tcW w:w="1080" w:type="dxa"/>
            <w:tcBorders>
              <w:top w:val="single" w:sz="4" w:space="0" w:color="auto"/>
            </w:tcBorders>
          </w:tcPr>
          <w:p w14:paraId="12CDD55B" w14:textId="77777777" w:rsidR="00370320" w:rsidRPr="00590C30" w:rsidRDefault="00370320" w:rsidP="001C388A">
            <w:pPr>
              <w:pStyle w:val="TCaseControl"/>
            </w:pPr>
            <w:r w:rsidRPr="00590C30">
              <w:t>EID</w:t>
            </w:r>
          </w:p>
        </w:tc>
        <w:tc>
          <w:tcPr>
            <w:tcW w:w="6480" w:type="dxa"/>
            <w:tcBorders>
              <w:top w:val="single" w:sz="4" w:space="0" w:color="auto"/>
            </w:tcBorders>
          </w:tcPr>
          <w:p w14:paraId="7D7EB668"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0128B66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1E99829" w14:textId="77777777" w:rsidR="00370320" w:rsidRPr="00590C30" w:rsidRDefault="00370320" w:rsidP="001C388A">
            <w:pPr>
              <w:pStyle w:val="TCaseControl"/>
            </w:pPr>
            <w:r w:rsidRPr="00590C30">
              <w:t>None</w:t>
            </w:r>
          </w:p>
        </w:tc>
      </w:tr>
      <w:tr w:rsidR="00370320" w:rsidRPr="00590C30" w14:paraId="11B21AD6" w14:textId="77777777" w:rsidTr="001C388A">
        <w:tc>
          <w:tcPr>
            <w:tcW w:w="1080" w:type="dxa"/>
          </w:tcPr>
          <w:p w14:paraId="5A6A862F" w14:textId="77777777" w:rsidR="00370320" w:rsidRPr="00590C30" w:rsidRDefault="00370320" w:rsidP="001C388A">
            <w:pPr>
              <w:pStyle w:val="TCaseControl"/>
            </w:pPr>
            <w:r w:rsidRPr="00590C30">
              <w:t>PID</w:t>
            </w:r>
          </w:p>
        </w:tc>
        <w:tc>
          <w:tcPr>
            <w:tcW w:w="6480" w:type="dxa"/>
          </w:tcPr>
          <w:p w14:paraId="43AAA4E5" w14:textId="77777777" w:rsidR="00370320" w:rsidRPr="00590C30" w:rsidRDefault="00370320" w:rsidP="001C388A">
            <w:pPr>
              <w:pStyle w:val="TCaseControl"/>
            </w:pPr>
            <w:r w:rsidRPr="00590C30">
              <w:t>ID number of a PSHELL Bulk data entry</w:t>
            </w:r>
          </w:p>
        </w:tc>
        <w:tc>
          <w:tcPr>
            <w:tcW w:w="1440" w:type="dxa"/>
          </w:tcPr>
          <w:p w14:paraId="0484CDA5" w14:textId="77777777" w:rsidR="00370320" w:rsidRPr="00590C30" w:rsidRDefault="00370320" w:rsidP="001C388A">
            <w:pPr>
              <w:pStyle w:val="TCaseControl"/>
            </w:pPr>
            <w:r w:rsidRPr="00590C30">
              <w:t>Integer &gt; 0</w:t>
            </w:r>
          </w:p>
        </w:tc>
        <w:tc>
          <w:tcPr>
            <w:tcW w:w="1080" w:type="dxa"/>
          </w:tcPr>
          <w:p w14:paraId="75D1EE5B" w14:textId="77777777" w:rsidR="00370320" w:rsidRPr="00590C30" w:rsidRDefault="00370320" w:rsidP="001C388A">
            <w:pPr>
              <w:pStyle w:val="TCaseControl"/>
            </w:pPr>
            <w:r w:rsidRPr="00590C30">
              <w:t>EID</w:t>
            </w:r>
          </w:p>
        </w:tc>
      </w:tr>
      <w:tr w:rsidR="00370320" w:rsidRPr="00590C30" w14:paraId="59DCA772" w14:textId="77777777" w:rsidTr="001C388A">
        <w:tc>
          <w:tcPr>
            <w:tcW w:w="1080" w:type="dxa"/>
          </w:tcPr>
          <w:p w14:paraId="2C1FBD54" w14:textId="77777777" w:rsidR="00370320" w:rsidRPr="00590C30" w:rsidRDefault="00370320" w:rsidP="001C388A">
            <w:pPr>
              <w:pStyle w:val="TCaseControl"/>
            </w:pPr>
            <w:r w:rsidRPr="00590C30">
              <w:t>Gi</w:t>
            </w:r>
          </w:p>
        </w:tc>
        <w:tc>
          <w:tcPr>
            <w:tcW w:w="6480" w:type="dxa"/>
          </w:tcPr>
          <w:p w14:paraId="58AF1B3A" w14:textId="77777777" w:rsidR="00370320" w:rsidRPr="00590C30" w:rsidRDefault="00370320" w:rsidP="001C388A">
            <w:pPr>
              <w:pStyle w:val="TCaseControl"/>
            </w:pPr>
            <w:r w:rsidRPr="00590C30">
              <w:t>ID numbers of the grids to which the element is attached</w:t>
            </w:r>
          </w:p>
        </w:tc>
        <w:tc>
          <w:tcPr>
            <w:tcW w:w="1440" w:type="dxa"/>
          </w:tcPr>
          <w:p w14:paraId="50B4667F" w14:textId="77777777" w:rsidR="00370320" w:rsidRPr="00590C30" w:rsidRDefault="00370320" w:rsidP="001C388A">
            <w:pPr>
              <w:pStyle w:val="TCaseControl"/>
            </w:pPr>
            <w:r w:rsidRPr="00590C30">
              <w:t>Integer &gt; 0</w:t>
            </w:r>
          </w:p>
        </w:tc>
        <w:tc>
          <w:tcPr>
            <w:tcW w:w="1080" w:type="dxa"/>
          </w:tcPr>
          <w:p w14:paraId="33CCFB97" w14:textId="77777777" w:rsidR="00370320" w:rsidRPr="00590C30" w:rsidRDefault="00370320" w:rsidP="001C388A">
            <w:pPr>
              <w:pStyle w:val="TCaseControl"/>
            </w:pPr>
            <w:r w:rsidRPr="00590C30">
              <w:t>None</w:t>
            </w:r>
          </w:p>
        </w:tc>
      </w:tr>
    </w:tbl>
    <w:p w14:paraId="0110A738" w14:textId="77777777" w:rsidR="00370320" w:rsidRPr="00590C30" w:rsidRDefault="00370320" w:rsidP="008251CA">
      <w:pPr>
        <w:pStyle w:val="CardSpacing"/>
      </w:pPr>
    </w:p>
    <w:p w14:paraId="76EBCAE9" w14:textId="77777777" w:rsidR="00370320" w:rsidRPr="00E80610" w:rsidRDefault="00370320" w:rsidP="00910C53">
      <w:pPr>
        <w:pStyle w:val="CardHeader"/>
      </w:pPr>
      <w:r w:rsidRPr="00E80610">
        <w:t>Remarks:</w:t>
      </w:r>
    </w:p>
    <w:p w14:paraId="3E28457D" w14:textId="5B841256" w:rsidR="00370320" w:rsidRPr="00590C30" w:rsidRDefault="00370320" w:rsidP="00A855AF">
      <w:pPr>
        <w:pStyle w:val="Remarks"/>
      </w:pPr>
      <w:r w:rsidRPr="00590C30">
        <w:t>1.</w:t>
      </w:r>
      <w:r w:rsidRPr="00590C30">
        <w:tab/>
        <w:t>No other element in the model may have the same element ID</w:t>
      </w:r>
      <w:r w:rsidR="0091249E">
        <w:t>.</w:t>
      </w:r>
    </w:p>
    <w:p w14:paraId="27A76929" w14:textId="16B5D66E" w:rsidR="00370320" w:rsidRDefault="00370320" w:rsidP="00A855AF">
      <w:pPr>
        <w:pStyle w:val="Remarks"/>
      </w:pPr>
      <w:r w:rsidRPr="00590C30">
        <w:t>2.</w:t>
      </w:r>
      <w:r w:rsidRPr="00590C30">
        <w:tab/>
      </w:r>
      <w:r w:rsidR="00A4436E" w:rsidRPr="00590C30">
        <w:t xml:space="preserve">The local </w:t>
      </w:r>
      <w:r w:rsidR="00A4436E" w:rsidRPr="00292406">
        <w:rPr>
          <w:i/>
          <w:iCs/>
        </w:rPr>
        <w:t>x</w:t>
      </w:r>
      <w:r w:rsidR="00A4436E" w:rsidRPr="00292406">
        <w:rPr>
          <w:sz w:val="28"/>
          <w:szCs w:val="28"/>
          <w:vertAlign w:val="subscript"/>
        </w:rPr>
        <w:t>element</w:t>
      </w:r>
      <w:r w:rsidR="00A4436E" w:rsidRPr="00590C30">
        <w:t xml:space="preserve"> axis of the element is in the direction from G1 to G2.</w:t>
      </w:r>
      <w:r w:rsidR="00A4436E">
        <w:t xml:space="preserve"> </w:t>
      </w:r>
      <w:r w:rsidR="00A4436E" w:rsidRPr="00590C30">
        <w:t xml:space="preserve">The local </w:t>
      </w:r>
      <w:r w:rsidR="00A4436E" w:rsidRPr="00292406">
        <w:rPr>
          <w:i/>
          <w:iCs/>
        </w:rPr>
        <w:t>z</w:t>
      </w:r>
      <w:r w:rsidR="00A4436E" w:rsidRPr="00292406">
        <w:rPr>
          <w:sz w:val="28"/>
          <w:szCs w:val="28"/>
          <w:vertAlign w:val="subscript"/>
        </w:rPr>
        <w:t>element</w:t>
      </w:r>
      <w:r w:rsidR="00A4436E" w:rsidRPr="00590C30">
        <w:t xml:space="preserve"> axis is in the direction of the cross product of the vector from G1 to G2 with the vector from G1 to G3.</w:t>
      </w:r>
      <w:r w:rsidR="00A4436E">
        <w:t xml:space="preserve"> </w:t>
      </w:r>
      <w:r w:rsidR="00A4436E" w:rsidRPr="00590C30">
        <w:t xml:space="preserve">The local </w:t>
      </w:r>
      <w:r w:rsidR="00A4436E" w:rsidRPr="00292406">
        <w:rPr>
          <w:i/>
          <w:iCs/>
        </w:rPr>
        <w:t>y</w:t>
      </w:r>
      <w:r w:rsidR="00A4436E" w:rsidRPr="00292406">
        <w:rPr>
          <w:sz w:val="28"/>
          <w:szCs w:val="28"/>
          <w:vertAlign w:val="subscript"/>
        </w:rPr>
        <w:t>element</w:t>
      </w:r>
      <w:r w:rsidR="00A4436E" w:rsidRPr="00590C30">
        <w:t xml:space="preserve"> axis is in the direction of </w:t>
      </w:r>
      <w:r w:rsidR="00A4436E" w:rsidRPr="00292406">
        <w:rPr>
          <w:i/>
          <w:iCs/>
        </w:rPr>
        <w:t>z</w:t>
      </w:r>
      <w:r w:rsidR="00A4436E" w:rsidRPr="00292406">
        <w:rPr>
          <w:sz w:val="28"/>
          <w:szCs w:val="28"/>
          <w:vertAlign w:val="subscript"/>
        </w:rPr>
        <w:t>element</w:t>
      </w:r>
      <w:r w:rsidR="00A4436E" w:rsidRPr="00590C30">
        <w:t xml:space="preserve"> cross </w:t>
      </w:r>
      <w:r w:rsidR="00A4436E" w:rsidRPr="00292406">
        <w:rPr>
          <w:i/>
          <w:iCs/>
        </w:rPr>
        <w:t>x</w:t>
      </w:r>
      <w:r w:rsidR="00A4436E" w:rsidRPr="00292406">
        <w:rPr>
          <w:sz w:val="28"/>
          <w:szCs w:val="28"/>
          <w:vertAlign w:val="subscript"/>
        </w:rPr>
        <w:t>element</w:t>
      </w:r>
      <w:r w:rsidR="00A4436E" w:rsidRPr="00590C30">
        <w:t>.</w:t>
      </w:r>
    </w:p>
    <w:p w14:paraId="3758BB9D" w14:textId="77777777" w:rsidR="00B20AF4" w:rsidRDefault="00B20AF4" w:rsidP="00A855AF">
      <w:pPr>
        <w:pStyle w:val="Remarks"/>
      </w:pPr>
    </w:p>
    <w:p w14:paraId="55FAFD1A" w14:textId="2D8905F2" w:rsidR="00B20AF4" w:rsidRPr="00590C30" w:rsidRDefault="00B20AF4" w:rsidP="00B20AF4">
      <w:pPr>
        <w:pStyle w:val="Remarks"/>
        <w:jc w:val="center"/>
      </w:pPr>
      <w:r w:rsidRPr="00B20AF4">
        <w:rPr>
          <w:noProof/>
        </w:rPr>
        <w:lastRenderedPageBreak/>
        <w:drawing>
          <wp:inline distT="0" distB="0" distL="0" distR="0" wp14:anchorId="7CB5D726" wp14:editId="218F580E">
            <wp:extent cx="4173764" cy="3302000"/>
            <wp:effectExtent l="0" t="0" r="0" b="0"/>
            <wp:docPr id="756757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757631" name=""/>
                    <pic:cNvPicPr/>
                  </pic:nvPicPr>
                  <pic:blipFill>
                    <a:blip r:embed="rId71"/>
                    <a:stretch>
                      <a:fillRect/>
                    </a:stretch>
                  </pic:blipFill>
                  <pic:spPr>
                    <a:xfrm>
                      <a:off x="0" y="0"/>
                      <a:ext cx="4177417" cy="3304890"/>
                    </a:xfrm>
                    <a:prstGeom prst="rect">
                      <a:avLst/>
                    </a:prstGeom>
                  </pic:spPr>
                </pic:pic>
              </a:graphicData>
            </a:graphic>
          </wp:inline>
        </w:drawing>
      </w:r>
    </w:p>
    <w:p w14:paraId="5C7A028A" w14:textId="77777777" w:rsidR="00370320" w:rsidRPr="002E696B" w:rsidRDefault="00370320" w:rsidP="004C6C23">
      <w:pPr>
        <w:pStyle w:val="Corner"/>
      </w:pPr>
      <w:r>
        <w:br w:type="page"/>
      </w:r>
      <w:r>
        <w:lastRenderedPageBreak/>
        <w:t>CUSERIN</w:t>
      </w:r>
    </w:p>
    <w:p w14:paraId="1F8729EC" w14:textId="77777777" w:rsidR="00370320" w:rsidRPr="007E3809" w:rsidRDefault="00370320" w:rsidP="008472B7">
      <w:pPr>
        <w:pStyle w:val="Heading2"/>
      </w:pPr>
      <w:bookmarkStart w:id="2153" w:name="_Toc195483821"/>
      <w:r>
        <w:t>CUSERIN</w:t>
      </w:r>
      <w:bookmarkEnd w:id="2153"/>
    </w:p>
    <w:p w14:paraId="1F600473" w14:textId="77777777" w:rsidR="00370320" w:rsidRDefault="00370320" w:rsidP="00DF44C9">
      <w:pPr>
        <w:pStyle w:val="SpecialSpace"/>
      </w:pPr>
    </w:p>
    <w:p w14:paraId="41976EB8" w14:textId="60AA81C6" w:rsidR="00370320" w:rsidRPr="00590C30" w:rsidRDefault="00370320" w:rsidP="00910C53">
      <w:pPr>
        <w:pStyle w:val="CardHeader"/>
      </w:pPr>
      <w:r w:rsidRPr="00590C30">
        <w:t>Description</w:t>
      </w:r>
      <w:r w:rsidR="00AE600C">
        <w:t>:</w:t>
      </w:r>
    </w:p>
    <w:p w14:paraId="548CC12E" w14:textId="77777777" w:rsidR="00370320" w:rsidRPr="00590C30" w:rsidRDefault="00370320" w:rsidP="00503D27">
      <w:pPr>
        <w:pStyle w:val="CardSpacing"/>
        <w:rPr>
          <w:sz w:val="22"/>
        </w:rPr>
      </w:pPr>
      <w:r>
        <w:t>User defined element for which the user will supply the mass and stiffness matrices via NASTRAN formatted INPUTT4 files</w:t>
      </w:r>
      <w:r>
        <w:rPr>
          <w:sz w:val="22"/>
        </w:rPr>
        <w:t>.</w:t>
      </w:r>
    </w:p>
    <w:p w14:paraId="2C9C3539" w14:textId="77777777" w:rsidR="00370320" w:rsidRPr="00590C30" w:rsidRDefault="00370320" w:rsidP="008251CA">
      <w:pPr>
        <w:pStyle w:val="CardSpacing"/>
      </w:pPr>
    </w:p>
    <w:p w14:paraId="7FB290DD" w14:textId="77777777" w:rsidR="00370320" w:rsidRPr="00590C30" w:rsidRDefault="00370320" w:rsidP="00910C53">
      <w:pPr>
        <w:pStyle w:val="CardHeader"/>
      </w:pPr>
      <w:r w:rsidRPr="00590C30">
        <w:t>Format</w:t>
      </w:r>
      <w:r>
        <w:t xml:space="preserve"> 1</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E16D258" w14:textId="77777777" w:rsidTr="00AE4BED">
        <w:tc>
          <w:tcPr>
            <w:tcW w:w="1170" w:type="dxa"/>
            <w:tcBorders>
              <w:top w:val="nil"/>
              <w:left w:val="nil"/>
              <w:bottom w:val="single" w:sz="4" w:space="0" w:color="auto"/>
              <w:right w:val="nil"/>
            </w:tcBorders>
          </w:tcPr>
          <w:p w14:paraId="58DABA1F"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5A231F1D"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06D7767"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28A520E"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7AC04D"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432FFBF3"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22E1790A"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3EED2D5B"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2BF1C2CB"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74CAAB34" w14:textId="77777777" w:rsidR="00370320" w:rsidRPr="00590C30" w:rsidRDefault="00370320" w:rsidP="00BD63C7">
            <w:pPr>
              <w:pStyle w:val="TCellCard"/>
            </w:pPr>
            <w:r w:rsidRPr="00590C30">
              <w:t>10</w:t>
            </w:r>
          </w:p>
        </w:tc>
      </w:tr>
      <w:tr w:rsidR="00370320" w:rsidRPr="00590C30" w14:paraId="3E11E998" w14:textId="77777777" w:rsidTr="00AE4BED">
        <w:tc>
          <w:tcPr>
            <w:tcW w:w="1170" w:type="dxa"/>
            <w:tcBorders>
              <w:top w:val="single" w:sz="4" w:space="0" w:color="auto"/>
              <w:left w:val="single" w:sz="4" w:space="0" w:color="auto"/>
              <w:bottom w:val="single" w:sz="4" w:space="0" w:color="auto"/>
              <w:right w:val="single" w:sz="4" w:space="0" w:color="auto"/>
            </w:tcBorders>
          </w:tcPr>
          <w:p w14:paraId="6C903589"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7362B21E"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2C5811BA"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9ACC48B"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03FCD647"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15B503BD"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5C5D280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CD466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B723E7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68D492D5" w14:textId="4145E927" w:rsidR="00370320" w:rsidRPr="00590C30" w:rsidRDefault="00370320" w:rsidP="00BD63C7">
            <w:pPr>
              <w:pStyle w:val="TCellCard"/>
            </w:pPr>
          </w:p>
        </w:tc>
      </w:tr>
      <w:tr w:rsidR="00370320" w:rsidRPr="00590C30" w14:paraId="43133E1F" w14:textId="77777777" w:rsidTr="00AE4BED">
        <w:tc>
          <w:tcPr>
            <w:tcW w:w="1170" w:type="dxa"/>
            <w:tcBorders>
              <w:top w:val="single" w:sz="4" w:space="0" w:color="auto"/>
              <w:left w:val="single" w:sz="4" w:space="0" w:color="auto"/>
              <w:bottom w:val="single" w:sz="4" w:space="0" w:color="auto"/>
              <w:right w:val="single" w:sz="4" w:space="0" w:color="auto"/>
            </w:tcBorders>
          </w:tcPr>
          <w:p w14:paraId="503B3B7E" w14:textId="6B49781A"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0B66315C"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6A804F11"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5766254D"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04B1EAEB"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88DFB16"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39E639EF"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0494F7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277AEA5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17DD2F8" w14:textId="320E57C2" w:rsidR="00370320" w:rsidRPr="00590C30" w:rsidRDefault="00370320" w:rsidP="00BD63C7">
            <w:pPr>
              <w:pStyle w:val="TCellCard"/>
            </w:pPr>
          </w:p>
        </w:tc>
      </w:tr>
      <w:tr w:rsidR="00370320" w:rsidRPr="00590C30" w14:paraId="4ABE1DF3" w14:textId="77777777" w:rsidTr="00AE4BED">
        <w:tc>
          <w:tcPr>
            <w:tcW w:w="1170" w:type="dxa"/>
            <w:tcBorders>
              <w:top w:val="single" w:sz="4" w:space="0" w:color="auto"/>
              <w:left w:val="single" w:sz="4" w:space="0" w:color="auto"/>
              <w:right w:val="single" w:sz="4" w:space="0" w:color="auto"/>
            </w:tcBorders>
          </w:tcPr>
          <w:p w14:paraId="544316C8" w14:textId="7C917A59"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2CCDE999"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72875E7B"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4E4094F6" w14:textId="77777777" w:rsidR="00370320" w:rsidRPr="00590C30" w:rsidRDefault="00370320" w:rsidP="00BD63C7">
            <w:pPr>
              <w:pStyle w:val="TCellCard"/>
            </w:pPr>
            <w:r>
              <w:t>S3</w:t>
            </w:r>
          </w:p>
        </w:tc>
        <w:tc>
          <w:tcPr>
            <w:tcW w:w="1008" w:type="dxa"/>
            <w:tcBorders>
              <w:top w:val="single" w:sz="4" w:space="0" w:color="auto"/>
              <w:left w:val="single" w:sz="4" w:space="0" w:color="auto"/>
              <w:right w:val="single" w:sz="4" w:space="0" w:color="auto"/>
            </w:tcBorders>
          </w:tcPr>
          <w:p w14:paraId="1E9F7A02" w14:textId="77777777" w:rsidR="00370320" w:rsidRPr="00590C30" w:rsidRDefault="00370320" w:rsidP="00BD63C7">
            <w:pPr>
              <w:pStyle w:val="TCellCard"/>
            </w:pPr>
            <w:r>
              <w:t>etc</w:t>
            </w:r>
          </w:p>
        </w:tc>
        <w:tc>
          <w:tcPr>
            <w:tcW w:w="1008" w:type="dxa"/>
            <w:tcBorders>
              <w:top w:val="single" w:sz="4" w:space="0" w:color="auto"/>
              <w:left w:val="single" w:sz="4" w:space="0" w:color="auto"/>
              <w:right w:val="single" w:sz="4" w:space="0" w:color="auto"/>
            </w:tcBorders>
          </w:tcPr>
          <w:p w14:paraId="671873F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3026CC3D"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B76086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A2CC21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021DC292" w14:textId="77777777" w:rsidR="00370320" w:rsidRPr="00590C30" w:rsidRDefault="00370320" w:rsidP="00BD63C7">
            <w:pPr>
              <w:pStyle w:val="TCellCard"/>
            </w:pPr>
          </w:p>
        </w:tc>
      </w:tr>
    </w:tbl>
    <w:p w14:paraId="7A8FD4FC" w14:textId="77777777" w:rsidR="00370320" w:rsidRPr="00590C30" w:rsidRDefault="00370320" w:rsidP="008251CA">
      <w:pPr>
        <w:pStyle w:val="CardSpacing"/>
      </w:pPr>
    </w:p>
    <w:p w14:paraId="7AEAB2FE" w14:textId="77777777" w:rsidR="00370320" w:rsidRPr="00590C30" w:rsidRDefault="00370320" w:rsidP="00910C53">
      <w:pPr>
        <w:pStyle w:val="CardHeader"/>
      </w:pPr>
      <w:r w:rsidRPr="00590C30">
        <w:t>Format</w:t>
      </w:r>
      <w:r>
        <w:t xml:space="preserve"> 2</w:t>
      </w:r>
      <w:r w:rsidRPr="00590C30">
        <w: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71604CE8" w14:textId="77777777" w:rsidTr="00AE4BED">
        <w:tc>
          <w:tcPr>
            <w:tcW w:w="1170" w:type="dxa"/>
            <w:tcBorders>
              <w:top w:val="nil"/>
              <w:left w:val="nil"/>
              <w:bottom w:val="single" w:sz="4" w:space="0" w:color="auto"/>
              <w:right w:val="nil"/>
            </w:tcBorders>
          </w:tcPr>
          <w:p w14:paraId="23B94EBA" w14:textId="77777777" w:rsidR="00370320" w:rsidRPr="00590C30" w:rsidRDefault="00370320" w:rsidP="00BD63C7">
            <w:pPr>
              <w:pStyle w:val="TCellCard"/>
            </w:pPr>
            <w:r w:rsidRPr="00590C30">
              <w:t>1</w:t>
            </w:r>
          </w:p>
        </w:tc>
        <w:tc>
          <w:tcPr>
            <w:tcW w:w="846" w:type="dxa"/>
            <w:tcBorders>
              <w:top w:val="nil"/>
              <w:left w:val="nil"/>
              <w:bottom w:val="single" w:sz="4" w:space="0" w:color="auto"/>
              <w:right w:val="nil"/>
            </w:tcBorders>
          </w:tcPr>
          <w:p w14:paraId="170E0DD7" w14:textId="77777777" w:rsidR="00370320" w:rsidRPr="00590C30" w:rsidRDefault="00370320" w:rsidP="00BD63C7">
            <w:pPr>
              <w:pStyle w:val="TCellCard"/>
            </w:pPr>
            <w:r w:rsidRPr="00590C30">
              <w:t>2</w:t>
            </w:r>
          </w:p>
        </w:tc>
        <w:tc>
          <w:tcPr>
            <w:tcW w:w="1008" w:type="dxa"/>
            <w:tcBorders>
              <w:top w:val="nil"/>
              <w:left w:val="nil"/>
              <w:bottom w:val="single" w:sz="4" w:space="0" w:color="auto"/>
              <w:right w:val="nil"/>
            </w:tcBorders>
          </w:tcPr>
          <w:p w14:paraId="1135A389" w14:textId="77777777" w:rsidR="00370320" w:rsidRPr="00590C30" w:rsidRDefault="00370320" w:rsidP="00BD63C7">
            <w:pPr>
              <w:pStyle w:val="TCellCard"/>
            </w:pPr>
            <w:r w:rsidRPr="00590C30">
              <w:t>3</w:t>
            </w:r>
          </w:p>
        </w:tc>
        <w:tc>
          <w:tcPr>
            <w:tcW w:w="1008" w:type="dxa"/>
            <w:tcBorders>
              <w:top w:val="nil"/>
              <w:left w:val="nil"/>
              <w:bottom w:val="single" w:sz="4" w:space="0" w:color="auto"/>
              <w:right w:val="nil"/>
            </w:tcBorders>
          </w:tcPr>
          <w:p w14:paraId="51CF7B9C" w14:textId="77777777" w:rsidR="00370320" w:rsidRPr="00590C30" w:rsidRDefault="00370320" w:rsidP="00BD63C7">
            <w:pPr>
              <w:pStyle w:val="TCellCard"/>
            </w:pPr>
            <w:r w:rsidRPr="00590C30">
              <w:t>4</w:t>
            </w:r>
          </w:p>
        </w:tc>
        <w:tc>
          <w:tcPr>
            <w:tcW w:w="1008" w:type="dxa"/>
            <w:tcBorders>
              <w:top w:val="nil"/>
              <w:left w:val="nil"/>
              <w:bottom w:val="single" w:sz="4" w:space="0" w:color="auto"/>
              <w:right w:val="nil"/>
            </w:tcBorders>
          </w:tcPr>
          <w:p w14:paraId="1FC5FC65" w14:textId="77777777" w:rsidR="00370320" w:rsidRPr="00590C30" w:rsidRDefault="00370320" w:rsidP="00BD63C7">
            <w:pPr>
              <w:pStyle w:val="TCellCard"/>
            </w:pPr>
            <w:r w:rsidRPr="00590C30">
              <w:t>5</w:t>
            </w:r>
          </w:p>
        </w:tc>
        <w:tc>
          <w:tcPr>
            <w:tcW w:w="1008" w:type="dxa"/>
            <w:tcBorders>
              <w:top w:val="nil"/>
              <w:left w:val="nil"/>
              <w:bottom w:val="single" w:sz="4" w:space="0" w:color="auto"/>
              <w:right w:val="nil"/>
            </w:tcBorders>
          </w:tcPr>
          <w:p w14:paraId="097077AD" w14:textId="77777777" w:rsidR="00370320" w:rsidRPr="00590C30" w:rsidRDefault="00370320" w:rsidP="00BD63C7">
            <w:pPr>
              <w:pStyle w:val="TCellCard"/>
            </w:pPr>
            <w:r w:rsidRPr="00590C30">
              <w:t>6</w:t>
            </w:r>
          </w:p>
        </w:tc>
        <w:tc>
          <w:tcPr>
            <w:tcW w:w="1008" w:type="dxa"/>
            <w:tcBorders>
              <w:top w:val="nil"/>
              <w:left w:val="nil"/>
              <w:bottom w:val="single" w:sz="4" w:space="0" w:color="auto"/>
              <w:right w:val="nil"/>
            </w:tcBorders>
          </w:tcPr>
          <w:p w14:paraId="3AABD82D" w14:textId="77777777" w:rsidR="00370320" w:rsidRPr="00590C30" w:rsidRDefault="00370320" w:rsidP="00BD63C7">
            <w:pPr>
              <w:pStyle w:val="TCellCard"/>
            </w:pPr>
            <w:r w:rsidRPr="00590C30">
              <w:t>7</w:t>
            </w:r>
          </w:p>
        </w:tc>
        <w:tc>
          <w:tcPr>
            <w:tcW w:w="1008" w:type="dxa"/>
            <w:tcBorders>
              <w:top w:val="nil"/>
              <w:left w:val="nil"/>
              <w:bottom w:val="single" w:sz="4" w:space="0" w:color="auto"/>
              <w:right w:val="nil"/>
            </w:tcBorders>
          </w:tcPr>
          <w:p w14:paraId="6D911641" w14:textId="77777777" w:rsidR="00370320" w:rsidRPr="00590C30" w:rsidRDefault="00370320" w:rsidP="00BD63C7">
            <w:pPr>
              <w:pStyle w:val="TCellCard"/>
            </w:pPr>
            <w:r w:rsidRPr="00590C30">
              <w:t>8</w:t>
            </w:r>
          </w:p>
        </w:tc>
        <w:tc>
          <w:tcPr>
            <w:tcW w:w="1008" w:type="dxa"/>
            <w:tcBorders>
              <w:top w:val="nil"/>
              <w:left w:val="nil"/>
              <w:bottom w:val="single" w:sz="4" w:space="0" w:color="auto"/>
              <w:right w:val="nil"/>
            </w:tcBorders>
          </w:tcPr>
          <w:p w14:paraId="720FA8A2" w14:textId="77777777" w:rsidR="00370320" w:rsidRPr="00590C30" w:rsidRDefault="00370320" w:rsidP="00BD63C7">
            <w:pPr>
              <w:pStyle w:val="TCellCard"/>
            </w:pPr>
            <w:r w:rsidRPr="00590C30">
              <w:t>9</w:t>
            </w:r>
          </w:p>
        </w:tc>
        <w:tc>
          <w:tcPr>
            <w:tcW w:w="1008" w:type="dxa"/>
            <w:tcBorders>
              <w:top w:val="nil"/>
              <w:left w:val="nil"/>
              <w:bottom w:val="single" w:sz="4" w:space="0" w:color="auto"/>
              <w:right w:val="nil"/>
            </w:tcBorders>
          </w:tcPr>
          <w:p w14:paraId="5DC533C7" w14:textId="77777777" w:rsidR="00370320" w:rsidRPr="00590C30" w:rsidRDefault="00370320" w:rsidP="00BD63C7">
            <w:pPr>
              <w:pStyle w:val="TCellCard"/>
            </w:pPr>
            <w:r w:rsidRPr="00590C30">
              <w:t>10</w:t>
            </w:r>
          </w:p>
        </w:tc>
      </w:tr>
      <w:tr w:rsidR="00370320" w:rsidRPr="00590C30" w14:paraId="162AA480" w14:textId="77777777" w:rsidTr="00AE4BED">
        <w:tc>
          <w:tcPr>
            <w:tcW w:w="1170" w:type="dxa"/>
            <w:tcBorders>
              <w:top w:val="single" w:sz="4" w:space="0" w:color="auto"/>
              <w:left w:val="single" w:sz="4" w:space="0" w:color="auto"/>
              <w:bottom w:val="single" w:sz="4" w:space="0" w:color="auto"/>
              <w:right w:val="single" w:sz="4" w:space="0" w:color="auto"/>
            </w:tcBorders>
          </w:tcPr>
          <w:p w14:paraId="1673448A" w14:textId="77777777" w:rsidR="00370320" w:rsidRPr="00590C30" w:rsidRDefault="00370320" w:rsidP="00BD63C7">
            <w:pPr>
              <w:pStyle w:val="TCellCard"/>
            </w:pPr>
            <w:r>
              <w:t>CUSERIN</w:t>
            </w:r>
          </w:p>
        </w:tc>
        <w:tc>
          <w:tcPr>
            <w:tcW w:w="846" w:type="dxa"/>
            <w:tcBorders>
              <w:top w:val="single" w:sz="4" w:space="0" w:color="auto"/>
              <w:left w:val="single" w:sz="4" w:space="0" w:color="auto"/>
              <w:bottom w:val="single" w:sz="4" w:space="0" w:color="auto"/>
              <w:right w:val="single" w:sz="4" w:space="0" w:color="auto"/>
            </w:tcBorders>
          </w:tcPr>
          <w:p w14:paraId="5F19171B" w14:textId="77777777" w:rsidR="00370320" w:rsidRPr="00590C30" w:rsidRDefault="00370320" w:rsidP="00BD63C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Pr>
          <w:p w14:paraId="609850C1" w14:textId="77777777" w:rsidR="00370320" w:rsidRPr="00590C30" w:rsidRDefault="00370320" w:rsidP="00BD63C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Pr>
          <w:p w14:paraId="4E5EF62C" w14:textId="77777777" w:rsidR="00370320" w:rsidRPr="00590C30" w:rsidRDefault="00370320" w:rsidP="00BD63C7">
            <w:pPr>
              <w:pStyle w:val="TCellCard"/>
            </w:pPr>
            <w:r>
              <w:t>NG</w:t>
            </w:r>
          </w:p>
        </w:tc>
        <w:tc>
          <w:tcPr>
            <w:tcW w:w="1008" w:type="dxa"/>
            <w:tcBorders>
              <w:top w:val="single" w:sz="4" w:space="0" w:color="auto"/>
              <w:left w:val="single" w:sz="4" w:space="0" w:color="auto"/>
              <w:bottom w:val="single" w:sz="4" w:space="0" w:color="auto"/>
              <w:right w:val="single" w:sz="4" w:space="0" w:color="auto"/>
            </w:tcBorders>
          </w:tcPr>
          <w:p w14:paraId="2C16CBB4" w14:textId="77777777" w:rsidR="00370320" w:rsidRPr="00590C30" w:rsidRDefault="00370320" w:rsidP="00BD63C7">
            <w:pPr>
              <w:pStyle w:val="TCellCard"/>
            </w:pPr>
            <w:r>
              <w:t>NS</w:t>
            </w:r>
          </w:p>
        </w:tc>
        <w:tc>
          <w:tcPr>
            <w:tcW w:w="1008" w:type="dxa"/>
            <w:tcBorders>
              <w:top w:val="single" w:sz="4" w:space="0" w:color="auto"/>
              <w:left w:val="single" w:sz="4" w:space="0" w:color="auto"/>
              <w:bottom w:val="single" w:sz="4" w:space="0" w:color="auto"/>
              <w:right w:val="single" w:sz="4" w:space="0" w:color="auto"/>
            </w:tcBorders>
          </w:tcPr>
          <w:p w14:paraId="01918A71" w14:textId="77777777" w:rsidR="00370320" w:rsidRPr="00590C30" w:rsidRDefault="00370320" w:rsidP="00BD63C7">
            <w:pPr>
              <w:pStyle w:val="TCellCard"/>
            </w:pPr>
            <w:r>
              <w:t>CID0</w:t>
            </w: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4778C08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7E7FE79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B3B3B3"/>
          </w:tcPr>
          <w:p w14:paraId="0BE3A52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3742BBC7" w14:textId="13DD4D1E" w:rsidR="00370320" w:rsidRPr="00590C30" w:rsidRDefault="00370320" w:rsidP="00BD63C7">
            <w:pPr>
              <w:pStyle w:val="TCellCard"/>
            </w:pPr>
          </w:p>
        </w:tc>
      </w:tr>
      <w:tr w:rsidR="00370320" w:rsidRPr="00590C30" w14:paraId="77B2E9CF" w14:textId="77777777" w:rsidTr="00AE4BED">
        <w:tc>
          <w:tcPr>
            <w:tcW w:w="1170" w:type="dxa"/>
            <w:tcBorders>
              <w:top w:val="single" w:sz="4" w:space="0" w:color="auto"/>
              <w:left w:val="single" w:sz="4" w:space="0" w:color="auto"/>
              <w:bottom w:val="single" w:sz="4" w:space="0" w:color="auto"/>
              <w:right w:val="single" w:sz="4" w:space="0" w:color="auto"/>
            </w:tcBorders>
          </w:tcPr>
          <w:p w14:paraId="7CF588DB" w14:textId="5DEF6B80" w:rsidR="00370320" w:rsidRDefault="00370320" w:rsidP="00BD63C7">
            <w:pPr>
              <w:pStyle w:val="TCellCard"/>
            </w:pPr>
          </w:p>
        </w:tc>
        <w:tc>
          <w:tcPr>
            <w:tcW w:w="846" w:type="dxa"/>
            <w:tcBorders>
              <w:top w:val="single" w:sz="4" w:space="0" w:color="auto"/>
              <w:left w:val="single" w:sz="4" w:space="0" w:color="auto"/>
              <w:bottom w:val="single" w:sz="4" w:space="0" w:color="auto"/>
              <w:right w:val="single" w:sz="4" w:space="0" w:color="auto"/>
            </w:tcBorders>
          </w:tcPr>
          <w:p w14:paraId="729028E6" w14:textId="77777777" w:rsidR="00370320" w:rsidRPr="00590C30" w:rsidRDefault="00370320" w:rsidP="00BD63C7">
            <w:pPr>
              <w:pStyle w:val="TCellCard"/>
            </w:pPr>
            <w:r>
              <w:t>G1</w:t>
            </w:r>
          </w:p>
        </w:tc>
        <w:tc>
          <w:tcPr>
            <w:tcW w:w="1008" w:type="dxa"/>
            <w:tcBorders>
              <w:top w:val="single" w:sz="4" w:space="0" w:color="auto"/>
              <w:left w:val="single" w:sz="4" w:space="0" w:color="auto"/>
              <w:bottom w:val="single" w:sz="4" w:space="0" w:color="auto"/>
              <w:right w:val="single" w:sz="4" w:space="0" w:color="auto"/>
            </w:tcBorders>
          </w:tcPr>
          <w:p w14:paraId="1F7DFCC3" w14:textId="77777777" w:rsidR="00370320" w:rsidRPr="00590C30" w:rsidRDefault="00370320" w:rsidP="00BD63C7">
            <w:pPr>
              <w:pStyle w:val="TCellCard"/>
            </w:pPr>
            <w:r>
              <w:t>C1</w:t>
            </w:r>
          </w:p>
        </w:tc>
        <w:tc>
          <w:tcPr>
            <w:tcW w:w="1008" w:type="dxa"/>
            <w:tcBorders>
              <w:top w:val="single" w:sz="4" w:space="0" w:color="auto"/>
              <w:left w:val="single" w:sz="4" w:space="0" w:color="auto"/>
              <w:bottom w:val="single" w:sz="4" w:space="0" w:color="auto"/>
              <w:right w:val="single" w:sz="4" w:space="0" w:color="auto"/>
            </w:tcBorders>
          </w:tcPr>
          <w:p w14:paraId="3F568C66" w14:textId="77777777" w:rsidR="00370320" w:rsidRDefault="00370320" w:rsidP="00BD63C7">
            <w:pPr>
              <w:pStyle w:val="TCellCard"/>
            </w:pPr>
            <w:r>
              <w:t>G2</w:t>
            </w:r>
          </w:p>
        </w:tc>
        <w:tc>
          <w:tcPr>
            <w:tcW w:w="1008" w:type="dxa"/>
            <w:tcBorders>
              <w:top w:val="single" w:sz="4" w:space="0" w:color="auto"/>
              <w:left w:val="single" w:sz="4" w:space="0" w:color="auto"/>
              <w:bottom w:val="single" w:sz="4" w:space="0" w:color="auto"/>
              <w:right w:val="single" w:sz="4" w:space="0" w:color="auto"/>
            </w:tcBorders>
          </w:tcPr>
          <w:p w14:paraId="7654EA6F" w14:textId="77777777" w:rsidR="00370320" w:rsidRDefault="00370320" w:rsidP="00BD63C7">
            <w:pPr>
              <w:pStyle w:val="TCellCard"/>
            </w:pPr>
            <w:r>
              <w:t>C2</w:t>
            </w:r>
          </w:p>
        </w:tc>
        <w:tc>
          <w:tcPr>
            <w:tcW w:w="1008" w:type="dxa"/>
            <w:tcBorders>
              <w:top w:val="single" w:sz="4" w:space="0" w:color="auto"/>
              <w:left w:val="single" w:sz="4" w:space="0" w:color="auto"/>
              <w:bottom w:val="single" w:sz="4" w:space="0" w:color="auto"/>
              <w:right w:val="single" w:sz="4" w:space="0" w:color="auto"/>
            </w:tcBorders>
          </w:tcPr>
          <w:p w14:paraId="32B2AC2C" w14:textId="77777777" w:rsidR="00370320" w:rsidRDefault="00370320" w:rsidP="00BD63C7">
            <w:pPr>
              <w:pStyle w:val="TCellCard"/>
            </w:pPr>
            <w:r>
              <w:t>etc</w:t>
            </w:r>
          </w:p>
        </w:tc>
        <w:tc>
          <w:tcPr>
            <w:tcW w:w="1008" w:type="dxa"/>
            <w:tcBorders>
              <w:top w:val="single" w:sz="4" w:space="0" w:color="auto"/>
              <w:left w:val="single" w:sz="4" w:space="0" w:color="auto"/>
              <w:bottom w:val="single" w:sz="4" w:space="0" w:color="auto"/>
              <w:right w:val="single" w:sz="4" w:space="0" w:color="auto"/>
            </w:tcBorders>
          </w:tcPr>
          <w:p w14:paraId="0B83D39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5B597696"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122748D0"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Pr>
          <w:p w14:paraId="082111C2" w14:textId="2BE43EDB" w:rsidR="00370320" w:rsidRPr="00590C30" w:rsidRDefault="00370320" w:rsidP="00BD63C7">
            <w:pPr>
              <w:pStyle w:val="TCellCard"/>
            </w:pPr>
          </w:p>
        </w:tc>
      </w:tr>
      <w:tr w:rsidR="00370320" w:rsidRPr="00590C30" w14:paraId="49418BE9" w14:textId="77777777" w:rsidTr="00AE4BED">
        <w:tc>
          <w:tcPr>
            <w:tcW w:w="1170" w:type="dxa"/>
            <w:tcBorders>
              <w:top w:val="single" w:sz="4" w:space="0" w:color="auto"/>
              <w:left w:val="single" w:sz="4" w:space="0" w:color="auto"/>
              <w:right w:val="single" w:sz="4" w:space="0" w:color="auto"/>
            </w:tcBorders>
          </w:tcPr>
          <w:p w14:paraId="25C09C18" w14:textId="44FC0875" w:rsidR="00370320" w:rsidRPr="00590C30" w:rsidRDefault="00370320" w:rsidP="00BD63C7">
            <w:pPr>
              <w:pStyle w:val="TCellCard"/>
            </w:pPr>
          </w:p>
        </w:tc>
        <w:tc>
          <w:tcPr>
            <w:tcW w:w="846" w:type="dxa"/>
            <w:tcBorders>
              <w:top w:val="single" w:sz="4" w:space="0" w:color="auto"/>
              <w:left w:val="single" w:sz="4" w:space="0" w:color="auto"/>
              <w:right w:val="single" w:sz="4" w:space="0" w:color="auto"/>
            </w:tcBorders>
          </w:tcPr>
          <w:p w14:paraId="6930FBCA" w14:textId="77777777" w:rsidR="00370320" w:rsidRPr="00590C30" w:rsidRDefault="00370320" w:rsidP="00BD63C7">
            <w:pPr>
              <w:pStyle w:val="TCellCard"/>
            </w:pPr>
            <w:r>
              <w:t>S1</w:t>
            </w:r>
          </w:p>
        </w:tc>
        <w:tc>
          <w:tcPr>
            <w:tcW w:w="1008" w:type="dxa"/>
            <w:tcBorders>
              <w:top w:val="single" w:sz="4" w:space="0" w:color="auto"/>
              <w:left w:val="single" w:sz="4" w:space="0" w:color="auto"/>
              <w:right w:val="single" w:sz="4" w:space="0" w:color="auto"/>
            </w:tcBorders>
          </w:tcPr>
          <w:p w14:paraId="173861A2" w14:textId="77777777" w:rsidR="00370320" w:rsidRPr="00590C30" w:rsidRDefault="00370320" w:rsidP="00BD63C7">
            <w:pPr>
              <w:pStyle w:val="TCellCard"/>
            </w:pPr>
            <w:r>
              <w:t>THRU</w:t>
            </w:r>
          </w:p>
        </w:tc>
        <w:tc>
          <w:tcPr>
            <w:tcW w:w="1008" w:type="dxa"/>
            <w:tcBorders>
              <w:top w:val="single" w:sz="4" w:space="0" w:color="auto"/>
              <w:left w:val="single" w:sz="4" w:space="0" w:color="auto"/>
              <w:right w:val="single" w:sz="4" w:space="0" w:color="auto"/>
            </w:tcBorders>
          </w:tcPr>
          <w:p w14:paraId="690630E2" w14:textId="77777777" w:rsidR="00370320" w:rsidRPr="00590C30" w:rsidRDefault="00370320" w:rsidP="00BD63C7">
            <w:pPr>
              <w:pStyle w:val="TCellCard"/>
            </w:pPr>
            <w:r>
              <w:t>S2</w:t>
            </w:r>
          </w:p>
        </w:tc>
        <w:tc>
          <w:tcPr>
            <w:tcW w:w="1008" w:type="dxa"/>
            <w:tcBorders>
              <w:top w:val="single" w:sz="4" w:space="0" w:color="auto"/>
              <w:left w:val="single" w:sz="4" w:space="0" w:color="auto"/>
              <w:right w:val="single" w:sz="4" w:space="0" w:color="auto"/>
            </w:tcBorders>
          </w:tcPr>
          <w:p w14:paraId="2D8E2E50"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2936F3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D1EFECE"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921EC8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457C63D1"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00E222A" w14:textId="77777777" w:rsidR="00370320" w:rsidRPr="00590C30" w:rsidRDefault="00370320" w:rsidP="00BD63C7">
            <w:pPr>
              <w:pStyle w:val="TCellCard"/>
            </w:pPr>
          </w:p>
        </w:tc>
      </w:tr>
    </w:tbl>
    <w:p w14:paraId="72A13DA3" w14:textId="77777777" w:rsidR="00370320" w:rsidRPr="00590C30" w:rsidRDefault="00370320" w:rsidP="008251CA">
      <w:pPr>
        <w:pStyle w:val="CardSpacing"/>
      </w:pPr>
    </w:p>
    <w:p w14:paraId="2EC687CF" w14:textId="77777777"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4663CE2F" w14:textId="77777777" w:rsidTr="005871C9">
        <w:tc>
          <w:tcPr>
            <w:tcW w:w="1165" w:type="dxa"/>
            <w:tcMar>
              <w:right w:w="0" w:type="dxa"/>
            </w:tcMar>
          </w:tcPr>
          <w:p w14:paraId="7DFFFD34" w14:textId="77777777" w:rsidR="00370320" w:rsidRPr="00590C30" w:rsidRDefault="00370320" w:rsidP="00BD63C7">
            <w:pPr>
              <w:pStyle w:val="TCellCard"/>
            </w:pPr>
            <w:r>
              <w:t>CUSERIN</w:t>
            </w:r>
          </w:p>
        </w:tc>
        <w:tc>
          <w:tcPr>
            <w:tcW w:w="851" w:type="dxa"/>
            <w:tcMar>
              <w:right w:w="0" w:type="dxa"/>
            </w:tcMar>
          </w:tcPr>
          <w:p w14:paraId="60A1AC26" w14:textId="77777777" w:rsidR="00370320" w:rsidRPr="00590C30" w:rsidRDefault="00370320" w:rsidP="00BD63C7">
            <w:pPr>
              <w:pStyle w:val="TCellCard"/>
            </w:pPr>
            <w:r>
              <w:t>32</w:t>
            </w:r>
          </w:p>
        </w:tc>
        <w:tc>
          <w:tcPr>
            <w:tcW w:w="1008" w:type="dxa"/>
            <w:tcMar>
              <w:right w:w="0" w:type="dxa"/>
            </w:tcMar>
          </w:tcPr>
          <w:p w14:paraId="35561C2D" w14:textId="77777777" w:rsidR="00370320" w:rsidRPr="00590C30" w:rsidRDefault="00370320" w:rsidP="00BD63C7">
            <w:pPr>
              <w:pStyle w:val="TCellCard"/>
            </w:pPr>
            <w:r>
              <w:t>123</w:t>
            </w:r>
          </w:p>
        </w:tc>
        <w:tc>
          <w:tcPr>
            <w:tcW w:w="1008" w:type="dxa"/>
            <w:tcMar>
              <w:right w:w="0" w:type="dxa"/>
            </w:tcMar>
          </w:tcPr>
          <w:p w14:paraId="4383B32E" w14:textId="77777777" w:rsidR="00370320" w:rsidRPr="00590C30" w:rsidRDefault="00370320" w:rsidP="00BD63C7">
            <w:pPr>
              <w:pStyle w:val="TCellCard"/>
            </w:pPr>
            <w:r>
              <w:t>3</w:t>
            </w:r>
          </w:p>
        </w:tc>
        <w:tc>
          <w:tcPr>
            <w:tcW w:w="1008" w:type="dxa"/>
            <w:tcMar>
              <w:right w:w="0" w:type="dxa"/>
            </w:tcMar>
          </w:tcPr>
          <w:p w14:paraId="2E7DB478" w14:textId="77777777" w:rsidR="00370320" w:rsidRPr="00590C30" w:rsidRDefault="00370320" w:rsidP="00BD63C7">
            <w:pPr>
              <w:pStyle w:val="TCellCard"/>
            </w:pPr>
            <w:r>
              <w:t>8</w:t>
            </w:r>
          </w:p>
        </w:tc>
        <w:tc>
          <w:tcPr>
            <w:tcW w:w="1008" w:type="dxa"/>
            <w:tcMar>
              <w:right w:w="0" w:type="dxa"/>
            </w:tcMar>
          </w:tcPr>
          <w:p w14:paraId="27812162" w14:textId="77777777" w:rsidR="00370320" w:rsidRPr="00590C30" w:rsidRDefault="00370320" w:rsidP="00BD63C7">
            <w:pPr>
              <w:pStyle w:val="TCellCard"/>
            </w:pPr>
            <w:r>
              <w:t>198</w:t>
            </w:r>
          </w:p>
        </w:tc>
        <w:tc>
          <w:tcPr>
            <w:tcW w:w="1008" w:type="dxa"/>
            <w:tcMar>
              <w:right w:w="0" w:type="dxa"/>
            </w:tcMar>
          </w:tcPr>
          <w:p w14:paraId="1FEA7283" w14:textId="77777777" w:rsidR="00370320" w:rsidRPr="00590C30" w:rsidRDefault="00370320" w:rsidP="00BD63C7">
            <w:pPr>
              <w:pStyle w:val="TCellCard"/>
            </w:pPr>
          </w:p>
        </w:tc>
        <w:tc>
          <w:tcPr>
            <w:tcW w:w="1008" w:type="dxa"/>
            <w:tcMar>
              <w:right w:w="0" w:type="dxa"/>
            </w:tcMar>
          </w:tcPr>
          <w:p w14:paraId="0037D121" w14:textId="77777777" w:rsidR="00370320" w:rsidRPr="00590C30" w:rsidRDefault="00370320" w:rsidP="00BD63C7">
            <w:pPr>
              <w:pStyle w:val="TCellCard"/>
            </w:pPr>
          </w:p>
        </w:tc>
        <w:tc>
          <w:tcPr>
            <w:tcW w:w="1008" w:type="dxa"/>
            <w:tcMar>
              <w:right w:w="0" w:type="dxa"/>
            </w:tcMar>
          </w:tcPr>
          <w:p w14:paraId="785E81AD" w14:textId="77777777" w:rsidR="00370320" w:rsidRPr="00590C30" w:rsidRDefault="00370320" w:rsidP="00BD63C7">
            <w:pPr>
              <w:pStyle w:val="TCellCard"/>
            </w:pPr>
          </w:p>
        </w:tc>
        <w:tc>
          <w:tcPr>
            <w:tcW w:w="1008" w:type="dxa"/>
            <w:tcMar>
              <w:right w:w="0" w:type="dxa"/>
            </w:tcMar>
          </w:tcPr>
          <w:p w14:paraId="5CA1CDDF" w14:textId="6E4C31EB" w:rsidR="00370320" w:rsidRPr="00590C30" w:rsidRDefault="00370320" w:rsidP="00BD63C7">
            <w:pPr>
              <w:pStyle w:val="TCellCard"/>
            </w:pPr>
          </w:p>
        </w:tc>
      </w:tr>
      <w:tr w:rsidR="00370320" w:rsidRPr="00590C30" w14:paraId="2A23B9BB" w14:textId="77777777" w:rsidTr="005871C9">
        <w:tc>
          <w:tcPr>
            <w:tcW w:w="1165" w:type="dxa"/>
            <w:tcMar>
              <w:right w:w="0" w:type="dxa"/>
            </w:tcMar>
          </w:tcPr>
          <w:p w14:paraId="7DE9C9AC" w14:textId="7C2406D1" w:rsidR="00370320" w:rsidRDefault="00370320" w:rsidP="00BD63C7">
            <w:pPr>
              <w:pStyle w:val="TCellCard"/>
            </w:pPr>
          </w:p>
        </w:tc>
        <w:tc>
          <w:tcPr>
            <w:tcW w:w="851" w:type="dxa"/>
            <w:tcMar>
              <w:right w:w="0" w:type="dxa"/>
            </w:tcMar>
          </w:tcPr>
          <w:p w14:paraId="0CEABB35" w14:textId="77777777" w:rsidR="00370320" w:rsidRPr="00590C30" w:rsidRDefault="00370320" w:rsidP="00BD63C7">
            <w:pPr>
              <w:pStyle w:val="TCellCard"/>
            </w:pPr>
            <w:r>
              <w:t>201</w:t>
            </w:r>
          </w:p>
        </w:tc>
        <w:tc>
          <w:tcPr>
            <w:tcW w:w="1008" w:type="dxa"/>
            <w:tcMar>
              <w:right w:w="0" w:type="dxa"/>
            </w:tcMar>
          </w:tcPr>
          <w:p w14:paraId="241C8D23" w14:textId="77777777" w:rsidR="00370320" w:rsidRPr="00590C30" w:rsidRDefault="00370320" w:rsidP="00BD63C7">
            <w:pPr>
              <w:pStyle w:val="TCellCard"/>
            </w:pPr>
            <w:r>
              <w:t>123</w:t>
            </w:r>
          </w:p>
        </w:tc>
        <w:tc>
          <w:tcPr>
            <w:tcW w:w="1008" w:type="dxa"/>
            <w:tcMar>
              <w:right w:w="0" w:type="dxa"/>
            </w:tcMar>
          </w:tcPr>
          <w:p w14:paraId="765F49FC" w14:textId="77777777" w:rsidR="00370320" w:rsidRDefault="00370320" w:rsidP="00BD63C7">
            <w:pPr>
              <w:pStyle w:val="TCellCard"/>
            </w:pPr>
            <w:r>
              <w:t>202</w:t>
            </w:r>
          </w:p>
        </w:tc>
        <w:tc>
          <w:tcPr>
            <w:tcW w:w="1008" w:type="dxa"/>
            <w:tcMar>
              <w:right w:w="0" w:type="dxa"/>
            </w:tcMar>
          </w:tcPr>
          <w:p w14:paraId="40A63352" w14:textId="77777777" w:rsidR="00370320" w:rsidRDefault="00370320" w:rsidP="00BD63C7">
            <w:pPr>
              <w:pStyle w:val="TCellCard"/>
            </w:pPr>
            <w:r>
              <w:t>13</w:t>
            </w:r>
          </w:p>
        </w:tc>
        <w:tc>
          <w:tcPr>
            <w:tcW w:w="1008" w:type="dxa"/>
            <w:tcMar>
              <w:right w:w="0" w:type="dxa"/>
            </w:tcMar>
          </w:tcPr>
          <w:p w14:paraId="430BA47C" w14:textId="77777777" w:rsidR="00370320" w:rsidRDefault="00370320" w:rsidP="00BD63C7">
            <w:pPr>
              <w:pStyle w:val="TCellCard"/>
            </w:pPr>
            <w:r>
              <w:t xml:space="preserve">203 </w:t>
            </w:r>
          </w:p>
        </w:tc>
        <w:tc>
          <w:tcPr>
            <w:tcW w:w="1008" w:type="dxa"/>
            <w:tcMar>
              <w:right w:w="0" w:type="dxa"/>
            </w:tcMar>
          </w:tcPr>
          <w:p w14:paraId="30B1FEC4" w14:textId="77777777" w:rsidR="00370320" w:rsidRPr="00590C30" w:rsidRDefault="00370320" w:rsidP="00BD63C7">
            <w:pPr>
              <w:pStyle w:val="TCellCard"/>
            </w:pPr>
            <w:r>
              <w:t>3</w:t>
            </w:r>
          </w:p>
        </w:tc>
        <w:tc>
          <w:tcPr>
            <w:tcW w:w="1008" w:type="dxa"/>
            <w:tcMar>
              <w:right w:w="0" w:type="dxa"/>
            </w:tcMar>
          </w:tcPr>
          <w:p w14:paraId="37877740" w14:textId="77777777" w:rsidR="00370320" w:rsidRPr="00590C30" w:rsidRDefault="00370320" w:rsidP="00BD63C7">
            <w:pPr>
              <w:pStyle w:val="TCellCard"/>
            </w:pPr>
          </w:p>
        </w:tc>
        <w:tc>
          <w:tcPr>
            <w:tcW w:w="1008" w:type="dxa"/>
            <w:tcMar>
              <w:right w:w="0" w:type="dxa"/>
            </w:tcMar>
          </w:tcPr>
          <w:p w14:paraId="62F6A81E" w14:textId="77777777" w:rsidR="00370320" w:rsidRPr="00590C30" w:rsidRDefault="00370320" w:rsidP="00BD63C7">
            <w:pPr>
              <w:pStyle w:val="TCellCard"/>
            </w:pPr>
          </w:p>
        </w:tc>
        <w:tc>
          <w:tcPr>
            <w:tcW w:w="1008" w:type="dxa"/>
            <w:tcMar>
              <w:right w:w="0" w:type="dxa"/>
            </w:tcMar>
          </w:tcPr>
          <w:p w14:paraId="2B9C66E2" w14:textId="1A6CF3F6" w:rsidR="00370320" w:rsidRPr="00590C30" w:rsidRDefault="00370320" w:rsidP="00BD63C7">
            <w:pPr>
              <w:pStyle w:val="TCellCard"/>
            </w:pPr>
          </w:p>
        </w:tc>
      </w:tr>
      <w:tr w:rsidR="00370320" w:rsidRPr="00590C30" w14:paraId="10503154" w14:textId="77777777" w:rsidTr="005871C9">
        <w:tc>
          <w:tcPr>
            <w:tcW w:w="1165" w:type="dxa"/>
            <w:tcMar>
              <w:right w:w="0" w:type="dxa"/>
            </w:tcMar>
          </w:tcPr>
          <w:p w14:paraId="3798F54E" w14:textId="0D268946" w:rsidR="00370320" w:rsidRDefault="00370320" w:rsidP="00BD63C7">
            <w:pPr>
              <w:pStyle w:val="TCellCard"/>
            </w:pPr>
          </w:p>
        </w:tc>
        <w:tc>
          <w:tcPr>
            <w:tcW w:w="851" w:type="dxa"/>
            <w:tcMar>
              <w:right w:w="0" w:type="dxa"/>
            </w:tcMar>
          </w:tcPr>
          <w:p w14:paraId="020777EC" w14:textId="77777777" w:rsidR="00370320" w:rsidRPr="00590C30" w:rsidRDefault="00370320" w:rsidP="00BD63C7">
            <w:pPr>
              <w:pStyle w:val="TCellCard"/>
            </w:pPr>
            <w:r>
              <w:t>20001</w:t>
            </w:r>
          </w:p>
        </w:tc>
        <w:tc>
          <w:tcPr>
            <w:tcW w:w="1008" w:type="dxa"/>
            <w:tcMar>
              <w:right w:w="0" w:type="dxa"/>
            </w:tcMar>
          </w:tcPr>
          <w:p w14:paraId="73905041" w14:textId="77777777" w:rsidR="00370320" w:rsidRPr="00590C30" w:rsidRDefault="00370320" w:rsidP="00BD63C7">
            <w:pPr>
              <w:pStyle w:val="TCellCard"/>
            </w:pPr>
            <w:r>
              <w:t>THRU</w:t>
            </w:r>
          </w:p>
        </w:tc>
        <w:tc>
          <w:tcPr>
            <w:tcW w:w="1008" w:type="dxa"/>
            <w:tcMar>
              <w:right w:w="0" w:type="dxa"/>
            </w:tcMar>
          </w:tcPr>
          <w:p w14:paraId="0263BE50" w14:textId="77777777" w:rsidR="00370320" w:rsidRDefault="00370320" w:rsidP="00BD63C7">
            <w:pPr>
              <w:pStyle w:val="TCellCard"/>
            </w:pPr>
            <w:r>
              <w:t>20008</w:t>
            </w:r>
          </w:p>
        </w:tc>
        <w:tc>
          <w:tcPr>
            <w:tcW w:w="1008" w:type="dxa"/>
            <w:tcMar>
              <w:right w:w="0" w:type="dxa"/>
            </w:tcMar>
          </w:tcPr>
          <w:p w14:paraId="4788AE72" w14:textId="77777777" w:rsidR="00370320" w:rsidRDefault="00370320" w:rsidP="00BD63C7">
            <w:pPr>
              <w:pStyle w:val="TCellCard"/>
            </w:pPr>
          </w:p>
        </w:tc>
        <w:tc>
          <w:tcPr>
            <w:tcW w:w="1008" w:type="dxa"/>
            <w:tcMar>
              <w:right w:w="0" w:type="dxa"/>
            </w:tcMar>
          </w:tcPr>
          <w:p w14:paraId="61992BC6" w14:textId="77777777" w:rsidR="00370320" w:rsidRDefault="00370320" w:rsidP="00BD63C7">
            <w:pPr>
              <w:pStyle w:val="TCellCard"/>
            </w:pPr>
          </w:p>
        </w:tc>
        <w:tc>
          <w:tcPr>
            <w:tcW w:w="1008" w:type="dxa"/>
            <w:tcMar>
              <w:right w:w="0" w:type="dxa"/>
            </w:tcMar>
          </w:tcPr>
          <w:p w14:paraId="4C312C09" w14:textId="77777777" w:rsidR="00370320" w:rsidRPr="00590C30" w:rsidRDefault="00370320" w:rsidP="00BD63C7">
            <w:pPr>
              <w:pStyle w:val="TCellCard"/>
            </w:pPr>
          </w:p>
        </w:tc>
        <w:tc>
          <w:tcPr>
            <w:tcW w:w="1008" w:type="dxa"/>
            <w:tcMar>
              <w:right w:w="0" w:type="dxa"/>
            </w:tcMar>
          </w:tcPr>
          <w:p w14:paraId="15733EB2" w14:textId="77777777" w:rsidR="00370320" w:rsidRPr="00590C30" w:rsidRDefault="00370320" w:rsidP="00BD63C7">
            <w:pPr>
              <w:pStyle w:val="TCellCard"/>
            </w:pPr>
          </w:p>
        </w:tc>
        <w:tc>
          <w:tcPr>
            <w:tcW w:w="1008" w:type="dxa"/>
            <w:tcMar>
              <w:right w:w="0" w:type="dxa"/>
            </w:tcMar>
          </w:tcPr>
          <w:p w14:paraId="0138FBF3" w14:textId="77777777" w:rsidR="00370320" w:rsidRPr="00590C30" w:rsidRDefault="00370320" w:rsidP="00BD63C7">
            <w:pPr>
              <w:pStyle w:val="TCellCard"/>
            </w:pPr>
          </w:p>
        </w:tc>
        <w:tc>
          <w:tcPr>
            <w:tcW w:w="1008" w:type="dxa"/>
            <w:tcMar>
              <w:right w:w="0" w:type="dxa"/>
            </w:tcMar>
          </w:tcPr>
          <w:p w14:paraId="02263F1F" w14:textId="77777777" w:rsidR="00370320" w:rsidRPr="00590C30" w:rsidRDefault="00370320" w:rsidP="00BD63C7">
            <w:pPr>
              <w:pStyle w:val="TCellCard"/>
            </w:pPr>
          </w:p>
        </w:tc>
      </w:tr>
    </w:tbl>
    <w:p w14:paraId="6F8110CE" w14:textId="77777777" w:rsidR="00370320" w:rsidRPr="00590C30" w:rsidRDefault="00370320" w:rsidP="008251CA">
      <w:pPr>
        <w:pStyle w:val="CardSpacing"/>
      </w:pPr>
    </w:p>
    <w:p w14:paraId="456EA39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C92D07" w14:textId="77777777" w:rsidTr="004927F1">
        <w:tc>
          <w:tcPr>
            <w:tcW w:w="1080" w:type="dxa"/>
            <w:tcBorders>
              <w:bottom w:val="single" w:sz="4" w:space="0" w:color="auto"/>
            </w:tcBorders>
          </w:tcPr>
          <w:p w14:paraId="2A7E9935" w14:textId="77777777" w:rsidR="00370320" w:rsidRPr="004927F1" w:rsidRDefault="00370320" w:rsidP="004927F1">
            <w:pPr>
              <w:pStyle w:val="CardHeader"/>
              <w:rPr>
                <w:b w:val="0"/>
                <w:bCs/>
              </w:rPr>
            </w:pPr>
            <w:r w:rsidRPr="004927F1">
              <w:rPr>
                <w:b w:val="0"/>
                <w:bCs/>
              </w:rPr>
              <w:t>Field</w:t>
            </w:r>
          </w:p>
        </w:tc>
        <w:tc>
          <w:tcPr>
            <w:tcW w:w="6480" w:type="dxa"/>
            <w:tcBorders>
              <w:bottom w:val="single" w:sz="4" w:space="0" w:color="auto"/>
            </w:tcBorders>
          </w:tcPr>
          <w:p w14:paraId="55C84EB5" w14:textId="77777777" w:rsidR="00370320" w:rsidRPr="004927F1" w:rsidRDefault="00370320" w:rsidP="004927F1">
            <w:pPr>
              <w:pStyle w:val="CardHeader"/>
              <w:rPr>
                <w:b w:val="0"/>
                <w:bCs/>
              </w:rPr>
            </w:pPr>
            <w:r w:rsidRPr="004927F1">
              <w:rPr>
                <w:b w:val="0"/>
                <w:bCs/>
              </w:rPr>
              <w:t>Contents</w:t>
            </w:r>
          </w:p>
        </w:tc>
        <w:tc>
          <w:tcPr>
            <w:tcW w:w="1440" w:type="dxa"/>
            <w:tcBorders>
              <w:bottom w:val="single" w:sz="4" w:space="0" w:color="auto"/>
            </w:tcBorders>
          </w:tcPr>
          <w:p w14:paraId="00806866"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5931C115" w14:textId="77777777" w:rsidR="00370320" w:rsidRPr="004927F1" w:rsidRDefault="00370320" w:rsidP="004927F1">
            <w:pPr>
              <w:pStyle w:val="CardHeader"/>
              <w:rPr>
                <w:b w:val="0"/>
                <w:bCs/>
              </w:rPr>
            </w:pPr>
            <w:r w:rsidRPr="004927F1">
              <w:rPr>
                <w:b w:val="0"/>
                <w:bCs/>
              </w:rPr>
              <w:t>Default</w:t>
            </w:r>
          </w:p>
        </w:tc>
      </w:tr>
      <w:tr w:rsidR="00370320" w:rsidRPr="00590C30" w14:paraId="0E19CB06" w14:textId="77777777" w:rsidTr="004927F1">
        <w:tc>
          <w:tcPr>
            <w:tcW w:w="1080" w:type="dxa"/>
            <w:tcBorders>
              <w:top w:val="single" w:sz="4" w:space="0" w:color="auto"/>
            </w:tcBorders>
          </w:tcPr>
          <w:p w14:paraId="5AF82EC9" w14:textId="77777777" w:rsidR="00370320" w:rsidRPr="00590C30" w:rsidRDefault="00370320" w:rsidP="001C388A">
            <w:pPr>
              <w:pStyle w:val="TCaseControl"/>
            </w:pPr>
            <w:r w:rsidRPr="00590C30">
              <w:t>EID</w:t>
            </w:r>
          </w:p>
        </w:tc>
        <w:tc>
          <w:tcPr>
            <w:tcW w:w="6480" w:type="dxa"/>
            <w:tcBorders>
              <w:top w:val="single" w:sz="4" w:space="0" w:color="auto"/>
            </w:tcBorders>
          </w:tcPr>
          <w:p w14:paraId="7E27AAE2" w14:textId="77777777" w:rsidR="00370320" w:rsidRPr="00590C30" w:rsidRDefault="00370320" w:rsidP="001C388A">
            <w:pPr>
              <w:pStyle w:val="TCaseControl"/>
            </w:pPr>
            <w:r>
              <w:t>E</w:t>
            </w:r>
            <w:r w:rsidRPr="00590C30">
              <w:t>lement identification (ID) number</w:t>
            </w:r>
          </w:p>
        </w:tc>
        <w:tc>
          <w:tcPr>
            <w:tcW w:w="1440" w:type="dxa"/>
            <w:tcBorders>
              <w:top w:val="single" w:sz="4" w:space="0" w:color="auto"/>
            </w:tcBorders>
          </w:tcPr>
          <w:p w14:paraId="52D3A67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1CA5577B" w14:textId="77777777" w:rsidR="00370320" w:rsidRPr="00590C30" w:rsidRDefault="00370320" w:rsidP="001C388A">
            <w:pPr>
              <w:pStyle w:val="TCaseControl"/>
            </w:pPr>
            <w:r w:rsidRPr="00590C30">
              <w:t>None</w:t>
            </w:r>
          </w:p>
        </w:tc>
      </w:tr>
      <w:tr w:rsidR="00370320" w:rsidRPr="00590C30" w14:paraId="07331DCB" w14:textId="77777777" w:rsidTr="001C388A">
        <w:tc>
          <w:tcPr>
            <w:tcW w:w="1080" w:type="dxa"/>
          </w:tcPr>
          <w:p w14:paraId="5A53ADD3" w14:textId="77777777" w:rsidR="00370320" w:rsidRPr="00590C30" w:rsidRDefault="00370320" w:rsidP="001C388A">
            <w:pPr>
              <w:pStyle w:val="TCaseControl"/>
            </w:pPr>
            <w:r w:rsidRPr="00590C30">
              <w:lastRenderedPageBreak/>
              <w:t>PID</w:t>
            </w:r>
          </w:p>
        </w:tc>
        <w:tc>
          <w:tcPr>
            <w:tcW w:w="6480" w:type="dxa"/>
          </w:tcPr>
          <w:p w14:paraId="57404F8B" w14:textId="77777777" w:rsidR="00370320" w:rsidRPr="00590C30" w:rsidRDefault="00370320" w:rsidP="001C388A">
            <w:pPr>
              <w:pStyle w:val="TCaseControl"/>
            </w:pPr>
            <w:r>
              <w:t>ID number of a PUSERIN Bulk D</w:t>
            </w:r>
            <w:r w:rsidRPr="00590C30">
              <w:t>ata entry</w:t>
            </w:r>
          </w:p>
        </w:tc>
        <w:tc>
          <w:tcPr>
            <w:tcW w:w="1440" w:type="dxa"/>
          </w:tcPr>
          <w:p w14:paraId="593863CE" w14:textId="77777777" w:rsidR="00370320" w:rsidRPr="00590C30" w:rsidRDefault="00370320" w:rsidP="001C388A">
            <w:pPr>
              <w:pStyle w:val="TCaseControl"/>
            </w:pPr>
            <w:r w:rsidRPr="00590C30">
              <w:t>Integer &gt; 0</w:t>
            </w:r>
          </w:p>
        </w:tc>
        <w:tc>
          <w:tcPr>
            <w:tcW w:w="1080" w:type="dxa"/>
          </w:tcPr>
          <w:p w14:paraId="6359CDA5" w14:textId="77777777" w:rsidR="00370320" w:rsidRPr="00590C30" w:rsidRDefault="00370320" w:rsidP="001C388A">
            <w:pPr>
              <w:pStyle w:val="TCaseControl"/>
            </w:pPr>
            <w:r w:rsidRPr="00590C30">
              <w:t>EID</w:t>
            </w:r>
          </w:p>
        </w:tc>
      </w:tr>
      <w:tr w:rsidR="00370320" w:rsidRPr="00590C30" w14:paraId="18B68973" w14:textId="77777777" w:rsidTr="001C388A">
        <w:tc>
          <w:tcPr>
            <w:tcW w:w="1080" w:type="dxa"/>
          </w:tcPr>
          <w:p w14:paraId="01802AD8" w14:textId="77777777" w:rsidR="00370320" w:rsidRPr="00590C30" w:rsidRDefault="00370320" w:rsidP="001C388A">
            <w:pPr>
              <w:pStyle w:val="TCaseControl"/>
            </w:pPr>
            <w:r>
              <w:t>NG</w:t>
            </w:r>
          </w:p>
        </w:tc>
        <w:tc>
          <w:tcPr>
            <w:tcW w:w="6480" w:type="dxa"/>
          </w:tcPr>
          <w:p w14:paraId="2CF8475C" w14:textId="77777777" w:rsidR="00370320" w:rsidRPr="00590C30" w:rsidRDefault="00370320" w:rsidP="001C388A">
            <w:pPr>
              <w:pStyle w:val="TCaseControl"/>
            </w:pPr>
            <w:r>
              <w:t>Number of grid points (GRID’s) that the element is attached to</w:t>
            </w:r>
          </w:p>
        </w:tc>
        <w:tc>
          <w:tcPr>
            <w:tcW w:w="1440" w:type="dxa"/>
          </w:tcPr>
          <w:p w14:paraId="4BD65250" w14:textId="77777777" w:rsidR="00370320" w:rsidRPr="00590C30" w:rsidRDefault="00370320" w:rsidP="001C388A">
            <w:pPr>
              <w:pStyle w:val="TCaseControl"/>
            </w:pPr>
            <w:r w:rsidRPr="00590C30">
              <w:t>Integer &gt;</w:t>
            </w:r>
            <w:r>
              <w:t>=</w:t>
            </w:r>
            <w:r w:rsidRPr="00590C30">
              <w:t xml:space="preserve"> 0</w:t>
            </w:r>
          </w:p>
        </w:tc>
        <w:tc>
          <w:tcPr>
            <w:tcW w:w="1080" w:type="dxa"/>
          </w:tcPr>
          <w:p w14:paraId="7820ADC0" w14:textId="77777777" w:rsidR="00370320" w:rsidRPr="00590C30" w:rsidRDefault="00370320" w:rsidP="001C388A">
            <w:pPr>
              <w:pStyle w:val="TCaseControl"/>
            </w:pPr>
            <w:r>
              <w:t>0</w:t>
            </w:r>
          </w:p>
        </w:tc>
      </w:tr>
      <w:tr w:rsidR="00370320" w:rsidRPr="00590C30" w14:paraId="2101BA0B" w14:textId="77777777" w:rsidTr="001C388A">
        <w:tc>
          <w:tcPr>
            <w:tcW w:w="1080" w:type="dxa"/>
          </w:tcPr>
          <w:p w14:paraId="7F4F61BE" w14:textId="77777777" w:rsidR="00370320" w:rsidRDefault="00370320" w:rsidP="001C388A">
            <w:pPr>
              <w:pStyle w:val="TCaseControl"/>
            </w:pPr>
            <w:r>
              <w:t>NS</w:t>
            </w:r>
          </w:p>
        </w:tc>
        <w:tc>
          <w:tcPr>
            <w:tcW w:w="6480" w:type="dxa"/>
          </w:tcPr>
          <w:p w14:paraId="2365A67E" w14:textId="77777777" w:rsidR="00370320" w:rsidRPr="00590C30" w:rsidRDefault="00370320" w:rsidP="001C388A">
            <w:pPr>
              <w:pStyle w:val="TCaseControl"/>
            </w:pPr>
            <w:r>
              <w:t>Number of scalar points (SPOINT’s) that the element is attached to</w:t>
            </w:r>
          </w:p>
        </w:tc>
        <w:tc>
          <w:tcPr>
            <w:tcW w:w="1440" w:type="dxa"/>
          </w:tcPr>
          <w:p w14:paraId="0DB0FBFB" w14:textId="77777777" w:rsidR="00370320" w:rsidRPr="00590C30" w:rsidRDefault="00370320" w:rsidP="001C388A">
            <w:pPr>
              <w:pStyle w:val="TCaseControl"/>
            </w:pPr>
            <w:r>
              <w:t>Integer &gt;= 0</w:t>
            </w:r>
          </w:p>
        </w:tc>
        <w:tc>
          <w:tcPr>
            <w:tcW w:w="1080" w:type="dxa"/>
          </w:tcPr>
          <w:p w14:paraId="59BF753E" w14:textId="77777777" w:rsidR="00370320" w:rsidRPr="00590C30" w:rsidRDefault="00370320" w:rsidP="001C388A">
            <w:pPr>
              <w:pStyle w:val="TCaseControl"/>
            </w:pPr>
            <w:r>
              <w:t>0</w:t>
            </w:r>
          </w:p>
        </w:tc>
      </w:tr>
      <w:tr w:rsidR="00370320" w:rsidRPr="00590C30" w14:paraId="0F72289B" w14:textId="77777777" w:rsidTr="001C388A">
        <w:tc>
          <w:tcPr>
            <w:tcW w:w="1080" w:type="dxa"/>
          </w:tcPr>
          <w:p w14:paraId="730AC8E7" w14:textId="77777777" w:rsidR="00370320" w:rsidRDefault="00370320" w:rsidP="001C388A">
            <w:pPr>
              <w:pStyle w:val="TCaseControl"/>
            </w:pPr>
            <w:r>
              <w:t>CID0</w:t>
            </w:r>
          </w:p>
        </w:tc>
        <w:tc>
          <w:tcPr>
            <w:tcW w:w="6480" w:type="dxa"/>
          </w:tcPr>
          <w:p w14:paraId="7FCA2992" w14:textId="77777777" w:rsidR="00370320" w:rsidRPr="00590C30" w:rsidRDefault="00370320" w:rsidP="001C388A">
            <w:pPr>
              <w:pStyle w:val="TCaseControl"/>
            </w:pPr>
            <w:r>
              <w:t>ID of the coordinate system that defines the basic coord system of this element relative to the basic coord system of the overall model</w:t>
            </w:r>
          </w:p>
        </w:tc>
        <w:tc>
          <w:tcPr>
            <w:tcW w:w="1440" w:type="dxa"/>
          </w:tcPr>
          <w:p w14:paraId="09A9B65C" w14:textId="77777777" w:rsidR="00370320" w:rsidRPr="00590C30" w:rsidRDefault="00370320" w:rsidP="001C388A">
            <w:pPr>
              <w:pStyle w:val="TCaseControl"/>
            </w:pPr>
            <w:r>
              <w:t>Integer &gt;= 0</w:t>
            </w:r>
          </w:p>
        </w:tc>
        <w:tc>
          <w:tcPr>
            <w:tcW w:w="1080" w:type="dxa"/>
          </w:tcPr>
          <w:p w14:paraId="4EC5A5B0" w14:textId="77777777" w:rsidR="00370320" w:rsidRPr="00590C30" w:rsidRDefault="00370320" w:rsidP="001C388A">
            <w:pPr>
              <w:pStyle w:val="TCaseControl"/>
            </w:pPr>
            <w:r>
              <w:t>0</w:t>
            </w:r>
          </w:p>
        </w:tc>
      </w:tr>
      <w:tr w:rsidR="00370320" w:rsidRPr="00590C30" w14:paraId="4768A648" w14:textId="77777777" w:rsidTr="001C388A">
        <w:tc>
          <w:tcPr>
            <w:tcW w:w="1080" w:type="dxa"/>
          </w:tcPr>
          <w:p w14:paraId="4CC42133" w14:textId="77777777" w:rsidR="00370320" w:rsidRDefault="00370320" w:rsidP="001C388A">
            <w:pPr>
              <w:pStyle w:val="TCaseControl"/>
            </w:pPr>
            <w:r>
              <w:t>Gi, Ci</w:t>
            </w:r>
          </w:p>
        </w:tc>
        <w:tc>
          <w:tcPr>
            <w:tcW w:w="6480" w:type="dxa"/>
          </w:tcPr>
          <w:p w14:paraId="1B3A81F6" w14:textId="77777777" w:rsidR="00370320" w:rsidRDefault="00370320" w:rsidP="001C388A">
            <w:pPr>
              <w:pStyle w:val="TCaseControl"/>
            </w:pPr>
            <w:r>
              <w:t>NG grid/component numbers for the grids and components that the element connects to (Ci have to be integers 1,2,3,4,5 and/or 6)</w:t>
            </w:r>
          </w:p>
        </w:tc>
        <w:tc>
          <w:tcPr>
            <w:tcW w:w="1440" w:type="dxa"/>
          </w:tcPr>
          <w:p w14:paraId="2E988B71" w14:textId="77777777" w:rsidR="00370320" w:rsidRDefault="00370320" w:rsidP="001C388A">
            <w:pPr>
              <w:pStyle w:val="TCaseControl"/>
            </w:pPr>
            <w:r>
              <w:t>Integer &gt; 0</w:t>
            </w:r>
          </w:p>
        </w:tc>
        <w:tc>
          <w:tcPr>
            <w:tcW w:w="1080" w:type="dxa"/>
          </w:tcPr>
          <w:p w14:paraId="2D2A360F" w14:textId="77777777" w:rsidR="00370320" w:rsidRDefault="00370320" w:rsidP="001C388A">
            <w:pPr>
              <w:pStyle w:val="TCaseControl"/>
            </w:pPr>
            <w:r>
              <w:t>None</w:t>
            </w:r>
          </w:p>
        </w:tc>
      </w:tr>
      <w:tr w:rsidR="00370320" w:rsidRPr="00590C30" w14:paraId="03F9C9CC" w14:textId="77777777" w:rsidTr="001C388A">
        <w:tc>
          <w:tcPr>
            <w:tcW w:w="1080" w:type="dxa"/>
          </w:tcPr>
          <w:p w14:paraId="4804AB69" w14:textId="77777777" w:rsidR="00370320" w:rsidRDefault="00370320" w:rsidP="001C388A">
            <w:pPr>
              <w:pStyle w:val="TCaseControl"/>
            </w:pPr>
            <w:r>
              <w:t>Si</w:t>
            </w:r>
          </w:p>
        </w:tc>
        <w:tc>
          <w:tcPr>
            <w:tcW w:w="6480" w:type="dxa"/>
          </w:tcPr>
          <w:p w14:paraId="7630B6EE" w14:textId="77777777" w:rsidR="00370320" w:rsidRDefault="00370320" w:rsidP="001C388A">
            <w:pPr>
              <w:pStyle w:val="TCaseControl"/>
            </w:pPr>
            <w:r>
              <w:t>NS scalar points (Bulk Data SPOINT) that the element connects to</w:t>
            </w:r>
          </w:p>
        </w:tc>
        <w:tc>
          <w:tcPr>
            <w:tcW w:w="1440" w:type="dxa"/>
          </w:tcPr>
          <w:p w14:paraId="45E6B5DB" w14:textId="77777777" w:rsidR="00370320" w:rsidRDefault="00370320" w:rsidP="001C388A">
            <w:pPr>
              <w:pStyle w:val="TCaseControl"/>
            </w:pPr>
            <w:r>
              <w:t>Integer &gt; 0</w:t>
            </w:r>
          </w:p>
        </w:tc>
        <w:tc>
          <w:tcPr>
            <w:tcW w:w="1080" w:type="dxa"/>
          </w:tcPr>
          <w:p w14:paraId="3EDB73E4" w14:textId="77777777" w:rsidR="00370320" w:rsidRDefault="00370320" w:rsidP="001C388A">
            <w:pPr>
              <w:pStyle w:val="TCaseControl"/>
            </w:pPr>
            <w:r>
              <w:t>None</w:t>
            </w:r>
          </w:p>
        </w:tc>
      </w:tr>
    </w:tbl>
    <w:p w14:paraId="20BF5407" w14:textId="77777777" w:rsidR="00370320" w:rsidRPr="00590C30" w:rsidRDefault="00370320" w:rsidP="008251CA">
      <w:pPr>
        <w:pStyle w:val="CardSpacing"/>
      </w:pPr>
    </w:p>
    <w:p w14:paraId="67075DDE" w14:textId="77777777" w:rsidR="00370320" w:rsidRPr="00E80610" w:rsidRDefault="00370320" w:rsidP="00910C53">
      <w:pPr>
        <w:pStyle w:val="CardHeader"/>
      </w:pPr>
      <w:r w:rsidRPr="00E80610">
        <w:t>Remarks:</w:t>
      </w:r>
    </w:p>
    <w:p w14:paraId="0D605A15" w14:textId="74C043A2" w:rsidR="00370320" w:rsidRPr="00590C30" w:rsidRDefault="00370320" w:rsidP="006B1578">
      <w:pPr>
        <w:pStyle w:val="Remarks"/>
      </w:pPr>
      <w:r w:rsidRPr="00590C30">
        <w:t>1.</w:t>
      </w:r>
      <w:r w:rsidRPr="00590C30">
        <w:tab/>
        <w:t>No other element in the model may have the same element ID</w:t>
      </w:r>
      <w:r w:rsidR="0091249E">
        <w:t>.</w:t>
      </w:r>
    </w:p>
    <w:p w14:paraId="4DDFEF4B" w14:textId="0EEF8841" w:rsidR="006B1578" w:rsidRDefault="00370320" w:rsidP="006B1578">
      <w:pPr>
        <w:pStyle w:val="Remarks"/>
      </w:pPr>
      <w:r>
        <w:t>2.</w:t>
      </w:r>
      <w:r>
        <w:tab/>
        <w:t>An example of how this element is used is in Craig-Bampton analyses where a system model is made up of one or more substructures (generated in CB model generation solution sequence, SO</w:t>
      </w:r>
      <w:r w:rsidR="0091249E">
        <w:t>.</w:t>
      </w:r>
    </w:p>
    <w:p w14:paraId="13831816" w14:textId="77B0D0DD" w:rsidR="00370320" w:rsidRPr="00590C30" w:rsidRDefault="006B1578" w:rsidP="006B1578">
      <w:pPr>
        <w:pStyle w:val="Remarks"/>
      </w:pPr>
      <w:r>
        <w:t>3</w:t>
      </w:r>
      <w:r w:rsidR="00370320" w:rsidRPr="00590C30">
        <w:t>.</w:t>
      </w:r>
      <w:r>
        <w:tab/>
      </w:r>
      <w:r w:rsidR="00370320">
        <w:t>Each CB model’s connection information is described by a CUSERIN element.</w:t>
      </w:r>
      <w:r w:rsidR="007439EF">
        <w:t xml:space="preserve"> </w:t>
      </w:r>
      <w:r w:rsidR="00370320">
        <w:t>The PUSERIN Bulk Data entry is required.</w:t>
      </w:r>
    </w:p>
    <w:p w14:paraId="273FC45C" w14:textId="77777777" w:rsidR="00370320" w:rsidRPr="002E696B" w:rsidRDefault="00370320" w:rsidP="004C6C23">
      <w:pPr>
        <w:pStyle w:val="Corner"/>
      </w:pPr>
      <w:r w:rsidRPr="002F396F">
        <w:br w:type="page"/>
      </w:r>
      <w:bookmarkStart w:id="2154" w:name="_Toc27121611"/>
      <w:bookmarkStart w:id="2155" w:name="_Toc27121715"/>
      <w:bookmarkStart w:id="2156" w:name="_Toc27196895"/>
      <w:bookmarkStart w:id="2157" w:name="_Toc27197000"/>
      <w:bookmarkStart w:id="2158" w:name="_Toc27198271"/>
      <w:bookmarkStart w:id="2159" w:name="_Toc27202793"/>
      <w:bookmarkStart w:id="2160" w:name="_Toc27206251"/>
      <w:bookmarkStart w:id="2161" w:name="_Toc27206356"/>
      <w:bookmarkStart w:id="2162" w:name="_Toc27217264"/>
      <w:bookmarkStart w:id="2163" w:name="_Toc27217369"/>
      <w:bookmarkStart w:id="2164" w:name="_Toc27217473"/>
      <w:bookmarkStart w:id="2165" w:name="_Toc27217846"/>
      <w:bookmarkStart w:id="2166" w:name="_Toc27217950"/>
      <w:bookmarkStart w:id="2167" w:name="_Toc27296355"/>
      <w:bookmarkStart w:id="2168" w:name="_Toc27393863"/>
      <w:bookmarkStart w:id="2169" w:name="_Toc27479879"/>
      <w:bookmarkStart w:id="2170" w:name="_Toc27717258"/>
      <w:r w:rsidRPr="002E696B">
        <w:lastRenderedPageBreak/>
        <w:t>DEBUG</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0326574A" w14:textId="77777777" w:rsidR="00370320" w:rsidRPr="007E3809" w:rsidRDefault="00370320" w:rsidP="008472B7">
      <w:pPr>
        <w:pStyle w:val="Heading2"/>
      </w:pPr>
      <w:bookmarkStart w:id="2171" w:name="_Toc28327055"/>
      <w:bookmarkStart w:id="2172" w:name="_Toc28600386"/>
      <w:bookmarkStart w:id="2173" w:name="_Toc195483822"/>
      <w:r>
        <w:t>DEBUG</w:t>
      </w:r>
      <w:bookmarkEnd w:id="2171"/>
      <w:bookmarkEnd w:id="2172"/>
      <w:bookmarkEnd w:id="2173"/>
    </w:p>
    <w:p w14:paraId="70EF73D1" w14:textId="77777777" w:rsidR="00370320" w:rsidRDefault="00370320" w:rsidP="00DF44C9">
      <w:pPr>
        <w:pStyle w:val="SpecialSpace"/>
      </w:pPr>
    </w:p>
    <w:p w14:paraId="2D3B1323" w14:textId="51B5D75F" w:rsidR="00370320" w:rsidRPr="00590C30" w:rsidRDefault="00370320" w:rsidP="00910C53">
      <w:pPr>
        <w:pStyle w:val="CardHeader"/>
      </w:pPr>
      <w:r w:rsidRPr="00590C30">
        <w:t>Description</w:t>
      </w:r>
      <w:r w:rsidR="00AE600C">
        <w:t>:</w:t>
      </w:r>
    </w:p>
    <w:p w14:paraId="6CD905D3" w14:textId="164AD665" w:rsidR="00370320" w:rsidRDefault="00370320" w:rsidP="00503D27">
      <w:pPr>
        <w:pStyle w:val="CardSpacing"/>
      </w:pPr>
      <w:r>
        <w:t>D</w:t>
      </w:r>
      <w:r w:rsidRPr="00590C30">
        <w:t>efine debug parameters</w:t>
      </w:r>
      <w:r w:rsidR="0091249E">
        <w:t>.</w:t>
      </w:r>
    </w:p>
    <w:p w14:paraId="5CC16D75" w14:textId="77777777" w:rsidR="00370320" w:rsidRPr="00590C30" w:rsidRDefault="00370320" w:rsidP="008251CA">
      <w:pPr>
        <w:pStyle w:val="CardSpacing"/>
      </w:pPr>
    </w:p>
    <w:p w14:paraId="6BE4B231" w14:textId="36025E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E53873" w14:textId="77777777" w:rsidTr="004A6BF2">
        <w:tc>
          <w:tcPr>
            <w:tcW w:w="1008" w:type="dxa"/>
            <w:tcBorders>
              <w:top w:val="nil"/>
              <w:left w:val="nil"/>
              <w:bottom w:val="nil"/>
              <w:right w:val="nil"/>
            </w:tcBorders>
          </w:tcPr>
          <w:p w14:paraId="3F94E648"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4E5321F6"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664AB0FB"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5A748C7C"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43E623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2849AFEB"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2DEE941A"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B4791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0A966AC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478B450F" w14:textId="77777777" w:rsidR="00370320" w:rsidRPr="00590C30" w:rsidRDefault="00370320" w:rsidP="00BD63C7">
            <w:pPr>
              <w:pStyle w:val="TCellCard"/>
            </w:pPr>
            <w:r w:rsidRPr="00590C30">
              <w:t>10</w:t>
            </w:r>
          </w:p>
        </w:tc>
      </w:tr>
      <w:tr w:rsidR="00370320" w:rsidRPr="00590C30" w14:paraId="2462C5C0" w14:textId="77777777" w:rsidTr="004A6BF2">
        <w:tc>
          <w:tcPr>
            <w:tcW w:w="1008" w:type="dxa"/>
            <w:tcBorders>
              <w:top w:val="single" w:sz="4" w:space="0" w:color="auto"/>
              <w:right w:val="single" w:sz="4" w:space="0" w:color="auto"/>
            </w:tcBorders>
          </w:tcPr>
          <w:p w14:paraId="28B3721D" w14:textId="77777777" w:rsidR="00370320" w:rsidRPr="00590C30" w:rsidRDefault="00370320" w:rsidP="00BD63C7">
            <w:pPr>
              <w:pStyle w:val="TCellCard"/>
            </w:pPr>
            <w:r w:rsidRPr="00590C30">
              <w:t>DEBUG</w:t>
            </w:r>
          </w:p>
        </w:tc>
        <w:tc>
          <w:tcPr>
            <w:tcW w:w="1008" w:type="dxa"/>
            <w:tcBorders>
              <w:top w:val="single" w:sz="4" w:space="0" w:color="auto"/>
              <w:left w:val="single" w:sz="4" w:space="0" w:color="auto"/>
              <w:right w:val="single" w:sz="4" w:space="0" w:color="auto"/>
            </w:tcBorders>
          </w:tcPr>
          <w:p w14:paraId="072D9051" w14:textId="77777777" w:rsidR="00370320" w:rsidRPr="00590C30" w:rsidRDefault="00370320" w:rsidP="00BD63C7">
            <w:pPr>
              <w:pStyle w:val="TCellCard"/>
            </w:pPr>
            <w:r>
              <w:t>i</w:t>
            </w:r>
          </w:p>
        </w:tc>
        <w:tc>
          <w:tcPr>
            <w:tcW w:w="1008" w:type="dxa"/>
            <w:tcBorders>
              <w:top w:val="single" w:sz="4" w:space="0" w:color="auto"/>
              <w:left w:val="single" w:sz="4" w:space="0" w:color="auto"/>
              <w:right w:val="single" w:sz="4" w:space="0" w:color="auto"/>
            </w:tcBorders>
          </w:tcPr>
          <w:p w14:paraId="7A06155D" w14:textId="77777777" w:rsidR="00370320" w:rsidRPr="00590C30" w:rsidRDefault="00370320" w:rsidP="00BD63C7">
            <w:pPr>
              <w:pStyle w:val="TCellCard"/>
            </w:pPr>
            <w:r w:rsidRPr="00590C30">
              <w:t>VALUE</w:t>
            </w:r>
          </w:p>
        </w:tc>
        <w:tc>
          <w:tcPr>
            <w:tcW w:w="1008" w:type="dxa"/>
            <w:tcBorders>
              <w:top w:val="single" w:sz="4" w:space="0" w:color="auto"/>
              <w:left w:val="single" w:sz="4" w:space="0" w:color="auto"/>
              <w:right w:val="single" w:sz="4" w:space="0" w:color="auto"/>
            </w:tcBorders>
            <w:shd w:val="pct15" w:color="auto" w:fill="FFFFFF"/>
          </w:tcPr>
          <w:p w14:paraId="566E9BD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C5DD8D4"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75426AA"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25C2618"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442E347F"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3BA0B471"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F3737C2" w14:textId="77777777" w:rsidR="00370320" w:rsidRPr="00590C30" w:rsidRDefault="00370320" w:rsidP="00BD63C7">
            <w:pPr>
              <w:pStyle w:val="TCellCard"/>
            </w:pPr>
          </w:p>
        </w:tc>
      </w:tr>
    </w:tbl>
    <w:p w14:paraId="7C491A08" w14:textId="77777777" w:rsidR="00370320" w:rsidRPr="00590C30" w:rsidRDefault="00370320" w:rsidP="008251CA">
      <w:pPr>
        <w:pStyle w:val="CardSpacing"/>
      </w:pPr>
    </w:p>
    <w:p w14:paraId="7F09AD6A" w14:textId="13E12E0B"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C090374" w14:textId="77777777" w:rsidTr="005871C9">
        <w:tc>
          <w:tcPr>
            <w:tcW w:w="1008" w:type="dxa"/>
            <w:tcMar>
              <w:right w:w="0" w:type="dxa"/>
            </w:tcMar>
          </w:tcPr>
          <w:p w14:paraId="314EB963" w14:textId="77777777" w:rsidR="00370320" w:rsidRPr="00590C30" w:rsidRDefault="00370320" w:rsidP="00BD63C7">
            <w:pPr>
              <w:pStyle w:val="TCellCard"/>
            </w:pPr>
            <w:r w:rsidRPr="00590C30">
              <w:t>DEBUG</w:t>
            </w:r>
          </w:p>
        </w:tc>
        <w:tc>
          <w:tcPr>
            <w:tcW w:w="1008" w:type="dxa"/>
            <w:tcMar>
              <w:right w:w="0" w:type="dxa"/>
            </w:tcMar>
          </w:tcPr>
          <w:p w14:paraId="342AEACD" w14:textId="77777777" w:rsidR="00370320" w:rsidRPr="00590C30" w:rsidRDefault="00370320" w:rsidP="00BD63C7">
            <w:pPr>
              <w:pStyle w:val="TCellCard"/>
            </w:pPr>
            <w:r w:rsidRPr="00590C30">
              <w:t>31</w:t>
            </w:r>
          </w:p>
        </w:tc>
        <w:tc>
          <w:tcPr>
            <w:tcW w:w="1008" w:type="dxa"/>
            <w:tcMar>
              <w:right w:w="0" w:type="dxa"/>
            </w:tcMar>
          </w:tcPr>
          <w:p w14:paraId="6D7E7A29" w14:textId="77777777" w:rsidR="00370320" w:rsidRPr="00590C30" w:rsidRDefault="00370320" w:rsidP="00BD63C7">
            <w:pPr>
              <w:pStyle w:val="TCellCard"/>
            </w:pPr>
            <w:r w:rsidRPr="00590C30">
              <w:t>1</w:t>
            </w:r>
          </w:p>
        </w:tc>
        <w:tc>
          <w:tcPr>
            <w:tcW w:w="1008" w:type="dxa"/>
            <w:tcMar>
              <w:right w:w="0" w:type="dxa"/>
            </w:tcMar>
          </w:tcPr>
          <w:p w14:paraId="28215FDF" w14:textId="77777777" w:rsidR="00370320" w:rsidRPr="00590C30" w:rsidRDefault="00370320" w:rsidP="00BD63C7">
            <w:pPr>
              <w:pStyle w:val="TCellCard"/>
            </w:pPr>
          </w:p>
        </w:tc>
        <w:tc>
          <w:tcPr>
            <w:tcW w:w="1008" w:type="dxa"/>
            <w:tcMar>
              <w:right w:w="0" w:type="dxa"/>
            </w:tcMar>
          </w:tcPr>
          <w:p w14:paraId="2367B3EC" w14:textId="77777777" w:rsidR="00370320" w:rsidRPr="00590C30" w:rsidRDefault="00370320" w:rsidP="00BD63C7">
            <w:pPr>
              <w:pStyle w:val="TCellCard"/>
            </w:pPr>
          </w:p>
        </w:tc>
        <w:tc>
          <w:tcPr>
            <w:tcW w:w="1008" w:type="dxa"/>
            <w:tcMar>
              <w:right w:w="0" w:type="dxa"/>
            </w:tcMar>
          </w:tcPr>
          <w:p w14:paraId="5C6E2A44" w14:textId="77777777" w:rsidR="00370320" w:rsidRPr="00590C30" w:rsidRDefault="00370320" w:rsidP="00BD63C7">
            <w:pPr>
              <w:pStyle w:val="TCellCard"/>
            </w:pPr>
          </w:p>
        </w:tc>
        <w:tc>
          <w:tcPr>
            <w:tcW w:w="1008" w:type="dxa"/>
            <w:tcMar>
              <w:right w:w="0" w:type="dxa"/>
            </w:tcMar>
          </w:tcPr>
          <w:p w14:paraId="09586220" w14:textId="77777777" w:rsidR="00370320" w:rsidRPr="00590C30" w:rsidRDefault="00370320" w:rsidP="00BD63C7">
            <w:pPr>
              <w:pStyle w:val="TCellCard"/>
            </w:pPr>
          </w:p>
        </w:tc>
        <w:tc>
          <w:tcPr>
            <w:tcW w:w="1008" w:type="dxa"/>
            <w:tcMar>
              <w:right w:w="0" w:type="dxa"/>
            </w:tcMar>
          </w:tcPr>
          <w:p w14:paraId="1EB91CED" w14:textId="77777777" w:rsidR="00370320" w:rsidRPr="00590C30" w:rsidRDefault="00370320" w:rsidP="00BD63C7">
            <w:pPr>
              <w:pStyle w:val="TCellCard"/>
            </w:pPr>
          </w:p>
        </w:tc>
        <w:tc>
          <w:tcPr>
            <w:tcW w:w="1008" w:type="dxa"/>
            <w:tcMar>
              <w:right w:w="0" w:type="dxa"/>
            </w:tcMar>
          </w:tcPr>
          <w:p w14:paraId="3E976586" w14:textId="77777777" w:rsidR="00370320" w:rsidRPr="00590C30" w:rsidRDefault="00370320" w:rsidP="00BD63C7">
            <w:pPr>
              <w:pStyle w:val="TCellCard"/>
            </w:pPr>
          </w:p>
        </w:tc>
        <w:tc>
          <w:tcPr>
            <w:tcW w:w="1008" w:type="dxa"/>
            <w:tcMar>
              <w:right w:w="0" w:type="dxa"/>
            </w:tcMar>
          </w:tcPr>
          <w:p w14:paraId="511E8CB6" w14:textId="77777777" w:rsidR="00370320" w:rsidRPr="00590C30" w:rsidRDefault="00370320" w:rsidP="00BD63C7">
            <w:pPr>
              <w:pStyle w:val="TCellCard"/>
            </w:pPr>
          </w:p>
        </w:tc>
      </w:tr>
    </w:tbl>
    <w:p w14:paraId="20D62ABF" w14:textId="77777777" w:rsidR="00370320" w:rsidRPr="00590C30" w:rsidRDefault="00370320" w:rsidP="008251CA">
      <w:pPr>
        <w:pStyle w:val="CardSpacing"/>
      </w:pPr>
    </w:p>
    <w:p w14:paraId="53329E4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120"/>
        <w:gridCol w:w="1800"/>
        <w:gridCol w:w="1080"/>
      </w:tblGrid>
      <w:tr w:rsidR="00370320" w:rsidRPr="00590C30" w14:paraId="6BBEB549" w14:textId="77777777" w:rsidTr="004927F1">
        <w:tc>
          <w:tcPr>
            <w:tcW w:w="1080" w:type="dxa"/>
            <w:tcBorders>
              <w:bottom w:val="single" w:sz="4" w:space="0" w:color="auto"/>
            </w:tcBorders>
          </w:tcPr>
          <w:p w14:paraId="28FDB59E" w14:textId="77777777" w:rsidR="00370320" w:rsidRPr="004927F1" w:rsidRDefault="00370320" w:rsidP="004927F1">
            <w:pPr>
              <w:pStyle w:val="CardHeader"/>
              <w:rPr>
                <w:b w:val="0"/>
                <w:bCs/>
              </w:rPr>
            </w:pPr>
            <w:r w:rsidRPr="004927F1">
              <w:rPr>
                <w:b w:val="0"/>
                <w:bCs/>
              </w:rPr>
              <w:t>Field</w:t>
            </w:r>
          </w:p>
        </w:tc>
        <w:tc>
          <w:tcPr>
            <w:tcW w:w="6120" w:type="dxa"/>
            <w:tcBorders>
              <w:bottom w:val="single" w:sz="4" w:space="0" w:color="auto"/>
            </w:tcBorders>
          </w:tcPr>
          <w:p w14:paraId="282D4578" w14:textId="77777777" w:rsidR="00370320" w:rsidRPr="004927F1" w:rsidRDefault="00370320" w:rsidP="004927F1">
            <w:pPr>
              <w:pStyle w:val="CardHeader"/>
              <w:rPr>
                <w:b w:val="0"/>
                <w:bCs/>
              </w:rPr>
            </w:pPr>
            <w:r w:rsidRPr="004927F1">
              <w:rPr>
                <w:b w:val="0"/>
                <w:bCs/>
              </w:rPr>
              <w:t>Contents</w:t>
            </w:r>
          </w:p>
        </w:tc>
        <w:tc>
          <w:tcPr>
            <w:tcW w:w="1800" w:type="dxa"/>
            <w:tcBorders>
              <w:bottom w:val="single" w:sz="4" w:space="0" w:color="auto"/>
            </w:tcBorders>
          </w:tcPr>
          <w:p w14:paraId="6BCEC29D" w14:textId="77777777" w:rsidR="00370320" w:rsidRPr="004927F1" w:rsidRDefault="00370320" w:rsidP="004927F1">
            <w:pPr>
              <w:pStyle w:val="CardHeader"/>
              <w:rPr>
                <w:b w:val="0"/>
                <w:bCs/>
              </w:rPr>
            </w:pPr>
            <w:r w:rsidRPr="004927F1">
              <w:rPr>
                <w:b w:val="0"/>
                <w:bCs/>
              </w:rPr>
              <w:t>Type</w:t>
            </w:r>
          </w:p>
        </w:tc>
        <w:tc>
          <w:tcPr>
            <w:tcW w:w="1080" w:type="dxa"/>
            <w:tcBorders>
              <w:bottom w:val="single" w:sz="4" w:space="0" w:color="auto"/>
            </w:tcBorders>
          </w:tcPr>
          <w:p w14:paraId="760CFFD0" w14:textId="77777777" w:rsidR="00370320" w:rsidRPr="004927F1" w:rsidRDefault="00370320" w:rsidP="004927F1">
            <w:pPr>
              <w:pStyle w:val="CardHeader"/>
              <w:rPr>
                <w:b w:val="0"/>
                <w:bCs/>
              </w:rPr>
            </w:pPr>
            <w:r w:rsidRPr="004927F1">
              <w:rPr>
                <w:b w:val="0"/>
                <w:bCs/>
              </w:rPr>
              <w:t>Default</w:t>
            </w:r>
          </w:p>
        </w:tc>
      </w:tr>
      <w:tr w:rsidR="00370320" w:rsidRPr="00590C30" w14:paraId="320671ED" w14:textId="77777777" w:rsidTr="004927F1">
        <w:tc>
          <w:tcPr>
            <w:tcW w:w="1080" w:type="dxa"/>
            <w:tcBorders>
              <w:top w:val="single" w:sz="4" w:space="0" w:color="auto"/>
            </w:tcBorders>
          </w:tcPr>
          <w:p w14:paraId="094D32EE" w14:textId="77777777" w:rsidR="00370320" w:rsidRPr="00590C30" w:rsidRDefault="00370320" w:rsidP="001C388A">
            <w:pPr>
              <w:pStyle w:val="TCaseControl"/>
            </w:pPr>
            <w:r>
              <w:t>i</w:t>
            </w:r>
          </w:p>
        </w:tc>
        <w:tc>
          <w:tcPr>
            <w:tcW w:w="6120" w:type="dxa"/>
            <w:tcBorders>
              <w:top w:val="single" w:sz="4" w:space="0" w:color="auto"/>
            </w:tcBorders>
          </w:tcPr>
          <w:p w14:paraId="71A7992B" w14:textId="77777777" w:rsidR="00370320" w:rsidRPr="00590C30" w:rsidRDefault="00370320" w:rsidP="001C388A">
            <w:pPr>
              <w:pStyle w:val="TCaseControl"/>
            </w:pPr>
            <w:r w:rsidRPr="00590C30">
              <w:t>Debug number (index in DEBUG array)</w:t>
            </w:r>
          </w:p>
        </w:tc>
        <w:tc>
          <w:tcPr>
            <w:tcW w:w="1800" w:type="dxa"/>
            <w:tcBorders>
              <w:top w:val="single" w:sz="4" w:space="0" w:color="auto"/>
            </w:tcBorders>
          </w:tcPr>
          <w:p w14:paraId="45ABF61D" w14:textId="77777777" w:rsidR="00370320" w:rsidRPr="00590C30" w:rsidRDefault="00370320" w:rsidP="001C388A">
            <w:pPr>
              <w:pStyle w:val="TCaseControl"/>
            </w:pPr>
            <w:r w:rsidRPr="00590C30">
              <w:t xml:space="preserve">0 &lt; Integer &lt; </w:t>
            </w:r>
            <w:r w:rsidRPr="004F397A">
              <w:rPr>
                <w:color w:val="FF0000"/>
              </w:rPr>
              <w:t>100</w:t>
            </w:r>
          </w:p>
        </w:tc>
        <w:tc>
          <w:tcPr>
            <w:tcW w:w="1080" w:type="dxa"/>
            <w:tcBorders>
              <w:top w:val="single" w:sz="4" w:space="0" w:color="auto"/>
            </w:tcBorders>
          </w:tcPr>
          <w:p w14:paraId="710D9B29" w14:textId="77777777" w:rsidR="00370320" w:rsidRPr="00590C30" w:rsidRDefault="00370320" w:rsidP="001C388A">
            <w:pPr>
              <w:pStyle w:val="TCaseControl"/>
            </w:pPr>
            <w:r w:rsidRPr="00590C30">
              <w:t>None</w:t>
            </w:r>
          </w:p>
        </w:tc>
      </w:tr>
      <w:tr w:rsidR="00370320" w:rsidRPr="00590C30" w14:paraId="2152C7E4" w14:textId="77777777" w:rsidTr="001C388A">
        <w:tc>
          <w:tcPr>
            <w:tcW w:w="1080" w:type="dxa"/>
          </w:tcPr>
          <w:p w14:paraId="177ED9EA" w14:textId="77777777" w:rsidR="00370320" w:rsidRPr="00590C30" w:rsidRDefault="00370320" w:rsidP="001C388A">
            <w:pPr>
              <w:pStyle w:val="TCaseControl"/>
            </w:pPr>
            <w:r w:rsidRPr="00590C30">
              <w:t>VALUE</w:t>
            </w:r>
          </w:p>
        </w:tc>
        <w:tc>
          <w:tcPr>
            <w:tcW w:w="6120" w:type="dxa"/>
          </w:tcPr>
          <w:p w14:paraId="787AA432" w14:textId="77777777" w:rsidR="00370320" w:rsidRPr="00590C30" w:rsidRDefault="00370320" w:rsidP="001C388A">
            <w:pPr>
              <w:pStyle w:val="TCaseControl"/>
            </w:pPr>
            <w:r>
              <w:t>The value for DEBUG(i</w:t>
            </w:r>
            <w:r w:rsidRPr="00590C30">
              <w:t>)</w:t>
            </w:r>
          </w:p>
        </w:tc>
        <w:tc>
          <w:tcPr>
            <w:tcW w:w="1800" w:type="dxa"/>
          </w:tcPr>
          <w:p w14:paraId="13FA093A" w14:textId="77777777" w:rsidR="00370320" w:rsidRPr="00590C30" w:rsidRDefault="00370320" w:rsidP="001C388A">
            <w:pPr>
              <w:pStyle w:val="TCaseControl"/>
            </w:pPr>
            <w:r w:rsidRPr="00590C30">
              <w:t>Integer</w:t>
            </w:r>
          </w:p>
        </w:tc>
        <w:tc>
          <w:tcPr>
            <w:tcW w:w="1080" w:type="dxa"/>
          </w:tcPr>
          <w:p w14:paraId="7A40C1AB" w14:textId="77777777" w:rsidR="00370320" w:rsidRPr="00590C30" w:rsidRDefault="00370320" w:rsidP="001C388A">
            <w:pPr>
              <w:pStyle w:val="TCaseControl"/>
            </w:pPr>
            <w:r w:rsidRPr="00590C30">
              <w:t>0</w:t>
            </w:r>
          </w:p>
        </w:tc>
      </w:tr>
    </w:tbl>
    <w:p w14:paraId="7FCB3896" w14:textId="77777777" w:rsidR="00370320" w:rsidRPr="00590C30" w:rsidRDefault="00370320" w:rsidP="008251CA">
      <w:pPr>
        <w:pStyle w:val="CardSpacing"/>
      </w:pPr>
    </w:p>
    <w:p w14:paraId="3246CCA0" w14:textId="77777777" w:rsidR="00370320" w:rsidRPr="00E80610" w:rsidRDefault="00370320" w:rsidP="00910C53">
      <w:pPr>
        <w:pStyle w:val="CardHeader"/>
      </w:pPr>
      <w:r w:rsidRPr="00E80610">
        <w:t>Remarks:</w:t>
      </w:r>
    </w:p>
    <w:p w14:paraId="6189A33A" w14:textId="500F9DAF" w:rsidR="00370320" w:rsidRPr="00590C30" w:rsidRDefault="00370320" w:rsidP="003E0F96">
      <w:pPr>
        <w:pStyle w:val="Remarks"/>
      </w:pPr>
      <w:r w:rsidRPr="00590C30">
        <w:t>1.</w:t>
      </w:r>
      <w:r w:rsidRPr="00590C30">
        <w:tab/>
        <w:t>No other element in the model may have the same element ID</w:t>
      </w:r>
      <w:r w:rsidR="0091249E">
        <w:t>.</w:t>
      </w:r>
    </w:p>
    <w:p w14:paraId="77E06B88" w14:textId="1345DCCB" w:rsidR="00370320" w:rsidRPr="00590C30" w:rsidRDefault="00370320" w:rsidP="003E0F96">
      <w:pPr>
        <w:pStyle w:val="Remarks"/>
      </w:pPr>
      <w:r w:rsidRPr="00590C30">
        <w:t>2.</w:t>
      </w:r>
      <w:r w:rsidRPr="00590C30">
        <w:tab/>
        <w:t>See table below for actions taken based on the various debug values.</w:t>
      </w:r>
      <w:r w:rsidR="007439EF">
        <w:t xml:space="preserve"> </w:t>
      </w:r>
      <w:r w:rsidRPr="00590C30">
        <w:t>Unless otherwise state</w:t>
      </w:r>
      <w:r>
        <w:t>d,</w:t>
      </w:r>
      <w:r w:rsidR="007439EF">
        <w:t xml:space="preserve"> </w:t>
      </w:r>
      <w:r w:rsidRPr="00590C30">
        <w:t>DEBUG(</w:t>
      </w:r>
      <w:r>
        <w:t>i</w:t>
      </w:r>
      <w:r w:rsidRPr="00590C30">
        <w:t>) = 0</w:t>
      </w:r>
      <w:r>
        <w:t xml:space="preserve"> is the default and, for the “print” parameters, no printing is done.</w:t>
      </w:r>
    </w:p>
    <w:p w14:paraId="778A3F1B" w14:textId="77777777" w:rsidR="00370320" w:rsidRDefault="00370320" w:rsidP="00370320">
      <w:pPr>
        <w:ind w:left="360"/>
      </w:pPr>
    </w:p>
    <w:p w14:paraId="0DA3F502" w14:textId="77777777" w:rsidR="00370320" w:rsidRPr="00590C30" w:rsidRDefault="00370320" w:rsidP="00370320">
      <w:pPr>
        <w:jc w:val="center"/>
      </w:pPr>
      <w:r>
        <w:br w:type="page"/>
      </w:r>
      <w:r w:rsidRPr="00590C30">
        <w:lastRenderedPageBreak/>
        <w:t>Action Taken For DEBUG(I) Values</w:t>
      </w:r>
    </w:p>
    <w:p w14:paraId="65FB0D7D" w14:textId="77777777" w:rsidR="00370320" w:rsidRPr="00590C30" w:rsidRDefault="00370320" w:rsidP="00370320">
      <w:pPr>
        <w:jc w:val="cente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1219"/>
        <w:gridCol w:w="8285"/>
      </w:tblGrid>
      <w:tr w:rsidR="00370320" w:rsidRPr="003B2631" w14:paraId="7EEBCFDB" w14:textId="77777777" w:rsidTr="003B2631">
        <w:trPr>
          <w:trHeight w:hRule="exact" w:val="274"/>
        </w:trPr>
        <w:tc>
          <w:tcPr>
            <w:tcW w:w="576" w:type="dxa"/>
            <w:vAlign w:val="center"/>
          </w:tcPr>
          <w:p w14:paraId="6B41645A"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6B3B8C5"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7C442F1" w14:textId="4C9BBA0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3F490E8A" w14:textId="77777777" w:rsidR="00370320" w:rsidRPr="003B2631" w:rsidRDefault="00370320" w:rsidP="003B2631">
            <w:pPr>
              <w:spacing w:before="10" w:after="10" w:line="240" w:lineRule="auto"/>
              <w:jc w:val="center"/>
              <w:rPr>
                <w:b/>
                <w:sz w:val="21"/>
                <w:szCs w:val="21"/>
              </w:rPr>
            </w:pPr>
          </w:p>
          <w:p w14:paraId="70BF88B1" w14:textId="77777777" w:rsidR="00370320" w:rsidRPr="003B2631" w:rsidRDefault="00370320" w:rsidP="003B2631">
            <w:pPr>
              <w:spacing w:before="10" w:after="10" w:line="240" w:lineRule="auto"/>
              <w:rPr>
                <w:b/>
                <w:sz w:val="21"/>
                <w:szCs w:val="21"/>
              </w:rPr>
            </w:pPr>
          </w:p>
        </w:tc>
      </w:tr>
      <w:tr w:rsidR="00370320" w:rsidRPr="003B2631" w14:paraId="326EE18B" w14:textId="77777777" w:rsidTr="003B2631">
        <w:tc>
          <w:tcPr>
            <w:tcW w:w="576" w:type="dxa"/>
            <w:vAlign w:val="center"/>
          </w:tcPr>
          <w:p w14:paraId="3791F19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1219" w:type="dxa"/>
            <w:vAlign w:val="center"/>
          </w:tcPr>
          <w:p w14:paraId="74ED9FB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B143CD7" w14:textId="6D4FFD1E" w:rsidR="00370320" w:rsidRPr="003B2631" w:rsidRDefault="00370320" w:rsidP="003B2631">
            <w:pPr>
              <w:spacing w:before="10" w:after="10" w:line="240" w:lineRule="auto"/>
              <w:rPr>
                <w:sz w:val="21"/>
                <w:szCs w:val="21"/>
              </w:rPr>
            </w:pPr>
            <w:r w:rsidRPr="003B2631">
              <w:rPr>
                <w:sz w:val="21"/>
                <w:szCs w:val="21"/>
              </w:rPr>
              <w:t>Print KIND parameters defined in module PENTIUM_II_KIND to F06 file</w:t>
            </w:r>
            <w:r w:rsidR="007439EF" w:rsidRPr="003B2631">
              <w:rPr>
                <w:sz w:val="21"/>
                <w:szCs w:val="21"/>
              </w:rPr>
              <w:t xml:space="preserve"> </w:t>
            </w:r>
          </w:p>
        </w:tc>
      </w:tr>
      <w:tr w:rsidR="00370320" w:rsidRPr="003B2631" w14:paraId="0D8C40FC" w14:textId="77777777" w:rsidTr="003B2631">
        <w:tc>
          <w:tcPr>
            <w:tcW w:w="576" w:type="dxa"/>
            <w:vAlign w:val="center"/>
          </w:tcPr>
          <w:p w14:paraId="62CF586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1219" w:type="dxa"/>
            <w:vAlign w:val="center"/>
          </w:tcPr>
          <w:p w14:paraId="477E54A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481AB0F" w14:textId="2A6A06D2" w:rsidR="00370320" w:rsidRPr="003B2631" w:rsidRDefault="00370320" w:rsidP="003B2631">
            <w:pPr>
              <w:spacing w:before="10" w:after="10" w:line="240" w:lineRule="auto"/>
              <w:rPr>
                <w:sz w:val="21"/>
                <w:szCs w:val="21"/>
              </w:rPr>
            </w:pPr>
            <w:r w:rsidRPr="003B2631">
              <w:rPr>
                <w:sz w:val="21"/>
                <w:szCs w:val="21"/>
              </w:rPr>
              <w:t>Print constants (parameters) defined in module CONSTANTS_1</w:t>
            </w:r>
            <w:r w:rsidR="007439EF" w:rsidRPr="003B2631">
              <w:rPr>
                <w:sz w:val="21"/>
                <w:szCs w:val="21"/>
              </w:rPr>
              <w:t xml:space="preserve"> </w:t>
            </w:r>
          </w:p>
        </w:tc>
      </w:tr>
      <w:tr w:rsidR="00370320" w:rsidRPr="003B2631" w14:paraId="39959FEB" w14:textId="77777777" w:rsidTr="003B2631">
        <w:tc>
          <w:tcPr>
            <w:tcW w:w="576" w:type="dxa"/>
            <w:vAlign w:val="center"/>
          </w:tcPr>
          <w:p w14:paraId="58A5B1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1219" w:type="dxa"/>
            <w:vAlign w:val="center"/>
          </w:tcPr>
          <w:p w14:paraId="67995C4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1767C92" w14:textId="1BD365DC" w:rsidR="00370320" w:rsidRPr="003B2631" w:rsidRDefault="00370320" w:rsidP="003B2631">
            <w:pPr>
              <w:spacing w:before="10" w:after="10" w:line="240" w:lineRule="auto"/>
              <w:rPr>
                <w:sz w:val="21"/>
                <w:szCs w:val="21"/>
              </w:rPr>
            </w:pPr>
            <w:r w:rsidRPr="003B2631">
              <w:rPr>
                <w:sz w:val="21"/>
                <w:szCs w:val="21"/>
              </w:rPr>
              <w:t>Print machine parameters as determined by LAPACK function DLAMCH</w:t>
            </w:r>
            <w:r w:rsidR="007439EF" w:rsidRPr="003B2631">
              <w:rPr>
                <w:sz w:val="21"/>
                <w:szCs w:val="21"/>
              </w:rPr>
              <w:t xml:space="preserve"> </w:t>
            </w:r>
          </w:p>
        </w:tc>
      </w:tr>
      <w:tr w:rsidR="00370320" w:rsidRPr="003B2631" w14:paraId="3CA004C9" w14:textId="77777777" w:rsidTr="003B2631">
        <w:tc>
          <w:tcPr>
            <w:tcW w:w="576" w:type="dxa"/>
            <w:vAlign w:val="center"/>
          </w:tcPr>
          <w:p w14:paraId="3C24BAA9" w14:textId="77777777" w:rsidR="00370320" w:rsidRPr="003B2631" w:rsidRDefault="00370320" w:rsidP="003B2631">
            <w:pPr>
              <w:spacing w:before="10" w:after="10" w:line="240" w:lineRule="auto"/>
              <w:jc w:val="center"/>
              <w:rPr>
                <w:sz w:val="21"/>
                <w:szCs w:val="21"/>
              </w:rPr>
            </w:pPr>
            <w:r w:rsidRPr="003B2631">
              <w:rPr>
                <w:sz w:val="21"/>
                <w:szCs w:val="21"/>
              </w:rPr>
              <w:t>4</w:t>
            </w:r>
          </w:p>
        </w:tc>
        <w:tc>
          <w:tcPr>
            <w:tcW w:w="1219" w:type="dxa"/>
            <w:vAlign w:val="center"/>
          </w:tcPr>
          <w:p w14:paraId="6819C4DA"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FA1C8C5" w14:textId="77777777" w:rsidR="00370320" w:rsidRPr="003B2631" w:rsidRDefault="00370320" w:rsidP="003B2631">
            <w:pPr>
              <w:spacing w:before="10" w:after="10" w:line="240" w:lineRule="auto"/>
              <w:rPr>
                <w:sz w:val="21"/>
                <w:szCs w:val="21"/>
              </w:rPr>
            </w:pPr>
            <w:r w:rsidRPr="003B2631">
              <w:rPr>
                <w:sz w:val="21"/>
                <w:szCs w:val="21"/>
              </w:rPr>
              <w:t>Do not use BMEAN when calculating membrane quad element stiffness for warped elements</w:t>
            </w:r>
          </w:p>
        </w:tc>
      </w:tr>
      <w:tr w:rsidR="00370320" w:rsidRPr="003B2631" w14:paraId="7AF7C0B0" w14:textId="77777777" w:rsidTr="003B2631">
        <w:tc>
          <w:tcPr>
            <w:tcW w:w="576" w:type="dxa"/>
            <w:vAlign w:val="center"/>
          </w:tcPr>
          <w:p w14:paraId="61E456FA" w14:textId="77777777" w:rsidR="00370320" w:rsidRPr="003B2631" w:rsidRDefault="00370320" w:rsidP="003B2631">
            <w:pPr>
              <w:spacing w:before="10" w:after="10" w:line="240" w:lineRule="auto"/>
              <w:jc w:val="center"/>
              <w:rPr>
                <w:sz w:val="21"/>
                <w:szCs w:val="21"/>
              </w:rPr>
            </w:pPr>
            <w:r w:rsidRPr="003B2631">
              <w:rPr>
                <w:sz w:val="21"/>
                <w:szCs w:val="21"/>
              </w:rPr>
              <w:t>5</w:t>
            </w:r>
          </w:p>
        </w:tc>
        <w:tc>
          <w:tcPr>
            <w:tcW w:w="1219" w:type="dxa"/>
            <w:vAlign w:val="center"/>
          </w:tcPr>
          <w:p w14:paraId="0FE9AB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25FA98A" w14:textId="12CFD23F" w:rsidR="00370320" w:rsidRPr="003B2631" w:rsidRDefault="00370320" w:rsidP="003B2631">
            <w:pPr>
              <w:spacing w:before="10" w:after="10" w:line="240" w:lineRule="auto"/>
              <w:rPr>
                <w:sz w:val="21"/>
                <w:szCs w:val="21"/>
              </w:rPr>
            </w:pPr>
            <w:r w:rsidRPr="003B2631">
              <w:rPr>
                <w:sz w:val="21"/>
                <w:szCs w:val="21"/>
              </w:rPr>
              <w:t>Print Gauss quadrature abscissas and weight s for plate elements</w:t>
            </w:r>
            <w:r w:rsidR="007439EF" w:rsidRPr="003B2631">
              <w:rPr>
                <w:sz w:val="21"/>
                <w:szCs w:val="21"/>
              </w:rPr>
              <w:t xml:space="preserve"> </w:t>
            </w:r>
          </w:p>
        </w:tc>
      </w:tr>
      <w:tr w:rsidR="00370320" w:rsidRPr="003B2631" w14:paraId="0D1C30F2" w14:textId="77777777" w:rsidTr="003B2631">
        <w:tc>
          <w:tcPr>
            <w:tcW w:w="576" w:type="dxa"/>
            <w:vAlign w:val="center"/>
          </w:tcPr>
          <w:p w14:paraId="0DA80A90" w14:textId="77777777" w:rsidR="00370320" w:rsidRPr="003B2631" w:rsidRDefault="00370320" w:rsidP="003B2631">
            <w:pPr>
              <w:spacing w:before="10" w:after="10" w:line="240" w:lineRule="auto"/>
              <w:jc w:val="center"/>
              <w:rPr>
                <w:sz w:val="21"/>
                <w:szCs w:val="21"/>
              </w:rPr>
            </w:pPr>
            <w:r w:rsidRPr="003B2631">
              <w:rPr>
                <w:sz w:val="21"/>
                <w:szCs w:val="21"/>
              </w:rPr>
              <w:t>6</w:t>
            </w:r>
          </w:p>
        </w:tc>
        <w:tc>
          <w:tcPr>
            <w:tcW w:w="1219" w:type="dxa"/>
            <w:vAlign w:val="center"/>
          </w:tcPr>
          <w:p w14:paraId="02A9FC13" w14:textId="77777777" w:rsidR="00370320" w:rsidRPr="003B2631" w:rsidRDefault="00370320" w:rsidP="003B2631">
            <w:pPr>
              <w:spacing w:before="10" w:after="10" w:line="240" w:lineRule="auto"/>
              <w:jc w:val="center"/>
              <w:rPr>
                <w:sz w:val="21"/>
                <w:szCs w:val="21"/>
              </w:rPr>
            </w:pPr>
            <w:r w:rsidRPr="003B2631">
              <w:rPr>
                <w:sz w:val="21"/>
                <w:szCs w:val="21"/>
              </w:rPr>
              <w:t>1</w:t>
            </w:r>
          </w:p>
          <w:p w14:paraId="4E381C80" w14:textId="77777777" w:rsidR="00370320" w:rsidRPr="003B2631" w:rsidRDefault="00370320" w:rsidP="003B2631">
            <w:pPr>
              <w:spacing w:before="10" w:after="10" w:line="240" w:lineRule="auto"/>
              <w:jc w:val="center"/>
              <w:rPr>
                <w:sz w:val="21"/>
                <w:szCs w:val="21"/>
              </w:rPr>
            </w:pPr>
            <w:r w:rsidRPr="003B2631">
              <w:rPr>
                <w:sz w:val="21"/>
                <w:szCs w:val="21"/>
              </w:rPr>
              <w:t>2</w:t>
            </w:r>
          </w:p>
        </w:tc>
        <w:tc>
          <w:tcPr>
            <w:tcW w:w="8285" w:type="dxa"/>
            <w:vAlign w:val="center"/>
          </w:tcPr>
          <w:p w14:paraId="59AA2BCC" w14:textId="01F4DBEF" w:rsidR="00370320" w:rsidRPr="003B2631" w:rsidRDefault="00370320" w:rsidP="003B2631">
            <w:pPr>
              <w:spacing w:before="10" w:after="10" w:line="240" w:lineRule="auto"/>
              <w:rPr>
                <w:sz w:val="21"/>
                <w:szCs w:val="21"/>
              </w:rPr>
            </w:pPr>
            <w:r w:rsidRPr="003B2631">
              <w:rPr>
                <w:sz w:val="21"/>
                <w:szCs w:val="21"/>
              </w:rPr>
              <w:t>Print some quad elem data to BUG file (over and above what is printed with Case Control ELDATA)</w:t>
            </w:r>
            <w:r w:rsidR="007439EF" w:rsidRPr="003B2631">
              <w:rPr>
                <w:sz w:val="21"/>
                <w:szCs w:val="21"/>
              </w:rPr>
              <w:t xml:space="preserve"> </w:t>
            </w:r>
          </w:p>
          <w:p w14:paraId="705F2505" w14:textId="612B7A92" w:rsidR="00370320" w:rsidRPr="003B2631" w:rsidRDefault="00370320" w:rsidP="003B2631">
            <w:pPr>
              <w:spacing w:before="10" w:after="10" w:line="240" w:lineRule="auto"/>
              <w:rPr>
                <w:sz w:val="21"/>
                <w:szCs w:val="21"/>
              </w:rPr>
            </w:pPr>
            <w:r w:rsidRPr="003B2631">
              <w:rPr>
                <w:sz w:val="21"/>
                <w:szCs w:val="21"/>
              </w:rPr>
              <w:t>Print some hexa</w:t>
            </w:r>
            <w:r w:rsidR="007439EF" w:rsidRPr="003B2631">
              <w:rPr>
                <w:sz w:val="21"/>
                <w:szCs w:val="21"/>
              </w:rPr>
              <w:t xml:space="preserve"> </w:t>
            </w:r>
            <w:r w:rsidRPr="003B2631">
              <w:rPr>
                <w:sz w:val="21"/>
                <w:szCs w:val="21"/>
              </w:rPr>
              <w:t>elem data to BUG file (over and above what is printed with Case Control ELDATA)</w:t>
            </w:r>
          </w:p>
        </w:tc>
      </w:tr>
      <w:tr w:rsidR="00370320" w:rsidRPr="003B2631" w14:paraId="47291FD1" w14:textId="77777777" w:rsidTr="003B2631">
        <w:tc>
          <w:tcPr>
            <w:tcW w:w="576" w:type="dxa"/>
            <w:vAlign w:val="center"/>
          </w:tcPr>
          <w:p w14:paraId="0D8E7EC5" w14:textId="77777777" w:rsidR="00370320" w:rsidRPr="003B2631" w:rsidRDefault="00370320" w:rsidP="003B2631">
            <w:pPr>
              <w:spacing w:before="10" w:after="10" w:line="240" w:lineRule="auto"/>
              <w:jc w:val="center"/>
              <w:rPr>
                <w:sz w:val="21"/>
                <w:szCs w:val="21"/>
              </w:rPr>
            </w:pPr>
            <w:r w:rsidRPr="003B2631">
              <w:rPr>
                <w:sz w:val="21"/>
                <w:szCs w:val="21"/>
              </w:rPr>
              <w:t>7</w:t>
            </w:r>
          </w:p>
        </w:tc>
        <w:tc>
          <w:tcPr>
            <w:tcW w:w="1219" w:type="dxa"/>
            <w:vAlign w:val="center"/>
          </w:tcPr>
          <w:p w14:paraId="2EA210A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659C47" w14:textId="41AB535A" w:rsidR="00370320" w:rsidRPr="003B2631" w:rsidRDefault="00370320" w:rsidP="003B2631">
            <w:pPr>
              <w:spacing w:before="10" w:after="10" w:line="240" w:lineRule="auto"/>
              <w:rPr>
                <w:sz w:val="21"/>
                <w:szCs w:val="21"/>
              </w:rPr>
            </w:pPr>
            <w:r w:rsidRPr="003B2631">
              <w:rPr>
                <w:sz w:val="21"/>
                <w:szCs w:val="21"/>
              </w:rPr>
              <w:t>Print arrays ESORT1, ESORT2, EPNT, ETYPE in subr ELESORT before/after sorting elems</w:t>
            </w:r>
            <w:r w:rsidR="007439EF" w:rsidRPr="003B2631">
              <w:rPr>
                <w:sz w:val="21"/>
                <w:szCs w:val="21"/>
              </w:rPr>
              <w:t xml:space="preserve"> </w:t>
            </w:r>
          </w:p>
        </w:tc>
      </w:tr>
      <w:tr w:rsidR="00370320" w:rsidRPr="003B2631" w14:paraId="09D70BCC" w14:textId="77777777" w:rsidTr="003B2631">
        <w:tc>
          <w:tcPr>
            <w:tcW w:w="576" w:type="dxa"/>
            <w:vAlign w:val="center"/>
          </w:tcPr>
          <w:p w14:paraId="0FB66E78" w14:textId="77777777" w:rsidR="00370320" w:rsidRPr="003B2631" w:rsidRDefault="00370320" w:rsidP="003B2631">
            <w:pPr>
              <w:spacing w:before="10" w:after="10" w:line="240" w:lineRule="auto"/>
              <w:jc w:val="center"/>
              <w:rPr>
                <w:sz w:val="21"/>
                <w:szCs w:val="21"/>
              </w:rPr>
            </w:pPr>
            <w:r w:rsidRPr="003B2631">
              <w:rPr>
                <w:sz w:val="21"/>
                <w:szCs w:val="21"/>
              </w:rPr>
              <w:t>8</w:t>
            </w:r>
          </w:p>
        </w:tc>
        <w:tc>
          <w:tcPr>
            <w:tcW w:w="1219" w:type="dxa"/>
            <w:vAlign w:val="center"/>
          </w:tcPr>
          <w:p w14:paraId="64B8A764" w14:textId="77777777" w:rsidR="00370320" w:rsidRPr="003B2631" w:rsidRDefault="00370320" w:rsidP="003B2631">
            <w:pPr>
              <w:spacing w:before="10" w:after="10" w:line="240" w:lineRule="auto"/>
              <w:jc w:val="center"/>
              <w:rPr>
                <w:sz w:val="21"/>
                <w:szCs w:val="21"/>
              </w:rPr>
            </w:pPr>
            <w:r w:rsidRPr="003B2631">
              <w:rPr>
                <w:sz w:val="21"/>
                <w:szCs w:val="21"/>
              </w:rPr>
              <w:t>1</w:t>
            </w:r>
          </w:p>
          <w:p w14:paraId="1AFA9134" w14:textId="77777777" w:rsidR="00370320" w:rsidRPr="003B2631" w:rsidRDefault="00370320" w:rsidP="003B2631">
            <w:pPr>
              <w:spacing w:before="10" w:after="10" w:line="240" w:lineRule="auto"/>
              <w:jc w:val="center"/>
              <w:rPr>
                <w:sz w:val="21"/>
                <w:szCs w:val="21"/>
              </w:rPr>
            </w:pPr>
            <w:r w:rsidRPr="003B2631">
              <w:rPr>
                <w:sz w:val="21"/>
                <w:szCs w:val="21"/>
              </w:rPr>
              <w:t>2</w:t>
            </w:r>
          </w:p>
          <w:p w14:paraId="19A1449F"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5AD23B3C" w14:textId="77777777" w:rsidR="00370320" w:rsidRPr="003B2631" w:rsidRDefault="00370320" w:rsidP="003B2631">
            <w:pPr>
              <w:spacing w:before="10" w:after="10" w:line="240" w:lineRule="auto"/>
              <w:rPr>
                <w:sz w:val="21"/>
                <w:szCs w:val="21"/>
              </w:rPr>
            </w:pPr>
            <w:r w:rsidRPr="003B2631">
              <w:rPr>
                <w:sz w:val="21"/>
                <w:szCs w:val="21"/>
              </w:rPr>
              <w:t>Print grid temperature data in subr TEMPERATURE_DATA_PROC</w:t>
            </w:r>
          </w:p>
          <w:p w14:paraId="4E3764D5" w14:textId="77777777" w:rsidR="00370320" w:rsidRPr="003B2631" w:rsidRDefault="00370320" w:rsidP="003B2631">
            <w:pPr>
              <w:spacing w:before="10" w:after="10" w:line="240" w:lineRule="auto"/>
              <w:rPr>
                <w:sz w:val="21"/>
                <w:szCs w:val="21"/>
              </w:rPr>
            </w:pPr>
            <w:r w:rsidRPr="003B2631">
              <w:rPr>
                <w:sz w:val="21"/>
                <w:szCs w:val="21"/>
              </w:rPr>
              <w:t>Print elem temperature data in subr TEMPERATURE_DATA_PROC</w:t>
            </w:r>
          </w:p>
          <w:p w14:paraId="3E2418C5" w14:textId="167797DF" w:rsidR="00370320" w:rsidRPr="003B2631" w:rsidRDefault="00370320" w:rsidP="003B2631">
            <w:pPr>
              <w:spacing w:before="10" w:after="10" w:line="240" w:lineRule="auto"/>
              <w:rPr>
                <w:sz w:val="21"/>
                <w:szCs w:val="21"/>
              </w:rPr>
            </w:pPr>
            <w:r w:rsidRPr="003B2631">
              <w:rPr>
                <w:sz w:val="21"/>
                <w:szCs w:val="21"/>
              </w:rPr>
              <w:t>Print both grid and elem temperature data in subr TEMPERATURE_DATA_PROC</w:t>
            </w:r>
            <w:r w:rsidR="007439EF" w:rsidRPr="003B2631">
              <w:rPr>
                <w:sz w:val="21"/>
                <w:szCs w:val="21"/>
              </w:rPr>
              <w:t xml:space="preserve"> </w:t>
            </w:r>
          </w:p>
        </w:tc>
      </w:tr>
      <w:tr w:rsidR="00370320" w:rsidRPr="003B2631" w14:paraId="10F6DC6A" w14:textId="77777777" w:rsidTr="003B2631">
        <w:tc>
          <w:tcPr>
            <w:tcW w:w="576" w:type="dxa"/>
            <w:vAlign w:val="center"/>
          </w:tcPr>
          <w:p w14:paraId="19EC3680" w14:textId="77777777" w:rsidR="00370320" w:rsidRPr="003B2631" w:rsidRDefault="00370320" w:rsidP="003B2631">
            <w:pPr>
              <w:spacing w:before="10" w:after="10" w:line="240" w:lineRule="auto"/>
              <w:jc w:val="center"/>
              <w:rPr>
                <w:sz w:val="21"/>
                <w:szCs w:val="21"/>
              </w:rPr>
            </w:pPr>
            <w:r w:rsidRPr="003B2631">
              <w:rPr>
                <w:sz w:val="21"/>
                <w:szCs w:val="21"/>
              </w:rPr>
              <w:t>9</w:t>
            </w:r>
          </w:p>
        </w:tc>
        <w:tc>
          <w:tcPr>
            <w:tcW w:w="1219" w:type="dxa"/>
            <w:vAlign w:val="center"/>
          </w:tcPr>
          <w:p w14:paraId="15F3987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D2D6134" w14:textId="77777777" w:rsidR="00370320" w:rsidRPr="003B2631" w:rsidRDefault="00370320" w:rsidP="003B2631">
            <w:pPr>
              <w:spacing w:before="10" w:after="10" w:line="240" w:lineRule="auto"/>
              <w:rPr>
                <w:sz w:val="21"/>
                <w:szCs w:val="21"/>
              </w:rPr>
            </w:pPr>
            <w:r w:rsidRPr="003B2631">
              <w:rPr>
                <w:sz w:val="21"/>
                <w:szCs w:val="21"/>
              </w:rPr>
              <w:t>Prints debug info on BAR pin flag processing</w:t>
            </w:r>
          </w:p>
        </w:tc>
      </w:tr>
      <w:tr w:rsidR="00370320" w:rsidRPr="003B2631" w14:paraId="2471AA0A" w14:textId="77777777" w:rsidTr="003B2631">
        <w:tc>
          <w:tcPr>
            <w:tcW w:w="576" w:type="dxa"/>
            <w:vAlign w:val="center"/>
          </w:tcPr>
          <w:p w14:paraId="69727DC9" w14:textId="77777777" w:rsidR="00370320" w:rsidRPr="003B2631" w:rsidRDefault="00370320" w:rsidP="003B2631">
            <w:pPr>
              <w:spacing w:before="10" w:after="10" w:line="240" w:lineRule="auto"/>
              <w:jc w:val="center"/>
              <w:rPr>
                <w:sz w:val="21"/>
                <w:szCs w:val="21"/>
              </w:rPr>
            </w:pPr>
            <w:r w:rsidRPr="003B2631">
              <w:rPr>
                <w:sz w:val="21"/>
                <w:szCs w:val="21"/>
              </w:rPr>
              <w:t>10</w:t>
            </w:r>
          </w:p>
        </w:tc>
        <w:tc>
          <w:tcPr>
            <w:tcW w:w="1219" w:type="dxa"/>
            <w:vAlign w:val="center"/>
          </w:tcPr>
          <w:p w14:paraId="68507975" w14:textId="77777777" w:rsidR="00370320" w:rsidRPr="003B2631" w:rsidRDefault="00370320" w:rsidP="003B2631">
            <w:pPr>
              <w:spacing w:before="10" w:after="10" w:line="240" w:lineRule="auto"/>
              <w:jc w:val="center"/>
              <w:rPr>
                <w:sz w:val="21"/>
                <w:szCs w:val="21"/>
              </w:rPr>
            </w:pPr>
          </w:p>
          <w:p w14:paraId="72507DDA" w14:textId="77777777" w:rsidR="00370320" w:rsidRPr="003B2631" w:rsidRDefault="00370320" w:rsidP="003B2631">
            <w:pPr>
              <w:spacing w:before="10" w:after="10" w:line="240" w:lineRule="auto"/>
              <w:jc w:val="center"/>
              <w:rPr>
                <w:sz w:val="21"/>
                <w:szCs w:val="21"/>
              </w:rPr>
            </w:pPr>
            <w:r w:rsidRPr="003B2631">
              <w:rPr>
                <w:sz w:val="21"/>
                <w:szCs w:val="21"/>
              </w:rPr>
              <w:t>11 or 33</w:t>
            </w:r>
          </w:p>
          <w:p w14:paraId="14F91A2C" w14:textId="77777777" w:rsidR="00370320" w:rsidRPr="003B2631" w:rsidRDefault="00370320" w:rsidP="003B2631">
            <w:pPr>
              <w:spacing w:before="10" w:after="10" w:line="240" w:lineRule="auto"/>
              <w:jc w:val="center"/>
              <w:rPr>
                <w:sz w:val="21"/>
                <w:szCs w:val="21"/>
              </w:rPr>
            </w:pPr>
            <w:r w:rsidRPr="003B2631">
              <w:rPr>
                <w:sz w:val="21"/>
                <w:szCs w:val="21"/>
              </w:rPr>
              <w:t>12 or 32</w:t>
            </w:r>
          </w:p>
          <w:p w14:paraId="336DB4C5" w14:textId="77777777" w:rsidR="00370320" w:rsidRPr="003B2631" w:rsidRDefault="00370320" w:rsidP="003B2631">
            <w:pPr>
              <w:spacing w:before="10" w:after="10" w:line="240" w:lineRule="auto"/>
              <w:jc w:val="center"/>
              <w:rPr>
                <w:sz w:val="21"/>
                <w:szCs w:val="21"/>
              </w:rPr>
            </w:pPr>
            <w:r w:rsidRPr="003B2631">
              <w:rPr>
                <w:sz w:val="21"/>
                <w:szCs w:val="21"/>
              </w:rPr>
              <w:t>13 or 33</w:t>
            </w:r>
          </w:p>
          <w:p w14:paraId="12BCB88B" w14:textId="77777777" w:rsidR="00370320" w:rsidRPr="003B2631" w:rsidRDefault="00370320" w:rsidP="003B2631">
            <w:pPr>
              <w:spacing w:before="10" w:after="10" w:line="240" w:lineRule="auto"/>
              <w:jc w:val="center"/>
              <w:rPr>
                <w:sz w:val="21"/>
                <w:szCs w:val="21"/>
              </w:rPr>
            </w:pPr>
            <w:r w:rsidRPr="003B2631">
              <w:rPr>
                <w:sz w:val="21"/>
                <w:szCs w:val="21"/>
              </w:rPr>
              <w:t>21 or 33</w:t>
            </w:r>
          </w:p>
          <w:p w14:paraId="6D007134" w14:textId="77777777" w:rsidR="00370320" w:rsidRPr="003B2631" w:rsidRDefault="00370320" w:rsidP="003B2631">
            <w:pPr>
              <w:spacing w:before="10" w:after="10" w:line="240" w:lineRule="auto"/>
              <w:jc w:val="center"/>
              <w:rPr>
                <w:sz w:val="21"/>
                <w:szCs w:val="21"/>
              </w:rPr>
            </w:pPr>
            <w:r w:rsidRPr="003B2631">
              <w:rPr>
                <w:sz w:val="21"/>
                <w:szCs w:val="21"/>
              </w:rPr>
              <w:t>22 or 32</w:t>
            </w:r>
          </w:p>
          <w:p w14:paraId="4503C762" w14:textId="77777777" w:rsidR="00370320" w:rsidRPr="003B2631" w:rsidRDefault="00370320" w:rsidP="003B2631">
            <w:pPr>
              <w:spacing w:before="10" w:after="10" w:line="240" w:lineRule="auto"/>
              <w:jc w:val="center"/>
              <w:rPr>
                <w:sz w:val="21"/>
                <w:szCs w:val="21"/>
              </w:rPr>
            </w:pPr>
          </w:p>
        </w:tc>
        <w:tc>
          <w:tcPr>
            <w:tcW w:w="8285" w:type="dxa"/>
            <w:vAlign w:val="center"/>
          </w:tcPr>
          <w:p w14:paraId="3D04DF3B" w14:textId="69E0B923" w:rsidR="00370320" w:rsidRPr="003B2631" w:rsidRDefault="00370320" w:rsidP="003B2631">
            <w:pPr>
              <w:spacing w:before="10" w:after="10" w:line="240" w:lineRule="auto"/>
              <w:rPr>
                <w:sz w:val="21"/>
                <w:szCs w:val="21"/>
              </w:rPr>
            </w:pPr>
            <w:r w:rsidRPr="003B2631">
              <w:rPr>
                <w:sz w:val="21"/>
                <w:szCs w:val="21"/>
              </w:rPr>
              <w:t>Print data on algorithm to create STF stiffness arrays</w:t>
            </w:r>
            <w:r w:rsidR="007439EF" w:rsidRPr="003B2631">
              <w:rPr>
                <w:sz w:val="21"/>
                <w:szCs w:val="21"/>
              </w:rPr>
              <w:t xml:space="preserve"> </w:t>
            </w:r>
            <w:r w:rsidRPr="003B2631">
              <w:rPr>
                <w:sz w:val="21"/>
                <w:szCs w:val="21"/>
              </w:rPr>
              <w:t>in subr ESP</w:t>
            </w:r>
            <w:r w:rsidR="007439EF" w:rsidRPr="003B2631">
              <w:rPr>
                <w:sz w:val="21"/>
                <w:szCs w:val="21"/>
              </w:rPr>
              <w:t xml:space="preserve"> </w:t>
            </w:r>
          </w:p>
          <w:p w14:paraId="7EF4B219" w14:textId="77777777" w:rsidR="00370320" w:rsidRPr="003B2631" w:rsidRDefault="00370320" w:rsidP="003B2631">
            <w:pPr>
              <w:spacing w:before="10" w:after="10" w:line="240" w:lineRule="auto"/>
              <w:rPr>
                <w:sz w:val="21"/>
                <w:szCs w:val="21"/>
              </w:rPr>
            </w:pPr>
            <w:r w:rsidRPr="003B2631">
              <w:rPr>
                <w:sz w:val="21"/>
                <w:szCs w:val="21"/>
              </w:rPr>
              <w:t>Print detailed data on algorithm to create STF arrays in subr SPARSE</w:t>
            </w:r>
          </w:p>
          <w:p w14:paraId="0C6156DB" w14:textId="245D6C5F" w:rsidR="00370320" w:rsidRPr="003B2631" w:rsidRDefault="00370320" w:rsidP="003B2631">
            <w:pPr>
              <w:spacing w:before="10" w:after="10" w:line="240" w:lineRule="auto"/>
              <w:rPr>
                <w:sz w:val="21"/>
                <w:szCs w:val="21"/>
              </w:rPr>
            </w:pPr>
            <w:r w:rsidRPr="003B2631">
              <w:rPr>
                <w:sz w:val="21"/>
                <w:szCs w:val="21"/>
              </w:rPr>
              <w:t>Print template of nonzero terms in KGG if PARAM SETLKTK = 1 or 2</w:t>
            </w:r>
            <w:r w:rsidR="007439EF" w:rsidRPr="003B2631">
              <w:rPr>
                <w:sz w:val="21"/>
                <w:szCs w:val="21"/>
              </w:rPr>
              <w:t xml:space="preserve"> </w:t>
            </w:r>
          </w:p>
          <w:p w14:paraId="0D4DC715" w14:textId="51F2FE6A" w:rsidR="00370320" w:rsidRPr="003B2631" w:rsidRDefault="00370320" w:rsidP="003B2631">
            <w:pPr>
              <w:spacing w:before="10" w:after="10" w:line="240" w:lineRule="auto"/>
              <w:rPr>
                <w:sz w:val="21"/>
                <w:szCs w:val="21"/>
              </w:rPr>
            </w:pPr>
            <w:r w:rsidRPr="003B2631">
              <w:rPr>
                <w:sz w:val="21"/>
                <w:szCs w:val="21"/>
              </w:rPr>
              <w:t>Print data on algorithm to create EMS mass arrays in subr ESP</w:t>
            </w:r>
            <w:r w:rsidR="007439EF" w:rsidRPr="003B2631">
              <w:rPr>
                <w:sz w:val="21"/>
                <w:szCs w:val="21"/>
              </w:rPr>
              <w:t xml:space="preserve"> </w:t>
            </w:r>
          </w:p>
          <w:p w14:paraId="7BDB3AF4" w14:textId="1045DB29" w:rsidR="00370320" w:rsidRPr="003B2631" w:rsidRDefault="00370320" w:rsidP="003B2631">
            <w:pPr>
              <w:spacing w:before="10" w:after="10" w:line="240" w:lineRule="auto"/>
              <w:rPr>
                <w:sz w:val="21"/>
                <w:szCs w:val="21"/>
              </w:rPr>
            </w:pPr>
            <w:r w:rsidRPr="003B2631">
              <w:rPr>
                <w:sz w:val="21"/>
                <w:szCs w:val="21"/>
              </w:rPr>
              <w:t>Print detailed data on algorithm to create EMS mass arrays in subr SPARSE</w:t>
            </w:r>
            <w:r w:rsidR="007439EF" w:rsidRPr="003B2631">
              <w:rPr>
                <w:sz w:val="21"/>
                <w:szCs w:val="21"/>
              </w:rPr>
              <w:t xml:space="preserve"> </w:t>
            </w:r>
          </w:p>
        </w:tc>
      </w:tr>
      <w:tr w:rsidR="00370320" w:rsidRPr="003B2631" w14:paraId="6DE647C8" w14:textId="77777777" w:rsidTr="003B2631">
        <w:tc>
          <w:tcPr>
            <w:tcW w:w="576" w:type="dxa"/>
            <w:vAlign w:val="center"/>
          </w:tcPr>
          <w:p w14:paraId="3794FDCD" w14:textId="77777777" w:rsidR="00370320" w:rsidRPr="003B2631" w:rsidRDefault="00370320" w:rsidP="003B2631">
            <w:pPr>
              <w:spacing w:before="10" w:after="10" w:line="240" w:lineRule="auto"/>
              <w:jc w:val="center"/>
              <w:rPr>
                <w:sz w:val="21"/>
                <w:szCs w:val="21"/>
              </w:rPr>
            </w:pPr>
            <w:r w:rsidRPr="003B2631">
              <w:rPr>
                <w:sz w:val="21"/>
                <w:szCs w:val="21"/>
              </w:rPr>
              <w:t>11</w:t>
            </w:r>
          </w:p>
        </w:tc>
        <w:tc>
          <w:tcPr>
            <w:tcW w:w="1219" w:type="dxa"/>
            <w:vAlign w:val="center"/>
          </w:tcPr>
          <w:p w14:paraId="69D975D7" w14:textId="77777777" w:rsidR="00370320" w:rsidRPr="003B2631" w:rsidRDefault="00370320" w:rsidP="003B2631">
            <w:pPr>
              <w:spacing w:before="10" w:after="10" w:line="240" w:lineRule="auto"/>
              <w:jc w:val="center"/>
              <w:rPr>
                <w:sz w:val="21"/>
                <w:szCs w:val="21"/>
              </w:rPr>
            </w:pPr>
            <w:r w:rsidRPr="003B2631">
              <w:rPr>
                <w:sz w:val="21"/>
                <w:szCs w:val="21"/>
              </w:rPr>
              <w:t>1</w:t>
            </w:r>
          </w:p>
          <w:p w14:paraId="568AA72D" w14:textId="77777777" w:rsidR="00370320" w:rsidRPr="003B2631" w:rsidRDefault="00370320" w:rsidP="003B2631">
            <w:pPr>
              <w:spacing w:before="10" w:after="10" w:line="240" w:lineRule="auto"/>
              <w:jc w:val="center"/>
              <w:rPr>
                <w:sz w:val="21"/>
                <w:szCs w:val="21"/>
              </w:rPr>
            </w:pPr>
            <w:r w:rsidRPr="003B2631">
              <w:rPr>
                <w:sz w:val="21"/>
                <w:szCs w:val="21"/>
              </w:rPr>
              <w:t>2</w:t>
            </w:r>
          </w:p>
          <w:p w14:paraId="203C3CAC"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1F0455C" w14:textId="77777777" w:rsidR="00370320" w:rsidRPr="003B2631" w:rsidRDefault="00370320" w:rsidP="003B2631">
            <w:pPr>
              <w:spacing w:before="10" w:after="10" w:line="240" w:lineRule="auto"/>
              <w:rPr>
                <w:sz w:val="21"/>
                <w:szCs w:val="21"/>
              </w:rPr>
            </w:pPr>
            <w:r w:rsidRPr="003B2631">
              <w:rPr>
                <w:sz w:val="21"/>
                <w:szCs w:val="21"/>
              </w:rPr>
              <w:t>Print individual 6x6 rigid body. displacement matrices in basic and global coordinates for each grid</w:t>
            </w:r>
          </w:p>
          <w:p w14:paraId="39A1C113" w14:textId="77777777" w:rsidR="00370320" w:rsidRPr="003B2631" w:rsidRDefault="00370320" w:rsidP="003B2631">
            <w:pPr>
              <w:spacing w:before="10" w:after="10" w:line="240" w:lineRule="auto"/>
              <w:rPr>
                <w:sz w:val="21"/>
                <w:szCs w:val="21"/>
              </w:rPr>
            </w:pPr>
            <w:r w:rsidRPr="003B2631">
              <w:rPr>
                <w:sz w:val="21"/>
                <w:szCs w:val="21"/>
              </w:rPr>
              <w:t>Print NGRID by 6 rigid body displacement matrix in global coordinates for the model</w:t>
            </w:r>
          </w:p>
          <w:p w14:paraId="0D78C9E6" w14:textId="77777777" w:rsidR="00370320" w:rsidRPr="003B2631" w:rsidRDefault="00370320" w:rsidP="003B2631">
            <w:pPr>
              <w:spacing w:before="10" w:after="10" w:line="240" w:lineRule="auto"/>
              <w:rPr>
                <w:sz w:val="21"/>
                <w:szCs w:val="21"/>
              </w:rPr>
            </w:pPr>
            <w:r w:rsidRPr="003B2631">
              <w:rPr>
                <w:sz w:val="21"/>
                <w:szCs w:val="21"/>
              </w:rPr>
              <w:t>Print both</w:t>
            </w:r>
          </w:p>
        </w:tc>
      </w:tr>
      <w:tr w:rsidR="00370320" w:rsidRPr="003B2631" w14:paraId="5F05D717" w14:textId="77777777" w:rsidTr="003B2631">
        <w:tc>
          <w:tcPr>
            <w:tcW w:w="576" w:type="dxa"/>
            <w:vAlign w:val="center"/>
          </w:tcPr>
          <w:p w14:paraId="365CAB95" w14:textId="77777777" w:rsidR="00370320" w:rsidRPr="003B2631" w:rsidRDefault="00370320" w:rsidP="003B2631">
            <w:pPr>
              <w:spacing w:before="10" w:after="10" w:line="240" w:lineRule="auto"/>
              <w:jc w:val="center"/>
              <w:rPr>
                <w:sz w:val="21"/>
                <w:szCs w:val="21"/>
              </w:rPr>
            </w:pPr>
            <w:r w:rsidRPr="003B2631">
              <w:rPr>
                <w:sz w:val="21"/>
                <w:szCs w:val="21"/>
              </w:rPr>
              <w:t>12</w:t>
            </w:r>
          </w:p>
        </w:tc>
        <w:tc>
          <w:tcPr>
            <w:tcW w:w="1219" w:type="dxa"/>
            <w:vAlign w:val="center"/>
          </w:tcPr>
          <w:p w14:paraId="1C2F4A9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D4C9BE7" w14:textId="77777777" w:rsidR="00370320" w:rsidRPr="003B2631" w:rsidRDefault="00370320" w:rsidP="003B2631">
            <w:pPr>
              <w:spacing w:before="10" w:after="10" w:line="240" w:lineRule="auto"/>
              <w:rPr>
                <w:sz w:val="21"/>
                <w:szCs w:val="21"/>
              </w:rPr>
            </w:pPr>
            <w:r w:rsidRPr="003B2631">
              <w:rPr>
                <w:sz w:val="21"/>
                <w:szCs w:val="21"/>
              </w:rPr>
              <w:t>Use area shear factors in computing BAR stiffness matrix regardless of I</w:t>
            </w:r>
            <w:r w:rsidRPr="003B2631">
              <w:rPr>
                <w:sz w:val="21"/>
                <w:szCs w:val="21"/>
                <w:vertAlign w:val="subscript"/>
              </w:rPr>
              <w:t>12</w:t>
            </w:r>
            <w:r w:rsidRPr="003B2631">
              <w:rPr>
                <w:sz w:val="21"/>
                <w:szCs w:val="21"/>
              </w:rPr>
              <w:t xml:space="preserve"> value</w:t>
            </w:r>
          </w:p>
        </w:tc>
      </w:tr>
      <w:tr w:rsidR="00370320" w:rsidRPr="003B2631" w14:paraId="153DE765" w14:textId="77777777" w:rsidTr="003B2631">
        <w:tc>
          <w:tcPr>
            <w:tcW w:w="576" w:type="dxa"/>
            <w:vAlign w:val="center"/>
          </w:tcPr>
          <w:p w14:paraId="7E1975F4" w14:textId="77777777" w:rsidR="00370320" w:rsidRPr="003B2631" w:rsidRDefault="00370320" w:rsidP="003B2631">
            <w:pPr>
              <w:spacing w:before="10" w:after="10" w:line="240" w:lineRule="auto"/>
              <w:jc w:val="center"/>
              <w:rPr>
                <w:sz w:val="21"/>
                <w:szCs w:val="21"/>
              </w:rPr>
            </w:pPr>
            <w:r w:rsidRPr="003B2631">
              <w:rPr>
                <w:sz w:val="21"/>
                <w:szCs w:val="21"/>
              </w:rPr>
              <w:t>13</w:t>
            </w:r>
          </w:p>
        </w:tc>
        <w:tc>
          <w:tcPr>
            <w:tcW w:w="1219" w:type="dxa"/>
            <w:vAlign w:val="center"/>
          </w:tcPr>
          <w:p w14:paraId="31CF015C"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D73F9AA" w14:textId="22CC5643" w:rsidR="00370320" w:rsidRPr="003B2631" w:rsidRDefault="00370320" w:rsidP="003B2631">
            <w:pPr>
              <w:spacing w:before="10" w:after="10" w:line="240" w:lineRule="auto"/>
              <w:rPr>
                <w:sz w:val="21"/>
                <w:szCs w:val="21"/>
              </w:rPr>
            </w:pPr>
            <w:r w:rsidRPr="003B2631">
              <w:rPr>
                <w:sz w:val="21"/>
                <w:szCs w:val="21"/>
              </w:rPr>
              <w:t>Print grid sequence tables in subr SEQ</w:t>
            </w:r>
            <w:r w:rsidR="007439EF" w:rsidRPr="003B2631">
              <w:rPr>
                <w:sz w:val="21"/>
                <w:szCs w:val="21"/>
              </w:rPr>
              <w:t xml:space="preserve"> </w:t>
            </w:r>
          </w:p>
        </w:tc>
      </w:tr>
      <w:tr w:rsidR="00370320" w:rsidRPr="003B2631" w14:paraId="35ED1EAD" w14:textId="77777777" w:rsidTr="003B2631">
        <w:tc>
          <w:tcPr>
            <w:tcW w:w="576" w:type="dxa"/>
            <w:vAlign w:val="center"/>
          </w:tcPr>
          <w:p w14:paraId="02E2D241" w14:textId="77777777" w:rsidR="00370320" w:rsidRPr="003B2631" w:rsidRDefault="00370320" w:rsidP="003B2631">
            <w:pPr>
              <w:spacing w:before="10" w:after="10" w:line="240" w:lineRule="auto"/>
              <w:jc w:val="center"/>
              <w:rPr>
                <w:sz w:val="21"/>
                <w:szCs w:val="21"/>
              </w:rPr>
            </w:pPr>
            <w:r w:rsidRPr="003B2631">
              <w:rPr>
                <w:sz w:val="21"/>
                <w:szCs w:val="21"/>
              </w:rPr>
              <w:t>14</w:t>
            </w:r>
          </w:p>
        </w:tc>
        <w:tc>
          <w:tcPr>
            <w:tcW w:w="1219" w:type="dxa"/>
            <w:vAlign w:val="center"/>
          </w:tcPr>
          <w:p w14:paraId="52A8C2C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F4645B6" w14:textId="24AD14BB" w:rsidR="00370320" w:rsidRPr="003B2631" w:rsidRDefault="00370320" w:rsidP="003B2631">
            <w:pPr>
              <w:spacing w:before="10" w:after="10" w:line="240" w:lineRule="auto"/>
              <w:rPr>
                <w:sz w:val="21"/>
                <w:szCs w:val="21"/>
              </w:rPr>
            </w:pPr>
            <w:r w:rsidRPr="003B2631">
              <w:rPr>
                <w:sz w:val="21"/>
                <w:szCs w:val="21"/>
              </w:rPr>
              <w:t>Print matrices generated in the rigid element generation subr's</w:t>
            </w:r>
            <w:r w:rsidR="007439EF" w:rsidRPr="003B2631">
              <w:rPr>
                <w:sz w:val="21"/>
                <w:szCs w:val="21"/>
              </w:rPr>
              <w:t xml:space="preserve"> </w:t>
            </w:r>
          </w:p>
        </w:tc>
      </w:tr>
      <w:tr w:rsidR="00370320" w:rsidRPr="003B2631" w14:paraId="557E93AE" w14:textId="77777777" w:rsidTr="003B2631">
        <w:tc>
          <w:tcPr>
            <w:tcW w:w="576" w:type="dxa"/>
            <w:vAlign w:val="center"/>
          </w:tcPr>
          <w:p w14:paraId="64BE983B" w14:textId="77777777" w:rsidR="00370320" w:rsidRPr="003B2631" w:rsidRDefault="00370320" w:rsidP="003B2631">
            <w:pPr>
              <w:spacing w:before="10" w:after="10" w:line="240" w:lineRule="auto"/>
              <w:jc w:val="center"/>
              <w:rPr>
                <w:sz w:val="21"/>
                <w:szCs w:val="21"/>
              </w:rPr>
            </w:pPr>
            <w:r w:rsidRPr="003B2631">
              <w:rPr>
                <w:sz w:val="21"/>
                <w:szCs w:val="21"/>
              </w:rPr>
              <w:t>15</w:t>
            </w:r>
          </w:p>
        </w:tc>
        <w:tc>
          <w:tcPr>
            <w:tcW w:w="1219" w:type="dxa"/>
            <w:vAlign w:val="center"/>
          </w:tcPr>
          <w:p w14:paraId="7EE2F0E9"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34126E9" w14:textId="77777777" w:rsidR="00370320" w:rsidRPr="003B2631" w:rsidRDefault="00370320" w:rsidP="003B2631">
            <w:pPr>
              <w:spacing w:before="10" w:after="10" w:line="240" w:lineRule="auto"/>
              <w:rPr>
                <w:sz w:val="21"/>
                <w:szCs w:val="21"/>
              </w:rPr>
            </w:pPr>
            <w:r w:rsidRPr="003B2631">
              <w:rPr>
                <w:sz w:val="21"/>
                <w:szCs w:val="21"/>
              </w:rPr>
              <w:t>Print concentrated mass data in subr CONM2_PROC_1</w:t>
            </w:r>
          </w:p>
        </w:tc>
      </w:tr>
      <w:tr w:rsidR="00370320" w:rsidRPr="003B2631" w14:paraId="712A1FB5" w14:textId="77777777" w:rsidTr="003B2631">
        <w:tc>
          <w:tcPr>
            <w:tcW w:w="576" w:type="dxa"/>
            <w:vAlign w:val="center"/>
          </w:tcPr>
          <w:p w14:paraId="73F46EA6" w14:textId="77777777" w:rsidR="00370320" w:rsidRPr="003B2631" w:rsidRDefault="00370320" w:rsidP="003B2631">
            <w:pPr>
              <w:spacing w:before="10" w:after="10" w:line="240" w:lineRule="auto"/>
              <w:jc w:val="center"/>
              <w:rPr>
                <w:sz w:val="21"/>
                <w:szCs w:val="21"/>
              </w:rPr>
            </w:pPr>
            <w:r w:rsidRPr="003B2631">
              <w:rPr>
                <w:sz w:val="21"/>
                <w:szCs w:val="21"/>
              </w:rPr>
              <w:t>16</w:t>
            </w:r>
          </w:p>
        </w:tc>
        <w:tc>
          <w:tcPr>
            <w:tcW w:w="1219" w:type="dxa"/>
            <w:vAlign w:val="center"/>
          </w:tcPr>
          <w:p w14:paraId="0345BA7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50FFB58" w14:textId="77777777" w:rsidR="00370320" w:rsidRPr="003B2631" w:rsidRDefault="00370320" w:rsidP="003B2631">
            <w:pPr>
              <w:spacing w:before="10" w:after="10" w:line="240" w:lineRule="auto"/>
              <w:rPr>
                <w:sz w:val="21"/>
                <w:szCs w:val="21"/>
              </w:rPr>
            </w:pPr>
            <w:r w:rsidRPr="003B2631">
              <w:rPr>
                <w:sz w:val="21"/>
                <w:szCs w:val="21"/>
              </w:rPr>
              <w:t>Use static equivalent instead of work equivalent pressure loads for the QUAD4, TRIA3</w:t>
            </w:r>
          </w:p>
        </w:tc>
      </w:tr>
      <w:tr w:rsidR="00370320" w:rsidRPr="003B2631" w14:paraId="3FF7D5B2" w14:textId="77777777" w:rsidTr="003B2631">
        <w:tc>
          <w:tcPr>
            <w:tcW w:w="576" w:type="dxa"/>
            <w:vAlign w:val="center"/>
          </w:tcPr>
          <w:p w14:paraId="780F5132" w14:textId="77777777" w:rsidR="00370320" w:rsidRPr="003B2631" w:rsidRDefault="00370320" w:rsidP="003B2631">
            <w:pPr>
              <w:spacing w:before="10" w:after="10" w:line="240" w:lineRule="auto"/>
              <w:jc w:val="center"/>
              <w:rPr>
                <w:sz w:val="21"/>
                <w:szCs w:val="21"/>
              </w:rPr>
            </w:pPr>
            <w:r w:rsidRPr="003B2631">
              <w:rPr>
                <w:sz w:val="21"/>
                <w:szCs w:val="21"/>
              </w:rPr>
              <w:t>17</w:t>
            </w:r>
          </w:p>
        </w:tc>
        <w:tc>
          <w:tcPr>
            <w:tcW w:w="1219" w:type="dxa"/>
            <w:vAlign w:val="center"/>
          </w:tcPr>
          <w:p w14:paraId="7EAAE179" w14:textId="77777777" w:rsidR="00370320" w:rsidRPr="003B2631" w:rsidRDefault="00370320" w:rsidP="003B2631">
            <w:pPr>
              <w:spacing w:before="10" w:after="10" w:line="240" w:lineRule="auto"/>
              <w:jc w:val="center"/>
              <w:rPr>
                <w:sz w:val="21"/>
                <w:szCs w:val="21"/>
              </w:rPr>
            </w:pPr>
            <w:r w:rsidRPr="003B2631">
              <w:rPr>
                <w:sz w:val="21"/>
                <w:szCs w:val="21"/>
              </w:rPr>
              <w:t>&gt; 0</w:t>
            </w:r>
          </w:p>
          <w:p w14:paraId="7C98D7F6"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0EA2060F" w14:textId="77777777" w:rsidR="00370320" w:rsidRPr="003B2631" w:rsidRDefault="00370320" w:rsidP="003B2631">
            <w:pPr>
              <w:spacing w:before="10" w:after="10" w:line="240" w:lineRule="auto"/>
              <w:rPr>
                <w:sz w:val="21"/>
                <w:szCs w:val="21"/>
              </w:rPr>
            </w:pPr>
            <w:r w:rsidRPr="003B2631">
              <w:rPr>
                <w:sz w:val="21"/>
                <w:szCs w:val="21"/>
              </w:rPr>
              <w:t>Print some info in subr KGG_SINGULARITY_PROC for grids that have AUTOSPC'd components</w:t>
            </w:r>
          </w:p>
          <w:p w14:paraId="78CF3381" w14:textId="77777777" w:rsidR="00370320" w:rsidRPr="003B2631" w:rsidRDefault="00370320" w:rsidP="003B2631">
            <w:pPr>
              <w:spacing w:before="10" w:after="10" w:line="240" w:lineRule="auto"/>
              <w:rPr>
                <w:sz w:val="21"/>
                <w:szCs w:val="21"/>
              </w:rPr>
            </w:pPr>
            <w:r w:rsidRPr="003B2631">
              <w:rPr>
                <w:sz w:val="21"/>
                <w:szCs w:val="21"/>
              </w:rPr>
              <w:t>Do above for all grids (not just ones that have AUTOSPC's)</w:t>
            </w:r>
          </w:p>
        </w:tc>
      </w:tr>
      <w:tr w:rsidR="00370320" w:rsidRPr="003B2631" w14:paraId="090AEDB2" w14:textId="77777777" w:rsidTr="003B2631">
        <w:tc>
          <w:tcPr>
            <w:tcW w:w="576" w:type="dxa"/>
            <w:vAlign w:val="center"/>
          </w:tcPr>
          <w:p w14:paraId="21CDF4FE" w14:textId="77777777" w:rsidR="00370320" w:rsidRPr="003B2631" w:rsidRDefault="00370320" w:rsidP="003B2631">
            <w:pPr>
              <w:spacing w:before="10" w:after="10" w:line="240" w:lineRule="auto"/>
              <w:jc w:val="center"/>
              <w:rPr>
                <w:sz w:val="21"/>
                <w:szCs w:val="21"/>
              </w:rPr>
            </w:pPr>
            <w:r w:rsidRPr="003B2631">
              <w:rPr>
                <w:sz w:val="21"/>
                <w:szCs w:val="21"/>
              </w:rPr>
              <w:t>18</w:t>
            </w:r>
          </w:p>
        </w:tc>
        <w:tc>
          <w:tcPr>
            <w:tcW w:w="1219" w:type="dxa"/>
            <w:vAlign w:val="center"/>
          </w:tcPr>
          <w:p w14:paraId="753C7A41"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C2B027B" w14:textId="77777777" w:rsidR="00370320" w:rsidRPr="003B2631" w:rsidRDefault="00370320" w:rsidP="003B2631">
            <w:pPr>
              <w:spacing w:before="10" w:after="10" w:line="240" w:lineRule="auto"/>
              <w:rPr>
                <w:sz w:val="21"/>
                <w:szCs w:val="21"/>
              </w:rPr>
            </w:pPr>
            <w:r w:rsidRPr="003B2631">
              <w:rPr>
                <w:sz w:val="21"/>
                <w:szCs w:val="21"/>
              </w:rPr>
              <w:t>Print diagnostics in subr QMEM1 regarding checks on the BMEAN matrix satisfying R.B. motion</w:t>
            </w:r>
          </w:p>
        </w:tc>
      </w:tr>
      <w:tr w:rsidR="00370320" w:rsidRPr="003B2631" w14:paraId="616B7E84" w14:textId="77777777" w:rsidTr="003B2631">
        <w:tc>
          <w:tcPr>
            <w:tcW w:w="576" w:type="dxa"/>
            <w:vAlign w:val="center"/>
          </w:tcPr>
          <w:p w14:paraId="034D844F" w14:textId="77777777" w:rsidR="00370320" w:rsidRPr="003B2631" w:rsidRDefault="00370320" w:rsidP="003B2631">
            <w:pPr>
              <w:spacing w:before="10" w:after="10" w:line="240" w:lineRule="auto"/>
              <w:jc w:val="center"/>
              <w:rPr>
                <w:sz w:val="21"/>
                <w:szCs w:val="21"/>
              </w:rPr>
            </w:pPr>
            <w:r w:rsidRPr="003B2631">
              <w:rPr>
                <w:sz w:val="21"/>
                <w:szCs w:val="21"/>
              </w:rPr>
              <w:t>19</w:t>
            </w:r>
          </w:p>
        </w:tc>
        <w:tc>
          <w:tcPr>
            <w:tcW w:w="1219" w:type="dxa"/>
            <w:vAlign w:val="center"/>
          </w:tcPr>
          <w:p w14:paraId="4FD9787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EFDFD9" w14:textId="5708BAAA" w:rsidR="00370320" w:rsidRPr="003B2631" w:rsidRDefault="00370320" w:rsidP="003B2631">
            <w:pPr>
              <w:spacing w:before="10" w:after="10" w:line="240" w:lineRule="auto"/>
              <w:rPr>
                <w:sz w:val="21"/>
                <w:szCs w:val="21"/>
              </w:rPr>
            </w:pPr>
            <w:r w:rsidRPr="003B2631">
              <w:rPr>
                <w:sz w:val="21"/>
                <w:szCs w:val="21"/>
              </w:rPr>
              <w:t>Print debug output from subr STOKEN</w:t>
            </w:r>
            <w:r w:rsidR="007439EF" w:rsidRPr="003B2631">
              <w:rPr>
                <w:sz w:val="21"/>
                <w:szCs w:val="21"/>
              </w:rPr>
              <w:t xml:space="preserve"> </w:t>
            </w:r>
          </w:p>
        </w:tc>
      </w:tr>
      <w:tr w:rsidR="00370320" w:rsidRPr="003B2631" w14:paraId="5DD4EDEA" w14:textId="77777777" w:rsidTr="003B2631">
        <w:tc>
          <w:tcPr>
            <w:tcW w:w="576" w:type="dxa"/>
            <w:vAlign w:val="center"/>
          </w:tcPr>
          <w:p w14:paraId="73E1835D" w14:textId="77777777" w:rsidR="00370320" w:rsidRPr="003B2631" w:rsidRDefault="00370320" w:rsidP="003B2631">
            <w:pPr>
              <w:spacing w:before="10" w:after="10" w:line="240" w:lineRule="auto"/>
              <w:jc w:val="center"/>
              <w:rPr>
                <w:sz w:val="21"/>
                <w:szCs w:val="21"/>
              </w:rPr>
            </w:pPr>
            <w:r w:rsidRPr="003B2631">
              <w:rPr>
                <w:sz w:val="21"/>
                <w:szCs w:val="21"/>
              </w:rPr>
              <w:t>20</w:t>
            </w:r>
          </w:p>
        </w:tc>
        <w:tc>
          <w:tcPr>
            <w:tcW w:w="1219" w:type="dxa"/>
            <w:vAlign w:val="center"/>
          </w:tcPr>
          <w:p w14:paraId="2D7978D4" w14:textId="77777777" w:rsidR="00370320" w:rsidRPr="003B2631" w:rsidRDefault="00370320" w:rsidP="003B2631">
            <w:pPr>
              <w:spacing w:before="10" w:after="10" w:line="240" w:lineRule="auto"/>
              <w:jc w:val="center"/>
              <w:rPr>
                <w:sz w:val="21"/>
                <w:szCs w:val="21"/>
              </w:rPr>
            </w:pPr>
            <w:r w:rsidRPr="003B2631">
              <w:rPr>
                <w:sz w:val="21"/>
                <w:szCs w:val="21"/>
              </w:rPr>
              <w:t>0</w:t>
            </w:r>
          </w:p>
          <w:p w14:paraId="281D2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0B4E4EE" w14:textId="04261566" w:rsidR="00370320" w:rsidRPr="003B2631" w:rsidRDefault="00370320" w:rsidP="003B2631">
            <w:pPr>
              <w:spacing w:before="10" w:after="10" w:line="240" w:lineRule="auto"/>
              <w:rPr>
                <w:sz w:val="21"/>
                <w:szCs w:val="21"/>
              </w:rPr>
            </w:pPr>
            <w:r w:rsidRPr="003B2631">
              <w:rPr>
                <w:sz w:val="21"/>
                <w:szCs w:val="21"/>
              </w:rPr>
              <w:t>Use simple solution for GMN if RMM is diagonal.</w:t>
            </w:r>
            <w:r w:rsidR="007439EF" w:rsidRPr="003B2631">
              <w:rPr>
                <w:sz w:val="21"/>
                <w:szCs w:val="21"/>
              </w:rPr>
              <w:t xml:space="preserve"> </w:t>
            </w:r>
          </w:p>
          <w:p w14:paraId="36BF2400" w14:textId="77777777" w:rsidR="00370320" w:rsidRPr="003B2631" w:rsidRDefault="00370320" w:rsidP="003B2631">
            <w:pPr>
              <w:spacing w:before="10" w:after="10" w:line="240" w:lineRule="auto"/>
              <w:rPr>
                <w:sz w:val="21"/>
                <w:szCs w:val="21"/>
              </w:rPr>
            </w:pPr>
            <w:r w:rsidRPr="003B2631">
              <w:rPr>
                <w:sz w:val="21"/>
                <w:szCs w:val="21"/>
              </w:rPr>
              <w:t>Bypass the simple solution for GMN if RMM is diagonal and use subr SOLVE_GMN instead</w:t>
            </w:r>
          </w:p>
        </w:tc>
      </w:tr>
      <w:tr w:rsidR="00370320" w:rsidRPr="003B2631" w14:paraId="7BC2AF14" w14:textId="77777777" w:rsidTr="003B2631">
        <w:tc>
          <w:tcPr>
            <w:tcW w:w="576" w:type="dxa"/>
            <w:vAlign w:val="center"/>
          </w:tcPr>
          <w:p w14:paraId="4CB80E1D" w14:textId="77777777" w:rsidR="00370320" w:rsidRPr="003B2631" w:rsidRDefault="00370320" w:rsidP="003B2631">
            <w:pPr>
              <w:spacing w:before="10" w:after="10" w:line="240" w:lineRule="auto"/>
              <w:jc w:val="center"/>
              <w:rPr>
                <w:sz w:val="21"/>
                <w:szCs w:val="21"/>
              </w:rPr>
            </w:pPr>
            <w:r w:rsidRPr="003B2631">
              <w:rPr>
                <w:sz w:val="21"/>
                <w:szCs w:val="21"/>
              </w:rPr>
              <w:t>21</w:t>
            </w:r>
          </w:p>
        </w:tc>
        <w:tc>
          <w:tcPr>
            <w:tcW w:w="1219" w:type="dxa"/>
            <w:vAlign w:val="center"/>
          </w:tcPr>
          <w:p w14:paraId="4C023BC9" w14:textId="77777777" w:rsidR="00370320" w:rsidRPr="003B2631" w:rsidRDefault="00370320" w:rsidP="003B2631">
            <w:pPr>
              <w:spacing w:before="10" w:after="10" w:line="240" w:lineRule="auto"/>
              <w:jc w:val="center"/>
              <w:rPr>
                <w:sz w:val="21"/>
                <w:szCs w:val="21"/>
              </w:rPr>
            </w:pPr>
            <w:r w:rsidRPr="003B2631">
              <w:rPr>
                <w:sz w:val="21"/>
                <w:szCs w:val="21"/>
              </w:rPr>
              <w:t>0</w:t>
            </w:r>
          </w:p>
          <w:p w14:paraId="0CBC724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478C29E" w14:textId="77777777" w:rsidR="00370320" w:rsidRPr="003B2631" w:rsidRDefault="00370320" w:rsidP="003B2631">
            <w:pPr>
              <w:spacing w:before="10" w:after="10" w:line="240" w:lineRule="auto"/>
              <w:rPr>
                <w:sz w:val="21"/>
                <w:szCs w:val="21"/>
              </w:rPr>
            </w:pPr>
            <w:r w:rsidRPr="003B2631">
              <w:rPr>
                <w:sz w:val="21"/>
                <w:szCs w:val="21"/>
              </w:rPr>
              <w:t>Use MATMULT_SFF to multiply stiffness matrix times rigid body displs in STIFF_MAT_EQUIL_CHK</w:t>
            </w:r>
          </w:p>
          <w:p w14:paraId="17CF036A" w14:textId="77777777" w:rsidR="00370320" w:rsidRPr="003B2631" w:rsidRDefault="00370320" w:rsidP="003B2631">
            <w:pPr>
              <w:spacing w:before="10" w:after="10" w:line="240" w:lineRule="auto"/>
              <w:rPr>
                <w:sz w:val="21"/>
                <w:szCs w:val="21"/>
              </w:rPr>
            </w:pPr>
            <w:r w:rsidRPr="003B2631">
              <w:rPr>
                <w:sz w:val="21"/>
                <w:szCs w:val="21"/>
              </w:rPr>
              <w:t>Use LAPACK subroutine DSBMV</w:t>
            </w:r>
          </w:p>
        </w:tc>
      </w:tr>
      <w:tr w:rsidR="00370320" w:rsidRPr="003B2631" w14:paraId="51842E6A" w14:textId="77777777" w:rsidTr="003B2631">
        <w:tc>
          <w:tcPr>
            <w:tcW w:w="576" w:type="dxa"/>
            <w:vAlign w:val="center"/>
          </w:tcPr>
          <w:p w14:paraId="76C38D98" w14:textId="77777777" w:rsidR="00370320" w:rsidRPr="003B2631" w:rsidRDefault="00370320" w:rsidP="003B2631">
            <w:pPr>
              <w:spacing w:before="10" w:after="10" w:line="240" w:lineRule="auto"/>
              <w:jc w:val="center"/>
              <w:rPr>
                <w:sz w:val="21"/>
                <w:szCs w:val="21"/>
              </w:rPr>
            </w:pPr>
            <w:r w:rsidRPr="003B2631">
              <w:rPr>
                <w:sz w:val="21"/>
                <w:szCs w:val="21"/>
              </w:rPr>
              <w:t>22</w:t>
            </w:r>
          </w:p>
        </w:tc>
        <w:tc>
          <w:tcPr>
            <w:tcW w:w="1219" w:type="dxa"/>
            <w:vAlign w:val="center"/>
          </w:tcPr>
          <w:p w14:paraId="471BFFD2"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320205" w14:textId="77777777" w:rsidR="00370320" w:rsidRPr="003B2631" w:rsidRDefault="00370320" w:rsidP="003B2631">
            <w:pPr>
              <w:spacing w:before="10" w:after="10" w:line="240" w:lineRule="auto"/>
              <w:rPr>
                <w:sz w:val="21"/>
                <w:szCs w:val="21"/>
              </w:rPr>
            </w:pPr>
            <w:r w:rsidRPr="003B2631">
              <w:rPr>
                <w:sz w:val="21"/>
                <w:szCs w:val="21"/>
              </w:rPr>
              <w:t>Print RBMAT in subr STIFF_MAT_EQUIL_CHK</w:t>
            </w:r>
          </w:p>
        </w:tc>
      </w:tr>
      <w:tr w:rsidR="00370320" w:rsidRPr="003B2631" w14:paraId="15C31477" w14:textId="77777777" w:rsidTr="003B2631">
        <w:tc>
          <w:tcPr>
            <w:tcW w:w="576" w:type="dxa"/>
            <w:vAlign w:val="center"/>
          </w:tcPr>
          <w:p w14:paraId="56F585FA" w14:textId="77777777" w:rsidR="00370320" w:rsidRPr="003B2631" w:rsidRDefault="00370320" w:rsidP="003B2631">
            <w:pPr>
              <w:spacing w:before="10" w:after="10" w:line="240" w:lineRule="auto"/>
              <w:jc w:val="center"/>
              <w:rPr>
                <w:sz w:val="21"/>
                <w:szCs w:val="21"/>
              </w:rPr>
            </w:pPr>
            <w:r w:rsidRPr="003B2631">
              <w:rPr>
                <w:sz w:val="21"/>
                <w:szCs w:val="21"/>
              </w:rPr>
              <w:t>23</w:t>
            </w:r>
          </w:p>
        </w:tc>
        <w:tc>
          <w:tcPr>
            <w:tcW w:w="1219" w:type="dxa"/>
            <w:vAlign w:val="center"/>
          </w:tcPr>
          <w:p w14:paraId="2421B01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B6E691B" w14:textId="77777777" w:rsidR="00370320" w:rsidRPr="003B2631" w:rsidRDefault="00370320" w:rsidP="003B2631">
            <w:pPr>
              <w:spacing w:before="10" w:after="10" w:line="240" w:lineRule="auto"/>
              <w:rPr>
                <w:sz w:val="21"/>
                <w:szCs w:val="21"/>
              </w:rPr>
            </w:pPr>
            <w:r w:rsidRPr="003B2631">
              <w:rPr>
                <w:sz w:val="21"/>
                <w:szCs w:val="21"/>
              </w:rPr>
              <w:t>Do equilibrium checks on stiffness matrix even though model has SPOINT's</w:t>
            </w:r>
          </w:p>
        </w:tc>
      </w:tr>
      <w:tr w:rsidR="00370320" w:rsidRPr="003B2631" w14:paraId="106246C5" w14:textId="77777777" w:rsidTr="003B2631">
        <w:tc>
          <w:tcPr>
            <w:tcW w:w="576" w:type="dxa"/>
            <w:vAlign w:val="center"/>
          </w:tcPr>
          <w:p w14:paraId="77F4E308" w14:textId="77777777" w:rsidR="00370320" w:rsidRPr="003B2631" w:rsidRDefault="00370320" w:rsidP="003B2631">
            <w:pPr>
              <w:spacing w:before="10" w:after="10" w:line="240" w:lineRule="auto"/>
              <w:jc w:val="center"/>
              <w:rPr>
                <w:sz w:val="21"/>
                <w:szCs w:val="21"/>
              </w:rPr>
            </w:pPr>
            <w:r w:rsidRPr="003B2631">
              <w:rPr>
                <w:sz w:val="21"/>
                <w:szCs w:val="21"/>
              </w:rPr>
              <w:lastRenderedPageBreak/>
              <w:t>24</w:t>
            </w:r>
          </w:p>
        </w:tc>
        <w:tc>
          <w:tcPr>
            <w:tcW w:w="1219" w:type="dxa"/>
            <w:vAlign w:val="center"/>
          </w:tcPr>
          <w:p w14:paraId="08B6A6E4"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22D2B67"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9E6FF8E" w14:textId="77777777" w:rsidR="00370320" w:rsidRPr="003B2631" w:rsidRDefault="00370320" w:rsidP="003B2631">
            <w:pPr>
              <w:spacing w:before="10" w:after="10" w:line="240" w:lineRule="auto"/>
              <w:rPr>
                <w:sz w:val="21"/>
                <w:szCs w:val="21"/>
              </w:rPr>
            </w:pPr>
            <w:r w:rsidRPr="003B2631">
              <w:rPr>
                <w:sz w:val="21"/>
                <w:szCs w:val="21"/>
              </w:rPr>
              <w:t>Print KFSe matrix in subr REDUCE_KNN_TO_KFF</w:t>
            </w:r>
          </w:p>
          <w:p w14:paraId="2DE6F56E" w14:textId="24FEA8E2" w:rsidR="00370320" w:rsidRPr="003B2631" w:rsidRDefault="00370320" w:rsidP="003B2631">
            <w:pPr>
              <w:spacing w:before="10" w:after="10" w:line="240" w:lineRule="auto"/>
              <w:rPr>
                <w:sz w:val="21"/>
                <w:szCs w:val="21"/>
              </w:rPr>
            </w:pPr>
            <w:r w:rsidRPr="003B2631">
              <w:rPr>
                <w:sz w:val="21"/>
                <w:szCs w:val="21"/>
              </w:rPr>
              <w:t>Print KSSe matrix in subr REDUCE_KNN_TO_KFF</w:t>
            </w:r>
            <w:r w:rsidR="007439EF" w:rsidRPr="003B2631">
              <w:rPr>
                <w:sz w:val="21"/>
                <w:szCs w:val="21"/>
              </w:rPr>
              <w:t xml:space="preserve"> </w:t>
            </w:r>
          </w:p>
        </w:tc>
      </w:tr>
      <w:tr w:rsidR="00370320" w:rsidRPr="003B2631" w14:paraId="3D1C7136" w14:textId="77777777" w:rsidTr="003B2631">
        <w:tc>
          <w:tcPr>
            <w:tcW w:w="576" w:type="dxa"/>
            <w:vAlign w:val="center"/>
          </w:tcPr>
          <w:p w14:paraId="2541A3D2" w14:textId="77777777" w:rsidR="00370320" w:rsidRPr="003B2631" w:rsidRDefault="00370320" w:rsidP="003B2631">
            <w:pPr>
              <w:spacing w:before="10" w:after="10" w:line="240" w:lineRule="auto"/>
              <w:jc w:val="center"/>
              <w:rPr>
                <w:sz w:val="21"/>
                <w:szCs w:val="21"/>
              </w:rPr>
            </w:pPr>
            <w:r w:rsidRPr="003B2631">
              <w:rPr>
                <w:sz w:val="21"/>
                <w:szCs w:val="21"/>
              </w:rPr>
              <w:t>25</w:t>
            </w:r>
          </w:p>
        </w:tc>
        <w:tc>
          <w:tcPr>
            <w:tcW w:w="1219" w:type="dxa"/>
            <w:vAlign w:val="center"/>
          </w:tcPr>
          <w:p w14:paraId="6236883A"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1150A36"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F359E18" w14:textId="77777777" w:rsidR="00370320" w:rsidRPr="003B2631" w:rsidRDefault="00370320" w:rsidP="003B2631">
            <w:pPr>
              <w:spacing w:before="10" w:after="10" w:line="240" w:lineRule="auto"/>
              <w:rPr>
                <w:sz w:val="21"/>
                <w:szCs w:val="21"/>
              </w:rPr>
            </w:pPr>
            <w:r w:rsidRPr="003B2631">
              <w:rPr>
                <w:sz w:val="21"/>
                <w:szCs w:val="21"/>
              </w:rPr>
              <w:t>Print PFYS matrix in subr REDUCE_N_FS</w:t>
            </w:r>
          </w:p>
          <w:p w14:paraId="46FEEED0" w14:textId="4E228B2F" w:rsidR="00370320" w:rsidRPr="003B2631" w:rsidRDefault="00370320" w:rsidP="003B2631">
            <w:pPr>
              <w:spacing w:before="10" w:after="10" w:line="240" w:lineRule="auto"/>
              <w:rPr>
                <w:sz w:val="21"/>
                <w:szCs w:val="21"/>
              </w:rPr>
            </w:pPr>
            <w:r w:rsidRPr="003B2631">
              <w:rPr>
                <w:sz w:val="21"/>
                <w:szCs w:val="21"/>
              </w:rPr>
              <w:t>Print QSYS matrix in subr REDUCE_N_FS</w:t>
            </w:r>
            <w:r w:rsidR="007439EF" w:rsidRPr="003B2631">
              <w:rPr>
                <w:sz w:val="21"/>
                <w:szCs w:val="21"/>
              </w:rPr>
              <w:t xml:space="preserve"> </w:t>
            </w:r>
          </w:p>
        </w:tc>
      </w:tr>
      <w:tr w:rsidR="00370320" w:rsidRPr="003B2631" w14:paraId="3D29149B" w14:textId="77777777" w:rsidTr="003B2631">
        <w:tc>
          <w:tcPr>
            <w:tcW w:w="576" w:type="dxa"/>
            <w:vAlign w:val="center"/>
          </w:tcPr>
          <w:p w14:paraId="073001AF" w14:textId="77777777" w:rsidR="00370320" w:rsidRPr="003B2631" w:rsidRDefault="00370320" w:rsidP="003B2631">
            <w:pPr>
              <w:spacing w:before="10" w:after="10" w:line="240" w:lineRule="auto"/>
              <w:jc w:val="center"/>
              <w:rPr>
                <w:sz w:val="21"/>
                <w:szCs w:val="21"/>
              </w:rPr>
            </w:pPr>
            <w:r w:rsidRPr="003B2631">
              <w:rPr>
                <w:sz w:val="21"/>
                <w:szCs w:val="21"/>
              </w:rPr>
              <w:t>26</w:t>
            </w:r>
          </w:p>
        </w:tc>
        <w:tc>
          <w:tcPr>
            <w:tcW w:w="1219" w:type="dxa"/>
            <w:vAlign w:val="center"/>
          </w:tcPr>
          <w:p w14:paraId="57BD3A9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17E810A" w14:textId="7264CC2C" w:rsidR="00370320" w:rsidRPr="003B2631" w:rsidRDefault="00370320" w:rsidP="003B2631">
            <w:pPr>
              <w:spacing w:before="10" w:after="10" w:line="240" w:lineRule="auto"/>
              <w:rPr>
                <w:sz w:val="21"/>
                <w:szCs w:val="21"/>
              </w:rPr>
            </w:pPr>
            <w:r w:rsidRPr="003B2631">
              <w:rPr>
                <w:sz w:val="21"/>
                <w:szCs w:val="21"/>
              </w:rPr>
              <w:t>Print YS matrix (S-set enforcorced displs) in LINK2 (LAPACK)</w:t>
            </w:r>
            <w:r w:rsidR="007439EF" w:rsidRPr="003B2631">
              <w:rPr>
                <w:sz w:val="21"/>
                <w:szCs w:val="21"/>
              </w:rPr>
              <w:t xml:space="preserve"> </w:t>
            </w:r>
          </w:p>
        </w:tc>
      </w:tr>
      <w:tr w:rsidR="00370320" w:rsidRPr="003B2631" w14:paraId="538B1391" w14:textId="77777777" w:rsidTr="003B2631">
        <w:tc>
          <w:tcPr>
            <w:tcW w:w="576" w:type="dxa"/>
            <w:vAlign w:val="center"/>
          </w:tcPr>
          <w:p w14:paraId="6C084C15" w14:textId="77777777" w:rsidR="00370320" w:rsidRPr="003B2631" w:rsidRDefault="00370320" w:rsidP="003B2631">
            <w:pPr>
              <w:spacing w:before="10" w:after="10" w:line="240" w:lineRule="auto"/>
              <w:jc w:val="center"/>
              <w:rPr>
                <w:sz w:val="21"/>
                <w:szCs w:val="21"/>
              </w:rPr>
            </w:pPr>
          </w:p>
        </w:tc>
        <w:tc>
          <w:tcPr>
            <w:tcW w:w="1219" w:type="dxa"/>
            <w:vAlign w:val="center"/>
          </w:tcPr>
          <w:p w14:paraId="155BB04D" w14:textId="77777777" w:rsidR="00370320" w:rsidRPr="003B2631" w:rsidRDefault="00370320" w:rsidP="003B2631">
            <w:pPr>
              <w:spacing w:before="10" w:after="10" w:line="240" w:lineRule="auto"/>
              <w:jc w:val="center"/>
              <w:rPr>
                <w:sz w:val="21"/>
                <w:szCs w:val="21"/>
              </w:rPr>
            </w:pPr>
          </w:p>
        </w:tc>
        <w:tc>
          <w:tcPr>
            <w:tcW w:w="8285" w:type="dxa"/>
            <w:vAlign w:val="center"/>
          </w:tcPr>
          <w:p w14:paraId="79873862" w14:textId="77777777" w:rsidR="00370320" w:rsidRPr="003B2631" w:rsidRDefault="00370320" w:rsidP="003B2631">
            <w:pPr>
              <w:spacing w:before="10" w:after="10" w:line="240" w:lineRule="auto"/>
              <w:rPr>
                <w:sz w:val="21"/>
                <w:szCs w:val="21"/>
              </w:rPr>
            </w:pPr>
          </w:p>
        </w:tc>
      </w:tr>
      <w:tr w:rsidR="00370320" w:rsidRPr="003B2631" w14:paraId="065DA4D0" w14:textId="77777777" w:rsidTr="003B2631">
        <w:tc>
          <w:tcPr>
            <w:tcW w:w="576" w:type="dxa"/>
            <w:vAlign w:val="center"/>
          </w:tcPr>
          <w:p w14:paraId="197A8735" w14:textId="77777777" w:rsidR="00370320" w:rsidRPr="003B2631" w:rsidRDefault="00370320" w:rsidP="003B2631">
            <w:pPr>
              <w:spacing w:before="10" w:after="10" w:line="240" w:lineRule="auto"/>
              <w:jc w:val="center"/>
              <w:rPr>
                <w:sz w:val="21"/>
                <w:szCs w:val="21"/>
              </w:rPr>
            </w:pPr>
          </w:p>
        </w:tc>
        <w:tc>
          <w:tcPr>
            <w:tcW w:w="1219" w:type="dxa"/>
            <w:vAlign w:val="center"/>
          </w:tcPr>
          <w:p w14:paraId="0CA1B474" w14:textId="77777777" w:rsidR="00370320" w:rsidRPr="003B2631" w:rsidRDefault="00370320" w:rsidP="003B2631">
            <w:pPr>
              <w:spacing w:before="10" w:after="10" w:line="240" w:lineRule="auto"/>
              <w:jc w:val="center"/>
              <w:rPr>
                <w:sz w:val="21"/>
                <w:szCs w:val="21"/>
              </w:rPr>
            </w:pPr>
          </w:p>
        </w:tc>
        <w:tc>
          <w:tcPr>
            <w:tcW w:w="8285" w:type="dxa"/>
            <w:vAlign w:val="center"/>
          </w:tcPr>
          <w:p w14:paraId="32948276" w14:textId="77777777" w:rsidR="00370320" w:rsidRPr="003B2631" w:rsidRDefault="00370320" w:rsidP="003B2631">
            <w:pPr>
              <w:spacing w:before="10" w:after="10" w:line="240" w:lineRule="auto"/>
              <w:rPr>
                <w:sz w:val="21"/>
                <w:szCs w:val="21"/>
              </w:rPr>
            </w:pPr>
          </w:p>
        </w:tc>
      </w:tr>
      <w:tr w:rsidR="00370320" w:rsidRPr="003B2631" w14:paraId="60A76B50" w14:textId="77777777" w:rsidTr="003B2631">
        <w:tc>
          <w:tcPr>
            <w:tcW w:w="576" w:type="dxa"/>
            <w:vAlign w:val="center"/>
          </w:tcPr>
          <w:p w14:paraId="51887F07" w14:textId="77777777" w:rsidR="00370320" w:rsidRPr="003B2631" w:rsidRDefault="00370320" w:rsidP="003B2631">
            <w:pPr>
              <w:spacing w:before="10" w:after="10" w:line="240" w:lineRule="auto"/>
              <w:jc w:val="center"/>
              <w:rPr>
                <w:sz w:val="21"/>
                <w:szCs w:val="21"/>
              </w:rPr>
            </w:pPr>
          </w:p>
        </w:tc>
        <w:tc>
          <w:tcPr>
            <w:tcW w:w="1219" w:type="dxa"/>
            <w:vAlign w:val="center"/>
          </w:tcPr>
          <w:p w14:paraId="7C7E039C" w14:textId="77777777" w:rsidR="00370320" w:rsidRPr="003B2631" w:rsidRDefault="00370320" w:rsidP="003B2631">
            <w:pPr>
              <w:spacing w:before="10" w:after="10" w:line="240" w:lineRule="auto"/>
              <w:jc w:val="center"/>
              <w:rPr>
                <w:sz w:val="21"/>
                <w:szCs w:val="21"/>
              </w:rPr>
            </w:pPr>
          </w:p>
        </w:tc>
        <w:tc>
          <w:tcPr>
            <w:tcW w:w="8285" w:type="dxa"/>
            <w:vAlign w:val="center"/>
          </w:tcPr>
          <w:p w14:paraId="095D703C" w14:textId="77777777" w:rsidR="00370320" w:rsidRPr="003B2631" w:rsidRDefault="00370320" w:rsidP="003B2631">
            <w:pPr>
              <w:spacing w:before="10" w:after="10" w:line="240" w:lineRule="auto"/>
              <w:rPr>
                <w:sz w:val="21"/>
                <w:szCs w:val="21"/>
              </w:rPr>
            </w:pPr>
          </w:p>
        </w:tc>
      </w:tr>
      <w:tr w:rsidR="00370320" w:rsidRPr="003B2631" w14:paraId="350E9E71" w14:textId="77777777" w:rsidTr="003B2631">
        <w:tc>
          <w:tcPr>
            <w:tcW w:w="576" w:type="dxa"/>
            <w:vAlign w:val="center"/>
          </w:tcPr>
          <w:p w14:paraId="11CCBAC6" w14:textId="77777777" w:rsidR="00370320" w:rsidRPr="003B2631" w:rsidRDefault="00370320" w:rsidP="003B2631">
            <w:pPr>
              <w:spacing w:before="10" w:after="10" w:line="240" w:lineRule="auto"/>
              <w:jc w:val="center"/>
              <w:rPr>
                <w:sz w:val="21"/>
                <w:szCs w:val="21"/>
              </w:rPr>
            </w:pPr>
          </w:p>
        </w:tc>
        <w:tc>
          <w:tcPr>
            <w:tcW w:w="1219" w:type="dxa"/>
            <w:vAlign w:val="center"/>
          </w:tcPr>
          <w:p w14:paraId="7626082E" w14:textId="77777777" w:rsidR="00370320" w:rsidRPr="003B2631" w:rsidRDefault="00370320" w:rsidP="003B2631">
            <w:pPr>
              <w:spacing w:before="10" w:after="10" w:line="240" w:lineRule="auto"/>
              <w:jc w:val="center"/>
              <w:rPr>
                <w:sz w:val="21"/>
                <w:szCs w:val="21"/>
              </w:rPr>
            </w:pPr>
          </w:p>
        </w:tc>
        <w:tc>
          <w:tcPr>
            <w:tcW w:w="8285" w:type="dxa"/>
            <w:vAlign w:val="center"/>
          </w:tcPr>
          <w:p w14:paraId="2C14CD24" w14:textId="77777777" w:rsidR="00370320" w:rsidRPr="003B2631" w:rsidRDefault="00370320" w:rsidP="003B2631">
            <w:pPr>
              <w:spacing w:before="10" w:after="10" w:line="240" w:lineRule="auto"/>
              <w:rPr>
                <w:sz w:val="21"/>
                <w:szCs w:val="21"/>
              </w:rPr>
            </w:pPr>
          </w:p>
        </w:tc>
      </w:tr>
      <w:tr w:rsidR="00370320" w:rsidRPr="003B2631" w14:paraId="0A99F919" w14:textId="77777777" w:rsidTr="003B2631">
        <w:tc>
          <w:tcPr>
            <w:tcW w:w="576" w:type="dxa"/>
            <w:vAlign w:val="center"/>
          </w:tcPr>
          <w:p w14:paraId="0CE13004" w14:textId="77777777" w:rsidR="00370320" w:rsidRPr="003B2631" w:rsidRDefault="00370320" w:rsidP="003B2631">
            <w:pPr>
              <w:spacing w:before="10" w:after="10" w:line="240" w:lineRule="auto"/>
              <w:jc w:val="center"/>
              <w:rPr>
                <w:sz w:val="21"/>
                <w:szCs w:val="21"/>
              </w:rPr>
            </w:pPr>
          </w:p>
        </w:tc>
        <w:tc>
          <w:tcPr>
            <w:tcW w:w="1219" w:type="dxa"/>
            <w:vAlign w:val="center"/>
          </w:tcPr>
          <w:p w14:paraId="35FBD090" w14:textId="77777777" w:rsidR="00370320" w:rsidRPr="003B2631" w:rsidRDefault="00370320" w:rsidP="003B2631">
            <w:pPr>
              <w:spacing w:before="10" w:after="10" w:line="240" w:lineRule="auto"/>
              <w:jc w:val="center"/>
              <w:rPr>
                <w:sz w:val="21"/>
                <w:szCs w:val="21"/>
              </w:rPr>
            </w:pPr>
          </w:p>
        </w:tc>
        <w:tc>
          <w:tcPr>
            <w:tcW w:w="8285" w:type="dxa"/>
            <w:vAlign w:val="center"/>
          </w:tcPr>
          <w:p w14:paraId="187CE641" w14:textId="77777777" w:rsidR="00370320" w:rsidRPr="003B2631" w:rsidRDefault="00370320" w:rsidP="003B2631">
            <w:pPr>
              <w:spacing w:before="10" w:after="10" w:line="240" w:lineRule="auto"/>
              <w:rPr>
                <w:sz w:val="21"/>
                <w:szCs w:val="21"/>
              </w:rPr>
            </w:pPr>
          </w:p>
        </w:tc>
      </w:tr>
      <w:tr w:rsidR="00370320" w:rsidRPr="003B2631" w14:paraId="41CC83F5" w14:textId="77777777" w:rsidTr="003B2631">
        <w:tc>
          <w:tcPr>
            <w:tcW w:w="576" w:type="dxa"/>
            <w:vAlign w:val="center"/>
          </w:tcPr>
          <w:p w14:paraId="4FF5F15F" w14:textId="77777777" w:rsidR="00370320" w:rsidRPr="003B2631" w:rsidRDefault="00370320" w:rsidP="003B2631">
            <w:pPr>
              <w:spacing w:before="10" w:after="10" w:line="240" w:lineRule="auto"/>
              <w:jc w:val="center"/>
              <w:rPr>
                <w:sz w:val="21"/>
                <w:szCs w:val="21"/>
              </w:rPr>
            </w:pPr>
            <w:r w:rsidRPr="003B2631">
              <w:rPr>
                <w:sz w:val="21"/>
                <w:szCs w:val="21"/>
              </w:rPr>
              <w:t>32</w:t>
            </w:r>
          </w:p>
        </w:tc>
        <w:tc>
          <w:tcPr>
            <w:tcW w:w="1219" w:type="dxa"/>
            <w:vAlign w:val="center"/>
          </w:tcPr>
          <w:p w14:paraId="2939B9A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6951ED4" w14:textId="2BE8ACE6" w:rsidR="00370320" w:rsidRPr="003B2631" w:rsidRDefault="00370320" w:rsidP="003B2631">
            <w:pPr>
              <w:spacing w:before="10" w:after="10" w:line="240" w:lineRule="auto"/>
              <w:rPr>
                <w:sz w:val="21"/>
                <w:szCs w:val="21"/>
              </w:rPr>
            </w:pPr>
            <w:r w:rsidRPr="003B2631">
              <w:rPr>
                <w:sz w:val="21"/>
                <w:szCs w:val="21"/>
              </w:rPr>
              <w:t>Print PL load matrix in LINK3-LAPACK</w:t>
            </w:r>
            <w:r w:rsidR="007439EF" w:rsidRPr="003B2631">
              <w:rPr>
                <w:sz w:val="21"/>
                <w:szCs w:val="21"/>
              </w:rPr>
              <w:t xml:space="preserve"> </w:t>
            </w:r>
          </w:p>
        </w:tc>
      </w:tr>
      <w:tr w:rsidR="00370320" w:rsidRPr="003B2631" w14:paraId="6316CA10" w14:textId="77777777" w:rsidTr="003B2631">
        <w:tc>
          <w:tcPr>
            <w:tcW w:w="576" w:type="dxa"/>
            <w:vAlign w:val="center"/>
          </w:tcPr>
          <w:p w14:paraId="5DEF18C8" w14:textId="77777777" w:rsidR="00370320" w:rsidRPr="003B2631" w:rsidRDefault="00370320" w:rsidP="003B2631">
            <w:pPr>
              <w:spacing w:before="10" w:after="10" w:line="240" w:lineRule="auto"/>
              <w:jc w:val="center"/>
              <w:rPr>
                <w:sz w:val="21"/>
                <w:szCs w:val="21"/>
              </w:rPr>
            </w:pPr>
            <w:r w:rsidRPr="003B2631">
              <w:rPr>
                <w:sz w:val="21"/>
                <w:szCs w:val="21"/>
              </w:rPr>
              <w:t>33</w:t>
            </w:r>
          </w:p>
        </w:tc>
        <w:tc>
          <w:tcPr>
            <w:tcW w:w="1219" w:type="dxa"/>
            <w:vAlign w:val="center"/>
          </w:tcPr>
          <w:p w14:paraId="3896952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3E42973" w14:textId="2856B500" w:rsidR="00370320" w:rsidRPr="003B2631" w:rsidRDefault="00370320" w:rsidP="003B2631">
            <w:pPr>
              <w:spacing w:before="10" w:after="10" w:line="240" w:lineRule="auto"/>
              <w:rPr>
                <w:sz w:val="21"/>
                <w:szCs w:val="21"/>
              </w:rPr>
            </w:pPr>
            <w:r w:rsidRPr="003B2631">
              <w:rPr>
                <w:sz w:val="21"/>
                <w:szCs w:val="21"/>
              </w:rPr>
              <w:t>Print UL displacement matrix before refining sulotion in LINK3_LAPACK</w:t>
            </w:r>
            <w:r w:rsidR="007439EF" w:rsidRPr="003B2631">
              <w:rPr>
                <w:sz w:val="21"/>
                <w:szCs w:val="21"/>
              </w:rPr>
              <w:t xml:space="preserve"> </w:t>
            </w:r>
          </w:p>
        </w:tc>
      </w:tr>
      <w:tr w:rsidR="00370320" w:rsidRPr="003B2631" w14:paraId="178DCDDE" w14:textId="77777777" w:rsidTr="003B2631">
        <w:tc>
          <w:tcPr>
            <w:tcW w:w="576" w:type="dxa"/>
            <w:vAlign w:val="center"/>
          </w:tcPr>
          <w:p w14:paraId="7C52A4DF" w14:textId="77777777" w:rsidR="00370320" w:rsidRPr="003B2631" w:rsidRDefault="00370320" w:rsidP="003B2631">
            <w:pPr>
              <w:spacing w:before="10" w:after="10" w:line="240" w:lineRule="auto"/>
              <w:jc w:val="center"/>
              <w:rPr>
                <w:sz w:val="21"/>
                <w:szCs w:val="21"/>
              </w:rPr>
            </w:pPr>
            <w:r w:rsidRPr="003B2631">
              <w:rPr>
                <w:sz w:val="21"/>
                <w:szCs w:val="21"/>
              </w:rPr>
              <w:t>34</w:t>
            </w:r>
          </w:p>
        </w:tc>
        <w:tc>
          <w:tcPr>
            <w:tcW w:w="1219" w:type="dxa"/>
            <w:vAlign w:val="center"/>
          </w:tcPr>
          <w:p w14:paraId="098BEFC8"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587A8D5E" w14:textId="77777777" w:rsidR="00370320" w:rsidRPr="003B2631" w:rsidRDefault="00370320" w:rsidP="003B2631">
            <w:pPr>
              <w:spacing w:before="10" w:after="10" w:line="240" w:lineRule="auto"/>
              <w:jc w:val="center"/>
              <w:rPr>
                <w:sz w:val="21"/>
                <w:szCs w:val="21"/>
              </w:rPr>
            </w:pPr>
            <w:r w:rsidRPr="003B2631">
              <w:rPr>
                <w:sz w:val="21"/>
                <w:szCs w:val="21"/>
              </w:rPr>
              <w:t>2 or 3</w:t>
            </w:r>
          </w:p>
        </w:tc>
        <w:tc>
          <w:tcPr>
            <w:tcW w:w="8285" w:type="dxa"/>
            <w:vAlign w:val="center"/>
          </w:tcPr>
          <w:p w14:paraId="708E3473" w14:textId="77777777" w:rsidR="00370320" w:rsidRPr="003B2631" w:rsidRDefault="00370320" w:rsidP="003B2631">
            <w:pPr>
              <w:spacing w:before="10" w:after="10" w:line="240" w:lineRule="auto"/>
              <w:rPr>
                <w:sz w:val="21"/>
                <w:szCs w:val="21"/>
              </w:rPr>
            </w:pPr>
            <w:r w:rsidRPr="003B2631">
              <w:rPr>
                <w:sz w:val="21"/>
                <w:szCs w:val="21"/>
              </w:rPr>
              <w:t>Print ABAND matrix (KLL in band form) before equilibrating it in LINK3 (LAPACK</w:t>
            </w:r>
          </w:p>
          <w:p w14:paraId="1A7F0FCC" w14:textId="1F46FD04" w:rsidR="00370320" w:rsidRPr="003B2631" w:rsidRDefault="00370320" w:rsidP="003B2631">
            <w:pPr>
              <w:spacing w:before="10" w:after="10" w:line="240" w:lineRule="auto"/>
              <w:rPr>
                <w:sz w:val="21"/>
                <w:szCs w:val="21"/>
              </w:rPr>
            </w:pPr>
            <w:r w:rsidRPr="003B2631">
              <w:rPr>
                <w:sz w:val="21"/>
                <w:szCs w:val="21"/>
              </w:rPr>
              <w:t>Print ABAND matrix after equilibrating it in LINK3 (LAPACK)</w:t>
            </w:r>
            <w:r w:rsidR="007439EF" w:rsidRPr="003B2631">
              <w:rPr>
                <w:sz w:val="21"/>
                <w:szCs w:val="21"/>
              </w:rPr>
              <w:t xml:space="preserve"> </w:t>
            </w:r>
          </w:p>
        </w:tc>
      </w:tr>
      <w:tr w:rsidR="00370320" w:rsidRPr="003B2631" w14:paraId="287B47F5" w14:textId="77777777" w:rsidTr="003B2631">
        <w:tc>
          <w:tcPr>
            <w:tcW w:w="576" w:type="dxa"/>
            <w:vAlign w:val="center"/>
          </w:tcPr>
          <w:p w14:paraId="361F7F70" w14:textId="77777777" w:rsidR="00370320" w:rsidRPr="003B2631" w:rsidRDefault="00370320" w:rsidP="003B2631">
            <w:pPr>
              <w:spacing w:before="10" w:after="10" w:line="240" w:lineRule="auto"/>
              <w:jc w:val="center"/>
              <w:rPr>
                <w:sz w:val="21"/>
                <w:szCs w:val="21"/>
              </w:rPr>
            </w:pPr>
            <w:r w:rsidRPr="003B2631">
              <w:rPr>
                <w:sz w:val="21"/>
                <w:szCs w:val="21"/>
              </w:rPr>
              <w:t>35</w:t>
            </w:r>
          </w:p>
        </w:tc>
        <w:tc>
          <w:tcPr>
            <w:tcW w:w="1219" w:type="dxa"/>
            <w:vAlign w:val="center"/>
          </w:tcPr>
          <w:p w14:paraId="7168B198"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72001D" w14:textId="77777777" w:rsidR="00370320" w:rsidRPr="003B2631" w:rsidRDefault="00370320" w:rsidP="003B2631">
            <w:pPr>
              <w:spacing w:before="10" w:after="10" w:line="240" w:lineRule="auto"/>
              <w:rPr>
                <w:sz w:val="21"/>
                <w:szCs w:val="21"/>
              </w:rPr>
            </w:pPr>
            <w:r w:rsidRPr="003B2631">
              <w:rPr>
                <w:sz w:val="21"/>
                <w:szCs w:val="21"/>
              </w:rPr>
              <w:t>Print ABAND’s decomp matrix (KLL triangular factor) in LINK3 (LAPACK)</w:t>
            </w:r>
          </w:p>
        </w:tc>
      </w:tr>
      <w:tr w:rsidR="00370320" w:rsidRPr="003B2631" w14:paraId="2F1F5958" w14:textId="77777777" w:rsidTr="003B2631">
        <w:tc>
          <w:tcPr>
            <w:tcW w:w="576" w:type="dxa"/>
            <w:vAlign w:val="center"/>
          </w:tcPr>
          <w:p w14:paraId="1C84394E" w14:textId="77777777" w:rsidR="00370320" w:rsidRPr="003B2631" w:rsidRDefault="00370320" w:rsidP="003B2631">
            <w:pPr>
              <w:spacing w:before="10" w:after="10" w:line="240" w:lineRule="auto"/>
              <w:jc w:val="center"/>
              <w:rPr>
                <w:sz w:val="21"/>
                <w:szCs w:val="21"/>
              </w:rPr>
            </w:pPr>
            <w:r w:rsidRPr="003B2631">
              <w:rPr>
                <w:sz w:val="21"/>
                <w:szCs w:val="21"/>
              </w:rPr>
              <w:t>36</w:t>
            </w:r>
          </w:p>
        </w:tc>
        <w:tc>
          <w:tcPr>
            <w:tcW w:w="1219" w:type="dxa"/>
            <w:vAlign w:val="center"/>
          </w:tcPr>
          <w:p w14:paraId="17971AC3"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AEA71E0" w14:textId="77777777" w:rsidR="00370320" w:rsidRPr="003B2631" w:rsidRDefault="00370320" w:rsidP="003B2631">
            <w:pPr>
              <w:spacing w:before="10" w:after="10" w:line="240" w:lineRule="auto"/>
              <w:rPr>
                <w:sz w:val="21"/>
                <w:szCs w:val="21"/>
              </w:rPr>
            </w:pPr>
            <w:r w:rsidRPr="003B2631">
              <w:rPr>
                <w:sz w:val="21"/>
                <w:szCs w:val="21"/>
              </w:rPr>
              <w:t>Print grid 6x6 mass for every grid in LINK2</w:t>
            </w:r>
          </w:p>
        </w:tc>
      </w:tr>
      <w:tr w:rsidR="00370320" w:rsidRPr="003B2631" w14:paraId="61E8F892" w14:textId="77777777" w:rsidTr="003B2631">
        <w:tc>
          <w:tcPr>
            <w:tcW w:w="576" w:type="dxa"/>
            <w:vAlign w:val="center"/>
          </w:tcPr>
          <w:p w14:paraId="60B35CEF" w14:textId="77777777" w:rsidR="00370320" w:rsidRPr="003B2631" w:rsidRDefault="00370320" w:rsidP="003B2631">
            <w:pPr>
              <w:spacing w:before="10" w:after="10" w:line="240" w:lineRule="auto"/>
              <w:jc w:val="center"/>
              <w:rPr>
                <w:sz w:val="21"/>
                <w:szCs w:val="21"/>
              </w:rPr>
            </w:pPr>
          </w:p>
        </w:tc>
        <w:tc>
          <w:tcPr>
            <w:tcW w:w="1219" w:type="dxa"/>
            <w:vAlign w:val="center"/>
          </w:tcPr>
          <w:p w14:paraId="5C01201A" w14:textId="77777777" w:rsidR="00370320" w:rsidRPr="003B2631" w:rsidRDefault="00370320" w:rsidP="003B2631">
            <w:pPr>
              <w:spacing w:before="10" w:after="10" w:line="240" w:lineRule="auto"/>
              <w:jc w:val="center"/>
              <w:rPr>
                <w:sz w:val="21"/>
                <w:szCs w:val="21"/>
              </w:rPr>
            </w:pPr>
          </w:p>
        </w:tc>
        <w:tc>
          <w:tcPr>
            <w:tcW w:w="8285" w:type="dxa"/>
            <w:vAlign w:val="center"/>
          </w:tcPr>
          <w:p w14:paraId="32397923" w14:textId="77777777" w:rsidR="00370320" w:rsidRPr="003B2631" w:rsidRDefault="00370320" w:rsidP="003B2631">
            <w:pPr>
              <w:spacing w:before="10" w:after="10" w:line="240" w:lineRule="auto"/>
              <w:rPr>
                <w:sz w:val="21"/>
                <w:szCs w:val="21"/>
              </w:rPr>
            </w:pPr>
          </w:p>
        </w:tc>
      </w:tr>
      <w:tr w:rsidR="00370320" w:rsidRPr="003B2631" w14:paraId="5CE0F24F" w14:textId="77777777" w:rsidTr="003B2631">
        <w:tc>
          <w:tcPr>
            <w:tcW w:w="576" w:type="dxa"/>
            <w:vAlign w:val="center"/>
          </w:tcPr>
          <w:p w14:paraId="4194F678" w14:textId="77777777" w:rsidR="00370320" w:rsidRPr="003B2631" w:rsidRDefault="00370320" w:rsidP="003B2631">
            <w:pPr>
              <w:spacing w:before="10" w:after="10" w:line="240" w:lineRule="auto"/>
              <w:jc w:val="center"/>
              <w:rPr>
                <w:sz w:val="21"/>
                <w:szCs w:val="21"/>
              </w:rPr>
            </w:pPr>
          </w:p>
        </w:tc>
        <w:tc>
          <w:tcPr>
            <w:tcW w:w="1219" w:type="dxa"/>
            <w:vAlign w:val="center"/>
          </w:tcPr>
          <w:p w14:paraId="0AC035FC" w14:textId="77777777" w:rsidR="00370320" w:rsidRPr="003B2631" w:rsidRDefault="00370320" w:rsidP="003B2631">
            <w:pPr>
              <w:spacing w:before="10" w:after="10" w:line="240" w:lineRule="auto"/>
              <w:jc w:val="center"/>
              <w:rPr>
                <w:sz w:val="21"/>
                <w:szCs w:val="21"/>
              </w:rPr>
            </w:pPr>
          </w:p>
        </w:tc>
        <w:tc>
          <w:tcPr>
            <w:tcW w:w="8285" w:type="dxa"/>
            <w:vAlign w:val="center"/>
          </w:tcPr>
          <w:p w14:paraId="0AE3B69A" w14:textId="77777777" w:rsidR="00370320" w:rsidRPr="003B2631" w:rsidRDefault="00370320" w:rsidP="003B2631">
            <w:pPr>
              <w:spacing w:before="10" w:after="10" w:line="240" w:lineRule="auto"/>
              <w:rPr>
                <w:sz w:val="21"/>
                <w:szCs w:val="21"/>
              </w:rPr>
            </w:pPr>
          </w:p>
        </w:tc>
      </w:tr>
      <w:tr w:rsidR="00370320" w:rsidRPr="003B2631" w14:paraId="67CEC356" w14:textId="77777777" w:rsidTr="003B2631">
        <w:tc>
          <w:tcPr>
            <w:tcW w:w="576" w:type="dxa"/>
            <w:vAlign w:val="center"/>
          </w:tcPr>
          <w:p w14:paraId="3CBC9BAA" w14:textId="77777777" w:rsidR="00370320" w:rsidRPr="003B2631" w:rsidRDefault="00370320" w:rsidP="003B2631">
            <w:pPr>
              <w:spacing w:before="10" w:after="10" w:line="240" w:lineRule="auto"/>
              <w:jc w:val="center"/>
              <w:rPr>
                <w:sz w:val="21"/>
                <w:szCs w:val="21"/>
              </w:rPr>
            </w:pPr>
          </w:p>
        </w:tc>
        <w:tc>
          <w:tcPr>
            <w:tcW w:w="1219" w:type="dxa"/>
            <w:vAlign w:val="center"/>
          </w:tcPr>
          <w:p w14:paraId="2AAC8FDE" w14:textId="77777777" w:rsidR="00370320" w:rsidRPr="003B2631" w:rsidRDefault="00370320" w:rsidP="003B2631">
            <w:pPr>
              <w:spacing w:before="10" w:after="10" w:line="240" w:lineRule="auto"/>
              <w:jc w:val="center"/>
              <w:rPr>
                <w:sz w:val="21"/>
                <w:szCs w:val="21"/>
              </w:rPr>
            </w:pPr>
          </w:p>
        </w:tc>
        <w:tc>
          <w:tcPr>
            <w:tcW w:w="8285" w:type="dxa"/>
            <w:vAlign w:val="center"/>
          </w:tcPr>
          <w:p w14:paraId="3917F996" w14:textId="77777777" w:rsidR="00370320" w:rsidRPr="003B2631" w:rsidRDefault="00370320" w:rsidP="003B2631">
            <w:pPr>
              <w:spacing w:before="10" w:after="10" w:line="240" w:lineRule="auto"/>
              <w:rPr>
                <w:sz w:val="21"/>
                <w:szCs w:val="21"/>
              </w:rPr>
            </w:pPr>
          </w:p>
        </w:tc>
      </w:tr>
      <w:tr w:rsidR="00370320" w:rsidRPr="003B2631" w14:paraId="23ED345A" w14:textId="77777777" w:rsidTr="003B2631">
        <w:trPr>
          <w:trHeight w:hRule="exact" w:val="274"/>
        </w:trPr>
        <w:tc>
          <w:tcPr>
            <w:tcW w:w="576" w:type="dxa"/>
            <w:vAlign w:val="center"/>
          </w:tcPr>
          <w:p w14:paraId="02289DE7"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6B3E4A5B"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4FB7820A" w14:textId="3D3756AC"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p w14:paraId="4E04A9A6" w14:textId="77777777" w:rsidR="00370320" w:rsidRPr="003B2631" w:rsidRDefault="00370320" w:rsidP="003B2631">
            <w:pPr>
              <w:spacing w:before="10" w:after="10" w:line="240" w:lineRule="auto"/>
              <w:jc w:val="center"/>
              <w:rPr>
                <w:b/>
                <w:sz w:val="21"/>
                <w:szCs w:val="21"/>
              </w:rPr>
            </w:pPr>
          </w:p>
        </w:tc>
      </w:tr>
      <w:tr w:rsidR="00370320" w:rsidRPr="003B2631" w14:paraId="6F4834C6" w14:textId="77777777" w:rsidTr="003B2631">
        <w:tc>
          <w:tcPr>
            <w:tcW w:w="576" w:type="dxa"/>
            <w:vAlign w:val="center"/>
          </w:tcPr>
          <w:p w14:paraId="5DFE1B83" w14:textId="77777777" w:rsidR="00370320" w:rsidRPr="003B2631" w:rsidRDefault="00370320" w:rsidP="003B2631">
            <w:pPr>
              <w:keepNext/>
              <w:keepLines/>
              <w:spacing w:before="10" w:after="10" w:line="240" w:lineRule="auto"/>
              <w:jc w:val="center"/>
              <w:rPr>
                <w:sz w:val="21"/>
                <w:szCs w:val="21"/>
              </w:rPr>
            </w:pPr>
            <w:r w:rsidRPr="003B2631">
              <w:rPr>
                <w:sz w:val="21"/>
                <w:szCs w:val="21"/>
              </w:rPr>
              <w:t>40</w:t>
            </w:r>
          </w:p>
        </w:tc>
        <w:tc>
          <w:tcPr>
            <w:tcW w:w="1219" w:type="dxa"/>
            <w:vAlign w:val="center"/>
          </w:tcPr>
          <w:p w14:paraId="787260FB" w14:textId="77777777" w:rsidR="00370320" w:rsidRPr="003B2631" w:rsidRDefault="00370320" w:rsidP="003B2631">
            <w:pPr>
              <w:keepNext/>
              <w:keepLines/>
              <w:spacing w:before="10" w:after="10" w:line="240" w:lineRule="auto"/>
              <w:jc w:val="center"/>
              <w:rPr>
                <w:sz w:val="21"/>
                <w:szCs w:val="21"/>
              </w:rPr>
            </w:pPr>
            <w:r w:rsidRPr="003B2631">
              <w:rPr>
                <w:sz w:val="21"/>
                <w:szCs w:val="21"/>
              </w:rPr>
              <w:t>1 or 3</w:t>
            </w:r>
          </w:p>
          <w:p w14:paraId="56FF68B4" w14:textId="77777777" w:rsidR="00370320" w:rsidRPr="003B2631" w:rsidRDefault="00370320" w:rsidP="003B2631">
            <w:pPr>
              <w:keepNext/>
              <w:keepLines/>
              <w:spacing w:before="10" w:after="10" w:line="240" w:lineRule="auto"/>
              <w:jc w:val="center"/>
              <w:rPr>
                <w:sz w:val="21"/>
                <w:szCs w:val="21"/>
              </w:rPr>
            </w:pPr>
            <w:r w:rsidRPr="003B2631">
              <w:rPr>
                <w:sz w:val="21"/>
                <w:szCs w:val="21"/>
              </w:rPr>
              <w:t>2 or 3</w:t>
            </w:r>
          </w:p>
          <w:p w14:paraId="1F60B468"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p w14:paraId="5BF5CCA7" w14:textId="77777777" w:rsidR="00370320" w:rsidRPr="003B2631" w:rsidRDefault="00370320" w:rsidP="003B2631">
            <w:pPr>
              <w:keepNext/>
              <w:keepLines/>
              <w:spacing w:before="10" w:after="10" w:line="240" w:lineRule="auto"/>
              <w:jc w:val="center"/>
              <w:rPr>
                <w:sz w:val="21"/>
                <w:szCs w:val="21"/>
              </w:rPr>
            </w:pPr>
            <w:r w:rsidRPr="003B2631">
              <w:rPr>
                <w:sz w:val="21"/>
                <w:szCs w:val="21"/>
              </w:rPr>
              <w:t>1</w:t>
            </w:r>
          </w:p>
        </w:tc>
        <w:tc>
          <w:tcPr>
            <w:tcW w:w="8285" w:type="dxa"/>
            <w:vAlign w:val="center"/>
          </w:tcPr>
          <w:p w14:paraId="7FB8F875" w14:textId="77777777" w:rsidR="00370320" w:rsidRPr="003B2631" w:rsidRDefault="00370320" w:rsidP="003B2631">
            <w:pPr>
              <w:keepNext/>
              <w:keepLines/>
              <w:spacing w:before="10" w:after="10" w:line="240" w:lineRule="auto"/>
              <w:rPr>
                <w:sz w:val="21"/>
                <w:szCs w:val="21"/>
              </w:rPr>
            </w:pPr>
            <w:r w:rsidRPr="003B2631">
              <w:rPr>
                <w:sz w:val="21"/>
                <w:szCs w:val="21"/>
              </w:rPr>
              <w:t>Print banded stiffness matrix ABAND in subr EIG_GIV_MGIV</w:t>
            </w:r>
          </w:p>
          <w:p w14:paraId="76209FE1" w14:textId="77777777" w:rsidR="00370320" w:rsidRPr="003B2631" w:rsidRDefault="00370320" w:rsidP="003B2631">
            <w:pPr>
              <w:keepNext/>
              <w:keepLines/>
              <w:spacing w:before="10" w:after="10" w:line="240" w:lineRule="auto"/>
              <w:rPr>
                <w:sz w:val="21"/>
                <w:szCs w:val="21"/>
              </w:rPr>
            </w:pPr>
            <w:r w:rsidRPr="003B2631">
              <w:rPr>
                <w:sz w:val="21"/>
                <w:szCs w:val="21"/>
              </w:rPr>
              <w:t>Print banded mass matrix ABAND in subr EIG_GIV_MGIV</w:t>
            </w:r>
          </w:p>
          <w:p w14:paraId="5CA272D9"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INV</w:t>
            </w:r>
          </w:p>
          <w:p w14:paraId="5F1CCF43" w14:textId="77777777" w:rsidR="00370320" w:rsidRPr="003B2631" w:rsidRDefault="00370320" w:rsidP="003B2631">
            <w:pPr>
              <w:keepNext/>
              <w:keepLines/>
              <w:spacing w:before="10" w:after="10" w:line="240" w:lineRule="auto"/>
              <w:rPr>
                <w:sz w:val="21"/>
                <w:szCs w:val="21"/>
              </w:rPr>
            </w:pPr>
            <w:r w:rsidRPr="003B2631">
              <w:rPr>
                <w:sz w:val="21"/>
                <w:szCs w:val="21"/>
              </w:rPr>
              <w:t>print RFAC = KLL - sigma*MLL in subr EIG_LANCZOS</w:t>
            </w:r>
          </w:p>
        </w:tc>
      </w:tr>
      <w:tr w:rsidR="00370320" w:rsidRPr="003B2631" w14:paraId="70B575E5" w14:textId="77777777" w:rsidTr="003B2631">
        <w:tc>
          <w:tcPr>
            <w:tcW w:w="576" w:type="dxa"/>
            <w:vAlign w:val="center"/>
          </w:tcPr>
          <w:p w14:paraId="401D7E4D" w14:textId="77777777" w:rsidR="00370320" w:rsidRPr="003B2631" w:rsidRDefault="00370320" w:rsidP="003B2631">
            <w:pPr>
              <w:spacing w:before="10" w:after="10" w:line="240" w:lineRule="auto"/>
              <w:jc w:val="center"/>
              <w:rPr>
                <w:sz w:val="21"/>
                <w:szCs w:val="21"/>
              </w:rPr>
            </w:pPr>
            <w:r w:rsidRPr="003B2631">
              <w:rPr>
                <w:sz w:val="21"/>
                <w:szCs w:val="21"/>
              </w:rPr>
              <w:t>41</w:t>
            </w:r>
          </w:p>
        </w:tc>
        <w:tc>
          <w:tcPr>
            <w:tcW w:w="1219" w:type="dxa"/>
            <w:vAlign w:val="center"/>
          </w:tcPr>
          <w:p w14:paraId="468318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E5E3F77" w14:textId="77777777" w:rsidR="00370320" w:rsidRPr="003B2631" w:rsidRDefault="00370320" w:rsidP="003B2631">
            <w:pPr>
              <w:spacing w:before="10" w:after="10" w:line="240" w:lineRule="auto"/>
              <w:rPr>
                <w:sz w:val="21"/>
                <w:szCs w:val="21"/>
              </w:rPr>
            </w:pPr>
            <w:r w:rsidRPr="003B2631">
              <w:rPr>
                <w:sz w:val="21"/>
                <w:szCs w:val="21"/>
              </w:rPr>
              <w:t>Print KLL stiffness matrix in LINK4</w:t>
            </w:r>
          </w:p>
        </w:tc>
      </w:tr>
      <w:tr w:rsidR="00370320" w:rsidRPr="003B2631" w14:paraId="4DE92E4D" w14:textId="77777777" w:rsidTr="003B2631">
        <w:tc>
          <w:tcPr>
            <w:tcW w:w="576" w:type="dxa"/>
            <w:vAlign w:val="center"/>
          </w:tcPr>
          <w:p w14:paraId="7C78BED6" w14:textId="77777777" w:rsidR="00370320" w:rsidRPr="003B2631" w:rsidRDefault="00370320" w:rsidP="003B2631">
            <w:pPr>
              <w:spacing w:before="10" w:after="10" w:line="240" w:lineRule="auto"/>
              <w:jc w:val="center"/>
              <w:rPr>
                <w:sz w:val="21"/>
                <w:szCs w:val="21"/>
              </w:rPr>
            </w:pPr>
            <w:r w:rsidRPr="003B2631">
              <w:rPr>
                <w:sz w:val="21"/>
                <w:szCs w:val="21"/>
              </w:rPr>
              <w:t>42</w:t>
            </w:r>
          </w:p>
        </w:tc>
        <w:tc>
          <w:tcPr>
            <w:tcW w:w="1219" w:type="dxa"/>
            <w:vAlign w:val="center"/>
          </w:tcPr>
          <w:p w14:paraId="3F3E00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489D1987" w14:textId="77777777" w:rsidR="00370320" w:rsidRPr="003B2631" w:rsidRDefault="00370320" w:rsidP="003B2631">
            <w:pPr>
              <w:spacing w:before="10" w:after="10" w:line="240" w:lineRule="auto"/>
              <w:rPr>
                <w:sz w:val="21"/>
                <w:szCs w:val="21"/>
              </w:rPr>
            </w:pPr>
            <w:r w:rsidRPr="003B2631">
              <w:rPr>
                <w:sz w:val="21"/>
                <w:szCs w:val="21"/>
              </w:rPr>
              <w:t>Print MLL stiffness matrix in LINK4</w:t>
            </w:r>
          </w:p>
        </w:tc>
      </w:tr>
      <w:tr w:rsidR="00370320" w:rsidRPr="003B2631" w14:paraId="6FDB10F9" w14:textId="77777777" w:rsidTr="003B2631">
        <w:tc>
          <w:tcPr>
            <w:tcW w:w="576" w:type="dxa"/>
            <w:vAlign w:val="center"/>
          </w:tcPr>
          <w:p w14:paraId="05A22D26" w14:textId="77777777" w:rsidR="00370320" w:rsidRPr="003B2631" w:rsidRDefault="00370320" w:rsidP="003B2631">
            <w:pPr>
              <w:spacing w:before="10" w:after="10" w:line="240" w:lineRule="auto"/>
              <w:jc w:val="center"/>
              <w:rPr>
                <w:sz w:val="21"/>
                <w:szCs w:val="21"/>
              </w:rPr>
            </w:pPr>
            <w:r w:rsidRPr="003B2631">
              <w:rPr>
                <w:sz w:val="21"/>
                <w:szCs w:val="21"/>
              </w:rPr>
              <w:t>43</w:t>
            </w:r>
          </w:p>
        </w:tc>
        <w:tc>
          <w:tcPr>
            <w:tcW w:w="1219" w:type="dxa"/>
            <w:vAlign w:val="center"/>
          </w:tcPr>
          <w:p w14:paraId="39AAB0D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645018FA" w14:textId="77777777" w:rsidR="00370320" w:rsidRPr="003B2631" w:rsidRDefault="00370320" w:rsidP="003B2631">
            <w:pPr>
              <w:spacing w:before="10" w:after="10" w:line="240" w:lineRule="auto"/>
              <w:rPr>
                <w:sz w:val="21"/>
                <w:szCs w:val="21"/>
              </w:rPr>
            </w:pPr>
            <w:r w:rsidRPr="003B2631">
              <w:rPr>
                <w:sz w:val="21"/>
                <w:szCs w:val="21"/>
              </w:rPr>
              <w:t>Print eigenvectors in LINK4 (normally not printed until LINK9)</w:t>
            </w:r>
          </w:p>
        </w:tc>
      </w:tr>
      <w:tr w:rsidR="00370320" w:rsidRPr="003B2631" w14:paraId="22462B86" w14:textId="77777777" w:rsidTr="003B2631">
        <w:tc>
          <w:tcPr>
            <w:tcW w:w="576" w:type="dxa"/>
            <w:vAlign w:val="center"/>
          </w:tcPr>
          <w:p w14:paraId="42271EB6" w14:textId="77777777" w:rsidR="00370320" w:rsidRPr="003B2631" w:rsidRDefault="00370320" w:rsidP="003B2631">
            <w:pPr>
              <w:spacing w:before="10" w:after="10" w:line="240" w:lineRule="auto"/>
              <w:jc w:val="center"/>
              <w:rPr>
                <w:sz w:val="21"/>
                <w:szCs w:val="21"/>
              </w:rPr>
            </w:pPr>
          </w:p>
        </w:tc>
        <w:tc>
          <w:tcPr>
            <w:tcW w:w="1219" w:type="dxa"/>
            <w:vAlign w:val="center"/>
          </w:tcPr>
          <w:p w14:paraId="71D20880" w14:textId="77777777" w:rsidR="00370320" w:rsidRPr="003B2631" w:rsidRDefault="00370320" w:rsidP="003B2631">
            <w:pPr>
              <w:spacing w:before="10" w:after="10" w:line="240" w:lineRule="auto"/>
              <w:jc w:val="center"/>
              <w:rPr>
                <w:sz w:val="21"/>
                <w:szCs w:val="21"/>
              </w:rPr>
            </w:pPr>
          </w:p>
        </w:tc>
        <w:tc>
          <w:tcPr>
            <w:tcW w:w="8285" w:type="dxa"/>
            <w:vAlign w:val="center"/>
          </w:tcPr>
          <w:p w14:paraId="219D1548" w14:textId="77777777" w:rsidR="00370320" w:rsidRPr="003B2631" w:rsidRDefault="00370320" w:rsidP="003B2631">
            <w:pPr>
              <w:spacing w:before="10" w:after="10" w:line="240" w:lineRule="auto"/>
              <w:rPr>
                <w:sz w:val="21"/>
                <w:szCs w:val="21"/>
              </w:rPr>
            </w:pPr>
          </w:p>
        </w:tc>
      </w:tr>
      <w:tr w:rsidR="00370320" w:rsidRPr="003B2631" w14:paraId="1B3A124C" w14:textId="77777777" w:rsidTr="003B2631">
        <w:tc>
          <w:tcPr>
            <w:tcW w:w="576" w:type="dxa"/>
            <w:vAlign w:val="center"/>
          </w:tcPr>
          <w:p w14:paraId="79006847" w14:textId="77777777" w:rsidR="00370320" w:rsidRPr="003B2631" w:rsidRDefault="00370320" w:rsidP="003B2631">
            <w:pPr>
              <w:spacing w:before="10" w:after="10" w:line="240" w:lineRule="auto"/>
              <w:jc w:val="center"/>
              <w:rPr>
                <w:sz w:val="21"/>
                <w:szCs w:val="21"/>
              </w:rPr>
            </w:pPr>
          </w:p>
        </w:tc>
        <w:tc>
          <w:tcPr>
            <w:tcW w:w="1219" w:type="dxa"/>
            <w:vAlign w:val="center"/>
          </w:tcPr>
          <w:p w14:paraId="1FAD5944" w14:textId="77777777" w:rsidR="00370320" w:rsidRPr="003B2631" w:rsidRDefault="00370320" w:rsidP="003B2631">
            <w:pPr>
              <w:spacing w:before="10" w:after="10" w:line="240" w:lineRule="auto"/>
              <w:jc w:val="center"/>
              <w:rPr>
                <w:sz w:val="21"/>
                <w:szCs w:val="21"/>
              </w:rPr>
            </w:pPr>
          </w:p>
        </w:tc>
        <w:tc>
          <w:tcPr>
            <w:tcW w:w="8285" w:type="dxa"/>
            <w:vAlign w:val="center"/>
          </w:tcPr>
          <w:p w14:paraId="584647B7" w14:textId="77777777" w:rsidR="00370320" w:rsidRPr="003B2631" w:rsidRDefault="00370320" w:rsidP="003B2631">
            <w:pPr>
              <w:spacing w:before="10" w:after="10" w:line="240" w:lineRule="auto"/>
              <w:rPr>
                <w:sz w:val="21"/>
                <w:szCs w:val="21"/>
              </w:rPr>
            </w:pPr>
          </w:p>
        </w:tc>
      </w:tr>
      <w:tr w:rsidR="00370320" w:rsidRPr="003B2631" w14:paraId="111F6071" w14:textId="77777777" w:rsidTr="003B2631">
        <w:tc>
          <w:tcPr>
            <w:tcW w:w="576" w:type="dxa"/>
            <w:vAlign w:val="center"/>
          </w:tcPr>
          <w:p w14:paraId="1DDCA6C8" w14:textId="77777777" w:rsidR="00370320" w:rsidRPr="003B2631" w:rsidRDefault="00370320" w:rsidP="003B2631">
            <w:pPr>
              <w:spacing w:before="10" w:after="10" w:line="240" w:lineRule="auto"/>
              <w:jc w:val="center"/>
              <w:rPr>
                <w:sz w:val="21"/>
                <w:szCs w:val="21"/>
              </w:rPr>
            </w:pPr>
            <w:r w:rsidRPr="003B2631">
              <w:rPr>
                <w:sz w:val="21"/>
                <w:szCs w:val="21"/>
              </w:rPr>
              <w:t>46</w:t>
            </w:r>
          </w:p>
        </w:tc>
        <w:tc>
          <w:tcPr>
            <w:tcW w:w="1219" w:type="dxa"/>
            <w:vAlign w:val="center"/>
          </w:tcPr>
          <w:p w14:paraId="34F710D6"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054DB4D7" w14:textId="77777777" w:rsidR="00370320" w:rsidRPr="003B2631" w:rsidRDefault="00370320" w:rsidP="003B2631">
            <w:pPr>
              <w:spacing w:before="10" w:after="10" w:line="240" w:lineRule="auto"/>
              <w:rPr>
                <w:sz w:val="21"/>
                <w:szCs w:val="21"/>
              </w:rPr>
            </w:pPr>
            <w:r w:rsidRPr="003B2631">
              <w:rPr>
                <w:sz w:val="21"/>
                <w:szCs w:val="21"/>
              </w:rPr>
              <w:t>Print debug info for Inverse Power eigenvalue extraction</w:t>
            </w:r>
          </w:p>
        </w:tc>
      </w:tr>
      <w:tr w:rsidR="00370320" w:rsidRPr="003B2631" w14:paraId="3C6C441C" w14:textId="77777777" w:rsidTr="003B2631">
        <w:tc>
          <w:tcPr>
            <w:tcW w:w="576" w:type="dxa"/>
            <w:vAlign w:val="center"/>
          </w:tcPr>
          <w:p w14:paraId="7BC39BB3" w14:textId="77777777" w:rsidR="00370320" w:rsidRPr="003B2631" w:rsidRDefault="00370320" w:rsidP="003B2631">
            <w:pPr>
              <w:spacing w:before="10" w:after="10" w:line="240" w:lineRule="auto"/>
              <w:jc w:val="center"/>
              <w:rPr>
                <w:sz w:val="21"/>
                <w:szCs w:val="21"/>
              </w:rPr>
            </w:pPr>
            <w:r w:rsidRPr="003B2631">
              <w:rPr>
                <w:sz w:val="21"/>
                <w:szCs w:val="21"/>
              </w:rPr>
              <w:t>47</w:t>
            </w:r>
          </w:p>
        </w:tc>
        <w:tc>
          <w:tcPr>
            <w:tcW w:w="1219" w:type="dxa"/>
            <w:vAlign w:val="center"/>
          </w:tcPr>
          <w:p w14:paraId="1A391B4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BD7AF49" w14:textId="77777777" w:rsidR="00370320" w:rsidRPr="003B2631" w:rsidRDefault="00370320" w:rsidP="003B2631">
            <w:pPr>
              <w:spacing w:before="10" w:after="10" w:line="240" w:lineRule="auto"/>
              <w:rPr>
                <w:sz w:val="21"/>
                <w:szCs w:val="21"/>
              </w:rPr>
            </w:pPr>
            <w:r w:rsidRPr="003B2631">
              <w:rPr>
                <w:sz w:val="21"/>
                <w:szCs w:val="21"/>
              </w:rPr>
              <w:t>Print eigenvalue estimates at each iteration in Lanczos</w:t>
            </w:r>
          </w:p>
        </w:tc>
      </w:tr>
      <w:tr w:rsidR="00370320" w:rsidRPr="003B2631" w14:paraId="4E210775" w14:textId="77777777" w:rsidTr="003B2631">
        <w:tc>
          <w:tcPr>
            <w:tcW w:w="576" w:type="dxa"/>
            <w:vAlign w:val="center"/>
          </w:tcPr>
          <w:p w14:paraId="207DAFAE" w14:textId="77777777" w:rsidR="00370320" w:rsidRPr="003B2631" w:rsidRDefault="00370320" w:rsidP="003B2631">
            <w:pPr>
              <w:spacing w:before="10" w:after="10" w:line="240" w:lineRule="auto"/>
              <w:jc w:val="center"/>
              <w:rPr>
                <w:sz w:val="21"/>
                <w:szCs w:val="21"/>
              </w:rPr>
            </w:pPr>
            <w:r w:rsidRPr="003B2631">
              <w:rPr>
                <w:sz w:val="21"/>
                <w:szCs w:val="21"/>
              </w:rPr>
              <w:t>48</w:t>
            </w:r>
          </w:p>
        </w:tc>
        <w:tc>
          <w:tcPr>
            <w:tcW w:w="1219" w:type="dxa"/>
            <w:vAlign w:val="center"/>
          </w:tcPr>
          <w:p w14:paraId="10C960F5"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18995A11" w14:textId="77777777" w:rsidR="00370320" w:rsidRPr="003B2631" w:rsidRDefault="00370320" w:rsidP="003B2631">
            <w:pPr>
              <w:spacing w:before="10" w:after="10" w:line="240" w:lineRule="auto"/>
              <w:rPr>
                <w:sz w:val="21"/>
                <w:szCs w:val="21"/>
              </w:rPr>
            </w:pPr>
            <w:r w:rsidRPr="003B2631">
              <w:rPr>
                <w:sz w:val="21"/>
                <w:szCs w:val="21"/>
              </w:rPr>
              <w:t>Do not calculate off-diag terms in generalized mass matrix</w:t>
            </w:r>
          </w:p>
        </w:tc>
      </w:tr>
      <w:tr w:rsidR="00370320" w:rsidRPr="003B2631" w14:paraId="63A8996A" w14:textId="77777777" w:rsidTr="003B2631">
        <w:tc>
          <w:tcPr>
            <w:tcW w:w="576" w:type="dxa"/>
            <w:vAlign w:val="center"/>
          </w:tcPr>
          <w:p w14:paraId="6427DFB4" w14:textId="77777777" w:rsidR="00370320" w:rsidRPr="003B2631" w:rsidRDefault="00370320" w:rsidP="003B2631">
            <w:pPr>
              <w:spacing w:before="10" w:after="10" w:line="240" w:lineRule="auto"/>
              <w:jc w:val="center"/>
              <w:rPr>
                <w:sz w:val="21"/>
                <w:szCs w:val="21"/>
              </w:rPr>
            </w:pPr>
            <w:r w:rsidRPr="003B2631">
              <w:rPr>
                <w:sz w:val="21"/>
                <w:szCs w:val="21"/>
              </w:rPr>
              <w:t>49</w:t>
            </w:r>
          </w:p>
        </w:tc>
        <w:tc>
          <w:tcPr>
            <w:tcW w:w="1219" w:type="dxa"/>
            <w:vAlign w:val="center"/>
          </w:tcPr>
          <w:p w14:paraId="68BDF22D"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A0096DE" w14:textId="77777777" w:rsidR="00370320" w:rsidRPr="003B2631" w:rsidRDefault="00370320" w:rsidP="003B2631">
            <w:pPr>
              <w:spacing w:before="10" w:after="10" w:line="240" w:lineRule="auto"/>
              <w:rPr>
                <w:sz w:val="21"/>
                <w:szCs w:val="21"/>
              </w:rPr>
            </w:pPr>
            <w:r w:rsidRPr="003B2631">
              <w:rPr>
                <w:sz w:val="21"/>
                <w:szCs w:val="21"/>
              </w:rPr>
              <w:t>Print diagnostics in ARPACK subroutine DSBAND</w:t>
            </w:r>
          </w:p>
        </w:tc>
      </w:tr>
      <w:tr w:rsidR="00370320" w:rsidRPr="003B2631" w14:paraId="4A4FDD9F" w14:textId="77777777" w:rsidTr="003B2631">
        <w:tc>
          <w:tcPr>
            <w:tcW w:w="576" w:type="dxa"/>
            <w:vAlign w:val="center"/>
          </w:tcPr>
          <w:p w14:paraId="56125E62" w14:textId="77777777" w:rsidR="00370320" w:rsidRPr="003B2631" w:rsidRDefault="00370320" w:rsidP="003B2631">
            <w:pPr>
              <w:spacing w:before="10" w:after="10" w:line="240" w:lineRule="auto"/>
              <w:jc w:val="center"/>
              <w:rPr>
                <w:sz w:val="21"/>
                <w:szCs w:val="21"/>
              </w:rPr>
            </w:pPr>
          </w:p>
        </w:tc>
        <w:tc>
          <w:tcPr>
            <w:tcW w:w="1219" w:type="dxa"/>
            <w:vAlign w:val="center"/>
          </w:tcPr>
          <w:p w14:paraId="19BBBE81" w14:textId="77777777" w:rsidR="00370320" w:rsidRPr="003B2631" w:rsidRDefault="00370320" w:rsidP="003B2631">
            <w:pPr>
              <w:spacing w:before="10" w:after="10" w:line="240" w:lineRule="auto"/>
              <w:jc w:val="center"/>
              <w:rPr>
                <w:sz w:val="21"/>
                <w:szCs w:val="21"/>
              </w:rPr>
            </w:pPr>
          </w:p>
        </w:tc>
        <w:tc>
          <w:tcPr>
            <w:tcW w:w="8285" w:type="dxa"/>
            <w:vAlign w:val="center"/>
          </w:tcPr>
          <w:p w14:paraId="528819BA" w14:textId="77777777" w:rsidR="00370320" w:rsidRPr="003B2631" w:rsidRDefault="00370320" w:rsidP="003B2631">
            <w:pPr>
              <w:spacing w:before="10" w:after="10" w:line="240" w:lineRule="auto"/>
              <w:rPr>
                <w:sz w:val="21"/>
                <w:szCs w:val="21"/>
              </w:rPr>
            </w:pPr>
          </w:p>
        </w:tc>
      </w:tr>
      <w:tr w:rsidR="00370320" w:rsidRPr="003B2631" w14:paraId="02B2D955" w14:textId="77777777" w:rsidTr="003B2631">
        <w:tc>
          <w:tcPr>
            <w:tcW w:w="576" w:type="dxa"/>
            <w:vAlign w:val="center"/>
          </w:tcPr>
          <w:p w14:paraId="74F5E98F" w14:textId="77777777" w:rsidR="00370320" w:rsidRPr="003B2631" w:rsidRDefault="00370320" w:rsidP="003B2631">
            <w:pPr>
              <w:spacing w:before="10" w:after="10" w:line="240" w:lineRule="auto"/>
              <w:jc w:val="center"/>
              <w:rPr>
                <w:sz w:val="21"/>
                <w:szCs w:val="21"/>
              </w:rPr>
            </w:pPr>
          </w:p>
        </w:tc>
        <w:tc>
          <w:tcPr>
            <w:tcW w:w="1219" w:type="dxa"/>
            <w:vAlign w:val="center"/>
          </w:tcPr>
          <w:p w14:paraId="190E1A1F" w14:textId="77777777" w:rsidR="00370320" w:rsidRPr="003B2631" w:rsidRDefault="00370320" w:rsidP="003B2631">
            <w:pPr>
              <w:spacing w:before="10" w:after="10" w:line="240" w:lineRule="auto"/>
              <w:jc w:val="center"/>
              <w:rPr>
                <w:sz w:val="21"/>
                <w:szCs w:val="21"/>
              </w:rPr>
            </w:pPr>
          </w:p>
        </w:tc>
        <w:tc>
          <w:tcPr>
            <w:tcW w:w="8285" w:type="dxa"/>
            <w:vAlign w:val="center"/>
          </w:tcPr>
          <w:p w14:paraId="4D0CE4D0" w14:textId="77777777" w:rsidR="00370320" w:rsidRPr="003B2631" w:rsidRDefault="00370320" w:rsidP="003B2631">
            <w:pPr>
              <w:spacing w:before="10" w:after="10" w:line="240" w:lineRule="auto"/>
              <w:rPr>
                <w:sz w:val="21"/>
                <w:szCs w:val="21"/>
              </w:rPr>
            </w:pPr>
          </w:p>
        </w:tc>
      </w:tr>
      <w:tr w:rsidR="00370320" w:rsidRPr="003B2631" w14:paraId="4F01DDB7" w14:textId="77777777" w:rsidTr="003B2631">
        <w:tc>
          <w:tcPr>
            <w:tcW w:w="576" w:type="dxa"/>
            <w:vAlign w:val="center"/>
          </w:tcPr>
          <w:p w14:paraId="22483639" w14:textId="77777777" w:rsidR="00370320" w:rsidRPr="003B2631" w:rsidRDefault="00370320" w:rsidP="003B2631">
            <w:pPr>
              <w:spacing w:before="10" w:after="10" w:line="240" w:lineRule="auto"/>
              <w:jc w:val="center"/>
              <w:rPr>
                <w:sz w:val="21"/>
                <w:szCs w:val="21"/>
              </w:rPr>
            </w:pPr>
          </w:p>
        </w:tc>
        <w:tc>
          <w:tcPr>
            <w:tcW w:w="1219" w:type="dxa"/>
            <w:vAlign w:val="center"/>
          </w:tcPr>
          <w:p w14:paraId="4754DFDB" w14:textId="77777777" w:rsidR="00370320" w:rsidRPr="003B2631" w:rsidRDefault="00370320" w:rsidP="003B2631">
            <w:pPr>
              <w:spacing w:before="10" w:after="10" w:line="240" w:lineRule="auto"/>
              <w:jc w:val="center"/>
              <w:rPr>
                <w:sz w:val="21"/>
                <w:szCs w:val="21"/>
              </w:rPr>
            </w:pPr>
          </w:p>
        </w:tc>
        <w:tc>
          <w:tcPr>
            <w:tcW w:w="8285" w:type="dxa"/>
            <w:vAlign w:val="center"/>
          </w:tcPr>
          <w:p w14:paraId="1E1CB96A" w14:textId="77777777" w:rsidR="00370320" w:rsidRPr="003B2631" w:rsidRDefault="00370320" w:rsidP="003B2631">
            <w:pPr>
              <w:spacing w:before="10" w:after="10" w:line="240" w:lineRule="auto"/>
              <w:rPr>
                <w:sz w:val="21"/>
                <w:szCs w:val="21"/>
              </w:rPr>
            </w:pPr>
          </w:p>
        </w:tc>
      </w:tr>
      <w:tr w:rsidR="00370320" w:rsidRPr="003B2631" w14:paraId="5008BCAE" w14:textId="77777777" w:rsidTr="003B2631">
        <w:tc>
          <w:tcPr>
            <w:tcW w:w="576" w:type="dxa"/>
            <w:vAlign w:val="center"/>
          </w:tcPr>
          <w:p w14:paraId="15A396E4" w14:textId="77777777" w:rsidR="00370320" w:rsidRPr="003B2631" w:rsidRDefault="00370320" w:rsidP="003B2631">
            <w:pPr>
              <w:spacing w:before="10" w:after="10" w:line="240" w:lineRule="auto"/>
              <w:jc w:val="center"/>
              <w:rPr>
                <w:sz w:val="21"/>
                <w:szCs w:val="21"/>
              </w:rPr>
            </w:pPr>
          </w:p>
        </w:tc>
        <w:tc>
          <w:tcPr>
            <w:tcW w:w="1219" w:type="dxa"/>
            <w:vAlign w:val="center"/>
          </w:tcPr>
          <w:p w14:paraId="3FE06166" w14:textId="77777777" w:rsidR="00370320" w:rsidRPr="003B2631" w:rsidRDefault="00370320" w:rsidP="003B2631">
            <w:pPr>
              <w:spacing w:before="10" w:after="10" w:line="240" w:lineRule="auto"/>
              <w:jc w:val="center"/>
              <w:rPr>
                <w:sz w:val="21"/>
                <w:szCs w:val="21"/>
              </w:rPr>
            </w:pPr>
          </w:p>
        </w:tc>
        <w:tc>
          <w:tcPr>
            <w:tcW w:w="8285" w:type="dxa"/>
            <w:vAlign w:val="center"/>
          </w:tcPr>
          <w:p w14:paraId="1E056537" w14:textId="77777777" w:rsidR="00370320" w:rsidRPr="003B2631" w:rsidRDefault="00370320" w:rsidP="003B2631">
            <w:pPr>
              <w:spacing w:before="10" w:after="10" w:line="240" w:lineRule="auto"/>
              <w:rPr>
                <w:sz w:val="21"/>
                <w:szCs w:val="21"/>
              </w:rPr>
            </w:pPr>
          </w:p>
        </w:tc>
      </w:tr>
      <w:tr w:rsidR="00370320" w:rsidRPr="003B2631" w14:paraId="01C7563E" w14:textId="77777777" w:rsidTr="003B2631">
        <w:tc>
          <w:tcPr>
            <w:tcW w:w="576" w:type="dxa"/>
            <w:vAlign w:val="center"/>
          </w:tcPr>
          <w:p w14:paraId="7A3B46E9" w14:textId="77777777" w:rsidR="00370320" w:rsidRPr="003B2631" w:rsidRDefault="00370320" w:rsidP="003B2631">
            <w:pPr>
              <w:spacing w:before="10" w:after="10" w:line="240" w:lineRule="auto"/>
              <w:jc w:val="center"/>
              <w:rPr>
                <w:sz w:val="21"/>
                <w:szCs w:val="21"/>
              </w:rPr>
            </w:pPr>
          </w:p>
        </w:tc>
        <w:tc>
          <w:tcPr>
            <w:tcW w:w="1219" w:type="dxa"/>
            <w:vAlign w:val="center"/>
          </w:tcPr>
          <w:p w14:paraId="4F1C4178" w14:textId="77777777" w:rsidR="00370320" w:rsidRPr="003B2631" w:rsidRDefault="00370320" w:rsidP="003B2631">
            <w:pPr>
              <w:spacing w:before="10" w:after="10" w:line="240" w:lineRule="auto"/>
              <w:jc w:val="center"/>
              <w:rPr>
                <w:sz w:val="21"/>
                <w:szCs w:val="21"/>
              </w:rPr>
            </w:pPr>
          </w:p>
        </w:tc>
        <w:tc>
          <w:tcPr>
            <w:tcW w:w="8285" w:type="dxa"/>
            <w:vAlign w:val="center"/>
          </w:tcPr>
          <w:p w14:paraId="0A0876EF" w14:textId="77777777" w:rsidR="00370320" w:rsidRPr="003B2631" w:rsidRDefault="00370320" w:rsidP="003B2631">
            <w:pPr>
              <w:spacing w:before="10" w:after="10" w:line="240" w:lineRule="auto"/>
              <w:rPr>
                <w:sz w:val="21"/>
                <w:szCs w:val="21"/>
              </w:rPr>
            </w:pPr>
          </w:p>
        </w:tc>
      </w:tr>
      <w:tr w:rsidR="00370320" w:rsidRPr="003B2631" w14:paraId="549D0B6B" w14:textId="77777777" w:rsidTr="003B2631">
        <w:tc>
          <w:tcPr>
            <w:tcW w:w="576" w:type="dxa"/>
            <w:vAlign w:val="center"/>
          </w:tcPr>
          <w:p w14:paraId="57442A77" w14:textId="77777777" w:rsidR="00370320" w:rsidRPr="003B2631" w:rsidRDefault="00370320" w:rsidP="003B2631">
            <w:pPr>
              <w:spacing w:before="10" w:after="10" w:line="240" w:lineRule="auto"/>
              <w:jc w:val="center"/>
              <w:rPr>
                <w:sz w:val="21"/>
                <w:szCs w:val="21"/>
              </w:rPr>
            </w:pPr>
            <w:r w:rsidRPr="003B2631">
              <w:rPr>
                <w:sz w:val="21"/>
                <w:szCs w:val="21"/>
              </w:rPr>
              <w:t>55</w:t>
            </w:r>
          </w:p>
        </w:tc>
        <w:tc>
          <w:tcPr>
            <w:tcW w:w="1219" w:type="dxa"/>
            <w:vAlign w:val="center"/>
          </w:tcPr>
          <w:p w14:paraId="6D1DFBEF" w14:textId="77777777" w:rsidR="00370320" w:rsidRPr="003B2631" w:rsidRDefault="00370320" w:rsidP="003B2631">
            <w:pPr>
              <w:spacing w:before="10" w:after="10" w:line="240" w:lineRule="auto"/>
              <w:jc w:val="center"/>
              <w:rPr>
                <w:sz w:val="21"/>
                <w:szCs w:val="21"/>
              </w:rPr>
            </w:pPr>
            <w:r w:rsidRPr="003B2631">
              <w:rPr>
                <w:sz w:val="21"/>
                <w:szCs w:val="21"/>
              </w:rPr>
              <w:t>1</w:t>
            </w:r>
          </w:p>
          <w:p w14:paraId="3256F576" w14:textId="77777777" w:rsidR="00370320" w:rsidRPr="003B2631" w:rsidRDefault="00370320" w:rsidP="003B2631">
            <w:pPr>
              <w:spacing w:before="10" w:after="10" w:line="240" w:lineRule="auto"/>
              <w:jc w:val="center"/>
              <w:rPr>
                <w:sz w:val="21"/>
                <w:szCs w:val="21"/>
              </w:rPr>
            </w:pPr>
            <w:r w:rsidRPr="003B2631">
              <w:rPr>
                <w:sz w:val="21"/>
                <w:szCs w:val="21"/>
              </w:rPr>
              <w:t>2</w:t>
            </w:r>
          </w:p>
          <w:p w14:paraId="4D139099"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29F2A88" w14:textId="77777777" w:rsidR="00370320" w:rsidRPr="003B2631" w:rsidRDefault="00370320" w:rsidP="003B2631">
            <w:pPr>
              <w:spacing w:before="10" w:after="10" w:line="240" w:lineRule="auto"/>
              <w:rPr>
                <w:sz w:val="21"/>
                <w:szCs w:val="21"/>
              </w:rPr>
            </w:pPr>
            <w:r w:rsidRPr="003B2631">
              <w:rPr>
                <w:sz w:val="21"/>
                <w:szCs w:val="21"/>
              </w:rPr>
              <w:t>Print PHIXG in full format in EXPAND_PHIXA_TO_PHIXG</w:t>
            </w:r>
          </w:p>
          <w:p w14:paraId="2F2F5AEE" w14:textId="77777777" w:rsidR="00370320" w:rsidRPr="003B2631" w:rsidRDefault="00370320" w:rsidP="003B2631">
            <w:pPr>
              <w:spacing w:before="10" w:after="10" w:line="240" w:lineRule="auto"/>
              <w:rPr>
                <w:sz w:val="21"/>
                <w:szCs w:val="21"/>
              </w:rPr>
            </w:pPr>
            <w:r w:rsidRPr="003B2631">
              <w:rPr>
                <w:sz w:val="21"/>
                <w:szCs w:val="21"/>
              </w:rPr>
              <w:t>Print PHIZG in full format in LINK5</w:t>
            </w:r>
          </w:p>
          <w:p w14:paraId="46C026CB"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62B6F2F0" w14:textId="77777777" w:rsidTr="003B2631">
        <w:tc>
          <w:tcPr>
            <w:tcW w:w="576" w:type="dxa"/>
            <w:vAlign w:val="center"/>
          </w:tcPr>
          <w:p w14:paraId="27CBE143" w14:textId="77777777" w:rsidR="00370320" w:rsidRPr="003B2631" w:rsidRDefault="00370320" w:rsidP="003B2631">
            <w:pPr>
              <w:spacing w:before="10" w:after="10" w:line="240" w:lineRule="auto"/>
              <w:jc w:val="center"/>
              <w:rPr>
                <w:sz w:val="21"/>
                <w:szCs w:val="21"/>
              </w:rPr>
            </w:pPr>
          </w:p>
        </w:tc>
        <w:tc>
          <w:tcPr>
            <w:tcW w:w="1219" w:type="dxa"/>
            <w:vAlign w:val="center"/>
          </w:tcPr>
          <w:p w14:paraId="538D9590" w14:textId="77777777" w:rsidR="00370320" w:rsidRPr="003B2631" w:rsidRDefault="00370320" w:rsidP="003B2631">
            <w:pPr>
              <w:spacing w:before="10" w:after="10" w:line="240" w:lineRule="auto"/>
              <w:jc w:val="center"/>
              <w:rPr>
                <w:sz w:val="21"/>
                <w:szCs w:val="21"/>
              </w:rPr>
            </w:pPr>
          </w:p>
        </w:tc>
        <w:tc>
          <w:tcPr>
            <w:tcW w:w="8285" w:type="dxa"/>
            <w:vAlign w:val="center"/>
          </w:tcPr>
          <w:p w14:paraId="79AFA76D" w14:textId="77777777" w:rsidR="00370320" w:rsidRPr="003B2631" w:rsidRDefault="00370320" w:rsidP="003B2631">
            <w:pPr>
              <w:spacing w:before="10" w:after="10" w:line="240" w:lineRule="auto"/>
              <w:rPr>
                <w:sz w:val="21"/>
                <w:szCs w:val="21"/>
              </w:rPr>
            </w:pPr>
          </w:p>
        </w:tc>
      </w:tr>
      <w:tr w:rsidR="00370320" w:rsidRPr="003B2631" w14:paraId="4D8B6E34" w14:textId="77777777" w:rsidTr="003B2631">
        <w:tc>
          <w:tcPr>
            <w:tcW w:w="576" w:type="dxa"/>
            <w:vAlign w:val="center"/>
          </w:tcPr>
          <w:p w14:paraId="1F92C239" w14:textId="77777777" w:rsidR="00370320" w:rsidRPr="003B2631" w:rsidRDefault="00370320" w:rsidP="003B2631">
            <w:pPr>
              <w:spacing w:before="10" w:after="10" w:line="240" w:lineRule="auto"/>
              <w:jc w:val="center"/>
              <w:rPr>
                <w:sz w:val="21"/>
                <w:szCs w:val="21"/>
              </w:rPr>
            </w:pPr>
          </w:p>
        </w:tc>
        <w:tc>
          <w:tcPr>
            <w:tcW w:w="1219" w:type="dxa"/>
            <w:vAlign w:val="center"/>
          </w:tcPr>
          <w:p w14:paraId="5C31C0CC" w14:textId="77777777" w:rsidR="00370320" w:rsidRPr="003B2631" w:rsidRDefault="00370320" w:rsidP="003B2631">
            <w:pPr>
              <w:spacing w:before="10" w:after="10" w:line="240" w:lineRule="auto"/>
              <w:jc w:val="center"/>
              <w:rPr>
                <w:sz w:val="21"/>
                <w:szCs w:val="21"/>
              </w:rPr>
            </w:pPr>
          </w:p>
        </w:tc>
        <w:tc>
          <w:tcPr>
            <w:tcW w:w="8285" w:type="dxa"/>
            <w:vAlign w:val="center"/>
          </w:tcPr>
          <w:p w14:paraId="7BBE45DF" w14:textId="77777777" w:rsidR="00370320" w:rsidRPr="003B2631" w:rsidRDefault="00370320" w:rsidP="003B2631">
            <w:pPr>
              <w:spacing w:before="10" w:after="10" w:line="240" w:lineRule="auto"/>
              <w:rPr>
                <w:sz w:val="21"/>
                <w:szCs w:val="21"/>
              </w:rPr>
            </w:pPr>
          </w:p>
        </w:tc>
      </w:tr>
      <w:tr w:rsidR="00370320" w:rsidRPr="003B2631" w14:paraId="01174658" w14:textId="77777777" w:rsidTr="003B2631">
        <w:tc>
          <w:tcPr>
            <w:tcW w:w="576" w:type="dxa"/>
            <w:vAlign w:val="center"/>
          </w:tcPr>
          <w:p w14:paraId="790F93D5" w14:textId="77777777" w:rsidR="00370320" w:rsidRPr="003B2631" w:rsidRDefault="00370320" w:rsidP="003B2631">
            <w:pPr>
              <w:spacing w:before="10" w:after="10" w:line="240" w:lineRule="auto"/>
              <w:jc w:val="center"/>
              <w:rPr>
                <w:sz w:val="21"/>
                <w:szCs w:val="21"/>
              </w:rPr>
            </w:pPr>
          </w:p>
        </w:tc>
        <w:tc>
          <w:tcPr>
            <w:tcW w:w="1219" w:type="dxa"/>
            <w:vAlign w:val="center"/>
          </w:tcPr>
          <w:p w14:paraId="65A75580" w14:textId="77777777" w:rsidR="00370320" w:rsidRPr="003B2631" w:rsidRDefault="00370320" w:rsidP="003B2631">
            <w:pPr>
              <w:spacing w:before="10" w:after="10" w:line="240" w:lineRule="auto"/>
              <w:jc w:val="center"/>
              <w:rPr>
                <w:sz w:val="21"/>
                <w:szCs w:val="21"/>
              </w:rPr>
            </w:pPr>
          </w:p>
        </w:tc>
        <w:tc>
          <w:tcPr>
            <w:tcW w:w="8285" w:type="dxa"/>
            <w:vAlign w:val="center"/>
          </w:tcPr>
          <w:p w14:paraId="5F880AE8" w14:textId="77777777" w:rsidR="00370320" w:rsidRPr="003B2631" w:rsidRDefault="00370320" w:rsidP="003B2631">
            <w:pPr>
              <w:spacing w:before="10" w:after="10" w:line="240" w:lineRule="auto"/>
              <w:rPr>
                <w:sz w:val="21"/>
                <w:szCs w:val="21"/>
              </w:rPr>
            </w:pPr>
          </w:p>
        </w:tc>
      </w:tr>
      <w:tr w:rsidR="00370320" w:rsidRPr="003B2631" w14:paraId="025CA0B9" w14:textId="77777777" w:rsidTr="003B2631">
        <w:tc>
          <w:tcPr>
            <w:tcW w:w="576" w:type="dxa"/>
            <w:vAlign w:val="center"/>
          </w:tcPr>
          <w:p w14:paraId="74F24C32" w14:textId="77777777" w:rsidR="00370320" w:rsidRPr="003B2631" w:rsidRDefault="00370320" w:rsidP="003B2631">
            <w:pPr>
              <w:spacing w:before="10" w:after="10" w:line="240" w:lineRule="auto"/>
              <w:jc w:val="center"/>
              <w:rPr>
                <w:sz w:val="21"/>
                <w:szCs w:val="21"/>
              </w:rPr>
            </w:pPr>
          </w:p>
        </w:tc>
        <w:tc>
          <w:tcPr>
            <w:tcW w:w="1219" w:type="dxa"/>
            <w:vAlign w:val="center"/>
          </w:tcPr>
          <w:p w14:paraId="0E621D25" w14:textId="77777777" w:rsidR="00370320" w:rsidRPr="003B2631" w:rsidRDefault="00370320" w:rsidP="003B2631">
            <w:pPr>
              <w:spacing w:before="10" w:after="10" w:line="240" w:lineRule="auto"/>
              <w:jc w:val="center"/>
              <w:rPr>
                <w:sz w:val="21"/>
                <w:szCs w:val="21"/>
              </w:rPr>
            </w:pPr>
          </w:p>
        </w:tc>
        <w:tc>
          <w:tcPr>
            <w:tcW w:w="8285" w:type="dxa"/>
            <w:vAlign w:val="center"/>
          </w:tcPr>
          <w:p w14:paraId="6504C092" w14:textId="77777777" w:rsidR="00370320" w:rsidRPr="003B2631" w:rsidRDefault="00370320" w:rsidP="003B2631">
            <w:pPr>
              <w:spacing w:before="10" w:after="10" w:line="240" w:lineRule="auto"/>
              <w:rPr>
                <w:sz w:val="21"/>
                <w:szCs w:val="21"/>
              </w:rPr>
            </w:pPr>
          </w:p>
        </w:tc>
      </w:tr>
      <w:tr w:rsidR="00370320" w:rsidRPr="003B2631" w14:paraId="3EA07908" w14:textId="77777777" w:rsidTr="003B2631">
        <w:tc>
          <w:tcPr>
            <w:tcW w:w="576" w:type="dxa"/>
            <w:vAlign w:val="center"/>
          </w:tcPr>
          <w:p w14:paraId="368E7A1A" w14:textId="77777777" w:rsidR="00370320" w:rsidRPr="003B2631" w:rsidRDefault="00370320" w:rsidP="003B2631">
            <w:pPr>
              <w:spacing w:before="10" w:after="10" w:line="240" w:lineRule="auto"/>
              <w:jc w:val="center"/>
              <w:rPr>
                <w:sz w:val="21"/>
                <w:szCs w:val="21"/>
              </w:rPr>
            </w:pPr>
          </w:p>
        </w:tc>
        <w:tc>
          <w:tcPr>
            <w:tcW w:w="1219" w:type="dxa"/>
            <w:vAlign w:val="center"/>
          </w:tcPr>
          <w:p w14:paraId="12EF0753" w14:textId="77777777" w:rsidR="00370320" w:rsidRPr="003B2631" w:rsidRDefault="00370320" w:rsidP="003B2631">
            <w:pPr>
              <w:spacing w:before="10" w:after="10" w:line="240" w:lineRule="auto"/>
              <w:jc w:val="center"/>
              <w:rPr>
                <w:sz w:val="21"/>
                <w:szCs w:val="21"/>
              </w:rPr>
            </w:pPr>
          </w:p>
        </w:tc>
        <w:tc>
          <w:tcPr>
            <w:tcW w:w="8285" w:type="dxa"/>
            <w:vAlign w:val="center"/>
          </w:tcPr>
          <w:p w14:paraId="76F8B764" w14:textId="77777777" w:rsidR="00370320" w:rsidRPr="003B2631" w:rsidRDefault="00370320" w:rsidP="003B2631">
            <w:pPr>
              <w:spacing w:before="10" w:after="10" w:line="240" w:lineRule="auto"/>
              <w:rPr>
                <w:sz w:val="21"/>
                <w:szCs w:val="21"/>
              </w:rPr>
            </w:pPr>
          </w:p>
        </w:tc>
      </w:tr>
      <w:tr w:rsidR="00370320" w:rsidRPr="003B2631" w14:paraId="4E4AC063" w14:textId="77777777" w:rsidTr="003B2631">
        <w:tc>
          <w:tcPr>
            <w:tcW w:w="576" w:type="dxa"/>
            <w:vAlign w:val="center"/>
          </w:tcPr>
          <w:p w14:paraId="2D4FEB91" w14:textId="77777777" w:rsidR="00370320" w:rsidRPr="003B2631" w:rsidRDefault="00370320" w:rsidP="003B2631">
            <w:pPr>
              <w:spacing w:before="10" w:after="10" w:line="240" w:lineRule="auto"/>
              <w:jc w:val="center"/>
              <w:rPr>
                <w:sz w:val="21"/>
                <w:szCs w:val="21"/>
              </w:rPr>
            </w:pPr>
          </w:p>
        </w:tc>
        <w:tc>
          <w:tcPr>
            <w:tcW w:w="1219" w:type="dxa"/>
            <w:vAlign w:val="center"/>
          </w:tcPr>
          <w:p w14:paraId="6E0CF456" w14:textId="77777777" w:rsidR="00370320" w:rsidRPr="003B2631" w:rsidRDefault="00370320" w:rsidP="003B2631">
            <w:pPr>
              <w:spacing w:before="10" w:after="10" w:line="240" w:lineRule="auto"/>
              <w:jc w:val="center"/>
              <w:rPr>
                <w:sz w:val="21"/>
                <w:szCs w:val="21"/>
              </w:rPr>
            </w:pPr>
          </w:p>
        </w:tc>
        <w:tc>
          <w:tcPr>
            <w:tcW w:w="8285" w:type="dxa"/>
            <w:vAlign w:val="center"/>
          </w:tcPr>
          <w:p w14:paraId="02067F35" w14:textId="77777777" w:rsidR="00370320" w:rsidRPr="003B2631" w:rsidRDefault="00370320" w:rsidP="003B2631">
            <w:pPr>
              <w:spacing w:before="10" w:after="10" w:line="240" w:lineRule="auto"/>
              <w:rPr>
                <w:sz w:val="21"/>
                <w:szCs w:val="21"/>
              </w:rPr>
            </w:pPr>
          </w:p>
        </w:tc>
      </w:tr>
      <w:tr w:rsidR="00370320" w:rsidRPr="003B2631" w14:paraId="337C25B7" w14:textId="77777777" w:rsidTr="003B2631">
        <w:tc>
          <w:tcPr>
            <w:tcW w:w="576" w:type="dxa"/>
            <w:vAlign w:val="center"/>
          </w:tcPr>
          <w:p w14:paraId="24C36F49" w14:textId="77777777" w:rsidR="00370320" w:rsidRPr="003B2631" w:rsidRDefault="00370320" w:rsidP="003B2631">
            <w:pPr>
              <w:spacing w:before="10" w:after="10" w:line="240" w:lineRule="auto"/>
              <w:jc w:val="center"/>
              <w:rPr>
                <w:sz w:val="21"/>
                <w:szCs w:val="21"/>
              </w:rPr>
            </w:pPr>
          </w:p>
        </w:tc>
        <w:tc>
          <w:tcPr>
            <w:tcW w:w="1219" w:type="dxa"/>
            <w:vAlign w:val="center"/>
          </w:tcPr>
          <w:p w14:paraId="7890FB6A" w14:textId="77777777" w:rsidR="00370320" w:rsidRPr="003B2631" w:rsidRDefault="00370320" w:rsidP="003B2631">
            <w:pPr>
              <w:spacing w:before="10" w:after="10" w:line="240" w:lineRule="auto"/>
              <w:jc w:val="center"/>
              <w:rPr>
                <w:sz w:val="21"/>
                <w:szCs w:val="21"/>
              </w:rPr>
            </w:pPr>
          </w:p>
        </w:tc>
        <w:tc>
          <w:tcPr>
            <w:tcW w:w="8285" w:type="dxa"/>
            <w:vAlign w:val="center"/>
          </w:tcPr>
          <w:p w14:paraId="6D09FEAD" w14:textId="77777777" w:rsidR="00370320" w:rsidRPr="003B2631" w:rsidRDefault="00370320" w:rsidP="003B2631">
            <w:pPr>
              <w:spacing w:before="10" w:after="10" w:line="240" w:lineRule="auto"/>
              <w:rPr>
                <w:sz w:val="21"/>
                <w:szCs w:val="21"/>
              </w:rPr>
            </w:pPr>
          </w:p>
        </w:tc>
      </w:tr>
      <w:tr w:rsidR="00370320" w:rsidRPr="003B2631" w14:paraId="28DAC7D6" w14:textId="77777777" w:rsidTr="003B2631">
        <w:tc>
          <w:tcPr>
            <w:tcW w:w="576" w:type="dxa"/>
            <w:vAlign w:val="center"/>
          </w:tcPr>
          <w:p w14:paraId="3CBFA27D" w14:textId="77777777" w:rsidR="00370320" w:rsidRPr="003B2631" w:rsidRDefault="00370320" w:rsidP="003B2631">
            <w:pPr>
              <w:spacing w:before="10" w:after="10" w:line="240" w:lineRule="auto"/>
              <w:jc w:val="center"/>
              <w:rPr>
                <w:sz w:val="21"/>
                <w:szCs w:val="21"/>
              </w:rPr>
            </w:pPr>
          </w:p>
        </w:tc>
        <w:tc>
          <w:tcPr>
            <w:tcW w:w="1219" w:type="dxa"/>
            <w:vAlign w:val="center"/>
          </w:tcPr>
          <w:p w14:paraId="1EC97A6A" w14:textId="77777777" w:rsidR="00370320" w:rsidRPr="003B2631" w:rsidRDefault="00370320" w:rsidP="003B2631">
            <w:pPr>
              <w:spacing w:before="10" w:after="10" w:line="240" w:lineRule="auto"/>
              <w:jc w:val="center"/>
              <w:rPr>
                <w:sz w:val="21"/>
                <w:szCs w:val="21"/>
              </w:rPr>
            </w:pPr>
          </w:p>
        </w:tc>
        <w:tc>
          <w:tcPr>
            <w:tcW w:w="8285" w:type="dxa"/>
            <w:vAlign w:val="center"/>
          </w:tcPr>
          <w:p w14:paraId="326A08A7" w14:textId="77777777" w:rsidR="00370320" w:rsidRPr="003B2631" w:rsidRDefault="00370320" w:rsidP="003B2631">
            <w:pPr>
              <w:spacing w:before="10" w:after="10" w:line="240" w:lineRule="auto"/>
              <w:rPr>
                <w:sz w:val="21"/>
                <w:szCs w:val="21"/>
              </w:rPr>
            </w:pPr>
          </w:p>
        </w:tc>
      </w:tr>
      <w:tr w:rsidR="00370320" w:rsidRPr="003B2631" w14:paraId="4736BC82" w14:textId="77777777" w:rsidTr="003B2631">
        <w:tc>
          <w:tcPr>
            <w:tcW w:w="576" w:type="dxa"/>
            <w:vAlign w:val="center"/>
          </w:tcPr>
          <w:p w14:paraId="6C31160F" w14:textId="77777777" w:rsidR="00370320" w:rsidRPr="003B2631" w:rsidRDefault="00370320" w:rsidP="003B2631">
            <w:pPr>
              <w:spacing w:before="10" w:after="10" w:line="240" w:lineRule="auto"/>
              <w:jc w:val="center"/>
              <w:rPr>
                <w:sz w:val="21"/>
                <w:szCs w:val="21"/>
              </w:rPr>
            </w:pPr>
          </w:p>
        </w:tc>
        <w:tc>
          <w:tcPr>
            <w:tcW w:w="1219" w:type="dxa"/>
            <w:vAlign w:val="center"/>
          </w:tcPr>
          <w:p w14:paraId="32283BEE" w14:textId="77777777" w:rsidR="00370320" w:rsidRPr="003B2631" w:rsidRDefault="00370320" w:rsidP="003B2631">
            <w:pPr>
              <w:spacing w:before="10" w:after="10" w:line="240" w:lineRule="auto"/>
              <w:jc w:val="center"/>
              <w:rPr>
                <w:sz w:val="21"/>
                <w:szCs w:val="21"/>
              </w:rPr>
            </w:pPr>
          </w:p>
        </w:tc>
        <w:tc>
          <w:tcPr>
            <w:tcW w:w="8285" w:type="dxa"/>
            <w:vAlign w:val="center"/>
          </w:tcPr>
          <w:p w14:paraId="4C8FE450" w14:textId="77777777" w:rsidR="00370320" w:rsidRPr="003B2631" w:rsidRDefault="00370320" w:rsidP="003B2631">
            <w:pPr>
              <w:spacing w:before="10" w:after="10" w:line="240" w:lineRule="auto"/>
              <w:rPr>
                <w:sz w:val="21"/>
                <w:szCs w:val="21"/>
              </w:rPr>
            </w:pPr>
          </w:p>
        </w:tc>
      </w:tr>
      <w:tr w:rsidR="00370320" w:rsidRPr="003B2631" w14:paraId="50BE7A00" w14:textId="77777777" w:rsidTr="003B2631">
        <w:tc>
          <w:tcPr>
            <w:tcW w:w="576" w:type="dxa"/>
            <w:vAlign w:val="center"/>
          </w:tcPr>
          <w:p w14:paraId="19EAB333" w14:textId="77777777" w:rsidR="00370320" w:rsidRPr="003B2631" w:rsidRDefault="00370320" w:rsidP="003B2631">
            <w:pPr>
              <w:spacing w:before="10" w:after="10" w:line="240" w:lineRule="auto"/>
              <w:jc w:val="center"/>
              <w:rPr>
                <w:sz w:val="21"/>
                <w:szCs w:val="21"/>
              </w:rPr>
            </w:pPr>
          </w:p>
        </w:tc>
        <w:tc>
          <w:tcPr>
            <w:tcW w:w="1219" w:type="dxa"/>
            <w:vAlign w:val="center"/>
          </w:tcPr>
          <w:p w14:paraId="5BE97B8D" w14:textId="77777777" w:rsidR="00370320" w:rsidRPr="003B2631" w:rsidRDefault="00370320" w:rsidP="003B2631">
            <w:pPr>
              <w:spacing w:before="10" w:after="10" w:line="240" w:lineRule="auto"/>
              <w:jc w:val="center"/>
              <w:rPr>
                <w:sz w:val="21"/>
                <w:szCs w:val="21"/>
              </w:rPr>
            </w:pPr>
          </w:p>
        </w:tc>
        <w:tc>
          <w:tcPr>
            <w:tcW w:w="8285" w:type="dxa"/>
            <w:vAlign w:val="center"/>
          </w:tcPr>
          <w:p w14:paraId="2735A9C4" w14:textId="77777777" w:rsidR="00370320" w:rsidRPr="003B2631" w:rsidRDefault="00370320" w:rsidP="003B2631">
            <w:pPr>
              <w:spacing w:before="10" w:after="10" w:line="240" w:lineRule="auto"/>
              <w:rPr>
                <w:sz w:val="21"/>
                <w:szCs w:val="21"/>
              </w:rPr>
            </w:pPr>
          </w:p>
        </w:tc>
      </w:tr>
      <w:tr w:rsidR="00370320" w:rsidRPr="003B2631" w14:paraId="18351A32" w14:textId="77777777" w:rsidTr="003B2631">
        <w:tc>
          <w:tcPr>
            <w:tcW w:w="576" w:type="dxa"/>
            <w:vAlign w:val="center"/>
          </w:tcPr>
          <w:p w14:paraId="365B3BE0" w14:textId="77777777" w:rsidR="00370320" w:rsidRPr="003B2631" w:rsidRDefault="00370320" w:rsidP="003B2631">
            <w:pPr>
              <w:spacing w:before="10" w:after="10" w:line="240" w:lineRule="auto"/>
              <w:jc w:val="center"/>
              <w:rPr>
                <w:sz w:val="21"/>
                <w:szCs w:val="21"/>
              </w:rPr>
            </w:pPr>
          </w:p>
        </w:tc>
        <w:tc>
          <w:tcPr>
            <w:tcW w:w="1219" w:type="dxa"/>
            <w:vAlign w:val="center"/>
          </w:tcPr>
          <w:p w14:paraId="6514CD1A" w14:textId="77777777" w:rsidR="00370320" w:rsidRPr="003B2631" w:rsidRDefault="00370320" w:rsidP="003B2631">
            <w:pPr>
              <w:spacing w:before="10" w:after="10" w:line="240" w:lineRule="auto"/>
              <w:jc w:val="center"/>
              <w:rPr>
                <w:sz w:val="21"/>
                <w:szCs w:val="21"/>
              </w:rPr>
            </w:pPr>
          </w:p>
        </w:tc>
        <w:tc>
          <w:tcPr>
            <w:tcW w:w="8285" w:type="dxa"/>
            <w:vAlign w:val="center"/>
          </w:tcPr>
          <w:p w14:paraId="6A0D3848" w14:textId="77777777" w:rsidR="00370320" w:rsidRPr="003B2631" w:rsidRDefault="00370320" w:rsidP="003B2631">
            <w:pPr>
              <w:spacing w:before="10" w:after="10" w:line="240" w:lineRule="auto"/>
              <w:rPr>
                <w:sz w:val="21"/>
                <w:szCs w:val="21"/>
              </w:rPr>
            </w:pPr>
          </w:p>
        </w:tc>
      </w:tr>
      <w:tr w:rsidR="00370320" w:rsidRPr="003B2631" w14:paraId="0B8CAC97" w14:textId="77777777" w:rsidTr="003B2631">
        <w:tc>
          <w:tcPr>
            <w:tcW w:w="576" w:type="dxa"/>
            <w:vAlign w:val="center"/>
          </w:tcPr>
          <w:p w14:paraId="483AA331" w14:textId="77777777" w:rsidR="00370320" w:rsidRPr="003B2631" w:rsidRDefault="00370320" w:rsidP="003B2631">
            <w:pPr>
              <w:spacing w:before="10" w:after="10" w:line="240" w:lineRule="auto"/>
              <w:jc w:val="center"/>
              <w:rPr>
                <w:sz w:val="21"/>
                <w:szCs w:val="21"/>
              </w:rPr>
            </w:pPr>
          </w:p>
        </w:tc>
        <w:tc>
          <w:tcPr>
            <w:tcW w:w="1219" w:type="dxa"/>
            <w:vAlign w:val="center"/>
          </w:tcPr>
          <w:p w14:paraId="0C935D08" w14:textId="77777777" w:rsidR="00370320" w:rsidRPr="003B2631" w:rsidRDefault="00370320" w:rsidP="003B2631">
            <w:pPr>
              <w:spacing w:before="10" w:after="10" w:line="240" w:lineRule="auto"/>
              <w:jc w:val="center"/>
              <w:rPr>
                <w:sz w:val="21"/>
                <w:szCs w:val="21"/>
              </w:rPr>
            </w:pPr>
          </w:p>
        </w:tc>
        <w:tc>
          <w:tcPr>
            <w:tcW w:w="8285" w:type="dxa"/>
            <w:vAlign w:val="center"/>
          </w:tcPr>
          <w:p w14:paraId="0C64A14D" w14:textId="77777777" w:rsidR="00370320" w:rsidRPr="003B2631" w:rsidRDefault="00370320" w:rsidP="003B2631">
            <w:pPr>
              <w:spacing w:before="10" w:after="10" w:line="240" w:lineRule="auto"/>
              <w:rPr>
                <w:sz w:val="21"/>
                <w:szCs w:val="21"/>
              </w:rPr>
            </w:pPr>
          </w:p>
        </w:tc>
      </w:tr>
      <w:tr w:rsidR="00370320" w:rsidRPr="003B2631" w14:paraId="32E12865" w14:textId="77777777" w:rsidTr="003B2631">
        <w:tc>
          <w:tcPr>
            <w:tcW w:w="576" w:type="dxa"/>
            <w:vAlign w:val="center"/>
          </w:tcPr>
          <w:p w14:paraId="2EC5D760" w14:textId="77777777" w:rsidR="00370320" w:rsidRPr="003B2631" w:rsidRDefault="00370320" w:rsidP="003B2631">
            <w:pPr>
              <w:spacing w:before="10" w:after="10" w:line="240" w:lineRule="auto"/>
              <w:jc w:val="center"/>
              <w:rPr>
                <w:sz w:val="21"/>
                <w:szCs w:val="21"/>
              </w:rPr>
            </w:pPr>
          </w:p>
        </w:tc>
        <w:tc>
          <w:tcPr>
            <w:tcW w:w="1219" w:type="dxa"/>
            <w:vAlign w:val="center"/>
          </w:tcPr>
          <w:p w14:paraId="76E45264" w14:textId="77777777" w:rsidR="00370320" w:rsidRPr="003B2631" w:rsidRDefault="00370320" w:rsidP="003B2631">
            <w:pPr>
              <w:spacing w:before="10" w:after="10" w:line="240" w:lineRule="auto"/>
              <w:jc w:val="center"/>
              <w:rPr>
                <w:sz w:val="21"/>
                <w:szCs w:val="21"/>
              </w:rPr>
            </w:pPr>
          </w:p>
        </w:tc>
        <w:tc>
          <w:tcPr>
            <w:tcW w:w="8285" w:type="dxa"/>
            <w:vAlign w:val="center"/>
          </w:tcPr>
          <w:p w14:paraId="3039C256" w14:textId="77777777" w:rsidR="00370320" w:rsidRPr="003B2631" w:rsidRDefault="00370320" w:rsidP="003B2631">
            <w:pPr>
              <w:spacing w:before="10" w:after="10" w:line="240" w:lineRule="auto"/>
              <w:rPr>
                <w:sz w:val="21"/>
                <w:szCs w:val="21"/>
              </w:rPr>
            </w:pPr>
          </w:p>
        </w:tc>
      </w:tr>
      <w:tr w:rsidR="00370320" w:rsidRPr="003B2631" w14:paraId="1956EC86" w14:textId="77777777" w:rsidTr="003B2631">
        <w:tc>
          <w:tcPr>
            <w:tcW w:w="576" w:type="dxa"/>
            <w:vAlign w:val="center"/>
          </w:tcPr>
          <w:p w14:paraId="02D78BA7" w14:textId="77777777" w:rsidR="00370320" w:rsidRPr="003B2631" w:rsidRDefault="00370320" w:rsidP="003B2631">
            <w:pPr>
              <w:spacing w:before="10" w:after="10" w:line="240" w:lineRule="auto"/>
              <w:jc w:val="center"/>
              <w:rPr>
                <w:sz w:val="21"/>
                <w:szCs w:val="21"/>
              </w:rPr>
            </w:pPr>
          </w:p>
        </w:tc>
        <w:tc>
          <w:tcPr>
            <w:tcW w:w="1219" w:type="dxa"/>
            <w:vAlign w:val="center"/>
          </w:tcPr>
          <w:p w14:paraId="22153ACB" w14:textId="77777777" w:rsidR="00370320" w:rsidRPr="003B2631" w:rsidRDefault="00370320" w:rsidP="003B2631">
            <w:pPr>
              <w:spacing w:before="10" w:after="10" w:line="240" w:lineRule="auto"/>
              <w:jc w:val="center"/>
              <w:rPr>
                <w:sz w:val="21"/>
                <w:szCs w:val="21"/>
              </w:rPr>
            </w:pPr>
          </w:p>
        </w:tc>
        <w:tc>
          <w:tcPr>
            <w:tcW w:w="8285" w:type="dxa"/>
            <w:vAlign w:val="center"/>
          </w:tcPr>
          <w:p w14:paraId="237D4F46" w14:textId="77777777" w:rsidR="00370320" w:rsidRPr="003B2631" w:rsidRDefault="00370320" w:rsidP="003B2631">
            <w:pPr>
              <w:spacing w:before="10" w:after="10" w:line="240" w:lineRule="auto"/>
              <w:rPr>
                <w:sz w:val="21"/>
                <w:szCs w:val="21"/>
              </w:rPr>
            </w:pPr>
          </w:p>
        </w:tc>
      </w:tr>
      <w:tr w:rsidR="00370320" w:rsidRPr="003B2631" w14:paraId="7137769C" w14:textId="77777777" w:rsidTr="003B2631">
        <w:tc>
          <w:tcPr>
            <w:tcW w:w="576" w:type="dxa"/>
            <w:vAlign w:val="center"/>
          </w:tcPr>
          <w:p w14:paraId="36BC9E15" w14:textId="77777777" w:rsidR="00370320" w:rsidRPr="003B2631" w:rsidRDefault="00370320" w:rsidP="003B2631">
            <w:pPr>
              <w:spacing w:before="10" w:after="10" w:line="240" w:lineRule="auto"/>
              <w:jc w:val="center"/>
              <w:rPr>
                <w:sz w:val="21"/>
                <w:szCs w:val="21"/>
              </w:rPr>
            </w:pPr>
          </w:p>
        </w:tc>
        <w:tc>
          <w:tcPr>
            <w:tcW w:w="1219" w:type="dxa"/>
            <w:vAlign w:val="center"/>
          </w:tcPr>
          <w:p w14:paraId="7D095774" w14:textId="77777777" w:rsidR="00370320" w:rsidRPr="003B2631" w:rsidRDefault="00370320" w:rsidP="003B2631">
            <w:pPr>
              <w:spacing w:before="10" w:after="10" w:line="240" w:lineRule="auto"/>
              <w:jc w:val="center"/>
              <w:rPr>
                <w:sz w:val="21"/>
                <w:szCs w:val="21"/>
              </w:rPr>
            </w:pPr>
          </w:p>
        </w:tc>
        <w:tc>
          <w:tcPr>
            <w:tcW w:w="8285" w:type="dxa"/>
            <w:vAlign w:val="center"/>
          </w:tcPr>
          <w:p w14:paraId="6A6CF673" w14:textId="77777777" w:rsidR="00370320" w:rsidRPr="003B2631" w:rsidRDefault="00370320" w:rsidP="003B2631">
            <w:pPr>
              <w:spacing w:before="10" w:after="10" w:line="240" w:lineRule="auto"/>
              <w:rPr>
                <w:sz w:val="21"/>
                <w:szCs w:val="21"/>
              </w:rPr>
            </w:pPr>
          </w:p>
        </w:tc>
      </w:tr>
      <w:tr w:rsidR="00370320" w:rsidRPr="003B2631" w14:paraId="568F9F1A" w14:textId="77777777" w:rsidTr="003B2631">
        <w:tc>
          <w:tcPr>
            <w:tcW w:w="576" w:type="dxa"/>
            <w:vAlign w:val="center"/>
          </w:tcPr>
          <w:p w14:paraId="77CE40E5" w14:textId="77777777" w:rsidR="00370320" w:rsidRPr="003B2631" w:rsidRDefault="00370320" w:rsidP="003B2631">
            <w:pPr>
              <w:spacing w:before="10" w:after="10" w:line="240" w:lineRule="auto"/>
              <w:jc w:val="center"/>
              <w:rPr>
                <w:sz w:val="21"/>
                <w:szCs w:val="21"/>
              </w:rPr>
            </w:pPr>
          </w:p>
        </w:tc>
        <w:tc>
          <w:tcPr>
            <w:tcW w:w="1219" w:type="dxa"/>
            <w:vAlign w:val="center"/>
          </w:tcPr>
          <w:p w14:paraId="3E9C85B5" w14:textId="77777777" w:rsidR="00370320" w:rsidRPr="003B2631" w:rsidRDefault="00370320" w:rsidP="003B2631">
            <w:pPr>
              <w:spacing w:before="10" w:after="10" w:line="240" w:lineRule="auto"/>
              <w:jc w:val="center"/>
              <w:rPr>
                <w:sz w:val="21"/>
                <w:szCs w:val="21"/>
              </w:rPr>
            </w:pPr>
          </w:p>
        </w:tc>
        <w:tc>
          <w:tcPr>
            <w:tcW w:w="8285" w:type="dxa"/>
            <w:vAlign w:val="center"/>
          </w:tcPr>
          <w:p w14:paraId="15C2359E" w14:textId="77777777" w:rsidR="00370320" w:rsidRPr="003B2631" w:rsidRDefault="00370320" w:rsidP="003B2631">
            <w:pPr>
              <w:spacing w:before="10" w:after="10" w:line="240" w:lineRule="auto"/>
              <w:rPr>
                <w:sz w:val="21"/>
                <w:szCs w:val="21"/>
              </w:rPr>
            </w:pPr>
          </w:p>
        </w:tc>
      </w:tr>
      <w:tr w:rsidR="00370320" w:rsidRPr="003B2631" w14:paraId="4C7975EB" w14:textId="77777777" w:rsidTr="003B2631">
        <w:tc>
          <w:tcPr>
            <w:tcW w:w="576" w:type="dxa"/>
            <w:vAlign w:val="center"/>
          </w:tcPr>
          <w:p w14:paraId="5ED784D5" w14:textId="77777777" w:rsidR="00370320" w:rsidRPr="003B2631" w:rsidRDefault="00370320" w:rsidP="003B2631">
            <w:pPr>
              <w:spacing w:before="10" w:after="10" w:line="240" w:lineRule="auto"/>
              <w:jc w:val="center"/>
              <w:rPr>
                <w:sz w:val="21"/>
                <w:szCs w:val="21"/>
              </w:rPr>
            </w:pPr>
          </w:p>
        </w:tc>
        <w:tc>
          <w:tcPr>
            <w:tcW w:w="1219" w:type="dxa"/>
            <w:vAlign w:val="center"/>
          </w:tcPr>
          <w:p w14:paraId="0D0FB7CC" w14:textId="77777777" w:rsidR="00370320" w:rsidRPr="003B2631" w:rsidRDefault="00370320" w:rsidP="003B2631">
            <w:pPr>
              <w:spacing w:before="10" w:after="10" w:line="240" w:lineRule="auto"/>
              <w:jc w:val="center"/>
              <w:rPr>
                <w:sz w:val="21"/>
                <w:szCs w:val="21"/>
              </w:rPr>
            </w:pPr>
          </w:p>
        </w:tc>
        <w:tc>
          <w:tcPr>
            <w:tcW w:w="8285" w:type="dxa"/>
            <w:vAlign w:val="center"/>
          </w:tcPr>
          <w:p w14:paraId="2F0ACD79" w14:textId="77777777" w:rsidR="00370320" w:rsidRPr="003B2631" w:rsidRDefault="00370320" w:rsidP="003B2631">
            <w:pPr>
              <w:spacing w:before="10" w:after="10" w:line="240" w:lineRule="auto"/>
              <w:rPr>
                <w:sz w:val="21"/>
                <w:szCs w:val="21"/>
              </w:rPr>
            </w:pPr>
          </w:p>
        </w:tc>
      </w:tr>
      <w:tr w:rsidR="00370320" w:rsidRPr="003B2631" w14:paraId="70675BC7" w14:textId="77777777" w:rsidTr="003B2631">
        <w:tc>
          <w:tcPr>
            <w:tcW w:w="576" w:type="dxa"/>
            <w:vAlign w:val="center"/>
          </w:tcPr>
          <w:p w14:paraId="6AADA5D7" w14:textId="77777777" w:rsidR="00370320" w:rsidRPr="003B2631" w:rsidRDefault="00370320" w:rsidP="003B2631">
            <w:pPr>
              <w:spacing w:before="10" w:after="10" w:line="240" w:lineRule="auto"/>
              <w:jc w:val="center"/>
              <w:rPr>
                <w:sz w:val="21"/>
                <w:szCs w:val="21"/>
              </w:rPr>
            </w:pPr>
          </w:p>
        </w:tc>
        <w:tc>
          <w:tcPr>
            <w:tcW w:w="1219" w:type="dxa"/>
            <w:vAlign w:val="center"/>
          </w:tcPr>
          <w:p w14:paraId="22C01168" w14:textId="77777777" w:rsidR="00370320" w:rsidRPr="003B2631" w:rsidRDefault="00370320" w:rsidP="003B2631">
            <w:pPr>
              <w:spacing w:before="10" w:after="10" w:line="240" w:lineRule="auto"/>
              <w:jc w:val="center"/>
              <w:rPr>
                <w:sz w:val="21"/>
                <w:szCs w:val="21"/>
              </w:rPr>
            </w:pPr>
          </w:p>
        </w:tc>
        <w:tc>
          <w:tcPr>
            <w:tcW w:w="8285" w:type="dxa"/>
            <w:vAlign w:val="center"/>
          </w:tcPr>
          <w:p w14:paraId="3D6896A0" w14:textId="77777777" w:rsidR="00370320" w:rsidRPr="003B2631" w:rsidRDefault="00370320" w:rsidP="003B2631">
            <w:pPr>
              <w:spacing w:before="10" w:after="10" w:line="240" w:lineRule="auto"/>
              <w:rPr>
                <w:sz w:val="21"/>
                <w:szCs w:val="21"/>
              </w:rPr>
            </w:pPr>
          </w:p>
        </w:tc>
      </w:tr>
      <w:tr w:rsidR="00370320" w:rsidRPr="003B2631" w14:paraId="2B9D3995" w14:textId="77777777" w:rsidTr="003B2631">
        <w:tc>
          <w:tcPr>
            <w:tcW w:w="576" w:type="dxa"/>
            <w:vAlign w:val="center"/>
          </w:tcPr>
          <w:p w14:paraId="4838D176" w14:textId="77777777" w:rsidR="00370320" w:rsidRPr="003B2631" w:rsidRDefault="00370320" w:rsidP="003B2631">
            <w:pPr>
              <w:spacing w:before="10" w:after="10" w:line="240" w:lineRule="auto"/>
              <w:jc w:val="center"/>
              <w:rPr>
                <w:sz w:val="21"/>
                <w:szCs w:val="21"/>
              </w:rPr>
            </w:pPr>
          </w:p>
        </w:tc>
        <w:tc>
          <w:tcPr>
            <w:tcW w:w="1219" w:type="dxa"/>
            <w:vAlign w:val="center"/>
          </w:tcPr>
          <w:p w14:paraId="46C8728F" w14:textId="77777777" w:rsidR="00370320" w:rsidRPr="003B2631" w:rsidRDefault="00370320" w:rsidP="003B2631">
            <w:pPr>
              <w:spacing w:before="10" w:after="10" w:line="240" w:lineRule="auto"/>
              <w:jc w:val="center"/>
              <w:rPr>
                <w:sz w:val="21"/>
                <w:szCs w:val="21"/>
              </w:rPr>
            </w:pPr>
          </w:p>
        </w:tc>
        <w:tc>
          <w:tcPr>
            <w:tcW w:w="8285" w:type="dxa"/>
            <w:vAlign w:val="center"/>
          </w:tcPr>
          <w:p w14:paraId="12DFB7DC" w14:textId="77777777" w:rsidR="00370320" w:rsidRPr="003B2631" w:rsidRDefault="00370320" w:rsidP="003B2631">
            <w:pPr>
              <w:spacing w:before="10" w:after="10" w:line="240" w:lineRule="auto"/>
              <w:rPr>
                <w:sz w:val="21"/>
                <w:szCs w:val="21"/>
              </w:rPr>
            </w:pPr>
          </w:p>
        </w:tc>
      </w:tr>
      <w:tr w:rsidR="00370320" w:rsidRPr="003B2631" w14:paraId="26AB1070" w14:textId="77777777" w:rsidTr="003B2631">
        <w:tc>
          <w:tcPr>
            <w:tcW w:w="576" w:type="dxa"/>
            <w:vAlign w:val="center"/>
          </w:tcPr>
          <w:p w14:paraId="49B6C79E" w14:textId="77777777" w:rsidR="00370320" w:rsidRPr="003B2631" w:rsidRDefault="00370320" w:rsidP="003B2631">
            <w:pPr>
              <w:spacing w:before="10" w:after="10" w:line="240" w:lineRule="auto"/>
              <w:jc w:val="center"/>
              <w:rPr>
                <w:sz w:val="21"/>
                <w:szCs w:val="21"/>
              </w:rPr>
            </w:pPr>
          </w:p>
        </w:tc>
        <w:tc>
          <w:tcPr>
            <w:tcW w:w="1219" w:type="dxa"/>
            <w:vAlign w:val="center"/>
          </w:tcPr>
          <w:p w14:paraId="0414E4F9" w14:textId="77777777" w:rsidR="00370320" w:rsidRPr="003B2631" w:rsidRDefault="00370320" w:rsidP="003B2631">
            <w:pPr>
              <w:spacing w:before="10" w:after="10" w:line="240" w:lineRule="auto"/>
              <w:jc w:val="center"/>
              <w:rPr>
                <w:sz w:val="21"/>
                <w:szCs w:val="21"/>
              </w:rPr>
            </w:pPr>
          </w:p>
        </w:tc>
        <w:tc>
          <w:tcPr>
            <w:tcW w:w="8285" w:type="dxa"/>
            <w:vAlign w:val="center"/>
          </w:tcPr>
          <w:p w14:paraId="30A0DF80" w14:textId="77777777" w:rsidR="00370320" w:rsidRPr="003B2631" w:rsidRDefault="00370320" w:rsidP="003B2631">
            <w:pPr>
              <w:spacing w:before="10" w:after="10" w:line="240" w:lineRule="auto"/>
              <w:rPr>
                <w:sz w:val="21"/>
                <w:szCs w:val="21"/>
              </w:rPr>
            </w:pPr>
          </w:p>
        </w:tc>
      </w:tr>
      <w:tr w:rsidR="00370320" w:rsidRPr="003B2631" w14:paraId="04A1C6D2" w14:textId="77777777" w:rsidTr="003B2631">
        <w:tc>
          <w:tcPr>
            <w:tcW w:w="576" w:type="dxa"/>
            <w:vAlign w:val="center"/>
          </w:tcPr>
          <w:p w14:paraId="0BA2517D" w14:textId="77777777" w:rsidR="00370320" w:rsidRPr="003B2631" w:rsidRDefault="00370320" w:rsidP="003B2631">
            <w:pPr>
              <w:spacing w:before="10" w:after="10" w:line="240" w:lineRule="auto"/>
              <w:jc w:val="center"/>
              <w:rPr>
                <w:sz w:val="21"/>
                <w:szCs w:val="21"/>
              </w:rPr>
            </w:pPr>
          </w:p>
        </w:tc>
        <w:tc>
          <w:tcPr>
            <w:tcW w:w="1219" w:type="dxa"/>
            <w:vAlign w:val="center"/>
          </w:tcPr>
          <w:p w14:paraId="6D1CCFBF" w14:textId="77777777" w:rsidR="00370320" w:rsidRPr="003B2631" w:rsidRDefault="00370320" w:rsidP="003B2631">
            <w:pPr>
              <w:spacing w:before="10" w:after="10" w:line="240" w:lineRule="auto"/>
              <w:jc w:val="center"/>
              <w:rPr>
                <w:sz w:val="21"/>
                <w:szCs w:val="21"/>
              </w:rPr>
            </w:pPr>
          </w:p>
        </w:tc>
        <w:tc>
          <w:tcPr>
            <w:tcW w:w="8285" w:type="dxa"/>
            <w:vAlign w:val="center"/>
          </w:tcPr>
          <w:p w14:paraId="055ABA17" w14:textId="77777777" w:rsidR="00370320" w:rsidRPr="003B2631" w:rsidRDefault="00370320" w:rsidP="003B2631">
            <w:pPr>
              <w:spacing w:before="10" w:after="10" w:line="240" w:lineRule="auto"/>
              <w:rPr>
                <w:sz w:val="21"/>
                <w:szCs w:val="21"/>
              </w:rPr>
            </w:pPr>
          </w:p>
        </w:tc>
      </w:tr>
      <w:tr w:rsidR="00370320" w:rsidRPr="003B2631" w14:paraId="041A5865" w14:textId="77777777" w:rsidTr="003B2631">
        <w:tc>
          <w:tcPr>
            <w:tcW w:w="576" w:type="dxa"/>
            <w:vAlign w:val="center"/>
          </w:tcPr>
          <w:p w14:paraId="4D551E2F" w14:textId="77777777" w:rsidR="00370320" w:rsidRPr="003B2631" w:rsidRDefault="00370320" w:rsidP="003B2631">
            <w:pPr>
              <w:spacing w:before="10" w:after="10" w:line="240" w:lineRule="auto"/>
              <w:jc w:val="center"/>
              <w:rPr>
                <w:sz w:val="21"/>
                <w:szCs w:val="21"/>
              </w:rPr>
            </w:pPr>
          </w:p>
        </w:tc>
        <w:tc>
          <w:tcPr>
            <w:tcW w:w="1219" w:type="dxa"/>
            <w:vAlign w:val="center"/>
          </w:tcPr>
          <w:p w14:paraId="5573DE3E" w14:textId="77777777" w:rsidR="00370320" w:rsidRPr="003B2631" w:rsidRDefault="00370320" w:rsidP="003B2631">
            <w:pPr>
              <w:spacing w:before="10" w:after="10" w:line="240" w:lineRule="auto"/>
              <w:jc w:val="center"/>
              <w:rPr>
                <w:sz w:val="21"/>
                <w:szCs w:val="21"/>
              </w:rPr>
            </w:pPr>
          </w:p>
        </w:tc>
        <w:tc>
          <w:tcPr>
            <w:tcW w:w="8285" w:type="dxa"/>
            <w:vAlign w:val="center"/>
          </w:tcPr>
          <w:p w14:paraId="5921E350" w14:textId="77777777" w:rsidR="00370320" w:rsidRPr="003B2631" w:rsidRDefault="00370320" w:rsidP="003B2631">
            <w:pPr>
              <w:spacing w:before="10" w:after="10" w:line="240" w:lineRule="auto"/>
              <w:rPr>
                <w:sz w:val="21"/>
                <w:szCs w:val="21"/>
              </w:rPr>
            </w:pPr>
          </w:p>
        </w:tc>
      </w:tr>
      <w:tr w:rsidR="00370320" w:rsidRPr="003B2631" w14:paraId="077BB807" w14:textId="77777777" w:rsidTr="003B2631">
        <w:tc>
          <w:tcPr>
            <w:tcW w:w="576" w:type="dxa"/>
            <w:vAlign w:val="center"/>
          </w:tcPr>
          <w:p w14:paraId="01BDD67D" w14:textId="77777777" w:rsidR="00370320" w:rsidRPr="003B2631" w:rsidRDefault="00370320" w:rsidP="003B2631">
            <w:pPr>
              <w:spacing w:before="10" w:after="10" w:line="240" w:lineRule="auto"/>
              <w:jc w:val="center"/>
              <w:rPr>
                <w:sz w:val="21"/>
                <w:szCs w:val="21"/>
              </w:rPr>
            </w:pPr>
          </w:p>
        </w:tc>
        <w:tc>
          <w:tcPr>
            <w:tcW w:w="1219" w:type="dxa"/>
            <w:vAlign w:val="center"/>
          </w:tcPr>
          <w:p w14:paraId="6ADA2AEF" w14:textId="77777777" w:rsidR="00370320" w:rsidRPr="003B2631" w:rsidRDefault="00370320" w:rsidP="003B2631">
            <w:pPr>
              <w:spacing w:before="10" w:after="10" w:line="240" w:lineRule="auto"/>
              <w:jc w:val="center"/>
              <w:rPr>
                <w:sz w:val="21"/>
                <w:szCs w:val="21"/>
              </w:rPr>
            </w:pPr>
          </w:p>
        </w:tc>
        <w:tc>
          <w:tcPr>
            <w:tcW w:w="8285" w:type="dxa"/>
            <w:vAlign w:val="center"/>
          </w:tcPr>
          <w:p w14:paraId="4EAE1580" w14:textId="77777777" w:rsidR="00370320" w:rsidRPr="003B2631" w:rsidRDefault="00370320" w:rsidP="003B2631">
            <w:pPr>
              <w:spacing w:before="10" w:after="10" w:line="240" w:lineRule="auto"/>
              <w:rPr>
                <w:sz w:val="21"/>
                <w:szCs w:val="21"/>
              </w:rPr>
            </w:pPr>
          </w:p>
        </w:tc>
      </w:tr>
      <w:tr w:rsidR="00370320" w:rsidRPr="003B2631" w14:paraId="0EF0740D" w14:textId="77777777" w:rsidTr="003B2631">
        <w:tc>
          <w:tcPr>
            <w:tcW w:w="576" w:type="dxa"/>
            <w:vAlign w:val="center"/>
          </w:tcPr>
          <w:p w14:paraId="304FA6EE" w14:textId="77777777" w:rsidR="00370320" w:rsidRPr="003B2631" w:rsidRDefault="00370320" w:rsidP="003B2631">
            <w:pPr>
              <w:spacing w:before="10" w:after="10" w:line="240" w:lineRule="auto"/>
              <w:jc w:val="center"/>
              <w:rPr>
                <w:sz w:val="21"/>
                <w:szCs w:val="21"/>
              </w:rPr>
            </w:pPr>
          </w:p>
        </w:tc>
        <w:tc>
          <w:tcPr>
            <w:tcW w:w="1219" w:type="dxa"/>
            <w:vAlign w:val="center"/>
          </w:tcPr>
          <w:p w14:paraId="7AC3CFC0" w14:textId="77777777" w:rsidR="00370320" w:rsidRPr="003B2631" w:rsidRDefault="00370320" w:rsidP="003B2631">
            <w:pPr>
              <w:spacing w:before="10" w:after="10" w:line="240" w:lineRule="auto"/>
              <w:jc w:val="center"/>
              <w:rPr>
                <w:sz w:val="21"/>
                <w:szCs w:val="21"/>
              </w:rPr>
            </w:pPr>
          </w:p>
        </w:tc>
        <w:tc>
          <w:tcPr>
            <w:tcW w:w="8285" w:type="dxa"/>
            <w:vAlign w:val="center"/>
          </w:tcPr>
          <w:p w14:paraId="4505EA0B" w14:textId="77777777" w:rsidR="00370320" w:rsidRPr="003B2631" w:rsidRDefault="00370320" w:rsidP="003B2631">
            <w:pPr>
              <w:spacing w:before="10" w:after="10" w:line="240" w:lineRule="auto"/>
              <w:rPr>
                <w:sz w:val="21"/>
                <w:szCs w:val="21"/>
              </w:rPr>
            </w:pPr>
          </w:p>
        </w:tc>
      </w:tr>
      <w:tr w:rsidR="00370320" w:rsidRPr="003B2631" w14:paraId="09109C84" w14:textId="77777777" w:rsidTr="003B2631">
        <w:tc>
          <w:tcPr>
            <w:tcW w:w="576" w:type="dxa"/>
            <w:vAlign w:val="center"/>
          </w:tcPr>
          <w:p w14:paraId="39A0D836" w14:textId="77777777" w:rsidR="00370320" w:rsidRPr="003B2631" w:rsidRDefault="00370320" w:rsidP="003B2631">
            <w:pPr>
              <w:spacing w:before="10" w:after="10" w:line="240" w:lineRule="auto"/>
              <w:jc w:val="center"/>
              <w:rPr>
                <w:sz w:val="21"/>
                <w:szCs w:val="21"/>
              </w:rPr>
            </w:pPr>
          </w:p>
        </w:tc>
        <w:tc>
          <w:tcPr>
            <w:tcW w:w="1219" w:type="dxa"/>
            <w:vAlign w:val="center"/>
          </w:tcPr>
          <w:p w14:paraId="6A936003" w14:textId="77777777" w:rsidR="00370320" w:rsidRPr="003B2631" w:rsidRDefault="00370320" w:rsidP="003B2631">
            <w:pPr>
              <w:spacing w:before="10" w:after="10" w:line="240" w:lineRule="auto"/>
              <w:jc w:val="center"/>
              <w:rPr>
                <w:sz w:val="21"/>
                <w:szCs w:val="21"/>
              </w:rPr>
            </w:pPr>
          </w:p>
        </w:tc>
        <w:tc>
          <w:tcPr>
            <w:tcW w:w="8285" w:type="dxa"/>
            <w:vAlign w:val="center"/>
          </w:tcPr>
          <w:p w14:paraId="32D74F79" w14:textId="77777777" w:rsidR="00370320" w:rsidRPr="003B2631" w:rsidRDefault="00370320" w:rsidP="003B2631">
            <w:pPr>
              <w:spacing w:before="10" w:after="10" w:line="240" w:lineRule="auto"/>
              <w:rPr>
                <w:sz w:val="21"/>
                <w:szCs w:val="21"/>
              </w:rPr>
            </w:pPr>
          </w:p>
        </w:tc>
      </w:tr>
      <w:tr w:rsidR="00370320" w:rsidRPr="003B2631" w14:paraId="4B79D136" w14:textId="77777777" w:rsidTr="003B2631">
        <w:tc>
          <w:tcPr>
            <w:tcW w:w="576" w:type="dxa"/>
            <w:vAlign w:val="center"/>
          </w:tcPr>
          <w:p w14:paraId="5D513956" w14:textId="77777777" w:rsidR="00370320" w:rsidRPr="003B2631" w:rsidRDefault="00370320" w:rsidP="003B2631">
            <w:pPr>
              <w:spacing w:before="10" w:after="10" w:line="240" w:lineRule="auto"/>
              <w:jc w:val="center"/>
              <w:rPr>
                <w:sz w:val="21"/>
                <w:szCs w:val="21"/>
              </w:rPr>
            </w:pPr>
          </w:p>
        </w:tc>
        <w:tc>
          <w:tcPr>
            <w:tcW w:w="1219" w:type="dxa"/>
            <w:vAlign w:val="center"/>
          </w:tcPr>
          <w:p w14:paraId="101179BA" w14:textId="77777777" w:rsidR="00370320" w:rsidRPr="003B2631" w:rsidRDefault="00370320" w:rsidP="003B2631">
            <w:pPr>
              <w:spacing w:before="10" w:after="10" w:line="240" w:lineRule="auto"/>
              <w:jc w:val="center"/>
              <w:rPr>
                <w:sz w:val="21"/>
                <w:szCs w:val="21"/>
              </w:rPr>
            </w:pPr>
          </w:p>
        </w:tc>
        <w:tc>
          <w:tcPr>
            <w:tcW w:w="8285" w:type="dxa"/>
            <w:vAlign w:val="center"/>
          </w:tcPr>
          <w:p w14:paraId="0977941D" w14:textId="77777777" w:rsidR="00370320" w:rsidRPr="003B2631" w:rsidRDefault="00370320" w:rsidP="003B2631">
            <w:pPr>
              <w:spacing w:before="10" w:after="10" w:line="240" w:lineRule="auto"/>
              <w:rPr>
                <w:sz w:val="21"/>
                <w:szCs w:val="21"/>
              </w:rPr>
            </w:pPr>
          </w:p>
        </w:tc>
      </w:tr>
      <w:tr w:rsidR="00370320" w:rsidRPr="003B2631" w14:paraId="7565CC0C" w14:textId="77777777" w:rsidTr="003B2631">
        <w:tc>
          <w:tcPr>
            <w:tcW w:w="576" w:type="dxa"/>
            <w:vAlign w:val="center"/>
          </w:tcPr>
          <w:p w14:paraId="1B5BD2B2" w14:textId="77777777" w:rsidR="00370320" w:rsidRPr="003B2631" w:rsidRDefault="00370320" w:rsidP="003B2631">
            <w:pPr>
              <w:spacing w:before="10" w:after="10" w:line="240" w:lineRule="auto"/>
              <w:jc w:val="center"/>
              <w:rPr>
                <w:sz w:val="21"/>
                <w:szCs w:val="21"/>
              </w:rPr>
            </w:pPr>
          </w:p>
        </w:tc>
        <w:tc>
          <w:tcPr>
            <w:tcW w:w="1219" w:type="dxa"/>
            <w:vAlign w:val="center"/>
          </w:tcPr>
          <w:p w14:paraId="2CAEB47B" w14:textId="77777777" w:rsidR="00370320" w:rsidRPr="003B2631" w:rsidRDefault="00370320" w:rsidP="003B2631">
            <w:pPr>
              <w:spacing w:before="10" w:after="10" w:line="240" w:lineRule="auto"/>
              <w:jc w:val="center"/>
              <w:rPr>
                <w:sz w:val="21"/>
                <w:szCs w:val="21"/>
              </w:rPr>
            </w:pPr>
          </w:p>
        </w:tc>
        <w:tc>
          <w:tcPr>
            <w:tcW w:w="8285" w:type="dxa"/>
            <w:vAlign w:val="center"/>
          </w:tcPr>
          <w:p w14:paraId="454EA6E7" w14:textId="77777777" w:rsidR="00370320" w:rsidRPr="003B2631" w:rsidRDefault="00370320" w:rsidP="003B2631">
            <w:pPr>
              <w:spacing w:before="10" w:after="10" w:line="240" w:lineRule="auto"/>
              <w:rPr>
                <w:sz w:val="21"/>
                <w:szCs w:val="21"/>
              </w:rPr>
            </w:pPr>
          </w:p>
        </w:tc>
      </w:tr>
      <w:tr w:rsidR="00370320" w:rsidRPr="003B2631" w14:paraId="3D8F4EDC" w14:textId="77777777" w:rsidTr="003B2631">
        <w:tc>
          <w:tcPr>
            <w:tcW w:w="576" w:type="dxa"/>
            <w:vAlign w:val="center"/>
          </w:tcPr>
          <w:p w14:paraId="5D51EA49" w14:textId="77777777" w:rsidR="00370320" w:rsidRPr="003B2631" w:rsidRDefault="00370320" w:rsidP="003B2631">
            <w:pPr>
              <w:spacing w:before="10" w:after="10" w:line="240" w:lineRule="auto"/>
              <w:jc w:val="center"/>
              <w:rPr>
                <w:sz w:val="21"/>
                <w:szCs w:val="21"/>
              </w:rPr>
            </w:pPr>
          </w:p>
        </w:tc>
        <w:tc>
          <w:tcPr>
            <w:tcW w:w="1219" w:type="dxa"/>
            <w:vAlign w:val="center"/>
          </w:tcPr>
          <w:p w14:paraId="2A95CB29" w14:textId="77777777" w:rsidR="00370320" w:rsidRPr="003B2631" w:rsidRDefault="00370320" w:rsidP="003B2631">
            <w:pPr>
              <w:spacing w:before="10" w:after="10" w:line="240" w:lineRule="auto"/>
              <w:jc w:val="center"/>
              <w:rPr>
                <w:sz w:val="21"/>
                <w:szCs w:val="21"/>
              </w:rPr>
            </w:pPr>
          </w:p>
        </w:tc>
        <w:tc>
          <w:tcPr>
            <w:tcW w:w="8285" w:type="dxa"/>
            <w:vAlign w:val="center"/>
          </w:tcPr>
          <w:p w14:paraId="4F9FB92A" w14:textId="77777777" w:rsidR="00370320" w:rsidRPr="003B2631" w:rsidRDefault="00370320" w:rsidP="003B2631">
            <w:pPr>
              <w:spacing w:before="10" w:after="10" w:line="240" w:lineRule="auto"/>
              <w:rPr>
                <w:sz w:val="21"/>
                <w:szCs w:val="21"/>
              </w:rPr>
            </w:pPr>
          </w:p>
        </w:tc>
      </w:tr>
      <w:tr w:rsidR="00370320" w:rsidRPr="003B2631" w14:paraId="54FEBAC2" w14:textId="77777777" w:rsidTr="003B2631">
        <w:tc>
          <w:tcPr>
            <w:tcW w:w="576" w:type="dxa"/>
            <w:vAlign w:val="center"/>
          </w:tcPr>
          <w:p w14:paraId="3DD11627" w14:textId="77777777" w:rsidR="00370320" w:rsidRPr="003B2631" w:rsidRDefault="00370320" w:rsidP="003B2631">
            <w:pPr>
              <w:spacing w:before="10" w:after="10" w:line="240" w:lineRule="auto"/>
              <w:jc w:val="center"/>
              <w:rPr>
                <w:sz w:val="21"/>
                <w:szCs w:val="21"/>
              </w:rPr>
            </w:pPr>
          </w:p>
        </w:tc>
        <w:tc>
          <w:tcPr>
            <w:tcW w:w="1219" w:type="dxa"/>
            <w:vAlign w:val="center"/>
          </w:tcPr>
          <w:p w14:paraId="194BB3E8" w14:textId="77777777" w:rsidR="00370320" w:rsidRPr="003B2631" w:rsidRDefault="00370320" w:rsidP="003B2631">
            <w:pPr>
              <w:spacing w:before="10" w:after="10" w:line="240" w:lineRule="auto"/>
              <w:jc w:val="center"/>
              <w:rPr>
                <w:sz w:val="21"/>
                <w:szCs w:val="21"/>
              </w:rPr>
            </w:pPr>
          </w:p>
        </w:tc>
        <w:tc>
          <w:tcPr>
            <w:tcW w:w="8285" w:type="dxa"/>
            <w:vAlign w:val="center"/>
          </w:tcPr>
          <w:p w14:paraId="084187AD" w14:textId="77777777" w:rsidR="00370320" w:rsidRPr="003B2631" w:rsidRDefault="00370320" w:rsidP="003B2631">
            <w:pPr>
              <w:spacing w:before="10" w:after="10" w:line="240" w:lineRule="auto"/>
              <w:rPr>
                <w:sz w:val="21"/>
                <w:szCs w:val="21"/>
              </w:rPr>
            </w:pPr>
          </w:p>
        </w:tc>
      </w:tr>
      <w:tr w:rsidR="00370320" w:rsidRPr="003B2631" w14:paraId="2C79E079" w14:textId="77777777" w:rsidTr="003B2631">
        <w:tc>
          <w:tcPr>
            <w:tcW w:w="576" w:type="dxa"/>
            <w:vAlign w:val="center"/>
          </w:tcPr>
          <w:p w14:paraId="4B4F862F" w14:textId="77777777" w:rsidR="00370320" w:rsidRPr="003B2631" w:rsidRDefault="00370320" w:rsidP="003B2631">
            <w:pPr>
              <w:spacing w:before="10" w:after="10" w:line="240" w:lineRule="auto"/>
              <w:jc w:val="center"/>
              <w:rPr>
                <w:sz w:val="21"/>
                <w:szCs w:val="21"/>
              </w:rPr>
            </w:pPr>
          </w:p>
        </w:tc>
        <w:tc>
          <w:tcPr>
            <w:tcW w:w="1219" w:type="dxa"/>
            <w:vAlign w:val="center"/>
          </w:tcPr>
          <w:p w14:paraId="44DB8D85" w14:textId="77777777" w:rsidR="00370320" w:rsidRPr="003B2631" w:rsidRDefault="00370320" w:rsidP="003B2631">
            <w:pPr>
              <w:spacing w:before="10" w:after="10" w:line="240" w:lineRule="auto"/>
              <w:jc w:val="center"/>
              <w:rPr>
                <w:sz w:val="21"/>
                <w:szCs w:val="21"/>
              </w:rPr>
            </w:pPr>
          </w:p>
        </w:tc>
        <w:tc>
          <w:tcPr>
            <w:tcW w:w="8285" w:type="dxa"/>
            <w:vAlign w:val="center"/>
          </w:tcPr>
          <w:p w14:paraId="35D0F5FE" w14:textId="77777777" w:rsidR="00370320" w:rsidRPr="003B2631" w:rsidRDefault="00370320" w:rsidP="003B2631">
            <w:pPr>
              <w:spacing w:before="10" w:after="10" w:line="240" w:lineRule="auto"/>
              <w:rPr>
                <w:sz w:val="21"/>
                <w:szCs w:val="21"/>
              </w:rPr>
            </w:pPr>
          </w:p>
        </w:tc>
      </w:tr>
      <w:tr w:rsidR="00370320" w:rsidRPr="003B2631" w14:paraId="7A5E75F9" w14:textId="77777777" w:rsidTr="003B2631">
        <w:tc>
          <w:tcPr>
            <w:tcW w:w="576" w:type="dxa"/>
            <w:vAlign w:val="center"/>
          </w:tcPr>
          <w:p w14:paraId="5AA55B92" w14:textId="77777777" w:rsidR="00370320" w:rsidRPr="003B2631" w:rsidRDefault="00370320" w:rsidP="003B2631">
            <w:pPr>
              <w:spacing w:before="10" w:after="10" w:line="240" w:lineRule="auto"/>
              <w:jc w:val="center"/>
              <w:rPr>
                <w:sz w:val="21"/>
                <w:szCs w:val="21"/>
              </w:rPr>
            </w:pPr>
          </w:p>
        </w:tc>
        <w:tc>
          <w:tcPr>
            <w:tcW w:w="1219" w:type="dxa"/>
            <w:vAlign w:val="center"/>
          </w:tcPr>
          <w:p w14:paraId="14B6D32C" w14:textId="77777777" w:rsidR="00370320" w:rsidRPr="003B2631" w:rsidRDefault="00370320" w:rsidP="003B2631">
            <w:pPr>
              <w:spacing w:before="10" w:after="10" w:line="240" w:lineRule="auto"/>
              <w:jc w:val="center"/>
              <w:rPr>
                <w:sz w:val="21"/>
                <w:szCs w:val="21"/>
              </w:rPr>
            </w:pPr>
          </w:p>
        </w:tc>
        <w:tc>
          <w:tcPr>
            <w:tcW w:w="8285" w:type="dxa"/>
            <w:vAlign w:val="center"/>
          </w:tcPr>
          <w:p w14:paraId="44CFFE60" w14:textId="77777777" w:rsidR="00370320" w:rsidRPr="003B2631" w:rsidRDefault="00370320" w:rsidP="003B2631">
            <w:pPr>
              <w:spacing w:before="10" w:after="10" w:line="240" w:lineRule="auto"/>
              <w:rPr>
                <w:sz w:val="21"/>
                <w:szCs w:val="21"/>
              </w:rPr>
            </w:pPr>
          </w:p>
        </w:tc>
      </w:tr>
      <w:tr w:rsidR="00370320" w:rsidRPr="003B2631" w14:paraId="01A5A260" w14:textId="77777777" w:rsidTr="003B2631">
        <w:tc>
          <w:tcPr>
            <w:tcW w:w="576" w:type="dxa"/>
            <w:vAlign w:val="center"/>
          </w:tcPr>
          <w:p w14:paraId="14E0CE24" w14:textId="77777777" w:rsidR="00370320" w:rsidRPr="003B2631" w:rsidRDefault="00370320" w:rsidP="003B2631">
            <w:pPr>
              <w:spacing w:before="10" w:after="10" w:line="240" w:lineRule="auto"/>
              <w:jc w:val="center"/>
              <w:rPr>
                <w:sz w:val="21"/>
                <w:szCs w:val="21"/>
              </w:rPr>
            </w:pPr>
          </w:p>
        </w:tc>
        <w:tc>
          <w:tcPr>
            <w:tcW w:w="1219" w:type="dxa"/>
            <w:vAlign w:val="center"/>
          </w:tcPr>
          <w:p w14:paraId="0F50F826" w14:textId="77777777" w:rsidR="00370320" w:rsidRPr="003B2631" w:rsidRDefault="00370320" w:rsidP="003B2631">
            <w:pPr>
              <w:spacing w:before="10" w:after="10" w:line="240" w:lineRule="auto"/>
              <w:jc w:val="center"/>
              <w:rPr>
                <w:sz w:val="21"/>
                <w:szCs w:val="21"/>
              </w:rPr>
            </w:pPr>
          </w:p>
        </w:tc>
        <w:tc>
          <w:tcPr>
            <w:tcW w:w="8285" w:type="dxa"/>
            <w:vAlign w:val="center"/>
          </w:tcPr>
          <w:p w14:paraId="304C7EB5" w14:textId="77777777" w:rsidR="00370320" w:rsidRPr="003B2631" w:rsidRDefault="00370320" w:rsidP="003B2631">
            <w:pPr>
              <w:spacing w:before="10" w:after="10" w:line="240" w:lineRule="auto"/>
              <w:rPr>
                <w:sz w:val="21"/>
                <w:szCs w:val="21"/>
              </w:rPr>
            </w:pPr>
          </w:p>
        </w:tc>
      </w:tr>
      <w:tr w:rsidR="00370320" w:rsidRPr="003B2631" w14:paraId="106B941A" w14:textId="77777777" w:rsidTr="003B2631">
        <w:tc>
          <w:tcPr>
            <w:tcW w:w="576" w:type="dxa"/>
            <w:vAlign w:val="center"/>
          </w:tcPr>
          <w:p w14:paraId="4A52EE54" w14:textId="77777777" w:rsidR="00370320" w:rsidRPr="003B2631" w:rsidRDefault="00370320" w:rsidP="003B2631">
            <w:pPr>
              <w:spacing w:before="10" w:after="10" w:line="240" w:lineRule="auto"/>
              <w:jc w:val="center"/>
              <w:rPr>
                <w:sz w:val="21"/>
                <w:szCs w:val="21"/>
              </w:rPr>
            </w:pPr>
          </w:p>
        </w:tc>
        <w:tc>
          <w:tcPr>
            <w:tcW w:w="1219" w:type="dxa"/>
            <w:vAlign w:val="center"/>
          </w:tcPr>
          <w:p w14:paraId="6A8DE1DC" w14:textId="77777777" w:rsidR="00370320" w:rsidRPr="003B2631" w:rsidRDefault="00370320" w:rsidP="003B2631">
            <w:pPr>
              <w:spacing w:before="10" w:after="10" w:line="240" w:lineRule="auto"/>
              <w:jc w:val="center"/>
              <w:rPr>
                <w:sz w:val="21"/>
                <w:szCs w:val="21"/>
              </w:rPr>
            </w:pPr>
          </w:p>
        </w:tc>
        <w:tc>
          <w:tcPr>
            <w:tcW w:w="8285" w:type="dxa"/>
            <w:vAlign w:val="center"/>
          </w:tcPr>
          <w:p w14:paraId="601E95F4" w14:textId="77777777" w:rsidR="00370320" w:rsidRPr="003B2631" w:rsidRDefault="00370320" w:rsidP="003B2631">
            <w:pPr>
              <w:spacing w:before="10" w:after="10" w:line="240" w:lineRule="auto"/>
              <w:rPr>
                <w:sz w:val="21"/>
                <w:szCs w:val="21"/>
              </w:rPr>
            </w:pPr>
          </w:p>
        </w:tc>
      </w:tr>
      <w:tr w:rsidR="00370320" w:rsidRPr="003B2631" w14:paraId="7C606A8C" w14:textId="77777777" w:rsidTr="003B2631">
        <w:tc>
          <w:tcPr>
            <w:tcW w:w="576" w:type="dxa"/>
            <w:vAlign w:val="center"/>
          </w:tcPr>
          <w:p w14:paraId="0A1D507D" w14:textId="77777777" w:rsidR="00370320" w:rsidRPr="003B2631" w:rsidRDefault="00370320" w:rsidP="003B2631">
            <w:pPr>
              <w:spacing w:before="10" w:after="10" w:line="240" w:lineRule="auto"/>
              <w:jc w:val="center"/>
              <w:rPr>
                <w:sz w:val="21"/>
                <w:szCs w:val="21"/>
              </w:rPr>
            </w:pPr>
          </w:p>
        </w:tc>
        <w:tc>
          <w:tcPr>
            <w:tcW w:w="1219" w:type="dxa"/>
            <w:vAlign w:val="center"/>
          </w:tcPr>
          <w:p w14:paraId="21A570E0" w14:textId="77777777" w:rsidR="00370320" w:rsidRPr="003B2631" w:rsidRDefault="00370320" w:rsidP="003B2631">
            <w:pPr>
              <w:spacing w:before="10" w:after="10" w:line="240" w:lineRule="auto"/>
              <w:jc w:val="center"/>
              <w:rPr>
                <w:sz w:val="21"/>
                <w:szCs w:val="21"/>
              </w:rPr>
            </w:pPr>
          </w:p>
        </w:tc>
        <w:tc>
          <w:tcPr>
            <w:tcW w:w="8285" w:type="dxa"/>
            <w:vAlign w:val="center"/>
          </w:tcPr>
          <w:p w14:paraId="62E81452" w14:textId="77777777" w:rsidR="00370320" w:rsidRPr="003B2631" w:rsidRDefault="00370320" w:rsidP="003B2631">
            <w:pPr>
              <w:spacing w:before="10" w:after="10" w:line="240" w:lineRule="auto"/>
              <w:rPr>
                <w:sz w:val="21"/>
                <w:szCs w:val="21"/>
              </w:rPr>
            </w:pPr>
          </w:p>
        </w:tc>
      </w:tr>
      <w:tr w:rsidR="00370320" w:rsidRPr="003B2631" w14:paraId="4221E96C" w14:textId="77777777" w:rsidTr="003B2631">
        <w:tc>
          <w:tcPr>
            <w:tcW w:w="576" w:type="dxa"/>
            <w:vAlign w:val="center"/>
          </w:tcPr>
          <w:p w14:paraId="19E4781E" w14:textId="77777777" w:rsidR="00370320" w:rsidRPr="003B2631" w:rsidRDefault="00370320" w:rsidP="003B2631">
            <w:pPr>
              <w:spacing w:before="10" w:after="10" w:line="240" w:lineRule="auto"/>
              <w:jc w:val="center"/>
              <w:rPr>
                <w:sz w:val="21"/>
                <w:szCs w:val="21"/>
              </w:rPr>
            </w:pPr>
          </w:p>
        </w:tc>
        <w:tc>
          <w:tcPr>
            <w:tcW w:w="1219" w:type="dxa"/>
            <w:vAlign w:val="center"/>
          </w:tcPr>
          <w:p w14:paraId="6CE0E918" w14:textId="77777777" w:rsidR="00370320" w:rsidRPr="003B2631" w:rsidRDefault="00370320" w:rsidP="003B2631">
            <w:pPr>
              <w:spacing w:before="10" w:after="10" w:line="240" w:lineRule="auto"/>
              <w:jc w:val="center"/>
              <w:rPr>
                <w:sz w:val="21"/>
                <w:szCs w:val="21"/>
              </w:rPr>
            </w:pPr>
          </w:p>
        </w:tc>
        <w:tc>
          <w:tcPr>
            <w:tcW w:w="8285" w:type="dxa"/>
            <w:vAlign w:val="center"/>
          </w:tcPr>
          <w:p w14:paraId="0B5B2187" w14:textId="77777777" w:rsidR="00370320" w:rsidRPr="003B2631" w:rsidRDefault="00370320" w:rsidP="003B2631">
            <w:pPr>
              <w:spacing w:before="10" w:after="10" w:line="240" w:lineRule="auto"/>
              <w:rPr>
                <w:sz w:val="21"/>
                <w:szCs w:val="21"/>
              </w:rPr>
            </w:pPr>
          </w:p>
        </w:tc>
      </w:tr>
      <w:tr w:rsidR="00370320" w:rsidRPr="003B2631" w14:paraId="35508AF3" w14:textId="77777777" w:rsidTr="003B2631">
        <w:tc>
          <w:tcPr>
            <w:tcW w:w="576" w:type="dxa"/>
            <w:vAlign w:val="center"/>
          </w:tcPr>
          <w:p w14:paraId="2A04A29C" w14:textId="77777777" w:rsidR="00370320" w:rsidRPr="003B2631" w:rsidRDefault="00370320" w:rsidP="003B2631">
            <w:pPr>
              <w:spacing w:before="10" w:after="10" w:line="240" w:lineRule="auto"/>
              <w:jc w:val="center"/>
              <w:rPr>
                <w:sz w:val="21"/>
                <w:szCs w:val="21"/>
              </w:rPr>
            </w:pPr>
          </w:p>
        </w:tc>
        <w:tc>
          <w:tcPr>
            <w:tcW w:w="1219" w:type="dxa"/>
            <w:vAlign w:val="center"/>
          </w:tcPr>
          <w:p w14:paraId="0EDF145D" w14:textId="77777777" w:rsidR="00370320" w:rsidRPr="003B2631" w:rsidRDefault="00370320" w:rsidP="003B2631">
            <w:pPr>
              <w:spacing w:before="10" w:after="10" w:line="240" w:lineRule="auto"/>
              <w:jc w:val="center"/>
              <w:rPr>
                <w:sz w:val="21"/>
                <w:szCs w:val="21"/>
              </w:rPr>
            </w:pPr>
          </w:p>
        </w:tc>
        <w:tc>
          <w:tcPr>
            <w:tcW w:w="8285" w:type="dxa"/>
            <w:vAlign w:val="center"/>
          </w:tcPr>
          <w:p w14:paraId="1F1CF786" w14:textId="77777777" w:rsidR="00370320" w:rsidRPr="003B2631" w:rsidRDefault="00370320" w:rsidP="003B2631">
            <w:pPr>
              <w:spacing w:before="10" w:after="10" w:line="240" w:lineRule="auto"/>
              <w:rPr>
                <w:sz w:val="21"/>
                <w:szCs w:val="21"/>
              </w:rPr>
            </w:pPr>
          </w:p>
        </w:tc>
      </w:tr>
      <w:tr w:rsidR="00370320" w:rsidRPr="003B2631" w14:paraId="762ED899" w14:textId="77777777" w:rsidTr="003B2631">
        <w:tc>
          <w:tcPr>
            <w:tcW w:w="576" w:type="dxa"/>
            <w:vAlign w:val="center"/>
          </w:tcPr>
          <w:p w14:paraId="6DEF59C0" w14:textId="77777777" w:rsidR="00370320" w:rsidRPr="003B2631" w:rsidRDefault="00370320" w:rsidP="003B2631">
            <w:pPr>
              <w:spacing w:before="10" w:after="10" w:line="240" w:lineRule="auto"/>
              <w:jc w:val="center"/>
              <w:rPr>
                <w:b/>
                <w:sz w:val="21"/>
                <w:szCs w:val="21"/>
              </w:rPr>
            </w:pPr>
          </w:p>
        </w:tc>
        <w:tc>
          <w:tcPr>
            <w:tcW w:w="1219" w:type="dxa"/>
            <w:vAlign w:val="center"/>
          </w:tcPr>
          <w:p w14:paraId="125313EA" w14:textId="77777777" w:rsidR="00370320" w:rsidRPr="003B2631" w:rsidRDefault="00370320" w:rsidP="003B2631">
            <w:pPr>
              <w:spacing w:before="10" w:after="10" w:line="240" w:lineRule="auto"/>
              <w:jc w:val="center"/>
              <w:rPr>
                <w:b/>
                <w:sz w:val="21"/>
                <w:szCs w:val="21"/>
              </w:rPr>
            </w:pPr>
          </w:p>
        </w:tc>
        <w:tc>
          <w:tcPr>
            <w:tcW w:w="8285" w:type="dxa"/>
            <w:vAlign w:val="center"/>
          </w:tcPr>
          <w:p w14:paraId="182FA08C" w14:textId="77777777" w:rsidR="00370320" w:rsidRPr="003B2631" w:rsidRDefault="00370320" w:rsidP="003B2631">
            <w:pPr>
              <w:spacing w:before="10" w:after="10" w:line="240" w:lineRule="auto"/>
              <w:jc w:val="center"/>
              <w:rPr>
                <w:b/>
                <w:sz w:val="21"/>
                <w:szCs w:val="21"/>
              </w:rPr>
            </w:pPr>
          </w:p>
        </w:tc>
      </w:tr>
      <w:tr w:rsidR="00370320" w:rsidRPr="003B2631" w14:paraId="71ABE838" w14:textId="77777777" w:rsidTr="003B2631">
        <w:tc>
          <w:tcPr>
            <w:tcW w:w="576" w:type="dxa"/>
            <w:vAlign w:val="center"/>
          </w:tcPr>
          <w:p w14:paraId="7E385931"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52C2B77E"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13063F02" w14:textId="48872B30"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20F45FA3" w14:textId="77777777" w:rsidTr="003B2631">
        <w:tc>
          <w:tcPr>
            <w:tcW w:w="576" w:type="dxa"/>
            <w:vAlign w:val="center"/>
          </w:tcPr>
          <w:p w14:paraId="6AF8AAE5" w14:textId="77777777" w:rsidR="00370320" w:rsidRPr="003B2631" w:rsidRDefault="00370320" w:rsidP="003B2631">
            <w:pPr>
              <w:spacing w:before="10" w:after="10" w:line="240" w:lineRule="auto"/>
              <w:jc w:val="center"/>
              <w:rPr>
                <w:sz w:val="21"/>
                <w:szCs w:val="21"/>
              </w:rPr>
            </w:pPr>
            <w:r w:rsidRPr="003B2631">
              <w:rPr>
                <w:sz w:val="21"/>
                <w:szCs w:val="21"/>
              </w:rPr>
              <w:t>80</w:t>
            </w:r>
          </w:p>
        </w:tc>
        <w:tc>
          <w:tcPr>
            <w:tcW w:w="1219" w:type="dxa"/>
            <w:vAlign w:val="center"/>
          </w:tcPr>
          <w:p w14:paraId="60C10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E12925" w14:textId="77777777" w:rsidR="00370320" w:rsidRPr="003B2631" w:rsidRDefault="00370320" w:rsidP="003B2631">
            <w:pPr>
              <w:spacing w:before="10" w:after="10" w:line="240" w:lineRule="auto"/>
              <w:rPr>
                <w:sz w:val="21"/>
                <w:szCs w:val="21"/>
              </w:rPr>
            </w:pPr>
            <w:r w:rsidRPr="003B2631">
              <w:rPr>
                <w:sz w:val="21"/>
                <w:szCs w:val="21"/>
              </w:rPr>
              <w:t>Print LAPACK_S scale factors, in subr EQUILIBRATE, used to equilibrate the stiffness matrices</w:t>
            </w:r>
          </w:p>
        </w:tc>
      </w:tr>
      <w:tr w:rsidR="00370320" w:rsidRPr="003B2631" w14:paraId="70CE1016" w14:textId="77777777" w:rsidTr="003B2631">
        <w:tc>
          <w:tcPr>
            <w:tcW w:w="576" w:type="dxa"/>
            <w:vAlign w:val="center"/>
          </w:tcPr>
          <w:p w14:paraId="5A05B8F8" w14:textId="77777777" w:rsidR="00370320" w:rsidRPr="003B2631" w:rsidRDefault="00370320" w:rsidP="003B2631">
            <w:pPr>
              <w:spacing w:before="10" w:after="10" w:line="240" w:lineRule="auto"/>
              <w:jc w:val="center"/>
              <w:rPr>
                <w:sz w:val="21"/>
                <w:szCs w:val="21"/>
              </w:rPr>
            </w:pPr>
            <w:r w:rsidRPr="003B2631">
              <w:rPr>
                <w:sz w:val="21"/>
                <w:szCs w:val="21"/>
              </w:rPr>
              <w:t>81</w:t>
            </w:r>
          </w:p>
        </w:tc>
        <w:tc>
          <w:tcPr>
            <w:tcW w:w="1219" w:type="dxa"/>
            <w:vAlign w:val="center"/>
          </w:tcPr>
          <w:p w14:paraId="2895EA3F" w14:textId="77777777" w:rsidR="00370320" w:rsidRPr="003B2631" w:rsidRDefault="00370320" w:rsidP="003B2631">
            <w:pPr>
              <w:spacing w:before="10" w:after="10" w:line="240" w:lineRule="auto"/>
              <w:jc w:val="center"/>
              <w:rPr>
                <w:sz w:val="21"/>
                <w:szCs w:val="21"/>
              </w:rPr>
            </w:pPr>
            <w:r w:rsidRPr="003B2631">
              <w:rPr>
                <w:sz w:val="21"/>
                <w:szCs w:val="21"/>
              </w:rPr>
              <w:t>1</w:t>
            </w:r>
          </w:p>
          <w:p w14:paraId="1A4838CC" w14:textId="77777777" w:rsidR="00370320" w:rsidRPr="003B2631" w:rsidRDefault="00370320" w:rsidP="003B2631">
            <w:pPr>
              <w:spacing w:before="10" w:after="10" w:line="240" w:lineRule="auto"/>
              <w:jc w:val="center"/>
              <w:rPr>
                <w:sz w:val="21"/>
                <w:szCs w:val="21"/>
              </w:rPr>
            </w:pPr>
            <w:r w:rsidRPr="003B2631">
              <w:rPr>
                <w:sz w:val="21"/>
                <w:szCs w:val="21"/>
              </w:rPr>
              <w:t>2</w:t>
            </w:r>
          </w:p>
          <w:p w14:paraId="5FB7AFA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4DA1600" w14:textId="77777777" w:rsidR="00370320" w:rsidRPr="003B2631" w:rsidRDefault="00370320" w:rsidP="003B2631">
            <w:pPr>
              <w:spacing w:before="10" w:after="10" w:line="240" w:lineRule="auto"/>
              <w:rPr>
                <w:sz w:val="21"/>
                <w:szCs w:val="21"/>
              </w:rPr>
            </w:pPr>
            <w:r w:rsidRPr="003B2631">
              <w:rPr>
                <w:sz w:val="21"/>
                <w:szCs w:val="21"/>
              </w:rPr>
              <w:t>Print data on how subr MATADD_SSS_NTERM determines no. terms to allocate for matrix add</w:t>
            </w:r>
          </w:p>
          <w:p w14:paraId="5D8AB54C" w14:textId="77777777" w:rsidR="00370320" w:rsidRPr="003B2631" w:rsidRDefault="00370320" w:rsidP="003B2631">
            <w:pPr>
              <w:spacing w:before="10" w:after="10" w:line="240" w:lineRule="auto"/>
              <w:rPr>
                <w:sz w:val="21"/>
                <w:szCs w:val="21"/>
              </w:rPr>
            </w:pPr>
            <w:r w:rsidRPr="003B2631">
              <w:rPr>
                <w:sz w:val="21"/>
                <w:szCs w:val="21"/>
              </w:rPr>
              <w:t>Print data on progress of matrix add in subr MATADD_SSS</w:t>
            </w:r>
          </w:p>
          <w:p w14:paraId="2D5A0066"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5E5C2F13" w14:textId="77777777" w:rsidTr="003B2631">
        <w:tc>
          <w:tcPr>
            <w:tcW w:w="576" w:type="dxa"/>
            <w:vAlign w:val="center"/>
          </w:tcPr>
          <w:p w14:paraId="2C4BFD53" w14:textId="77777777" w:rsidR="00370320" w:rsidRPr="003B2631" w:rsidRDefault="00370320" w:rsidP="003B2631">
            <w:pPr>
              <w:spacing w:before="10" w:after="10" w:line="240" w:lineRule="auto"/>
              <w:jc w:val="center"/>
              <w:rPr>
                <w:sz w:val="21"/>
                <w:szCs w:val="21"/>
              </w:rPr>
            </w:pPr>
            <w:r w:rsidRPr="003B2631">
              <w:rPr>
                <w:sz w:val="21"/>
                <w:szCs w:val="21"/>
              </w:rPr>
              <w:t>82</w:t>
            </w:r>
          </w:p>
        </w:tc>
        <w:tc>
          <w:tcPr>
            <w:tcW w:w="1219" w:type="dxa"/>
            <w:vAlign w:val="center"/>
          </w:tcPr>
          <w:p w14:paraId="7A42313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8660F0C"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F</w:t>
            </w:r>
          </w:p>
        </w:tc>
      </w:tr>
      <w:tr w:rsidR="00370320" w:rsidRPr="003B2631" w14:paraId="34EAC277" w14:textId="77777777" w:rsidTr="003B2631">
        <w:tc>
          <w:tcPr>
            <w:tcW w:w="576" w:type="dxa"/>
            <w:vAlign w:val="center"/>
          </w:tcPr>
          <w:p w14:paraId="1186E570" w14:textId="77777777" w:rsidR="00370320" w:rsidRPr="003B2631" w:rsidRDefault="00370320" w:rsidP="003B2631">
            <w:pPr>
              <w:spacing w:before="10" w:after="10" w:line="240" w:lineRule="auto"/>
              <w:jc w:val="center"/>
              <w:rPr>
                <w:sz w:val="21"/>
                <w:szCs w:val="21"/>
              </w:rPr>
            </w:pPr>
            <w:r w:rsidRPr="003B2631">
              <w:rPr>
                <w:sz w:val="21"/>
                <w:szCs w:val="21"/>
              </w:rPr>
              <w:t>83</w:t>
            </w:r>
          </w:p>
        </w:tc>
        <w:tc>
          <w:tcPr>
            <w:tcW w:w="1219" w:type="dxa"/>
            <w:vAlign w:val="center"/>
          </w:tcPr>
          <w:p w14:paraId="7F1CC4FD" w14:textId="77777777" w:rsidR="00370320" w:rsidRPr="003B2631" w:rsidRDefault="00370320" w:rsidP="003B2631">
            <w:pPr>
              <w:spacing w:before="10" w:after="10" w:line="240" w:lineRule="auto"/>
              <w:jc w:val="center"/>
              <w:rPr>
                <w:sz w:val="21"/>
                <w:szCs w:val="21"/>
              </w:rPr>
            </w:pPr>
            <w:r w:rsidRPr="003B2631">
              <w:rPr>
                <w:sz w:val="21"/>
                <w:szCs w:val="21"/>
              </w:rPr>
              <w:t>1</w:t>
            </w:r>
          </w:p>
          <w:p w14:paraId="0DBE0CCF" w14:textId="77777777" w:rsidR="00370320" w:rsidRPr="003B2631" w:rsidRDefault="00370320" w:rsidP="003B2631">
            <w:pPr>
              <w:spacing w:before="10" w:after="10" w:line="240" w:lineRule="auto"/>
              <w:jc w:val="center"/>
              <w:rPr>
                <w:sz w:val="21"/>
                <w:szCs w:val="21"/>
              </w:rPr>
            </w:pPr>
            <w:r w:rsidRPr="003B2631">
              <w:rPr>
                <w:sz w:val="21"/>
                <w:szCs w:val="21"/>
              </w:rPr>
              <w:t>2</w:t>
            </w:r>
          </w:p>
          <w:p w14:paraId="4EFE0E15"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036F0DE7" w14:textId="77777777" w:rsidR="00370320" w:rsidRPr="003B2631" w:rsidRDefault="00370320" w:rsidP="003B2631">
            <w:pPr>
              <w:spacing w:before="10" w:after="10" w:line="240" w:lineRule="auto"/>
              <w:rPr>
                <w:sz w:val="21"/>
                <w:szCs w:val="21"/>
              </w:rPr>
            </w:pPr>
            <w:r w:rsidRPr="003B2631">
              <w:rPr>
                <w:sz w:val="21"/>
                <w:szCs w:val="21"/>
              </w:rPr>
              <w:t>Print data on how subr MATMULT_SFS_NTERM determines no. terms to allocate for matrix multiply</w:t>
            </w:r>
          </w:p>
          <w:p w14:paraId="56751B54"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FS</w:t>
            </w:r>
          </w:p>
          <w:p w14:paraId="65A63922"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91B50DA" w14:textId="77777777" w:rsidTr="003B2631">
        <w:tc>
          <w:tcPr>
            <w:tcW w:w="576" w:type="dxa"/>
            <w:vAlign w:val="center"/>
          </w:tcPr>
          <w:p w14:paraId="2D332566" w14:textId="77777777" w:rsidR="00370320" w:rsidRPr="003B2631" w:rsidRDefault="00370320" w:rsidP="003B2631">
            <w:pPr>
              <w:spacing w:before="10" w:after="10" w:line="240" w:lineRule="auto"/>
              <w:jc w:val="center"/>
              <w:rPr>
                <w:sz w:val="21"/>
                <w:szCs w:val="21"/>
              </w:rPr>
            </w:pPr>
            <w:r w:rsidRPr="003B2631">
              <w:rPr>
                <w:sz w:val="21"/>
                <w:szCs w:val="21"/>
              </w:rPr>
              <w:t>84</w:t>
            </w:r>
          </w:p>
        </w:tc>
        <w:tc>
          <w:tcPr>
            <w:tcW w:w="1219" w:type="dxa"/>
            <w:vAlign w:val="center"/>
          </w:tcPr>
          <w:p w14:paraId="1E2E8F8D" w14:textId="77777777" w:rsidR="00370320" w:rsidRPr="003B2631" w:rsidRDefault="00370320" w:rsidP="003B2631">
            <w:pPr>
              <w:spacing w:before="10" w:after="10" w:line="240" w:lineRule="auto"/>
              <w:jc w:val="center"/>
              <w:rPr>
                <w:sz w:val="21"/>
                <w:szCs w:val="21"/>
              </w:rPr>
            </w:pPr>
            <w:r w:rsidRPr="003B2631">
              <w:rPr>
                <w:sz w:val="21"/>
                <w:szCs w:val="21"/>
              </w:rPr>
              <w:t>1</w:t>
            </w:r>
          </w:p>
          <w:p w14:paraId="7B45D15C" w14:textId="77777777" w:rsidR="00370320" w:rsidRPr="003B2631" w:rsidRDefault="00370320" w:rsidP="003B2631">
            <w:pPr>
              <w:spacing w:before="10" w:after="10" w:line="240" w:lineRule="auto"/>
              <w:jc w:val="center"/>
              <w:rPr>
                <w:sz w:val="21"/>
                <w:szCs w:val="21"/>
              </w:rPr>
            </w:pPr>
            <w:r w:rsidRPr="003B2631">
              <w:rPr>
                <w:sz w:val="21"/>
                <w:szCs w:val="21"/>
              </w:rPr>
              <w:t>2</w:t>
            </w:r>
          </w:p>
          <w:p w14:paraId="407DBF0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3315DB63" w14:textId="77777777" w:rsidR="00370320" w:rsidRPr="003B2631" w:rsidRDefault="00370320" w:rsidP="003B2631">
            <w:pPr>
              <w:spacing w:before="10" w:after="10" w:line="240" w:lineRule="auto"/>
              <w:rPr>
                <w:sz w:val="21"/>
                <w:szCs w:val="21"/>
              </w:rPr>
            </w:pPr>
            <w:r w:rsidRPr="003B2631">
              <w:rPr>
                <w:sz w:val="21"/>
                <w:szCs w:val="21"/>
              </w:rPr>
              <w:t>Print data on how subr MATMULT_SSS_NTERM determines no. terms to allocate for matrix multiply</w:t>
            </w:r>
          </w:p>
          <w:p w14:paraId="688E441F" w14:textId="77777777" w:rsidR="00370320" w:rsidRPr="003B2631" w:rsidRDefault="00370320" w:rsidP="003B2631">
            <w:pPr>
              <w:spacing w:before="10" w:after="10" w:line="240" w:lineRule="auto"/>
              <w:rPr>
                <w:sz w:val="21"/>
                <w:szCs w:val="21"/>
              </w:rPr>
            </w:pPr>
            <w:r w:rsidRPr="003B2631">
              <w:rPr>
                <w:sz w:val="21"/>
                <w:szCs w:val="21"/>
              </w:rPr>
              <w:t>Print data on progress of matrix multiply in subr MATMULT_SSS</w:t>
            </w:r>
          </w:p>
          <w:p w14:paraId="34D84D54"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6085D554" w14:textId="77777777" w:rsidTr="003B2631">
        <w:tc>
          <w:tcPr>
            <w:tcW w:w="576" w:type="dxa"/>
            <w:vAlign w:val="center"/>
          </w:tcPr>
          <w:p w14:paraId="57F9A405" w14:textId="77777777" w:rsidR="00370320" w:rsidRPr="003B2631" w:rsidRDefault="00370320" w:rsidP="003B2631">
            <w:pPr>
              <w:spacing w:before="10" w:after="10" w:line="240" w:lineRule="auto"/>
              <w:jc w:val="center"/>
              <w:rPr>
                <w:sz w:val="21"/>
                <w:szCs w:val="21"/>
              </w:rPr>
            </w:pPr>
            <w:r w:rsidRPr="003B2631">
              <w:rPr>
                <w:sz w:val="21"/>
                <w:szCs w:val="21"/>
              </w:rPr>
              <w:t>85</w:t>
            </w:r>
          </w:p>
        </w:tc>
        <w:tc>
          <w:tcPr>
            <w:tcW w:w="1219" w:type="dxa"/>
            <w:vAlign w:val="center"/>
          </w:tcPr>
          <w:p w14:paraId="1F163214"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18BF013" w14:textId="77777777" w:rsidR="00370320" w:rsidRPr="003B2631" w:rsidRDefault="00370320" w:rsidP="003B2631">
            <w:pPr>
              <w:spacing w:before="10" w:after="10" w:line="240" w:lineRule="auto"/>
              <w:rPr>
                <w:sz w:val="21"/>
                <w:szCs w:val="21"/>
              </w:rPr>
            </w:pPr>
            <w:r w:rsidRPr="003B2631">
              <w:rPr>
                <w:sz w:val="21"/>
                <w:szCs w:val="21"/>
              </w:rPr>
              <w:t>Print data on matrix transposition in subr MATTRNSP_SS</w:t>
            </w:r>
          </w:p>
        </w:tc>
      </w:tr>
      <w:tr w:rsidR="00370320" w:rsidRPr="003B2631" w14:paraId="66A8001A" w14:textId="77777777" w:rsidTr="003B2631">
        <w:tc>
          <w:tcPr>
            <w:tcW w:w="576" w:type="dxa"/>
            <w:vAlign w:val="center"/>
          </w:tcPr>
          <w:p w14:paraId="0955DBD9" w14:textId="77777777" w:rsidR="00370320" w:rsidRPr="003B2631" w:rsidRDefault="00370320" w:rsidP="003B2631">
            <w:pPr>
              <w:spacing w:before="10" w:after="10" w:line="240" w:lineRule="auto"/>
              <w:jc w:val="center"/>
              <w:rPr>
                <w:sz w:val="21"/>
                <w:szCs w:val="21"/>
              </w:rPr>
            </w:pPr>
            <w:r w:rsidRPr="003B2631">
              <w:rPr>
                <w:sz w:val="21"/>
                <w:szCs w:val="21"/>
              </w:rPr>
              <w:lastRenderedPageBreak/>
              <w:t>86</w:t>
            </w:r>
          </w:p>
        </w:tc>
        <w:tc>
          <w:tcPr>
            <w:tcW w:w="1219" w:type="dxa"/>
            <w:vAlign w:val="center"/>
          </w:tcPr>
          <w:p w14:paraId="3DDFCFA0" w14:textId="77777777" w:rsidR="00370320" w:rsidRPr="003B2631" w:rsidRDefault="00370320" w:rsidP="003B2631">
            <w:pPr>
              <w:spacing w:before="10" w:after="10" w:line="240" w:lineRule="auto"/>
              <w:jc w:val="center"/>
              <w:rPr>
                <w:sz w:val="21"/>
                <w:szCs w:val="21"/>
              </w:rPr>
            </w:pPr>
            <w:r w:rsidRPr="003B2631">
              <w:rPr>
                <w:sz w:val="21"/>
                <w:szCs w:val="21"/>
              </w:rPr>
              <w:t>1</w:t>
            </w:r>
          </w:p>
          <w:p w14:paraId="4E2D0504" w14:textId="77777777" w:rsidR="00370320" w:rsidRPr="003B2631" w:rsidRDefault="00370320" w:rsidP="003B2631">
            <w:pPr>
              <w:spacing w:before="10" w:after="10" w:line="240" w:lineRule="auto"/>
              <w:jc w:val="center"/>
              <w:rPr>
                <w:sz w:val="21"/>
                <w:szCs w:val="21"/>
              </w:rPr>
            </w:pPr>
            <w:r w:rsidRPr="003B2631">
              <w:rPr>
                <w:sz w:val="21"/>
                <w:szCs w:val="21"/>
              </w:rPr>
              <w:t>2</w:t>
            </w:r>
          </w:p>
          <w:p w14:paraId="302646C4"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7759EA6" w14:textId="77777777" w:rsidR="00370320" w:rsidRPr="003B2631" w:rsidRDefault="00370320" w:rsidP="003B2631">
            <w:pPr>
              <w:spacing w:before="10" w:after="10" w:line="240" w:lineRule="auto"/>
              <w:rPr>
                <w:sz w:val="21"/>
                <w:szCs w:val="21"/>
              </w:rPr>
            </w:pPr>
            <w:r w:rsidRPr="003B2631">
              <w:rPr>
                <w:sz w:val="21"/>
                <w:szCs w:val="21"/>
              </w:rPr>
              <w:t>Print data on how subr PARTITION_SS_NTERM determines no. terms to allocate for matrix partition</w:t>
            </w:r>
          </w:p>
          <w:p w14:paraId="06543128" w14:textId="77777777" w:rsidR="00370320" w:rsidRPr="003B2631" w:rsidRDefault="00370320" w:rsidP="003B2631">
            <w:pPr>
              <w:spacing w:before="10" w:after="10" w:line="240" w:lineRule="auto"/>
              <w:rPr>
                <w:sz w:val="21"/>
                <w:szCs w:val="21"/>
              </w:rPr>
            </w:pPr>
            <w:r w:rsidRPr="003B2631">
              <w:rPr>
                <w:sz w:val="21"/>
                <w:szCs w:val="21"/>
              </w:rPr>
              <w:t>Print data on progress of matrix partition in subr PARTITION_SS</w:t>
            </w:r>
          </w:p>
          <w:p w14:paraId="66EE7FC1" w14:textId="77777777" w:rsidR="00370320" w:rsidRPr="003B2631" w:rsidRDefault="00370320" w:rsidP="003B2631">
            <w:pPr>
              <w:spacing w:before="10" w:after="10" w:line="240" w:lineRule="auto"/>
              <w:rPr>
                <w:sz w:val="21"/>
                <w:szCs w:val="21"/>
              </w:rPr>
            </w:pPr>
            <w:r w:rsidRPr="003B2631">
              <w:rPr>
                <w:sz w:val="21"/>
                <w:szCs w:val="21"/>
              </w:rPr>
              <w:t>Print data from both subroutines</w:t>
            </w:r>
          </w:p>
        </w:tc>
      </w:tr>
      <w:tr w:rsidR="00370320" w:rsidRPr="003B2631" w14:paraId="76C79EEB" w14:textId="77777777" w:rsidTr="003B2631">
        <w:tc>
          <w:tcPr>
            <w:tcW w:w="576" w:type="dxa"/>
            <w:vAlign w:val="center"/>
          </w:tcPr>
          <w:p w14:paraId="5618E25A" w14:textId="77777777" w:rsidR="00370320" w:rsidRPr="003B2631" w:rsidRDefault="00370320" w:rsidP="003B2631">
            <w:pPr>
              <w:spacing w:before="10" w:after="10" w:line="240" w:lineRule="auto"/>
              <w:jc w:val="center"/>
              <w:rPr>
                <w:sz w:val="21"/>
                <w:szCs w:val="21"/>
              </w:rPr>
            </w:pPr>
            <w:r w:rsidRPr="003B2631">
              <w:rPr>
                <w:sz w:val="21"/>
                <w:szCs w:val="21"/>
              </w:rPr>
              <w:t>87</w:t>
            </w:r>
          </w:p>
        </w:tc>
        <w:tc>
          <w:tcPr>
            <w:tcW w:w="1219" w:type="dxa"/>
            <w:vAlign w:val="center"/>
          </w:tcPr>
          <w:p w14:paraId="13B068AB"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71AC3705" w14:textId="77777777" w:rsidR="00370320" w:rsidRPr="003B2631" w:rsidRDefault="00370320" w:rsidP="003B2631">
            <w:pPr>
              <w:spacing w:before="10" w:after="10" w:line="240" w:lineRule="auto"/>
              <w:rPr>
                <w:sz w:val="21"/>
                <w:szCs w:val="21"/>
              </w:rPr>
            </w:pPr>
            <w:r w:rsidRPr="003B2631">
              <w:rPr>
                <w:sz w:val="21"/>
                <w:szCs w:val="21"/>
              </w:rPr>
              <w:t>Print data on algorithm to convert sparse CRS matrix to sparse CCS in subr SPARSE_CRS_SPARSE_CCS</w:t>
            </w:r>
          </w:p>
        </w:tc>
      </w:tr>
      <w:tr w:rsidR="00370320" w:rsidRPr="003B2631" w14:paraId="096DEF4D" w14:textId="77777777" w:rsidTr="003B2631">
        <w:tc>
          <w:tcPr>
            <w:tcW w:w="576" w:type="dxa"/>
            <w:vAlign w:val="center"/>
          </w:tcPr>
          <w:p w14:paraId="632890FC" w14:textId="77777777" w:rsidR="00370320" w:rsidRPr="003B2631" w:rsidRDefault="00370320" w:rsidP="003B2631">
            <w:pPr>
              <w:spacing w:before="10" w:after="10" w:line="240" w:lineRule="auto"/>
              <w:jc w:val="center"/>
              <w:rPr>
                <w:sz w:val="21"/>
                <w:szCs w:val="21"/>
              </w:rPr>
            </w:pPr>
            <w:r w:rsidRPr="003B2631">
              <w:rPr>
                <w:sz w:val="21"/>
                <w:szCs w:val="21"/>
              </w:rPr>
              <w:t>88</w:t>
            </w:r>
          </w:p>
        </w:tc>
        <w:tc>
          <w:tcPr>
            <w:tcW w:w="1219" w:type="dxa"/>
            <w:vAlign w:val="center"/>
          </w:tcPr>
          <w:p w14:paraId="264EF7E1"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3E882E88" w14:textId="77777777" w:rsidR="00370320" w:rsidRPr="003B2631" w:rsidRDefault="00370320" w:rsidP="003B2631">
            <w:pPr>
              <w:spacing w:before="10" w:after="10" w:line="240" w:lineRule="auto"/>
              <w:rPr>
                <w:sz w:val="21"/>
                <w:szCs w:val="21"/>
              </w:rPr>
            </w:pPr>
            <w:r w:rsidRPr="003B2631">
              <w:rPr>
                <w:sz w:val="21"/>
                <w:szCs w:val="21"/>
              </w:rPr>
              <w:t>Do not write separator line between grids several places(matrix diagonal output, equil check)</w:t>
            </w:r>
          </w:p>
        </w:tc>
      </w:tr>
      <w:tr w:rsidR="00370320" w:rsidRPr="003B2631" w14:paraId="1230BCB1" w14:textId="77777777" w:rsidTr="003B2631">
        <w:tc>
          <w:tcPr>
            <w:tcW w:w="576" w:type="dxa"/>
            <w:vAlign w:val="center"/>
          </w:tcPr>
          <w:p w14:paraId="598212EB" w14:textId="77777777" w:rsidR="00370320" w:rsidRPr="003B2631" w:rsidRDefault="00370320" w:rsidP="003B2631">
            <w:pPr>
              <w:spacing w:before="10" w:after="10" w:line="240" w:lineRule="auto"/>
              <w:jc w:val="center"/>
              <w:rPr>
                <w:sz w:val="21"/>
                <w:szCs w:val="21"/>
              </w:rPr>
            </w:pPr>
            <w:r w:rsidRPr="003B2631">
              <w:rPr>
                <w:sz w:val="21"/>
                <w:szCs w:val="21"/>
              </w:rPr>
              <w:t>89</w:t>
            </w:r>
          </w:p>
        </w:tc>
        <w:tc>
          <w:tcPr>
            <w:tcW w:w="1219" w:type="dxa"/>
            <w:vAlign w:val="center"/>
          </w:tcPr>
          <w:p w14:paraId="6E1CB92E"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5EF9048F" w14:textId="77777777" w:rsidR="00370320" w:rsidRPr="003B2631" w:rsidRDefault="00370320" w:rsidP="003B2631">
            <w:pPr>
              <w:spacing w:before="10" w:after="10" w:line="240" w:lineRule="auto"/>
              <w:rPr>
                <w:sz w:val="21"/>
                <w:szCs w:val="21"/>
              </w:rPr>
            </w:pPr>
            <w:r w:rsidRPr="003B2631">
              <w:rPr>
                <w:sz w:val="21"/>
                <w:szCs w:val="21"/>
              </w:rPr>
              <w:t>Write row numbers where there are zero diag terms in subroutine SPARSE_MAT_DIAG_ZEROS</w:t>
            </w:r>
          </w:p>
        </w:tc>
      </w:tr>
      <w:tr w:rsidR="00370320" w:rsidRPr="003B2631" w14:paraId="3378DCE9" w14:textId="77777777" w:rsidTr="003B2631">
        <w:tc>
          <w:tcPr>
            <w:tcW w:w="576" w:type="dxa"/>
            <w:vAlign w:val="center"/>
          </w:tcPr>
          <w:p w14:paraId="72C38480" w14:textId="77777777" w:rsidR="00370320" w:rsidRPr="003B2631" w:rsidRDefault="00370320" w:rsidP="003B2631">
            <w:pPr>
              <w:spacing w:before="10" w:after="10" w:line="240" w:lineRule="auto"/>
              <w:jc w:val="center"/>
              <w:rPr>
                <w:sz w:val="21"/>
                <w:szCs w:val="21"/>
              </w:rPr>
            </w:pPr>
          </w:p>
        </w:tc>
        <w:tc>
          <w:tcPr>
            <w:tcW w:w="1219" w:type="dxa"/>
            <w:vAlign w:val="center"/>
          </w:tcPr>
          <w:p w14:paraId="51BF172A" w14:textId="77777777" w:rsidR="00370320" w:rsidRPr="003B2631" w:rsidRDefault="00370320" w:rsidP="003B2631">
            <w:pPr>
              <w:spacing w:before="10" w:after="10" w:line="240" w:lineRule="auto"/>
              <w:jc w:val="center"/>
              <w:rPr>
                <w:sz w:val="21"/>
                <w:szCs w:val="21"/>
              </w:rPr>
            </w:pPr>
          </w:p>
        </w:tc>
        <w:tc>
          <w:tcPr>
            <w:tcW w:w="8285" w:type="dxa"/>
            <w:vAlign w:val="center"/>
          </w:tcPr>
          <w:p w14:paraId="2AE8790E" w14:textId="77777777" w:rsidR="00370320" w:rsidRPr="003B2631" w:rsidRDefault="00370320" w:rsidP="003B2631">
            <w:pPr>
              <w:spacing w:before="10" w:after="10" w:line="240" w:lineRule="auto"/>
              <w:rPr>
                <w:sz w:val="21"/>
                <w:szCs w:val="21"/>
              </w:rPr>
            </w:pPr>
          </w:p>
        </w:tc>
      </w:tr>
      <w:tr w:rsidR="00370320" w:rsidRPr="003B2631" w14:paraId="0BFA4C2C" w14:textId="77777777" w:rsidTr="003B2631">
        <w:tc>
          <w:tcPr>
            <w:tcW w:w="576" w:type="dxa"/>
            <w:vAlign w:val="center"/>
          </w:tcPr>
          <w:p w14:paraId="3EBFB3C8" w14:textId="77777777" w:rsidR="00370320" w:rsidRPr="003B2631" w:rsidRDefault="00370320" w:rsidP="003B2631">
            <w:pPr>
              <w:spacing w:before="10" w:after="10" w:line="240" w:lineRule="auto"/>
              <w:jc w:val="center"/>
              <w:rPr>
                <w:sz w:val="21"/>
                <w:szCs w:val="21"/>
              </w:rPr>
            </w:pPr>
            <w:r w:rsidRPr="003B2631">
              <w:rPr>
                <w:sz w:val="21"/>
                <w:szCs w:val="21"/>
              </w:rPr>
              <w:t>91</w:t>
            </w:r>
          </w:p>
        </w:tc>
        <w:tc>
          <w:tcPr>
            <w:tcW w:w="1219" w:type="dxa"/>
            <w:vAlign w:val="center"/>
          </w:tcPr>
          <w:p w14:paraId="5B60D107" w14:textId="77777777" w:rsidR="00370320" w:rsidRPr="003B2631" w:rsidRDefault="00370320" w:rsidP="003B2631">
            <w:pPr>
              <w:spacing w:before="10" w:after="10" w:line="240" w:lineRule="auto"/>
              <w:jc w:val="center"/>
              <w:rPr>
                <w:sz w:val="21"/>
                <w:szCs w:val="21"/>
              </w:rPr>
            </w:pPr>
            <w:r w:rsidRPr="003B2631">
              <w:rPr>
                <w:sz w:val="21"/>
                <w:szCs w:val="21"/>
              </w:rPr>
              <w:t>1</w:t>
            </w:r>
          </w:p>
          <w:p w14:paraId="2C3FDD6D" w14:textId="77777777" w:rsidR="00370320" w:rsidRPr="003B2631" w:rsidRDefault="00370320" w:rsidP="003B2631">
            <w:pPr>
              <w:spacing w:before="10" w:after="10" w:line="240" w:lineRule="auto"/>
              <w:jc w:val="center"/>
              <w:rPr>
                <w:sz w:val="21"/>
                <w:szCs w:val="21"/>
              </w:rPr>
            </w:pPr>
          </w:p>
        </w:tc>
        <w:tc>
          <w:tcPr>
            <w:tcW w:w="8285" w:type="dxa"/>
            <w:vAlign w:val="center"/>
          </w:tcPr>
          <w:p w14:paraId="291E56F2" w14:textId="77777777" w:rsidR="00370320" w:rsidRPr="003B2631" w:rsidRDefault="00370320" w:rsidP="003B2631">
            <w:pPr>
              <w:spacing w:before="10" w:after="10" w:line="240" w:lineRule="auto"/>
              <w:rPr>
                <w:sz w:val="21"/>
                <w:szCs w:val="21"/>
              </w:rPr>
            </w:pPr>
            <w:r w:rsidRPr="003B2631">
              <w:rPr>
                <w:sz w:val="21"/>
                <w:szCs w:val="21"/>
              </w:rPr>
              <w:t>Print Information on how the maximum number of requests for grid or element related outputs is determined. This controls the allocation of memory in LINK9</w:t>
            </w:r>
          </w:p>
        </w:tc>
      </w:tr>
      <w:tr w:rsidR="00370320" w:rsidRPr="003B2631" w14:paraId="3094E184" w14:textId="77777777" w:rsidTr="003B2631">
        <w:tc>
          <w:tcPr>
            <w:tcW w:w="576" w:type="dxa"/>
            <w:vAlign w:val="center"/>
          </w:tcPr>
          <w:p w14:paraId="1C48E7B0" w14:textId="77777777" w:rsidR="00370320" w:rsidRPr="003B2631" w:rsidRDefault="00370320" w:rsidP="003B2631">
            <w:pPr>
              <w:spacing w:before="10" w:after="10" w:line="240" w:lineRule="auto"/>
              <w:jc w:val="center"/>
              <w:rPr>
                <w:sz w:val="21"/>
                <w:szCs w:val="21"/>
              </w:rPr>
            </w:pPr>
            <w:r w:rsidRPr="003B2631">
              <w:rPr>
                <w:sz w:val="21"/>
                <w:szCs w:val="21"/>
              </w:rPr>
              <w:t>92</w:t>
            </w:r>
          </w:p>
        </w:tc>
        <w:tc>
          <w:tcPr>
            <w:tcW w:w="1219" w:type="dxa"/>
            <w:vAlign w:val="center"/>
          </w:tcPr>
          <w:p w14:paraId="33ED0B27" w14:textId="77777777" w:rsidR="00370320" w:rsidRPr="003B2631" w:rsidRDefault="00370320" w:rsidP="003B2631">
            <w:pPr>
              <w:spacing w:before="10" w:after="10" w:line="240" w:lineRule="auto"/>
              <w:jc w:val="center"/>
              <w:rPr>
                <w:sz w:val="21"/>
                <w:szCs w:val="21"/>
              </w:rPr>
            </w:pPr>
            <w:r w:rsidRPr="003B2631">
              <w:rPr>
                <w:sz w:val="21"/>
                <w:szCs w:val="21"/>
              </w:rPr>
              <w:t>1</w:t>
            </w:r>
          </w:p>
        </w:tc>
        <w:tc>
          <w:tcPr>
            <w:tcW w:w="8285" w:type="dxa"/>
            <w:vAlign w:val="center"/>
          </w:tcPr>
          <w:p w14:paraId="27D1A432" w14:textId="77777777" w:rsidR="00370320" w:rsidRPr="003B2631" w:rsidRDefault="00370320" w:rsidP="003B2631">
            <w:pPr>
              <w:spacing w:before="10" w:after="10" w:line="240" w:lineRule="auto"/>
              <w:rPr>
                <w:sz w:val="21"/>
                <w:szCs w:val="21"/>
              </w:rPr>
            </w:pPr>
            <w:r w:rsidRPr="003B2631">
              <w:rPr>
                <w:sz w:val="21"/>
                <w:szCs w:val="21"/>
              </w:rPr>
              <w:t>Print OLOAD, SPCF, MPCF totals even if global coordinate systems for all grids are not the same</w:t>
            </w:r>
          </w:p>
        </w:tc>
      </w:tr>
      <w:tr w:rsidR="00370320" w:rsidRPr="003B2631" w14:paraId="2D879ADB" w14:textId="77777777" w:rsidTr="003B2631">
        <w:tc>
          <w:tcPr>
            <w:tcW w:w="576" w:type="dxa"/>
            <w:vAlign w:val="center"/>
          </w:tcPr>
          <w:p w14:paraId="5A9C4624" w14:textId="77777777" w:rsidR="00370320" w:rsidRPr="003B2631" w:rsidRDefault="00370320" w:rsidP="003B2631">
            <w:pPr>
              <w:spacing w:before="10" w:after="10" w:line="240" w:lineRule="auto"/>
              <w:jc w:val="center"/>
              <w:rPr>
                <w:sz w:val="21"/>
                <w:szCs w:val="21"/>
              </w:rPr>
            </w:pPr>
          </w:p>
        </w:tc>
        <w:tc>
          <w:tcPr>
            <w:tcW w:w="1219" w:type="dxa"/>
            <w:vAlign w:val="center"/>
          </w:tcPr>
          <w:p w14:paraId="383BADF8" w14:textId="77777777" w:rsidR="00370320" w:rsidRPr="003B2631" w:rsidRDefault="00370320" w:rsidP="003B2631">
            <w:pPr>
              <w:spacing w:before="10" w:after="10" w:line="240" w:lineRule="auto"/>
              <w:jc w:val="center"/>
              <w:rPr>
                <w:sz w:val="21"/>
                <w:szCs w:val="21"/>
              </w:rPr>
            </w:pPr>
          </w:p>
        </w:tc>
        <w:tc>
          <w:tcPr>
            <w:tcW w:w="8285" w:type="dxa"/>
            <w:vAlign w:val="center"/>
          </w:tcPr>
          <w:p w14:paraId="648DC33B" w14:textId="77777777" w:rsidR="00370320" w:rsidRPr="003B2631" w:rsidRDefault="00370320" w:rsidP="003B2631">
            <w:pPr>
              <w:spacing w:before="10" w:after="10" w:line="240" w:lineRule="auto"/>
              <w:rPr>
                <w:sz w:val="21"/>
                <w:szCs w:val="21"/>
              </w:rPr>
            </w:pPr>
          </w:p>
        </w:tc>
      </w:tr>
      <w:tr w:rsidR="00370320" w:rsidRPr="003B2631" w14:paraId="7B5F5D5B" w14:textId="77777777" w:rsidTr="003B2631">
        <w:tc>
          <w:tcPr>
            <w:tcW w:w="576" w:type="dxa"/>
            <w:vAlign w:val="center"/>
          </w:tcPr>
          <w:p w14:paraId="464C9707" w14:textId="77777777" w:rsidR="00370320" w:rsidRPr="003B2631" w:rsidRDefault="00370320" w:rsidP="003B2631">
            <w:pPr>
              <w:spacing w:before="10" w:after="10" w:line="240" w:lineRule="auto"/>
              <w:jc w:val="center"/>
              <w:rPr>
                <w:sz w:val="21"/>
                <w:szCs w:val="21"/>
              </w:rPr>
            </w:pPr>
          </w:p>
        </w:tc>
        <w:tc>
          <w:tcPr>
            <w:tcW w:w="1219" w:type="dxa"/>
            <w:vAlign w:val="center"/>
          </w:tcPr>
          <w:p w14:paraId="034ACEB9" w14:textId="77777777" w:rsidR="00370320" w:rsidRPr="003B2631" w:rsidRDefault="00370320" w:rsidP="003B2631">
            <w:pPr>
              <w:spacing w:before="10" w:after="10" w:line="240" w:lineRule="auto"/>
              <w:jc w:val="center"/>
              <w:rPr>
                <w:sz w:val="21"/>
                <w:szCs w:val="21"/>
              </w:rPr>
            </w:pPr>
          </w:p>
        </w:tc>
        <w:tc>
          <w:tcPr>
            <w:tcW w:w="8285" w:type="dxa"/>
            <w:vAlign w:val="center"/>
          </w:tcPr>
          <w:p w14:paraId="67E94740" w14:textId="77777777" w:rsidR="00370320" w:rsidRPr="003B2631" w:rsidRDefault="00370320" w:rsidP="003B2631">
            <w:pPr>
              <w:spacing w:before="10" w:after="10" w:line="240" w:lineRule="auto"/>
              <w:rPr>
                <w:sz w:val="21"/>
                <w:szCs w:val="21"/>
              </w:rPr>
            </w:pPr>
          </w:p>
        </w:tc>
      </w:tr>
      <w:tr w:rsidR="00370320" w:rsidRPr="003B2631" w14:paraId="4261BE73" w14:textId="77777777" w:rsidTr="003B2631">
        <w:tc>
          <w:tcPr>
            <w:tcW w:w="576" w:type="dxa"/>
            <w:vAlign w:val="center"/>
          </w:tcPr>
          <w:p w14:paraId="148D6D9D" w14:textId="77777777" w:rsidR="00370320" w:rsidRPr="003B2631" w:rsidRDefault="00370320" w:rsidP="003B2631">
            <w:pPr>
              <w:spacing w:before="10" w:after="10" w:line="240" w:lineRule="auto"/>
              <w:jc w:val="center"/>
              <w:rPr>
                <w:sz w:val="21"/>
                <w:szCs w:val="21"/>
              </w:rPr>
            </w:pPr>
          </w:p>
        </w:tc>
        <w:tc>
          <w:tcPr>
            <w:tcW w:w="1219" w:type="dxa"/>
            <w:vAlign w:val="center"/>
          </w:tcPr>
          <w:p w14:paraId="10B2D5C3" w14:textId="77777777" w:rsidR="00370320" w:rsidRPr="003B2631" w:rsidRDefault="00370320" w:rsidP="003B2631">
            <w:pPr>
              <w:spacing w:before="10" w:after="10" w:line="240" w:lineRule="auto"/>
              <w:jc w:val="center"/>
              <w:rPr>
                <w:sz w:val="21"/>
                <w:szCs w:val="21"/>
              </w:rPr>
            </w:pPr>
          </w:p>
        </w:tc>
        <w:tc>
          <w:tcPr>
            <w:tcW w:w="8285" w:type="dxa"/>
            <w:vAlign w:val="center"/>
          </w:tcPr>
          <w:p w14:paraId="37BF5662" w14:textId="77777777" w:rsidR="00370320" w:rsidRPr="003B2631" w:rsidRDefault="00370320" w:rsidP="003B2631">
            <w:pPr>
              <w:spacing w:before="10" w:after="10" w:line="240" w:lineRule="auto"/>
              <w:rPr>
                <w:sz w:val="21"/>
                <w:szCs w:val="21"/>
              </w:rPr>
            </w:pPr>
          </w:p>
        </w:tc>
      </w:tr>
      <w:tr w:rsidR="00370320" w:rsidRPr="003B2631" w14:paraId="4CA1A4AC" w14:textId="77777777" w:rsidTr="003B2631">
        <w:tc>
          <w:tcPr>
            <w:tcW w:w="576" w:type="dxa"/>
            <w:vAlign w:val="center"/>
          </w:tcPr>
          <w:p w14:paraId="3AD41B3E" w14:textId="77777777" w:rsidR="00370320" w:rsidRPr="003B2631" w:rsidRDefault="00370320" w:rsidP="003B2631">
            <w:pPr>
              <w:spacing w:before="10" w:after="10" w:line="240" w:lineRule="auto"/>
              <w:jc w:val="center"/>
              <w:rPr>
                <w:sz w:val="21"/>
                <w:szCs w:val="21"/>
              </w:rPr>
            </w:pPr>
          </w:p>
        </w:tc>
        <w:tc>
          <w:tcPr>
            <w:tcW w:w="1219" w:type="dxa"/>
            <w:vAlign w:val="center"/>
          </w:tcPr>
          <w:p w14:paraId="7625EEB7" w14:textId="77777777" w:rsidR="00370320" w:rsidRPr="003B2631" w:rsidRDefault="00370320" w:rsidP="003B2631">
            <w:pPr>
              <w:spacing w:before="10" w:after="10" w:line="240" w:lineRule="auto"/>
              <w:jc w:val="center"/>
              <w:rPr>
                <w:sz w:val="21"/>
                <w:szCs w:val="21"/>
              </w:rPr>
            </w:pPr>
          </w:p>
        </w:tc>
        <w:tc>
          <w:tcPr>
            <w:tcW w:w="8285" w:type="dxa"/>
            <w:vAlign w:val="center"/>
          </w:tcPr>
          <w:p w14:paraId="2843D07A" w14:textId="77777777" w:rsidR="00370320" w:rsidRPr="003B2631" w:rsidRDefault="00370320" w:rsidP="003B2631">
            <w:pPr>
              <w:spacing w:before="10" w:after="10" w:line="240" w:lineRule="auto"/>
              <w:rPr>
                <w:sz w:val="21"/>
                <w:szCs w:val="21"/>
              </w:rPr>
            </w:pPr>
          </w:p>
        </w:tc>
      </w:tr>
      <w:tr w:rsidR="00370320" w:rsidRPr="003B2631" w14:paraId="4790B29F" w14:textId="77777777" w:rsidTr="003B2631">
        <w:tc>
          <w:tcPr>
            <w:tcW w:w="576" w:type="dxa"/>
            <w:vAlign w:val="center"/>
          </w:tcPr>
          <w:p w14:paraId="703737D8" w14:textId="77777777" w:rsidR="00370320" w:rsidRPr="003B2631" w:rsidRDefault="00370320" w:rsidP="003B2631">
            <w:pPr>
              <w:spacing w:before="10" w:after="10" w:line="240" w:lineRule="auto"/>
              <w:jc w:val="center"/>
              <w:rPr>
                <w:sz w:val="21"/>
                <w:szCs w:val="21"/>
              </w:rPr>
            </w:pPr>
          </w:p>
        </w:tc>
        <w:tc>
          <w:tcPr>
            <w:tcW w:w="1219" w:type="dxa"/>
            <w:vAlign w:val="center"/>
          </w:tcPr>
          <w:p w14:paraId="11663FC0" w14:textId="77777777" w:rsidR="00370320" w:rsidRPr="003B2631" w:rsidRDefault="00370320" w:rsidP="003B2631">
            <w:pPr>
              <w:spacing w:before="10" w:after="10" w:line="240" w:lineRule="auto"/>
              <w:jc w:val="center"/>
              <w:rPr>
                <w:sz w:val="21"/>
                <w:szCs w:val="21"/>
              </w:rPr>
            </w:pPr>
          </w:p>
        </w:tc>
        <w:tc>
          <w:tcPr>
            <w:tcW w:w="8285" w:type="dxa"/>
            <w:vAlign w:val="center"/>
          </w:tcPr>
          <w:p w14:paraId="1AA859FB" w14:textId="77777777" w:rsidR="00370320" w:rsidRPr="003B2631" w:rsidRDefault="00370320" w:rsidP="003B2631">
            <w:pPr>
              <w:spacing w:before="10" w:after="10" w:line="240" w:lineRule="auto"/>
              <w:rPr>
                <w:sz w:val="21"/>
                <w:szCs w:val="21"/>
              </w:rPr>
            </w:pPr>
          </w:p>
        </w:tc>
      </w:tr>
      <w:tr w:rsidR="00370320" w:rsidRPr="003B2631" w14:paraId="1C641782" w14:textId="77777777" w:rsidTr="003B2631">
        <w:tc>
          <w:tcPr>
            <w:tcW w:w="576" w:type="dxa"/>
            <w:vAlign w:val="center"/>
          </w:tcPr>
          <w:p w14:paraId="15215FB2" w14:textId="77777777" w:rsidR="00370320" w:rsidRPr="003B2631" w:rsidRDefault="00370320" w:rsidP="003B2631">
            <w:pPr>
              <w:spacing w:before="10" w:after="10" w:line="240" w:lineRule="auto"/>
              <w:jc w:val="center"/>
              <w:rPr>
                <w:sz w:val="21"/>
                <w:szCs w:val="21"/>
              </w:rPr>
            </w:pPr>
          </w:p>
        </w:tc>
        <w:tc>
          <w:tcPr>
            <w:tcW w:w="1219" w:type="dxa"/>
            <w:vAlign w:val="center"/>
          </w:tcPr>
          <w:p w14:paraId="3C60F2A7" w14:textId="77777777" w:rsidR="00370320" w:rsidRPr="003B2631" w:rsidRDefault="00370320" w:rsidP="003B2631">
            <w:pPr>
              <w:spacing w:before="10" w:after="10" w:line="240" w:lineRule="auto"/>
              <w:jc w:val="center"/>
              <w:rPr>
                <w:sz w:val="21"/>
                <w:szCs w:val="21"/>
              </w:rPr>
            </w:pPr>
          </w:p>
        </w:tc>
        <w:tc>
          <w:tcPr>
            <w:tcW w:w="8285" w:type="dxa"/>
            <w:vAlign w:val="center"/>
          </w:tcPr>
          <w:p w14:paraId="6E49B2FA" w14:textId="77777777" w:rsidR="00370320" w:rsidRPr="003B2631" w:rsidRDefault="00370320" w:rsidP="003B2631">
            <w:pPr>
              <w:spacing w:before="10" w:after="10" w:line="240" w:lineRule="auto"/>
              <w:rPr>
                <w:sz w:val="21"/>
                <w:szCs w:val="21"/>
              </w:rPr>
            </w:pPr>
          </w:p>
        </w:tc>
      </w:tr>
      <w:tr w:rsidR="00370320" w:rsidRPr="003B2631" w14:paraId="0151D6BD" w14:textId="77777777" w:rsidTr="003B2631">
        <w:tc>
          <w:tcPr>
            <w:tcW w:w="576" w:type="dxa"/>
            <w:vAlign w:val="center"/>
          </w:tcPr>
          <w:p w14:paraId="46E6A547" w14:textId="77777777" w:rsidR="00370320" w:rsidRPr="003B2631" w:rsidRDefault="00370320" w:rsidP="003B2631">
            <w:pPr>
              <w:spacing w:before="10" w:after="10" w:line="240" w:lineRule="auto"/>
              <w:jc w:val="center"/>
              <w:rPr>
                <w:sz w:val="21"/>
                <w:szCs w:val="21"/>
              </w:rPr>
            </w:pPr>
          </w:p>
        </w:tc>
        <w:tc>
          <w:tcPr>
            <w:tcW w:w="1219" w:type="dxa"/>
            <w:vAlign w:val="center"/>
          </w:tcPr>
          <w:p w14:paraId="195F6079" w14:textId="77777777" w:rsidR="00370320" w:rsidRPr="003B2631" w:rsidRDefault="00370320" w:rsidP="003B2631">
            <w:pPr>
              <w:spacing w:before="10" w:after="10" w:line="240" w:lineRule="auto"/>
              <w:jc w:val="center"/>
              <w:rPr>
                <w:sz w:val="21"/>
                <w:szCs w:val="21"/>
              </w:rPr>
            </w:pPr>
          </w:p>
        </w:tc>
        <w:tc>
          <w:tcPr>
            <w:tcW w:w="8285" w:type="dxa"/>
            <w:vAlign w:val="center"/>
          </w:tcPr>
          <w:p w14:paraId="7B04C6F6" w14:textId="77777777" w:rsidR="00370320" w:rsidRPr="003B2631" w:rsidRDefault="00370320" w:rsidP="003B2631">
            <w:pPr>
              <w:spacing w:before="10" w:after="10" w:line="240" w:lineRule="auto"/>
              <w:rPr>
                <w:sz w:val="21"/>
                <w:szCs w:val="21"/>
              </w:rPr>
            </w:pPr>
          </w:p>
        </w:tc>
      </w:tr>
      <w:tr w:rsidR="00370320" w:rsidRPr="003B2631" w14:paraId="78C04F8A" w14:textId="77777777" w:rsidTr="003B2631">
        <w:tc>
          <w:tcPr>
            <w:tcW w:w="576" w:type="dxa"/>
            <w:vAlign w:val="center"/>
          </w:tcPr>
          <w:p w14:paraId="3BA7BE71" w14:textId="77777777" w:rsidR="00370320" w:rsidRPr="003B2631" w:rsidRDefault="00370320" w:rsidP="003B2631">
            <w:pPr>
              <w:spacing w:before="10" w:after="10" w:line="240" w:lineRule="auto"/>
              <w:jc w:val="center"/>
              <w:rPr>
                <w:sz w:val="21"/>
                <w:szCs w:val="21"/>
              </w:rPr>
            </w:pPr>
            <w:r w:rsidRPr="003B2631">
              <w:rPr>
                <w:sz w:val="21"/>
                <w:szCs w:val="21"/>
              </w:rPr>
              <w:t>100</w:t>
            </w:r>
          </w:p>
        </w:tc>
        <w:tc>
          <w:tcPr>
            <w:tcW w:w="1219" w:type="dxa"/>
            <w:vAlign w:val="center"/>
          </w:tcPr>
          <w:p w14:paraId="2D41CE38" w14:textId="77777777" w:rsidR="00370320" w:rsidRPr="003B2631" w:rsidRDefault="00370320" w:rsidP="003B2631">
            <w:pPr>
              <w:spacing w:before="10" w:after="10" w:line="240" w:lineRule="auto"/>
              <w:jc w:val="center"/>
              <w:rPr>
                <w:sz w:val="21"/>
                <w:szCs w:val="21"/>
              </w:rPr>
            </w:pPr>
            <w:r w:rsidRPr="003B2631">
              <w:rPr>
                <w:sz w:val="21"/>
                <w:szCs w:val="21"/>
              </w:rPr>
              <w:t>&gt; 0</w:t>
            </w:r>
          </w:p>
          <w:p w14:paraId="5090FF21"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65986516" w14:textId="77777777" w:rsidR="00370320" w:rsidRPr="003B2631" w:rsidRDefault="00370320" w:rsidP="003B2631">
            <w:pPr>
              <w:spacing w:before="10" w:after="10" w:line="240" w:lineRule="auto"/>
              <w:rPr>
                <w:sz w:val="21"/>
                <w:szCs w:val="21"/>
              </w:rPr>
            </w:pPr>
            <w:r w:rsidRPr="003B2631">
              <w:rPr>
                <w:sz w:val="21"/>
                <w:szCs w:val="21"/>
              </w:rPr>
              <w:t>Check allocation status of allocatable arrays.</w:t>
            </w:r>
          </w:p>
          <w:p w14:paraId="226ADD81" w14:textId="77777777" w:rsidR="00370320" w:rsidRPr="003B2631" w:rsidRDefault="00370320" w:rsidP="003B2631">
            <w:pPr>
              <w:spacing w:before="10" w:after="10" w:line="240" w:lineRule="auto"/>
              <w:rPr>
                <w:sz w:val="21"/>
                <w:szCs w:val="21"/>
              </w:rPr>
            </w:pPr>
            <w:r w:rsidRPr="003B2631">
              <w:rPr>
                <w:sz w:val="21"/>
                <w:szCs w:val="21"/>
              </w:rPr>
              <w:t>Also write memory allocated to all arrays to F06 file.</w:t>
            </w:r>
          </w:p>
        </w:tc>
      </w:tr>
      <w:tr w:rsidR="00370320" w:rsidRPr="003B2631" w14:paraId="523454C6" w14:textId="77777777" w:rsidTr="003B2631">
        <w:tc>
          <w:tcPr>
            <w:tcW w:w="576" w:type="dxa"/>
            <w:vAlign w:val="center"/>
          </w:tcPr>
          <w:p w14:paraId="04B84B63" w14:textId="77777777" w:rsidR="00370320" w:rsidRPr="003B2631" w:rsidRDefault="00370320" w:rsidP="003B2631">
            <w:pPr>
              <w:spacing w:before="10" w:after="10" w:line="240" w:lineRule="auto"/>
              <w:jc w:val="center"/>
              <w:rPr>
                <w:sz w:val="21"/>
                <w:szCs w:val="21"/>
              </w:rPr>
            </w:pPr>
            <w:r w:rsidRPr="003B2631">
              <w:rPr>
                <w:sz w:val="21"/>
                <w:szCs w:val="21"/>
              </w:rPr>
              <w:t>101</w:t>
            </w:r>
          </w:p>
        </w:tc>
        <w:tc>
          <w:tcPr>
            <w:tcW w:w="1219" w:type="dxa"/>
            <w:vAlign w:val="center"/>
          </w:tcPr>
          <w:p w14:paraId="2D30B7F5" w14:textId="77777777" w:rsidR="00370320" w:rsidRPr="003B2631" w:rsidRDefault="00370320" w:rsidP="003B2631">
            <w:pPr>
              <w:spacing w:before="10" w:after="10" w:line="240" w:lineRule="auto"/>
              <w:jc w:val="center"/>
              <w:rPr>
                <w:sz w:val="21"/>
                <w:szCs w:val="21"/>
              </w:rPr>
            </w:pPr>
            <w:r w:rsidRPr="003B2631">
              <w:rPr>
                <w:sz w:val="21"/>
                <w:szCs w:val="21"/>
              </w:rPr>
              <w:t>&gt; 0</w:t>
            </w:r>
          </w:p>
          <w:p w14:paraId="410E052D" w14:textId="77777777" w:rsidR="00370320" w:rsidRPr="003B2631" w:rsidRDefault="00370320" w:rsidP="003B2631">
            <w:pPr>
              <w:spacing w:before="10" w:after="10" w:line="240" w:lineRule="auto"/>
              <w:jc w:val="center"/>
              <w:rPr>
                <w:sz w:val="21"/>
                <w:szCs w:val="21"/>
              </w:rPr>
            </w:pPr>
            <w:r w:rsidRPr="003B2631">
              <w:rPr>
                <w:sz w:val="21"/>
                <w:szCs w:val="21"/>
              </w:rPr>
              <w:t>&gt; 1</w:t>
            </w:r>
          </w:p>
        </w:tc>
        <w:tc>
          <w:tcPr>
            <w:tcW w:w="8285" w:type="dxa"/>
            <w:vAlign w:val="center"/>
          </w:tcPr>
          <w:p w14:paraId="51E95AA6" w14:textId="77777777" w:rsidR="00370320" w:rsidRPr="003B2631" w:rsidRDefault="00370320" w:rsidP="003B2631">
            <w:pPr>
              <w:spacing w:before="10" w:after="10" w:line="240" w:lineRule="auto"/>
              <w:rPr>
                <w:sz w:val="21"/>
                <w:szCs w:val="21"/>
              </w:rPr>
            </w:pPr>
            <w:r w:rsidRPr="003B2631">
              <w:rPr>
                <w:sz w:val="21"/>
                <w:szCs w:val="21"/>
              </w:rPr>
              <w:t>Write sparse I_MATOUT array in subroutine READ_MATRIX_1.</w:t>
            </w:r>
          </w:p>
          <w:p w14:paraId="00478134" w14:textId="77777777" w:rsidR="00370320" w:rsidRPr="003B2631" w:rsidRDefault="00370320" w:rsidP="003B2631">
            <w:pPr>
              <w:spacing w:before="10" w:after="10" w:line="240" w:lineRule="auto"/>
              <w:rPr>
                <w:sz w:val="21"/>
                <w:szCs w:val="21"/>
              </w:rPr>
            </w:pPr>
            <w:r w:rsidRPr="003B2631">
              <w:rPr>
                <w:sz w:val="21"/>
                <w:szCs w:val="21"/>
              </w:rPr>
              <w:t>Call subroutine to check I_MATOUT array to make sure that terms are nondecreasing</w:t>
            </w:r>
          </w:p>
        </w:tc>
      </w:tr>
      <w:tr w:rsidR="00370320" w:rsidRPr="003B2631" w14:paraId="261B1AFA" w14:textId="77777777" w:rsidTr="003B2631">
        <w:tc>
          <w:tcPr>
            <w:tcW w:w="576" w:type="dxa"/>
            <w:vAlign w:val="center"/>
          </w:tcPr>
          <w:p w14:paraId="3CA50234" w14:textId="77777777" w:rsidR="00370320" w:rsidRPr="003B2631" w:rsidRDefault="00370320" w:rsidP="003B2631">
            <w:pPr>
              <w:spacing w:before="10" w:after="10" w:line="240" w:lineRule="auto"/>
              <w:jc w:val="center"/>
              <w:rPr>
                <w:sz w:val="21"/>
                <w:szCs w:val="21"/>
              </w:rPr>
            </w:pPr>
            <w:r w:rsidRPr="003B2631">
              <w:rPr>
                <w:sz w:val="21"/>
                <w:szCs w:val="21"/>
              </w:rPr>
              <w:t>102</w:t>
            </w:r>
          </w:p>
        </w:tc>
        <w:tc>
          <w:tcPr>
            <w:tcW w:w="1219" w:type="dxa"/>
            <w:vAlign w:val="center"/>
          </w:tcPr>
          <w:p w14:paraId="215257B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EFAC9C2" w14:textId="27AC8544" w:rsidR="00370320" w:rsidRPr="003B2631" w:rsidRDefault="00370320" w:rsidP="003B2631">
            <w:pPr>
              <w:spacing w:before="10" w:after="10" w:line="240" w:lineRule="auto"/>
              <w:rPr>
                <w:sz w:val="21"/>
                <w:szCs w:val="21"/>
              </w:rPr>
            </w:pPr>
            <w:r w:rsidRPr="003B2631">
              <w:rPr>
                <w:sz w:val="21"/>
                <w:szCs w:val="21"/>
              </w:rPr>
              <w:t>Print debug info in</w:t>
            </w:r>
            <w:r w:rsidR="007439EF" w:rsidRPr="003B2631">
              <w:rPr>
                <w:sz w:val="21"/>
                <w:szCs w:val="21"/>
              </w:rPr>
              <w:t xml:space="preserve"> </w:t>
            </w:r>
            <w:r w:rsidRPr="003B2631">
              <w:rPr>
                <w:sz w:val="21"/>
                <w:szCs w:val="21"/>
              </w:rPr>
              <w:t>subroutine MERGE_MAT_COLS_SSS</w:t>
            </w:r>
          </w:p>
        </w:tc>
      </w:tr>
      <w:tr w:rsidR="00370320" w:rsidRPr="003B2631" w14:paraId="66B0B9EE" w14:textId="77777777" w:rsidTr="003B2631">
        <w:tc>
          <w:tcPr>
            <w:tcW w:w="576" w:type="dxa"/>
            <w:vAlign w:val="center"/>
          </w:tcPr>
          <w:p w14:paraId="78E6BA44" w14:textId="77777777" w:rsidR="00370320" w:rsidRPr="003B2631" w:rsidRDefault="00370320" w:rsidP="003B2631">
            <w:pPr>
              <w:spacing w:before="10" w:after="10" w:line="240" w:lineRule="auto"/>
              <w:jc w:val="center"/>
              <w:rPr>
                <w:sz w:val="21"/>
                <w:szCs w:val="21"/>
              </w:rPr>
            </w:pPr>
            <w:r w:rsidRPr="003B2631">
              <w:rPr>
                <w:sz w:val="21"/>
                <w:szCs w:val="21"/>
              </w:rPr>
              <w:t>103</w:t>
            </w:r>
          </w:p>
        </w:tc>
        <w:tc>
          <w:tcPr>
            <w:tcW w:w="1219" w:type="dxa"/>
            <w:vAlign w:val="center"/>
          </w:tcPr>
          <w:p w14:paraId="4684AD8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B02D4F5" w14:textId="77777777" w:rsidR="00370320" w:rsidRPr="003B2631" w:rsidRDefault="00370320" w:rsidP="003B2631">
            <w:pPr>
              <w:spacing w:before="10" w:after="10" w:line="240" w:lineRule="auto"/>
              <w:rPr>
                <w:sz w:val="21"/>
                <w:szCs w:val="21"/>
              </w:rPr>
            </w:pPr>
            <w:r w:rsidRPr="003B2631">
              <w:rPr>
                <w:sz w:val="21"/>
                <w:szCs w:val="21"/>
              </w:rPr>
              <w:t>Do not use MRL (or MLR) in calc of modal participation factors and effective mass</w:t>
            </w:r>
          </w:p>
        </w:tc>
      </w:tr>
      <w:tr w:rsidR="00370320" w:rsidRPr="003B2631" w14:paraId="20F9CB1A" w14:textId="77777777" w:rsidTr="003B2631">
        <w:tc>
          <w:tcPr>
            <w:tcW w:w="576" w:type="dxa"/>
            <w:vAlign w:val="center"/>
          </w:tcPr>
          <w:p w14:paraId="24D9D447" w14:textId="77777777" w:rsidR="00370320" w:rsidRPr="003B2631" w:rsidRDefault="00370320" w:rsidP="003B2631">
            <w:pPr>
              <w:spacing w:before="10" w:after="10" w:line="240" w:lineRule="auto"/>
              <w:jc w:val="center"/>
              <w:rPr>
                <w:sz w:val="21"/>
                <w:szCs w:val="21"/>
              </w:rPr>
            </w:pPr>
            <w:r w:rsidRPr="003B2631">
              <w:rPr>
                <w:sz w:val="21"/>
                <w:szCs w:val="21"/>
              </w:rPr>
              <w:t>104</w:t>
            </w:r>
          </w:p>
        </w:tc>
        <w:tc>
          <w:tcPr>
            <w:tcW w:w="1219" w:type="dxa"/>
            <w:vAlign w:val="center"/>
          </w:tcPr>
          <w:p w14:paraId="53B1621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0CCBF8" w14:textId="77777777" w:rsidR="00370320" w:rsidRPr="003B2631" w:rsidRDefault="00370320" w:rsidP="003B2631">
            <w:pPr>
              <w:spacing w:before="10" w:after="10" w:line="240" w:lineRule="auto"/>
              <w:rPr>
                <w:sz w:val="21"/>
                <w:szCs w:val="21"/>
              </w:rPr>
            </w:pPr>
            <w:r w:rsidRPr="003B2631">
              <w:rPr>
                <w:sz w:val="21"/>
                <w:szCs w:val="21"/>
              </w:rPr>
              <w:t>Check if KRRcb is singular</w:t>
            </w:r>
          </w:p>
        </w:tc>
      </w:tr>
      <w:tr w:rsidR="00370320" w:rsidRPr="003B2631" w14:paraId="1986500B" w14:textId="77777777" w:rsidTr="003B2631">
        <w:tc>
          <w:tcPr>
            <w:tcW w:w="576" w:type="dxa"/>
            <w:vAlign w:val="center"/>
          </w:tcPr>
          <w:p w14:paraId="29F16E67" w14:textId="77777777" w:rsidR="00370320" w:rsidRPr="003B2631" w:rsidRDefault="00370320" w:rsidP="003B2631">
            <w:pPr>
              <w:spacing w:before="10" w:after="10" w:line="240" w:lineRule="auto"/>
              <w:jc w:val="center"/>
              <w:rPr>
                <w:sz w:val="21"/>
                <w:szCs w:val="21"/>
              </w:rPr>
            </w:pPr>
            <w:r w:rsidRPr="003B2631">
              <w:rPr>
                <w:sz w:val="21"/>
                <w:szCs w:val="21"/>
              </w:rPr>
              <w:t>105</w:t>
            </w:r>
          </w:p>
        </w:tc>
        <w:tc>
          <w:tcPr>
            <w:tcW w:w="1219" w:type="dxa"/>
            <w:vAlign w:val="center"/>
          </w:tcPr>
          <w:p w14:paraId="2E25239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1D3E85E" w14:textId="77777777" w:rsidR="00370320" w:rsidRPr="003B2631" w:rsidRDefault="00370320" w:rsidP="003B2631">
            <w:pPr>
              <w:spacing w:before="10" w:after="10" w:line="240" w:lineRule="auto"/>
              <w:rPr>
                <w:sz w:val="21"/>
                <w:szCs w:val="21"/>
              </w:rPr>
            </w:pPr>
            <w:r w:rsidRPr="003B2631">
              <w:rPr>
                <w:sz w:val="21"/>
                <w:szCs w:val="21"/>
              </w:rPr>
              <w:t>write KLLs matrix to unformatted file</w:t>
            </w:r>
          </w:p>
        </w:tc>
      </w:tr>
      <w:tr w:rsidR="00370320" w:rsidRPr="003B2631" w14:paraId="7D3CDCC5" w14:textId="77777777" w:rsidTr="003B2631">
        <w:tc>
          <w:tcPr>
            <w:tcW w:w="576" w:type="dxa"/>
            <w:vAlign w:val="center"/>
          </w:tcPr>
          <w:p w14:paraId="50B96D11" w14:textId="77777777" w:rsidR="00370320" w:rsidRPr="003B2631" w:rsidRDefault="00370320" w:rsidP="003B2631">
            <w:pPr>
              <w:spacing w:before="10" w:after="10" w:line="240" w:lineRule="auto"/>
              <w:jc w:val="center"/>
              <w:rPr>
                <w:sz w:val="21"/>
                <w:szCs w:val="21"/>
              </w:rPr>
            </w:pPr>
            <w:r w:rsidRPr="003B2631">
              <w:rPr>
                <w:sz w:val="21"/>
                <w:szCs w:val="21"/>
              </w:rPr>
              <w:t>106</w:t>
            </w:r>
          </w:p>
        </w:tc>
        <w:tc>
          <w:tcPr>
            <w:tcW w:w="1219" w:type="dxa"/>
            <w:vAlign w:val="center"/>
          </w:tcPr>
          <w:p w14:paraId="749A12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5C18CA1" w14:textId="77777777" w:rsidR="00370320" w:rsidRPr="003B2631" w:rsidRDefault="00370320" w:rsidP="003B2631">
            <w:pPr>
              <w:spacing w:before="10" w:after="10" w:line="240" w:lineRule="auto"/>
              <w:rPr>
                <w:sz w:val="21"/>
                <w:szCs w:val="21"/>
              </w:rPr>
            </w:pPr>
            <w:r w:rsidRPr="003B2631">
              <w:rPr>
                <w:sz w:val="21"/>
                <w:szCs w:val="21"/>
              </w:rPr>
              <w:t>write info on all files in subr WRITE_ALLOC_MEM_TABLE (if 0 only write for those arrays that have memory allocated to them</w:t>
            </w:r>
          </w:p>
        </w:tc>
      </w:tr>
      <w:tr w:rsidR="00370320" w:rsidRPr="003B2631" w14:paraId="67C36F02" w14:textId="77777777" w:rsidTr="003B2631">
        <w:tc>
          <w:tcPr>
            <w:tcW w:w="576" w:type="dxa"/>
            <w:vAlign w:val="center"/>
          </w:tcPr>
          <w:p w14:paraId="22EE5B11" w14:textId="77777777" w:rsidR="00370320" w:rsidRPr="003B2631" w:rsidRDefault="00370320" w:rsidP="003B2631">
            <w:pPr>
              <w:spacing w:before="10" w:after="10" w:line="240" w:lineRule="auto"/>
              <w:jc w:val="center"/>
              <w:rPr>
                <w:sz w:val="21"/>
                <w:szCs w:val="21"/>
              </w:rPr>
            </w:pPr>
            <w:r w:rsidRPr="003B2631">
              <w:rPr>
                <w:sz w:val="21"/>
                <w:szCs w:val="21"/>
              </w:rPr>
              <w:t>107</w:t>
            </w:r>
          </w:p>
        </w:tc>
        <w:tc>
          <w:tcPr>
            <w:tcW w:w="1219" w:type="dxa"/>
            <w:vAlign w:val="center"/>
          </w:tcPr>
          <w:p w14:paraId="2D286B6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2ADFCAF" w14:textId="77777777" w:rsidR="00370320" w:rsidRPr="003B2631" w:rsidRDefault="00370320" w:rsidP="003B2631">
            <w:pPr>
              <w:spacing w:before="10" w:after="10" w:line="240" w:lineRule="auto"/>
              <w:rPr>
                <w:sz w:val="21"/>
                <w:szCs w:val="21"/>
              </w:rPr>
            </w:pPr>
            <w:r w:rsidRPr="003B2631">
              <w:rPr>
                <w:sz w:val="21"/>
                <w:szCs w:val="21"/>
              </w:rPr>
              <w:t>Write allocated memory in F04 file with 6 decimal points (3 if DEBUG(107) = 0)</w:t>
            </w:r>
          </w:p>
        </w:tc>
      </w:tr>
      <w:tr w:rsidR="00370320" w:rsidRPr="003B2631" w14:paraId="22FE9E60" w14:textId="77777777" w:rsidTr="003B2631">
        <w:tc>
          <w:tcPr>
            <w:tcW w:w="576" w:type="dxa"/>
            <w:vAlign w:val="center"/>
          </w:tcPr>
          <w:p w14:paraId="4F868ABA" w14:textId="77777777" w:rsidR="00370320" w:rsidRPr="003B2631" w:rsidRDefault="00370320" w:rsidP="003B2631">
            <w:pPr>
              <w:spacing w:before="10" w:after="10" w:line="240" w:lineRule="auto"/>
              <w:jc w:val="center"/>
              <w:rPr>
                <w:sz w:val="21"/>
                <w:szCs w:val="21"/>
              </w:rPr>
            </w:pPr>
            <w:r w:rsidRPr="003B2631">
              <w:rPr>
                <w:sz w:val="21"/>
                <w:szCs w:val="21"/>
              </w:rPr>
              <w:t>108</w:t>
            </w:r>
          </w:p>
        </w:tc>
        <w:tc>
          <w:tcPr>
            <w:tcW w:w="1219" w:type="dxa"/>
            <w:vAlign w:val="center"/>
          </w:tcPr>
          <w:p w14:paraId="7784DA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EC83DFB" w14:textId="77777777" w:rsidR="00370320" w:rsidRPr="003B2631" w:rsidRDefault="00370320" w:rsidP="003B2631">
            <w:pPr>
              <w:spacing w:before="10" w:after="10" w:line="240" w:lineRule="auto"/>
              <w:rPr>
                <w:sz w:val="21"/>
                <w:szCs w:val="21"/>
              </w:rPr>
            </w:pPr>
            <w:r w:rsidRPr="003B2631">
              <w:rPr>
                <w:sz w:val="21"/>
                <w:szCs w:val="21"/>
              </w:rPr>
              <w:t>Write EDAT table</w:t>
            </w:r>
          </w:p>
        </w:tc>
      </w:tr>
      <w:tr w:rsidR="00370320" w:rsidRPr="003B2631" w14:paraId="2684DB7B" w14:textId="77777777" w:rsidTr="003B2631">
        <w:tc>
          <w:tcPr>
            <w:tcW w:w="576" w:type="dxa"/>
            <w:vAlign w:val="center"/>
          </w:tcPr>
          <w:p w14:paraId="1D0E9AB3" w14:textId="77777777" w:rsidR="00370320" w:rsidRPr="003B2631" w:rsidRDefault="00370320" w:rsidP="003B2631">
            <w:pPr>
              <w:spacing w:before="10" w:after="10" w:line="240" w:lineRule="auto"/>
              <w:jc w:val="center"/>
              <w:rPr>
                <w:sz w:val="21"/>
                <w:szCs w:val="21"/>
              </w:rPr>
            </w:pPr>
            <w:r w:rsidRPr="003B2631">
              <w:rPr>
                <w:sz w:val="21"/>
                <w:szCs w:val="21"/>
              </w:rPr>
              <w:t>109</w:t>
            </w:r>
          </w:p>
        </w:tc>
        <w:tc>
          <w:tcPr>
            <w:tcW w:w="1219" w:type="dxa"/>
            <w:vAlign w:val="center"/>
          </w:tcPr>
          <w:p w14:paraId="545185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68E2741" w14:textId="77777777" w:rsidR="00370320" w:rsidRPr="003B2631" w:rsidRDefault="00370320" w:rsidP="003B2631">
            <w:pPr>
              <w:spacing w:before="10" w:after="10" w:line="240" w:lineRule="auto"/>
              <w:rPr>
                <w:sz w:val="21"/>
                <w:szCs w:val="21"/>
              </w:rPr>
            </w:pPr>
            <w:r w:rsidRPr="003B2631">
              <w:rPr>
                <w:sz w:val="21"/>
                <w:szCs w:val="21"/>
              </w:rPr>
              <w:t>Write debug info in subr ELMDIS</w:t>
            </w:r>
          </w:p>
        </w:tc>
      </w:tr>
      <w:tr w:rsidR="00370320" w:rsidRPr="003B2631" w14:paraId="0B4CB8A6" w14:textId="77777777" w:rsidTr="003B2631">
        <w:tc>
          <w:tcPr>
            <w:tcW w:w="576" w:type="dxa"/>
            <w:vAlign w:val="center"/>
          </w:tcPr>
          <w:p w14:paraId="51E4C29E" w14:textId="77777777" w:rsidR="00370320" w:rsidRPr="003B2631" w:rsidRDefault="00370320" w:rsidP="003B2631">
            <w:pPr>
              <w:spacing w:before="10" w:after="10" w:line="240" w:lineRule="auto"/>
              <w:jc w:val="center"/>
              <w:rPr>
                <w:sz w:val="21"/>
                <w:szCs w:val="21"/>
              </w:rPr>
            </w:pPr>
            <w:r w:rsidRPr="003B2631">
              <w:rPr>
                <w:sz w:val="21"/>
                <w:szCs w:val="21"/>
              </w:rPr>
              <w:t>110</w:t>
            </w:r>
          </w:p>
        </w:tc>
        <w:tc>
          <w:tcPr>
            <w:tcW w:w="1219" w:type="dxa"/>
            <w:vAlign w:val="center"/>
          </w:tcPr>
          <w:p w14:paraId="500B056F"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1DC4B97" w14:textId="77777777" w:rsidR="00370320" w:rsidRPr="003B2631" w:rsidRDefault="00370320" w:rsidP="003B2631">
            <w:pPr>
              <w:spacing w:before="10" w:after="10" w:line="240" w:lineRule="auto"/>
              <w:rPr>
                <w:sz w:val="21"/>
                <w:szCs w:val="21"/>
              </w:rPr>
            </w:pPr>
            <w:r w:rsidRPr="003B2631">
              <w:rPr>
                <w:sz w:val="21"/>
                <w:szCs w:val="21"/>
              </w:rPr>
              <w:t>Write debug info for BUSH elem in subrs ELMDAT1, ELMGM1</w:t>
            </w:r>
          </w:p>
        </w:tc>
      </w:tr>
      <w:tr w:rsidR="00370320" w:rsidRPr="003B2631" w14:paraId="1B22BFDB" w14:textId="77777777" w:rsidTr="003B2631">
        <w:tc>
          <w:tcPr>
            <w:tcW w:w="576" w:type="dxa"/>
            <w:vAlign w:val="center"/>
          </w:tcPr>
          <w:p w14:paraId="19547526" w14:textId="77777777" w:rsidR="00370320" w:rsidRPr="003B2631" w:rsidRDefault="00370320" w:rsidP="003B2631">
            <w:pPr>
              <w:spacing w:before="10" w:after="10" w:line="240" w:lineRule="auto"/>
              <w:jc w:val="center"/>
              <w:rPr>
                <w:sz w:val="21"/>
                <w:szCs w:val="21"/>
              </w:rPr>
            </w:pPr>
            <w:r w:rsidRPr="003B2631">
              <w:rPr>
                <w:sz w:val="21"/>
                <w:szCs w:val="21"/>
              </w:rPr>
              <w:t>111</w:t>
            </w:r>
          </w:p>
        </w:tc>
        <w:tc>
          <w:tcPr>
            <w:tcW w:w="1219" w:type="dxa"/>
            <w:vAlign w:val="center"/>
          </w:tcPr>
          <w:p w14:paraId="581EF929"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749893D" w14:textId="77777777" w:rsidR="00370320" w:rsidRPr="003B2631" w:rsidRDefault="00370320" w:rsidP="003B2631">
            <w:pPr>
              <w:spacing w:before="10" w:after="10" w:line="240" w:lineRule="auto"/>
              <w:rPr>
                <w:sz w:val="21"/>
                <w:szCs w:val="21"/>
              </w:rPr>
            </w:pPr>
            <w:r w:rsidRPr="003B2631">
              <w:rPr>
                <w:sz w:val="21"/>
                <w:szCs w:val="21"/>
              </w:rPr>
              <w:t>Write some debug info on RSPLINE</w:t>
            </w:r>
          </w:p>
        </w:tc>
      </w:tr>
      <w:tr w:rsidR="00370320" w:rsidRPr="003B2631" w14:paraId="0DC72C34" w14:textId="77777777" w:rsidTr="003B2631">
        <w:tc>
          <w:tcPr>
            <w:tcW w:w="576" w:type="dxa"/>
            <w:vAlign w:val="center"/>
          </w:tcPr>
          <w:p w14:paraId="1F26EE1B" w14:textId="77777777" w:rsidR="00370320" w:rsidRPr="003B2631" w:rsidRDefault="00370320" w:rsidP="003B2631">
            <w:pPr>
              <w:spacing w:before="10" w:after="10" w:line="240" w:lineRule="auto"/>
              <w:jc w:val="center"/>
              <w:rPr>
                <w:sz w:val="21"/>
                <w:szCs w:val="21"/>
              </w:rPr>
            </w:pPr>
            <w:r w:rsidRPr="003B2631">
              <w:rPr>
                <w:sz w:val="21"/>
                <w:szCs w:val="21"/>
              </w:rPr>
              <w:t>112</w:t>
            </w:r>
          </w:p>
        </w:tc>
        <w:tc>
          <w:tcPr>
            <w:tcW w:w="1219" w:type="dxa"/>
            <w:vAlign w:val="center"/>
          </w:tcPr>
          <w:p w14:paraId="3389487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34ADE216" w14:textId="77777777" w:rsidR="00370320" w:rsidRPr="003B2631" w:rsidRDefault="00370320" w:rsidP="003B2631">
            <w:pPr>
              <w:spacing w:before="10" w:after="10" w:line="240" w:lineRule="auto"/>
              <w:rPr>
                <w:sz w:val="21"/>
                <w:szCs w:val="21"/>
              </w:rPr>
            </w:pPr>
            <w:r w:rsidRPr="003B2631">
              <w:rPr>
                <w:sz w:val="21"/>
                <w:szCs w:val="21"/>
              </w:rPr>
              <w:t>Write THETAM (plate element material angle) and the location in subr EMG where it was calculated</w:t>
            </w:r>
          </w:p>
        </w:tc>
      </w:tr>
      <w:tr w:rsidR="00370320" w:rsidRPr="003B2631" w14:paraId="1F31B3EB" w14:textId="77777777" w:rsidTr="003B2631">
        <w:tc>
          <w:tcPr>
            <w:tcW w:w="576" w:type="dxa"/>
            <w:vAlign w:val="center"/>
          </w:tcPr>
          <w:p w14:paraId="2CF781F0" w14:textId="77777777" w:rsidR="00370320" w:rsidRPr="003B2631" w:rsidRDefault="00370320" w:rsidP="003B2631">
            <w:pPr>
              <w:spacing w:before="10" w:after="10" w:line="240" w:lineRule="auto"/>
              <w:jc w:val="center"/>
              <w:rPr>
                <w:sz w:val="21"/>
                <w:szCs w:val="21"/>
              </w:rPr>
            </w:pPr>
            <w:r w:rsidRPr="003B2631">
              <w:rPr>
                <w:sz w:val="21"/>
                <w:szCs w:val="21"/>
              </w:rPr>
              <w:t>113</w:t>
            </w:r>
          </w:p>
        </w:tc>
        <w:tc>
          <w:tcPr>
            <w:tcW w:w="1219" w:type="dxa"/>
            <w:vAlign w:val="center"/>
          </w:tcPr>
          <w:p w14:paraId="2E408CC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7D64CDA2" w14:textId="77777777" w:rsidR="00370320" w:rsidRPr="003B2631" w:rsidRDefault="00370320" w:rsidP="003B2631">
            <w:pPr>
              <w:spacing w:before="10" w:after="10" w:line="240" w:lineRule="auto"/>
              <w:rPr>
                <w:sz w:val="21"/>
                <w:szCs w:val="21"/>
              </w:rPr>
            </w:pPr>
            <w:r w:rsidRPr="003B2631">
              <w:rPr>
                <w:sz w:val="21"/>
                <w:szCs w:val="21"/>
              </w:rPr>
              <w:t>Write PBARL entries in a special format that has 1 line per PBAR entry</w:t>
            </w:r>
          </w:p>
        </w:tc>
      </w:tr>
      <w:tr w:rsidR="00370320" w:rsidRPr="003B2631" w14:paraId="467BC28E" w14:textId="77777777" w:rsidTr="003B2631">
        <w:tc>
          <w:tcPr>
            <w:tcW w:w="576" w:type="dxa"/>
            <w:vAlign w:val="center"/>
          </w:tcPr>
          <w:p w14:paraId="50CFFFC8" w14:textId="77777777" w:rsidR="00370320" w:rsidRPr="003B2631" w:rsidRDefault="00370320" w:rsidP="003B2631">
            <w:pPr>
              <w:spacing w:before="10" w:after="10" w:line="240" w:lineRule="auto"/>
              <w:jc w:val="center"/>
              <w:rPr>
                <w:sz w:val="21"/>
                <w:szCs w:val="21"/>
              </w:rPr>
            </w:pPr>
            <w:r w:rsidRPr="003B2631">
              <w:rPr>
                <w:sz w:val="21"/>
                <w:szCs w:val="21"/>
              </w:rPr>
              <w:t>114</w:t>
            </w:r>
          </w:p>
        </w:tc>
        <w:tc>
          <w:tcPr>
            <w:tcW w:w="1219" w:type="dxa"/>
            <w:vAlign w:val="center"/>
          </w:tcPr>
          <w:p w14:paraId="56948B73"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BB694EB" w14:textId="77777777" w:rsidR="00370320" w:rsidRPr="003B2631" w:rsidRDefault="00370320" w:rsidP="003B2631">
            <w:pPr>
              <w:spacing w:before="10" w:after="10" w:line="240" w:lineRule="auto"/>
              <w:rPr>
                <w:sz w:val="21"/>
                <w:szCs w:val="21"/>
              </w:rPr>
            </w:pPr>
            <w:r w:rsidRPr="003B2631">
              <w:rPr>
                <w:sz w:val="21"/>
                <w:szCs w:val="21"/>
              </w:rPr>
              <w:t>Write debug info in subr OU4_PARTVEC_PROC</w:t>
            </w:r>
          </w:p>
        </w:tc>
      </w:tr>
      <w:tr w:rsidR="00370320" w:rsidRPr="003B2631" w14:paraId="5D849EFA" w14:textId="77777777" w:rsidTr="003B2631">
        <w:tc>
          <w:tcPr>
            <w:tcW w:w="576" w:type="dxa"/>
            <w:vAlign w:val="center"/>
          </w:tcPr>
          <w:p w14:paraId="14E38A7E" w14:textId="77777777" w:rsidR="00370320" w:rsidRPr="003B2631" w:rsidRDefault="00370320" w:rsidP="003B2631">
            <w:pPr>
              <w:spacing w:before="10" w:after="10" w:line="240" w:lineRule="auto"/>
              <w:jc w:val="center"/>
              <w:rPr>
                <w:sz w:val="21"/>
                <w:szCs w:val="21"/>
              </w:rPr>
            </w:pPr>
            <w:r w:rsidRPr="003B2631">
              <w:rPr>
                <w:sz w:val="21"/>
                <w:szCs w:val="21"/>
              </w:rPr>
              <w:t>115</w:t>
            </w:r>
          </w:p>
        </w:tc>
        <w:tc>
          <w:tcPr>
            <w:tcW w:w="1219" w:type="dxa"/>
            <w:vAlign w:val="center"/>
          </w:tcPr>
          <w:p w14:paraId="7844D37E"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372932C" w14:textId="77777777" w:rsidR="00370320" w:rsidRPr="003B2631" w:rsidRDefault="00370320" w:rsidP="003B2631">
            <w:pPr>
              <w:spacing w:before="10" w:after="10" w:line="240" w:lineRule="auto"/>
              <w:rPr>
                <w:sz w:val="21"/>
                <w:szCs w:val="21"/>
              </w:rPr>
            </w:pPr>
            <w:r w:rsidRPr="003B2631">
              <w:rPr>
                <w:sz w:val="21"/>
                <w:szCs w:val="21"/>
              </w:rPr>
              <w:t>Write debug info in subr READ_INCLUDE_FILNAM</w:t>
            </w:r>
          </w:p>
        </w:tc>
      </w:tr>
      <w:tr w:rsidR="00370320" w:rsidRPr="003B2631" w14:paraId="3BDCBF18" w14:textId="77777777" w:rsidTr="003B2631">
        <w:tc>
          <w:tcPr>
            <w:tcW w:w="576" w:type="dxa"/>
            <w:vAlign w:val="center"/>
          </w:tcPr>
          <w:p w14:paraId="43D3CC2A" w14:textId="77777777" w:rsidR="00370320" w:rsidRPr="003B2631" w:rsidRDefault="00370320" w:rsidP="003B2631">
            <w:pPr>
              <w:spacing w:before="10" w:after="10" w:line="240" w:lineRule="auto"/>
              <w:jc w:val="center"/>
              <w:rPr>
                <w:sz w:val="21"/>
                <w:szCs w:val="21"/>
              </w:rPr>
            </w:pPr>
            <w:r w:rsidRPr="003B2631">
              <w:rPr>
                <w:sz w:val="21"/>
                <w:szCs w:val="21"/>
              </w:rPr>
              <w:t>116</w:t>
            </w:r>
          </w:p>
        </w:tc>
        <w:tc>
          <w:tcPr>
            <w:tcW w:w="1219" w:type="dxa"/>
            <w:vAlign w:val="center"/>
          </w:tcPr>
          <w:p w14:paraId="2F4C3DF4"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AF17330" w14:textId="77777777" w:rsidR="00370320" w:rsidRPr="003B2631" w:rsidRDefault="00370320" w:rsidP="003B2631">
            <w:pPr>
              <w:spacing w:before="10" w:after="10" w:line="240" w:lineRule="auto"/>
              <w:rPr>
                <w:sz w:val="21"/>
                <w:szCs w:val="21"/>
              </w:rPr>
            </w:pPr>
            <w:r w:rsidRPr="003B2631">
              <w:rPr>
                <w:sz w:val="21"/>
                <w:szCs w:val="21"/>
              </w:rPr>
              <w:t>Write debug info in Yale subr SFAC</w:t>
            </w:r>
          </w:p>
        </w:tc>
      </w:tr>
      <w:tr w:rsidR="00370320" w:rsidRPr="003B2631" w14:paraId="4BBF2D33" w14:textId="77777777" w:rsidTr="003B2631">
        <w:tc>
          <w:tcPr>
            <w:tcW w:w="576" w:type="dxa"/>
            <w:vAlign w:val="center"/>
          </w:tcPr>
          <w:p w14:paraId="1E9BE093" w14:textId="77777777" w:rsidR="00370320" w:rsidRPr="003B2631" w:rsidRDefault="00370320" w:rsidP="003B2631">
            <w:pPr>
              <w:spacing w:before="10" w:after="10" w:line="240" w:lineRule="auto"/>
              <w:jc w:val="center"/>
              <w:rPr>
                <w:sz w:val="21"/>
                <w:szCs w:val="21"/>
              </w:rPr>
            </w:pPr>
          </w:p>
        </w:tc>
        <w:tc>
          <w:tcPr>
            <w:tcW w:w="1219" w:type="dxa"/>
            <w:vAlign w:val="center"/>
          </w:tcPr>
          <w:p w14:paraId="5D032D9C"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DF99B14" w14:textId="77777777" w:rsidR="00370320" w:rsidRPr="003B2631" w:rsidRDefault="00370320" w:rsidP="003B2631">
            <w:pPr>
              <w:spacing w:before="10" w:after="10" w:line="240" w:lineRule="auto"/>
              <w:rPr>
                <w:sz w:val="21"/>
                <w:szCs w:val="21"/>
              </w:rPr>
            </w:pPr>
            <w:r w:rsidRPr="003B2631">
              <w:rPr>
                <w:sz w:val="21"/>
                <w:szCs w:val="21"/>
              </w:rPr>
              <w:t>Write debug info in Yale subr NFAC</w:t>
            </w:r>
          </w:p>
        </w:tc>
      </w:tr>
      <w:tr w:rsidR="00370320" w:rsidRPr="003B2631" w14:paraId="3C202D38" w14:textId="77777777" w:rsidTr="003B2631">
        <w:tc>
          <w:tcPr>
            <w:tcW w:w="576" w:type="dxa"/>
            <w:vAlign w:val="center"/>
          </w:tcPr>
          <w:p w14:paraId="0035DCB1" w14:textId="77777777" w:rsidR="00370320" w:rsidRPr="003B2631" w:rsidRDefault="00370320" w:rsidP="003B2631">
            <w:pPr>
              <w:spacing w:before="10" w:after="10" w:line="240" w:lineRule="auto"/>
              <w:jc w:val="center"/>
              <w:rPr>
                <w:sz w:val="21"/>
                <w:szCs w:val="21"/>
              </w:rPr>
            </w:pPr>
          </w:p>
        </w:tc>
        <w:tc>
          <w:tcPr>
            <w:tcW w:w="1219" w:type="dxa"/>
            <w:vAlign w:val="center"/>
          </w:tcPr>
          <w:p w14:paraId="2D6019A4" w14:textId="77777777" w:rsidR="00370320" w:rsidRPr="003B2631" w:rsidRDefault="00370320" w:rsidP="003B2631">
            <w:pPr>
              <w:spacing w:before="10" w:after="10" w:line="240" w:lineRule="auto"/>
              <w:jc w:val="center"/>
              <w:rPr>
                <w:sz w:val="21"/>
                <w:szCs w:val="21"/>
              </w:rPr>
            </w:pPr>
            <w:r w:rsidRPr="003B2631">
              <w:rPr>
                <w:sz w:val="21"/>
                <w:szCs w:val="21"/>
              </w:rPr>
              <w:t>= 3</w:t>
            </w:r>
          </w:p>
        </w:tc>
        <w:tc>
          <w:tcPr>
            <w:tcW w:w="8285" w:type="dxa"/>
            <w:vAlign w:val="center"/>
          </w:tcPr>
          <w:p w14:paraId="5AC469EA"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02CB5682" w14:textId="77777777" w:rsidTr="003B2631">
        <w:tc>
          <w:tcPr>
            <w:tcW w:w="576" w:type="dxa"/>
            <w:vAlign w:val="center"/>
          </w:tcPr>
          <w:p w14:paraId="397396CF" w14:textId="77777777" w:rsidR="00370320" w:rsidRPr="003B2631" w:rsidRDefault="00370320" w:rsidP="003B2631">
            <w:pPr>
              <w:spacing w:before="10" w:after="10" w:line="240" w:lineRule="auto"/>
              <w:jc w:val="center"/>
              <w:rPr>
                <w:sz w:val="21"/>
                <w:szCs w:val="21"/>
              </w:rPr>
            </w:pPr>
          </w:p>
        </w:tc>
        <w:tc>
          <w:tcPr>
            <w:tcW w:w="1219" w:type="dxa"/>
            <w:vAlign w:val="center"/>
          </w:tcPr>
          <w:p w14:paraId="226D5865" w14:textId="77777777" w:rsidR="00370320" w:rsidRPr="003B2631" w:rsidRDefault="00370320" w:rsidP="003B2631">
            <w:pPr>
              <w:spacing w:before="10" w:after="10" w:line="240" w:lineRule="auto"/>
              <w:jc w:val="center"/>
              <w:rPr>
                <w:sz w:val="21"/>
                <w:szCs w:val="21"/>
              </w:rPr>
            </w:pPr>
          </w:p>
        </w:tc>
        <w:tc>
          <w:tcPr>
            <w:tcW w:w="8285" w:type="dxa"/>
            <w:vAlign w:val="center"/>
          </w:tcPr>
          <w:p w14:paraId="57E4E252" w14:textId="77777777" w:rsidR="00370320" w:rsidRPr="003B2631" w:rsidRDefault="00370320" w:rsidP="003B2631">
            <w:pPr>
              <w:spacing w:before="10" w:after="10" w:line="240" w:lineRule="auto"/>
              <w:rPr>
                <w:sz w:val="21"/>
                <w:szCs w:val="21"/>
              </w:rPr>
            </w:pPr>
          </w:p>
        </w:tc>
      </w:tr>
      <w:tr w:rsidR="00370320" w:rsidRPr="003B2631" w14:paraId="66B72CF1" w14:textId="77777777" w:rsidTr="003B2631">
        <w:tc>
          <w:tcPr>
            <w:tcW w:w="576" w:type="dxa"/>
            <w:vAlign w:val="center"/>
          </w:tcPr>
          <w:p w14:paraId="4DC27039" w14:textId="77777777" w:rsidR="00370320" w:rsidRPr="003B2631" w:rsidRDefault="00370320" w:rsidP="003B2631">
            <w:pPr>
              <w:spacing w:before="10" w:after="10" w:line="240" w:lineRule="auto"/>
              <w:jc w:val="center"/>
              <w:rPr>
                <w:sz w:val="21"/>
                <w:szCs w:val="21"/>
              </w:rPr>
            </w:pPr>
          </w:p>
        </w:tc>
        <w:tc>
          <w:tcPr>
            <w:tcW w:w="1219" w:type="dxa"/>
            <w:vAlign w:val="center"/>
          </w:tcPr>
          <w:p w14:paraId="375820FD" w14:textId="77777777" w:rsidR="00370320" w:rsidRPr="003B2631" w:rsidRDefault="00370320" w:rsidP="003B2631">
            <w:pPr>
              <w:spacing w:before="10" w:after="10" w:line="240" w:lineRule="auto"/>
              <w:jc w:val="center"/>
              <w:rPr>
                <w:sz w:val="21"/>
                <w:szCs w:val="21"/>
              </w:rPr>
            </w:pPr>
          </w:p>
        </w:tc>
        <w:tc>
          <w:tcPr>
            <w:tcW w:w="8285" w:type="dxa"/>
            <w:vAlign w:val="center"/>
          </w:tcPr>
          <w:p w14:paraId="4AF65211" w14:textId="77777777" w:rsidR="00370320" w:rsidRPr="003B2631" w:rsidRDefault="00370320" w:rsidP="003B2631">
            <w:pPr>
              <w:spacing w:before="10" w:after="10" w:line="240" w:lineRule="auto"/>
              <w:rPr>
                <w:sz w:val="21"/>
                <w:szCs w:val="21"/>
              </w:rPr>
            </w:pPr>
          </w:p>
        </w:tc>
      </w:tr>
      <w:tr w:rsidR="00370320" w:rsidRPr="003B2631" w14:paraId="02F19FEA" w14:textId="77777777" w:rsidTr="003B2631">
        <w:tc>
          <w:tcPr>
            <w:tcW w:w="576" w:type="dxa"/>
            <w:vAlign w:val="center"/>
          </w:tcPr>
          <w:p w14:paraId="1C44006E" w14:textId="77777777" w:rsidR="00370320" w:rsidRPr="003B2631" w:rsidRDefault="00370320" w:rsidP="003B2631">
            <w:pPr>
              <w:spacing w:before="10" w:after="10" w:line="240" w:lineRule="auto"/>
              <w:jc w:val="center"/>
              <w:rPr>
                <w:sz w:val="21"/>
                <w:szCs w:val="21"/>
              </w:rPr>
            </w:pPr>
          </w:p>
        </w:tc>
        <w:tc>
          <w:tcPr>
            <w:tcW w:w="1219" w:type="dxa"/>
            <w:vAlign w:val="center"/>
          </w:tcPr>
          <w:p w14:paraId="77D13E7F" w14:textId="77777777" w:rsidR="00370320" w:rsidRPr="003B2631" w:rsidRDefault="00370320" w:rsidP="003B2631">
            <w:pPr>
              <w:spacing w:before="10" w:after="10" w:line="240" w:lineRule="auto"/>
              <w:jc w:val="center"/>
              <w:rPr>
                <w:sz w:val="21"/>
                <w:szCs w:val="21"/>
              </w:rPr>
            </w:pPr>
          </w:p>
        </w:tc>
        <w:tc>
          <w:tcPr>
            <w:tcW w:w="8285" w:type="dxa"/>
            <w:vAlign w:val="center"/>
          </w:tcPr>
          <w:p w14:paraId="3157735E" w14:textId="77777777" w:rsidR="00370320" w:rsidRPr="003B2631" w:rsidRDefault="00370320" w:rsidP="003B2631">
            <w:pPr>
              <w:spacing w:before="10" w:after="10" w:line="240" w:lineRule="auto"/>
              <w:rPr>
                <w:sz w:val="21"/>
                <w:szCs w:val="21"/>
              </w:rPr>
            </w:pPr>
          </w:p>
        </w:tc>
      </w:tr>
      <w:tr w:rsidR="00370320" w:rsidRPr="003B2631" w14:paraId="68597CE1" w14:textId="77777777" w:rsidTr="003B2631">
        <w:tc>
          <w:tcPr>
            <w:tcW w:w="576" w:type="dxa"/>
            <w:vAlign w:val="center"/>
          </w:tcPr>
          <w:p w14:paraId="0A90816B" w14:textId="77777777" w:rsidR="00370320" w:rsidRPr="003B2631" w:rsidRDefault="00370320" w:rsidP="003B2631">
            <w:pPr>
              <w:spacing w:before="10" w:after="10" w:line="240" w:lineRule="auto"/>
              <w:jc w:val="center"/>
              <w:rPr>
                <w:sz w:val="21"/>
                <w:szCs w:val="21"/>
              </w:rPr>
            </w:pPr>
          </w:p>
        </w:tc>
        <w:tc>
          <w:tcPr>
            <w:tcW w:w="1219" w:type="dxa"/>
            <w:vAlign w:val="center"/>
          </w:tcPr>
          <w:p w14:paraId="64C19C32" w14:textId="77777777" w:rsidR="00370320" w:rsidRPr="003B2631" w:rsidRDefault="00370320" w:rsidP="003B2631">
            <w:pPr>
              <w:spacing w:before="10" w:after="10" w:line="240" w:lineRule="auto"/>
              <w:jc w:val="center"/>
              <w:rPr>
                <w:sz w:val="21"/>
                <w:szCs w:val="21"/>
              </w:rPr>
            </w:pPr>
          </w:p>
        </w:tc>
        <w:tc>
          <w:tcPr>
            <w:tcW w:w="8285" w:type="dxa"/>
            <w:vAlign w:val="center"/>
          </w:tcPr>
          <w:p w14:paraId="72920F15" w14:textId="77777777" w:rsidR="00370320" w:rsidRPr="003B2631" w:rsidRDefault="00370320" w:rsidP="003B2631">
            <w:pPr>
              <w:spacing w:before="10" w:after="10" w:line="240" w:lineRule="auto"/>
              <w:rPr>
                <w:sz w:val="21"/>
                <w:szCs w:val="21"/>
              </w:rPr>
            </w:pPr>
          </w:p>
        </w:tc>
      </w:tr>
      <w:tr w:rsidR="00370320" w:rsidRPr="003B2631" w14:paraId="39569B70" w14:textId="77777777" w:rsidTr="003B2631">
        <w:tc>
          <w:tcPr>
            <w:tcW w:w="576" w:type="dxa"/>
            <w:vAlign w:val="center"/>
          </w:tcPr>
          <w:p w14:paraId="4C18C570" w14:textId="77777777" w:rsidR="00370320" w:rsidRPr="003B2631" w:rsidRDefault="00370320" w:rsidP="003B2631">
            <w:pPr>
              <w:spacing w:before="10" w:after="10" w:line="240" w:lineRule="auto"/>
              <w:jc w:val="center"/>
              <w:rPr>
                <w:sz w:val="21"/>
                <w:szCs w:val="21"/>
              </w:rPr>
            </w:pPr>
          </w:p>
        </w:tc>
        <w:tc>
          <w:tcPr>
            <w:tcW w:w="1219" w:type="dxa"/>
            <w:vAlign w:val="center"/>
          </w:tcPr>
          <w:p w14:paraId="6D5B43A2" w14:textId="77777777" w:rsidR="00370320" w:rsidRPr="003B2631" w:rsidRDefault="00370320" w:rsidP="003B2631">
            <w:pPr>
              <w:spacing w:before="10" w:after="10" w:line="240" w:lineRule="auto"/>
              <w:jc w:val="center"/>
              <w:rPr>
                <w:sz w:val="21"/>
                <w:szCs w:val="21"/>
              </w:rPr>
            </w:pPr>
          </w:p>
        </w:tc>
        <w:tc>
          <w:tcPr>
            <w:tcW w:w="8285" w:type="dxa"/>
            <w:vAlign w:val="center"/>
          </w:tcPr>
          <w:p w14:paraId="613E97E8" w14:textId="77777777" w:rsidR="00370320" w:rsidRPr="003B2631" w:rsidRDefault="00370320" w:rsidP="003B2631">
            <w:pPr>
              <w:spacing w:before="10" w:after="10" w:line="240" w:lineRule="auto"/>
              <w:rPr>
                <w:sz w:val="21"/>
                <w:szCs w:val="21"/>
              </w:rPr>
            </w:pPr>
          </w:p>
        </w:tc>
      </w:tr>
      <w:tr w:rsidR="00370320" w:rsidRPr="003B2631" w14:paraId="31C9F928" w14:textId="77777777" w:rsidTr="003B2631">
        <w:tc>
          <w:tcPr>
            <w:tcW w:w="576" w:type="dxa"/>
            <w:vAlign w:val="center"/>
          </w:tcPr>
          <w:p w14:paraId="4A95F0B4" w14:textId="77777777" w:rsidR="00370320" w:rsidRPr="003B2631" w:rsidRDefault="00370320" w:rsidP="003B2631">
            <w:pPr>
              <w:spacing w:before="10" w:after="10" w:line="240" w:lineRule="auto"/>
              <w:jc w:val="center"/>
              <w:rPr>
                <w:sz w:val="21"/>
                <w:szCs w:val="21"/>
              </w:rPr>
            </w:pPr>
          </w:p>
        </w:tc>
        <w:tc>
          <w:tcPr>
            <w:tcW w:w="1219" w:type="dxa"/>
            <w:vAlign w:val="center"/>
          </w:tcPr>
          <w:p w14:paraId="753FFB22" w14:textId="77777777" w:rsidR="00370320" w:rsidRPr="003B2631" w:rsidRDefault="00370320" w:rsidP="003B2631">
            <w:pPr>
              <w:spacing w:before="10" w:after="10" w:line="240" w:lineRule="auto"/>
              <w:jc w:val="center"/>
              <w:rPr>
                <w:sz w:val="21"/>
                <w:szCs w:val="21"/>
              </w:rPr>
            </w:pPr>
          </w:p>
        </w:tc>
        <w:tc>
          <w:tcPr>
            <w:tcW w:w="8285" w:type="dxa"/>
            <w:vAlign w:val="center"/>
          </w:tcPr>
          <w:p w14:paraId="32924E13" w14:textId="77777777" w:rsidR="00370320" w:rsidRPr="003B2631" w:rsidRDefault="00370320" w:rsidP="003B2631">
            <w:pPr>
              <w:spacing w:before="10" w:after="10" w:line="240" w:lineRule="auto"/>
              <w:rPr>
                <w:sz w:val="21"/>
                <w:szCs w:val="21"/>
              </w:rPr>
            </w:pPr>
          </w:p>
        </w:tc>
      </w:tr>
      <w:tr w:rsidR="00370320" w:rsidRPr="003B2631" w14:paraId="73DAE710" w14:textId="77777777" w:rsidTr="003B2631">
        <w:tc>
          <w:tcPr>
            <w:tcW w:w="576" w:type="dxa"/>
            <w:vAlign w:val="center"/>
          </w:tcPr>
          <w:p w14:paraId="2C684D99" w14:textId="77777777" w:rsidR="00370320" w:rsidRPr="003B2631" w:rsidRDefault="00370320" w:rsidP="003B2631">
            <w:pPr>
              <w:spacing w:before="10" w:after="10" w:line="240" w:lineRule="auto"/>
              <w:jc w:val="center"/>
              <w:rPr>
                <w:sz w:val="21"/>
                <w:szCs w:val="21"/>
              </w:rPr>
            </w:pPr>
          </w:p>
        </w:tc>
        <w:tc>
          <w:tcPr>
            <w:tcW w:w="1219" w:type="dxa"/>
            <w:vAlign w:val="center"/>
          </w:tcPr>
          <w:p w14:paraId="3875A6CC" w14:textId="77777777" w:rsidR="00370320" w:rsidRPr="003B2631" w:rsidRDefault="00370320" w:rsidP="003B2631">
            <w:pPr>
              <w:spacing w:before="10" w:after="10" w:line="240" w:lineRule="auto"/>
              <w:jc w:val="center"/>
              <w:rPr>
                <w:sz w:val="21"/>
                <w:szCs w:val="21"/>
              </w:rPr>
            </w:pPr>
          </w:p>
        </w:tc>
        <w:tc>
          <w:tcPr>
            <w:tcW w:w="8285" w:type="dxa"/>
            <w:vAlign w:val="center"/>
          </w:tcPr>
          <w:p w14:paraId="148CAD23" w14:textId="77777777" w:rsidR="00370320" w:rsidRPr="003B2631" w:rsidRDefault="00370320" w:rsidP="003B2631">
            <w:pPr>
              <w:spacing w:before="10" w:after="10" w:line="240" w:lineRule="auto"/>
              <w:rPr>
                <w:sz w:val="21"/>
                <w:szCs w:val="21"/>
              </w:rPr>
            </w:pPr>
          </w:p>
        </w:tc>
      </w:tr>
      <w:tr w:rsidR="00370320" w:rsidRPr="003B2631" w14:paraId="529AB1C0" w14:textId="77777777" w:rsidTr="003B2631">
        <w:tc>
          <w:tcPr>
            <w:tcW w:w="576" w:type="dxa"/>
            <w:vAlign w:val="center"/>
          </w:tcPr>
          <w:p w14:paraId="2FDF385D" w14:textId="77777777" w:rsidR="00370320" w:rsidRPr="003B2631" w:rsidRDefault="00370320" w:rsidP="003B2631">
            <w:pPr>
              <w:spacing w:before="10" w:after="10" w:line="240" w:lineRule="auto"/>
              <w:jc w:val="center"/>
              <w:rPr>
                <w:sz w:val="21"/>
                <w:szCs w:val="21"/>
              </w:rPr>
            </w:pPr>
          </w:p>
        </w:tc>
        <w:tc>
          <w:tcPr>
            <w:tcW w:w="1219" w:type="dxa"/>
            <w:vAlign w:val="center"/>
          </w:tcPr>
          <w:p w14:paraId="218222D3" w14:textId="77777777" w:rsidR="00370320" w:rsidRPr="003B2631" w:rsidRDefault="00370320" w:rsidP="003B2631">
            <w:pPr>
              <w:spacing w:before="10" w:after="10" w:line="240" w:lineRule="auto"/>
              <w:jc w:val="center"/>
              <w:rPr>
                <w:sz w:val="21"/>
                <w:szCs w:val="21"/>
              </w:rPr>
            </w:pPr>
          </w:p>
        </w:tc>
        <w:tc>
          <w:tcPr>
            <w:tcW w:w="8285" w:type="dxa"/>
            <w:vAlign w:val="center"/>
          </w:tcPr>
          <w:p w14:paraId="187EC6BB" w14:textId="77777777" w:rsidR="00370320" w:rsidRPr="003B2631" w:rsidRDefault="00370320" w:rsidP="003B2631">
            <w:pPr>
              <w:spacing w:before="10" w:after="10" w:line="240" w:lineRule="auto"/>
              <w:rPr>
                <w:sz w:val="21"/>
                <w:szCs w:val="21"/>
              </w:rPr>
            </w:pPr>
          </w:p>
        </w:tc>
      </w:tr>
      <w:tr w:rsidR="00370320" w:rsidRPr="003B2631" w14:paraId="56465357" w14:textId="77777777" w:rsidTr="003B2631">
        <w:tc>
          <w:tcPr>
            <w:tcW w:w="576" w:type="dxa"/>
            <w:vAlign w:val="center"/>
          </w:tcPr>
          <w:p w14:paraId="13A1E6F9" w14:textId="77777777" w:rsidR="00370320" w:rsidRPr="003B2631" w:rsidRDefault="00370320" w:rsidP="003B2631">
            <w:pPr>
              <w:spacing w:before="10" w:after="10" w:line="240" w:lineRule="auto"/>
              <w:jc w:val="center"/>
              <w:rPr>
                <w:b/>
                <w:sz w:val="21"/>
                <w:szCs w:val="21"/>
              </w:rPr>
            </w:pPr>
            <w:r w:rsidRPr="003B2631">
              <w:rPr>
                <w:b/>
                <w:sz w:val="21"/>
                <w:szCs w:val="21"/>
              </w:rPr>
              <w:t>I</w:t>
            </w:r>
          </w:p>
        </w:tc>
        <w:tc>
          <w:tcPr>
            <w:tcW w:w="1219" w:type="dxa"/>
            <w:vAlign w:val="center"/>
          </w:tcPr>
          <w:p w14:paraId="4526983A" w14:textId="77777777" w:rsidR="00370320" w:rsidRPr="003B2631" w:rsidRDefault="00370320" w:rsidP="003B2631">
            <w:pPr>
              <w:spacing w:before="10" w:after="10" w:line="240" w:lineRule="auto"/>
              <w:jc w:val="center"/>
              <w:rPr>
                <w:b/>
                <w:sz w:val="21"/>
                <w:szCs w:val="21"/>
              </w:rPr>
            </w:pPr>
            <w:r w:rsidRPr="003B2631">
              <w:rPr>
                <w:b/>
                <w:sz w:val="21"/>
                <w:szCs w:val="21"/>
              </w:rPr>
              <w:t>DEBUG(I)</w:t>
            </w:r>
          </w:p>
        </w:tc>
        <w:tc>
          <w:tcPr>
            <w:tcW w:w="8285" w:type="dxa"/>
            <w:vAlign w:val="center"/>
          </w:tcPr>
          <w:p w14:paraId="74AAC4A1" w14:textId="3B9F45F3" w:rsidR="00370320" w:rsidRPr="003B2631" w:rsidRDefault="00370320" w:rsidP="003B2631">
            <w:pPr>
              <w:spacing w:before="10" w:after="10" w:line="240" w:lineRule="auto"/>
              <w:jc w:val="center"/>
              <w:rPr>
                <w:b/>
                <w:sz w:val="21"/>
                <w:szCs w:val="21"/>
              </w:rPr>
            </w:pPr>
            <w:r w:rsidRPr="003B2631">
              <w:rPr>
                <w:b/>
                <w:sz w:val="21"/>
                <w:szCs w:val="21"/>
              </w:rPr>
              <w:t>Action (NOTE</w:t>
            </w:r>
            <w:r w:rsidR="00AE600C" w:rsidRPr="003B2631">
              <w:rPr>
                <w:b/>
                <w:sz w:val="21"/>
                <w:szCs w:val="21"/>
              </w:rPr>
              <w:t>:</w:t>
            </w:r>
            <w:r w:rsidRPr="003B2631">
              <w:rPr>
                <w:b/>
                <w:sz w:val="21"/>
                <w:szCs w:val="21"/>
              </w:rPr>
              <w:t>default values are zero)</w:t>
            </w:r>
          </w:p>
        </w:tc>
      </w:tr>
      <w:tr w:rsidR="00370320" w:rsidRPr="003B2631" w14:paraId="6E6FD5C3" w14:textId="77777777" w:rsidTr="003B2631">
        <w:tc>
          <w:tcPr>
            <w:tcW w:w="576" w:type="dxa"/>
            <w:vAlign w:val="center"/>
          </w:tcPr>
          <w:p w14:paraId="62F81E60" w14:textId="77777777" w:rsidR="00370320" w:rsidRPr="003B2631" w:rsidRDefault="00370320" w:rsidP="003B2631">
            <w:pPr>
              <w:spacing w:before="10" w:after="10" w:line="240" w:lineRule="auto"/>
              <w:jc w:val="center"/>
              <w:rPr>
                <w:sz w:val="21"/>
                <w:szCs w:val="21"/>
              </w:rPr>
            </w:pPr>
          </w:p>
        </w:tc>
        <w:tc>
          <w:tcPr>
            <w:tcW w:w="1219" w:type="dxa"/>
            <w:vAlign w:val="center"/>
          </w:tcPr>
          <w:p w14:paraId="63B226AF" w14:textId="77777777" w:rsidR="00370320" w:rsidRPr="003B2631" w:rsidRDefault="00370320" w:rsidP="003B2631">
            <w:pPr>
              <w:spacing w:before="10" w:after="10" w:line="240" w:lineRule="auto"/>
              <w:jc w:val="center"/>
              <w:rPr>
                <w:sz w:val="21"/>
                <w:szCs w:val="21"/>
              </w:rPr>
            </w:pPr>
          </w:p>
        </w:tc>
        <w:tc>
          <w:tcPr>
            <w:tcW w:w="8285" w:type="dxa"/>
            <w:vAlign w:val="center"/>
          </w:tcPr>
          <w:p w14:paraId="4482F14C" w14:textId="77777777" w:rsidR="00370320" w:rsidRPr="003B2631" w:rsidRDefault="00370320" w:rsidP="003B2631">
            <w:pPr>
              <w:spacing w:before="10" w:after="10" w:line="240" w:lineRule="auto"/>
              <w:rPr>
                <w:sz w:val="21"/>
                <w:szCs w:val="21"/>
              </w:rPr>
            </w:pPr>
          </w:p>
        </w:tc>
      </w:tr>
      <w:tr w:rsidR="00370320" w:rsidRPr="003B2631" w14:paraId="6B124E31" w14:textId="77777777" w:rsidTr="003B2631">
        <w:tc>
          <w:tcPr>
            <w:tcW w:w="576" w:type="dxa"/>
            <w:vAlign w:val="center"/>
          </w:tcPr>
          <w:p w14:paraId="53687BEC" w14:textId="77777777" w:rsidR="00370320" w:rsidRPr="003B2631" w:rsidRDefault="00370320" w:rsidP="003B2631">
            <w:pPr>
              <w:spacing w:before="10" w:after="10" w:line="240" w:lineRule="auto"/>
              <w:jc w:val="center"/>
              <w:rPr>
                <w:sz w:val="21"/>
                <w:szCs w:val="21"/>
              </w:rPr>
            </w:pPr>
            <w:r w:rsidRPr="003B2631">
              <w:rPr>
                <w:sz w:val="21"/>
                <w:szCs w:val="21"/>
              </w:rPr>
              <w:t>172</w:t>
            </w:r>
          </w:p>
        </w:tc>
        <w:tc>
          <w:tcPr>
            <w:tcW w:w="1219" w:type="dxa"/>
            <w:vAlign w:val="center"/>
          </w:tcPr>
          <w:p w14:paraId="6A66DDB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7553657" w14:textId="77777777" w:rsidR="00370320" w:rsidRPr="003B2631" w:rsidRDefault="00370320" w:rsidP="003B2631">
            <w:pPr>
              <w:spacing w:before="10" w:after="10" w:line="240" w:lineRule="auto"/>
              <w:rPr>
                <w:sz w:val="21"/>
                <w:szCs w:val="21"/>
              </w:rPr>
            </w:pPr>
            <w:r w:rsidRPr="003B2631">
              <w:rPr>
                <w:sz w:val="21"/>
                <w:szCs w:val="21"/>
              </w:rPr>
              <w:t>Calc PHI_SQ for the MIN4T based on area weighting of the TRIA3's. Otherwise, use simple average</w:t>
            </w:r>
          </w:p>
        </w:tc>
      </w:tr>
      <w:tr w:rsidR="00370320" w:rsidRPr="003B2631" w14:paraId="3A923E28" w14:textId="77777777" w:rsidTr="003B2631">
        <w:tc>
          <w:tcPr>
            <w:tcW w:w="576" w:type="dxa"/>
            <w:vAlign w:val="center"/>
          </w:tcPr>
          <w:p w14:paraId="384E9C8C" w14:textId="77777777" w:rsidR="00370320" w:rsidRPr="003B2631" w:rsidRDefault="00370320" w:rsidP="003B2631">
            <w:pPr>
              <w:spacing w:before="10" w:after="10" w:line="240" w:lineRule="auto"/>
              <w:jc w:val="center"/>
              <w:rPr>
                <w:sz w:val="21"/>
                <w:szCs w:val="21"/>
              </w:rPr>
            </w:pPr>
            <w:r w:rsidRPr="003B2631">
              <w:rPr>
                <w:sz w:val="21"/>
                <w:szCs w:val="21"/>
              </w:rPr>
              <w:t>173</w:t>
            </w:r>
          </w:p>
        </w:tc>
        <w:tc>
          <w:tcPr>
            <w:tcW w:w="1219" w:type="dxa"/>
            <w:vAlign w:val="center"/>
          </w:tcPr>
          <w:p w14:paraId="3AD86C52"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BC047E1" w14:textId="77777777" w:rsidR="00370320" w:rsidRPr="003B2631" w:rsidRDefault="00370320" w:rsidP="003B2631">
            <w:pPr>
              <w:spacing w:before="10" w:after="10" w:line="240" w:lineRule="auto"/>
              <w:rPr>
                <w:sz w:val="21"/>
                <w:szCs w:val="21"/>
              </w:rPr>
            </w:pPr>
            <w:r w:rsidRPr="003B2631">
              <w:rPr>
                <w:sz w:val="21"/>
                <w:szCs w:val="21"/>
              </w:rPr>
              <w:t>Write some debug info in subr PARSE_CSV_STRING</w:t>
            </w:r>
          </w:p>
        </w:tc>
      </w:tr>
      <w:tr w:rsidR="00370320" w:rsidRPr="003B2631" w14:paraId="0E7BDFDE" w14:textId="77777777" w:rsidTr="003B2631">
        <w:tc>
          <w:tcPr>
            <w:tcW w:w="576" w:type="dxa"/>
            <w:vAlign w:val="center"/>
          </w:tcPr>
          <w:p w14:paraId="17675FF2" w14:textId="77777777" w:rsidR="00370320" w:rsidRPr="003B2631" w:rsidRDefault="00370320" w:rsidP="003B2631">
            <w:pPr>
              <w:spacing w:before="10" w:after="10" w:line="240" w:lineRule="auto"/>
              <w:jc w:val="center"/>
              <w:rPr>
                <w:sz w:val="21"/>
                <w:szCs w:val="21"/>
              </w:rPr>
            </w:pPr>
          </w:p>
        </w:tc>
        <w:tc>
          <w:tcPr>
            <w:tcW w:w="1219" w:type="dxa"/>
            <w:vAlign w:val="center"/>
          </w:tcPr>
          <w:p w14:paraId="73D89177" w14:textId="77777777" w:rsidR="00370320" w:rsidRPr="003B2631" w:rsidRDefault="00370320" w:rsidP="003B2631">
            <w:pPr>
              <w:spacing w:before="10" w:after="10" w:line="240" w:lineRule="auto"/>
              <w:jc w:val="center"/>
              <w:rPr>
                <w:sz w:val="21"/>
                <w:szCs w:val="21"/>
              </w:rPr>
            </w:pPr>
            <w:r w:rsidRPr="003B2631">
              <w:rPr>
                <w:sz w:val="21"/>
                <w:szCs w:val="21"/>
              </w:rPr>
              <w:t>= 2</w:t>
            </w:r>
          </w:p>
        </w:tc>
        <w:tc>
          <w:tcPr>
            <w:tcW w:w="8285" w:type="dxa"/>
            <w:vAlign w:val="center"/>
          </w:tcPr>
          <w:p w14:paraId="5651782B" w14:textId="77777777" w:rsidR="00370320" w:rsidRPr="003B2631" w:rsidRDefault="00370320" w:rsidP="003B2631">
            <w:pPr>
              <w:spacing w:before="10" w:after="10" w:line="240" w:lineRule="auto"/>
              <w:rPr>
                <w:sz w:val="21"/>
                <w:szCs w:val="21"/>
              </w:rPr>
            </w:pPr>
            <w:r w:rsidRPr="003B2631">
              <w:rPr>
                <w:sz w:val="21"/>
                <w:szCs w:val="21"/>
              </w:rPr>
              <w:t>Write some more detailed data</w:t>
            </w:r>
          </w:p>
        </w:tc>
      </w:tr>
      <w:tr w:rsidR="00370320" w:rsidRPr="003B2631" w14:paraId="47951A53" w14:textId="77777777" w:rsidTr="003B2631">
        <w:tc>
          <w:tcPr>
            <w:tcW w:w="576" w:type="dxa"/>
            <w:vAlign w:val="center"/>
          </w:tcPr>
          <w:p w14:paraId="4147FDBF" w14:textId="77777777" w:rsidR="00370320" w:rsidRPr="003B2631" w:rsidRDefault="00370320" w:rsidP="003B2631">
            <w:pPr>
              <w:spacing w:before="10" w:after="10" w:line="240" w:lineRule="auto"/>
              <w:jc w:val="center"/>
              <w:rPr>
                <w:sz w:val="21"/>
                <w:szCs w:val="21"/>
              </w:rPr>
            </w:pPr>
            <w:r w:rsidRPr="003B2631">
              <w:rPr>
                <w:sz w:val="21"/>
                <w:szCs w:val="21"/>
              </w:rPr>
              <w:t>174</w:t>
            </w:r>
          </w:p>
        </w:tc>
        <w:tc>
          <w:tcPr>
            <w:tcW w:w="1219" w:type="dxa"/>
            <w:vAlign w:val="center"/>
          </w:tcPr>
          <w:p w14:paraId="01DE67C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C3FD32C" w14:textId="77777777" w:rsidR="00370320" w:rsidRPr="003B2631" w:rsidRDefault="00370320" w:rsidP="003B2631">
            <w:pPr>
              <w:spacing w:before="10" w:after="10" w:line="240" w:lineRule="auto"/>
              <w:rPr>
                <w:sz w:val="21"/>
                <w:szCs w:val="21"/>
              </w:rPr>
            </w:pPr>
            <w:r w:rsidRPr="003B2631">
              <w:rPr>
                <w:sz w:val="21"/>
                <w:szCs w:val="21"/>
              </w:rPr>
              <w:t>Print MPFACTOR, MEFFMASS values with 2 decimal places of accuracy rather than 6</w:t>
            </w:r>
          </w:p>
        </w:tc>
      </w:tr>
      <w:tr w:rsidR="00370320" w:rsidRPr="003B2631" w14:paraId="52FF7997" w14:textId="77777777" w:rsidTr="003B2631">
        <w:tc>
          <w:tcPr>
            <w:tcW w:w="576" w:type="dxa"/>
            <w:vAlign w:val="center"/>
          </w:tcPr>
          <w:p w14:paraId="3E1FBCBE" w14:textId="77777777" w:rsidR="00370320" w:rsidRPr="003B2631" w:rsidRDefault="00370320" w:rsidP="003B2631">
            <w:pPr>
              <w:spacing w:before="10" w:after="10" w:line="240" w:lineRule="auto"/>
              <w:jc w:val="center"/>
              <w:rPr>
                <w:sz w:val="21"/>
                <w:szCs w:val="21"/>
              </w:rPr>
            </w:pPr>
            <w:r w:rsidRPr="003B2631">
              <w:rPr>
                <w:sz w:val="21"/>
                <w:szCs w:val="21"/>
              </w:rPr>
              <w:t>175</w:t>
            </w:r>
          </w:p>
        </w:tc>
        <w:tc>
          <w:tcPr>
            <w:tcW w:w="1219" w:type="dxa"/>
            <w:vAlign w:val="center"/>
          </w:tcPr>
          <w:p w14:paraId="62988FA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1CBD037" w14:textId="77777777" w:rsidR="00370320" w:rsidRPr="003B2631" w:rsidRDefault="00370320" w:rsidP="003B2631">
            <w:pPr>
              <w:spacing w:before="10" w:after="10" w:line="240" w:lineRule="auto"/>
              <w:rPr>
                <w:sz w:val="21"/>
                <w:szCs w:val="21"/>
              </w:rPr>
            </w:pPr>
            <w:r w:rsidRPr="003B2631">
              <w:rPr>
                <w:sz w:val="21"/>
                <w:szCs w:val="21"/>
              </w:rPr>
              <w:t>Write debug output from subroutine SURFACE_FIT regarding the polynomial fit to obtain element corner stresses from Gauss point stresses</w:t>
            </w:r>
          </w:p>
        </w:tc>
      </w:tr>
      <w:tr w:rsidR="00370320" w:rsidRPr="003B2631" w14:paraId="592ABC79" w14:textId="77777777" w:rsidTr="003B2631">
        <w:tc>
          <w:tcPr>
            <w:tcW w:w="576" w:type="dxa"/>
            <w:vAlign w:val="center"/>
          </w:tcPr>
          <w:p w14:paraId="2DE864C2" w14:textId="77777777" w:rsidR="00370320" w:rsidRPr="003B2631" w:rsidRDefault="00370320" w:rsidP="003B2631">
            <w:pPr>
              <w:spacing w:before="10" w:after="10" w:line="240" w:lineRule="auto"/>
              <w:jc w:val="center"/>
              <w:rPr>
                <w:sz w:val="21"/>
                <w:szCs w:val="21"/>
              </w:rPr>
            </w:pPr>
            <w:r w:rsidRPr="003B2631">
              <w:rPr>
                <w:sz w:val="21"/>
                <w:szCs w:val="21"/>
              </w:rPr>
              <w:t>176</w:t>
            </w:r>
          </w:p>
        </w:tc>
        <w:tc>
          <w:tcPr>
            <w:tcW w:w="1219" w:type="dxa"/>
            <w:vAlign w:val="center"/>
          </w:tcPr>
          <w:p w14:paraId="476E243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7704598" w14:textId="77777777" w:rsidR="00370320" w:rsidRPr="003B2631" w:rsidRDefault="00370320" w:rsidP="003B2631">
            <w:pPr>
              <w:spacing w:before="10" w:after="10" w:line="240" w:lineRule="auto"/>
              <w:rPr>
                <w:sz w:val="21"/>
                <w:szCs w:val="21"/>
              </w:rPr>
            </w:pPr>
            <w:r w:rsidRPr="003B2631">
              <w:rPr>
                <w:sz w:val="21"/>
                <w:szCs w:val="21"/>
              </w:rPr>
              <w:t xml:space="preserve">Calculate stresses using element SEi, STEi matrices and displacements rather than from BEi matrices and strains </w:t>
            </w:r>
          </w:p>
        </w:tc>
      </w:tr>
      <w:tr w:rsidR="00370320" w:rsidRPr="003B2631" w14:paraId="6488A63B" w14:textId="77777777" w:rsidTr="003B2631">
        <w:tc>
          <w:tcPr>
            <w:tcW w:w="576" w:type="dxa"/>
            <w:vAlign w:val="center"/>
          </w:tcPr>
          <w:p w14:paraId="578D4925" w14:textId="77777777" w:rsidR="00370320" w:rsidRPr="003B2631" w:rsidRDefault="00370320" w:rsidP="003B2631">
            <w:pPr>
              <w:spacing w:before="10" w:after="10" w:line="240" w:lineRule="auto"/>
              <w:jc w:val="center"/>
              <w:rPr>
                <w:sz w:val="21"/>
                <w:szCs w:val="21"/>
              </w:rPr>
            </w:pPr>
            <w:r w:rsidRPr="003B2631">
              <w:rPr>
                <w:sz w:val="21"/>
                <w:szCs w:val="21"/>
              </w:rPr>
              <w:t>177</w:t>
            </w:r>
          </w:p>
        </w:tc>
        <w:tc>
          <w:tcPr>
            <w:tcW w:w="1219" w:type="dxa"/>
            <w:vAlign w:val="center"/>
          </w:tcPr>
          <w:p w14:paraId="623BEC7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FEAFA14" w14:textId="77777777" w:rsidR="00370320" w:rsidRPr="003B2631" w:rsidRDefault="00370320" w:rsidP="003B2631">
            <w:pPr>
              <w:spacing w:before="10" w:after="10" w:line="240" w:lineRule="auto"/>
              <w:rPr>
                <w:sz w:val="21"/>
                <w:szCs w:val="21"/>
              </w:rPr>
            </w:pPr>
            <w:r w:rsidRPr="003B2631">
              <w:rPr>
                <w:sz w:val="21"/>
                <w:szCs w:val="21"/>
              </w:rPr>
              <w:t>Print BAR, ROD margins of safety whether or not they would otherwise be</w:t>
            </w:r>
          </w:p>
        </w:tc>
      </w:tr>
      <w:tr w:rsidR="00370320" w:rsidRPr="003B2631" w14:paraId="7AC92DC1" w14:textId="77777777" w:rsidTr="003B2631">
        <w:tc>
          <w:tcPr>
            <w:tcW w:w="576" w:type="dxa"/>
            <w:vAlign w:val="center"/>
          </w:tcPr>
          <w:p w14:paraId="695E24E2" w14:textId="77777777" w:rsidR="00370320" w:rsidRPr="003B2631" w:rsidRDefault="00370320" w:rsidP="003B2631">
            <w:pPr>
              <w:spacing w:before="10" w:after="10" w:line="240" w:lineRule="auto"/>
              <w:jc w:val="center"/>
              <w:rPr>
                <w:sz w:val="21"/>
                <w:szCs w:val="21"/>
              </w:rPr>
            </w:pPr>
            <w:r w:rsidRPr="003B2631">
              <w:rPr>
                <w:sz w:val="21"/>
                <w:szCs w:val="21"/>
              </w:rPr>
              <w:t>178</w:t>
            </w:r>
          </w:p>
        </w:tc>
        <w:tc>
          <w:tcPr>
            <w:tcW w:w="1219" w:type="dxa"/>
            <w:vAlign w:val="center"/>
          </w:tcPr>
          <w:p w14:paraId="5BB9F12E"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07664DF4" w14:textId="77777777" w:rsidR="00370320" w:rsidRPr="003B2631" w:rsidRDefault="00370320" w:rsidP="003B2631">
            <w:pPr>
              <w:spacing w:before="10" w:after="10" w:line="240" w:lineRule="auto"/>
              <w:rPr>
                <w:sz w:val="21"/>
                <w:szCs w:val="21"/>
              </w:rPr>
            </w:pPr>
            <w:r w:rsidRPr="003B2631">
              <w:rPr>
                <w:sz w:val="21"/>
                <w:szCs w:val="21"/>
              </w:rPr>
              <w:t>Print info on user key if PROTECTED = 'N'</w:t>
            </w:r>
          </w:p>
        </w:tc>
      </w:tr>
      <w:tr w:rsidR="00370320" w:rsidRPr="003B2631" w14:paraId="7870396F" w14:textId="77777777" w:rsidTr="003B2631">
        <w:tc>
          <w:tcPr>
            <w:tcW w:w="576" w:type="dxa"/>
            <w:vAlign w:val="center"/>
          </w:tcPr>
          <w:p w14:paraId="12ED3416" w14:textId="77777777" w:rsidR="00370320" w:rsidRPr="003B2631" w:rsidRDefault="00370320" w:rsidP="003B2631">
            <w:pPr>
              <w:spacing w:before="10" w:after="10" w:line="240" w:lineRule="auto"/>
              <w:jc w:val="center"/>
              <w:rPr>
                <w:sz w:val="21"/>
                <w:szCs w:val="21"/>
              </w:rPr>
            </w:pPr>
            <w:r w:rsidRPr="003B2631">
              <w:rPr>
                <w:sz w:val="21"/>
                <w:szCs w:val="21"/>
              </w:rPr>
              <w:t>179</w:t>
            </w:r>
          </w:p>
        </w:tc>
        <w:tc>
          <w:tcPr>
            <w:tcW w:w="1219" w:type="dxa"/>
            <w:vAlign w:val="center"/>
          </w:tcPr>
          <w:p w14:paraId="30F3E3E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77B837E" w14:textId="77777777" w:rsidR="00370320" w:rsidRPr="003B2631" w:rsidRDefault="00370320" w:rsidP="003B2631">
            <w:pPr>
              <w:spacing w:before="10" w:after="10" w:line="240" w:lineRule="auto"/>
              <w:rPr>
                <w:sz w:val="21"/>
                <w:szCs w:val="21"/>
              </w:rPr>
            </w:pPr>
            <w:r w:rsidRPr="003B2631">
              <w:rPr>
                <w:sz w:val="21"/>
                <w:szCs w:val="21"/>
              </w:rPr>
              <w:t>Print blank space at beg of lines of output for CUSERIN entries in the F06 file</w:t>
            </w:r>
          </w:p>
        </w:tc>
      </w:tr>
      <w:tr w:rsidR="00370320" w:rsidRPr="003B2631" w14:paraId="28D713AD" w14:textId="77777777" w:rsidTr="003B2631">
        <w:tc>
          <w:tcPr>
            <w:tcW w:w="576" w:type="dxa"/>
            <w:vAlign w:val="center"/>
          </w:tcPr>
          <w:p w14:paraId="04584E2A" w14:textId="77777777" w:rsidR="00370320" w:rsidRPr="003B2631" w:rsidRDefault="00370320" w:rsidP="003B2631">
            <w:pPr>
              <w:spacing w:before="10" w:after="10" w:line="240" w:lineRule="auto"/>
              <w:jc w:val="center"/>
              <w:rPr>
                <w:sz w:val="21"/>
                <w:szCs w:val="21"/>
              </w:rPr>
            </w:pPr>
            <w:r w:rsidRPr="003B2631">
              <w:rPr>
                <w:sz w:val="21"/>
                <w:szCs w:val="21"/>
              </w:rPr>
              <w:t>180</w:t>
            </w:r>
          </w:p>
        </w:tc>
        <w:tc>
          <w:tcPr>
            <w:tcW w:w="1219" w:type="dxa"/>
            <w:vAlign w:val="center"/>
          </w:tcPr>
          <w:p w14:paraId="4ABB580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02CFC48" w14:textId="77777777" w:rsidR="00370320" w:rsidRPr="003B2631" w:rsidRDefault="00370320" w:rsidP="003B2631">
            <w:pPr>
              <w:spacing w:before="10" w:after="10" w:line="240" w:lineRule="auto"/>
              <w:rPr>
                <w:sz w:val="21"/>
                <w:szCs w:val="21"/>
              </w:rPr>
            </w:pPr>
            <w:r w:rsidRPr="003B2631">
              <w:rPr>
                <w:sz w:val="21"/>
                <w:szCs w:val="21"/>
              </w:rPr>
              <w:t>Write debug info to F06 for USERIN elements</w:t>
            </w:r>
          </w:p>
        </w:tc>
      </w:tr>
      <w:tr w:rsidR="00370320" w:rsidRPr="003B2631" w14:paraId="2A341567" w14:textId="77777777" w:rsidTr="003B2631">
        <w:tc>
          <w:tcPr>
            <w:tcW w:w="576" w:type="dxa"/>
            <w:vAlign w:val="center"/>
          </w:tcPr>
          <w:p w14:paraId="5E1A8C31" w14:textId="77777777" w:rsidR="00370320" w:rsidRPr="003B2631" w:rsidRDefault="00370320" w:rsidP="003B2631">
            <w:pPr>
              <w:spacing w:before="10" w:after="10" w:line="240" w:lineRule="auto"/>
              <w:jc w:val="center"/>
              <w:rPr>
                <w:sz w:val="21"/>
                <w:szCs w:val="21"/>
              </w:rPr>
            </w:pPr>
            <w:r w:rsidRPr="003B2631">
              <w:rPr>
                <w:sz w:val="21"/>
                <w:szCs w:val="21"/>
              </w:rPr>
              <w:t>181</w:t>
            </w:r>
          </w:p>
        </w:tc>
        <w:tc>
          <w:tcPr>
            <w:tcW w:w="1219" w:type="dxa"/>
            <w:vAlign w:val="center"/>
          </w:tcPr>
          <w:p w14:paraId="3B81246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645EF6EF" w14:textId="77777777" w:rsidR="00370320" w:rsidRPr="003B2631" w:rsidRDefault="00370320" w:rsidP="003B2631">
            <w:pPr>
              <w:spacing w:before="10" w:after="10" w:line="240" w:lineRule="auto"/>
              <w:rPr>
                <w:sz w:val="21"/>
                <w:szCs w:val="21"/>
              </w:rPr>
            </w:pPr>
            <w:r w:rsidRPr="003B2631">
              <w:rPr>
                <w:sz w:val="21"/>
                <w:szCs w:val="21"/>
              </w:rPr>
              <w:t>Include USERIN RB mass in subr GPWG even though user did not input 3rd matrix (RBM0) on IN4FIL</w:t>
            </w:r>
          </w:p>
        </w:tc>
      </w:tr>
      <w:tr w:rsidR="00370320" w:rsidRPr="003B2631" w14:paraId="455ACC37" w14:textId="77777777" w:rsidTr="003B2631">
        <w:tc>
          <w:tcPr>
            <w:tcW w:w="576" w:type="dxa"/>
            <w:vAlign w:val="center"/>
          </w:tcPr>
          <w:p w14:paraId="2B25DD72" w14:textId="77777777" w:rsidR="00370320" w:rsidRPr="003B2631" w:rsidRDefault="00370320" w:rsidP="003B2631">
            <w:pPr>
              <w:spacing w:before="10" w:after="10" w:line="240" w:lineRule="auto"/>
              <w:jc w:val="center"/>
              <w:rPr>
                <w:sz w:val="21"/>
                <w:szCs w:val="21"/>
              </w:rPr>
            </w:pPr>
            <w:r w:rsidRPr="003B2631">
              <w:rPr>
                <w:sz w:val="21"/>
                <w:szCs w:val="21"/>
              </w:rPr>
              <w:t>182</w:t>
            </w:r>
          </w:p>
        </w:tc>
        <w:tc>
          <w:tcPr>
            <w:tcW w:w="1219" w:type="dxa"/>
            <w:vAlign w:val="center"/>
          </w:tcPr>
          <w:p w14:paraId="66AD2DC3"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1CC17965" w14:textId="77777777" w:rsidR="00370320" w:rsidRPr="003B2631" w:rsidRDefault="00370320" w:rsidP="003B2631">
            <w:pPr>
              <w:spacing w:before="10" w:after="10" w:line="240" w:lineRule="auto"/>
              <w:rPr>
                <w:sz w:val="21"/>
                <w:szCs w:val="21"/>
              </w:rPr>
            </w:pPr>
            <w:r w:rsidRPr="003B2631">
              <w:rPr>
                <w:sz w:val="21"/>
                <w:szCs w:val="21"/>
              </w:rPr>
              <w:t>Print debug data in subr MGGS_MASS_MATRIX for scalar mass matrix</w:t>
            </w:r>
          </w:p>
        </w:tc>
      </w:tr>
      <w:tr w:rsidR="00370320" w:rsidRPr="003B2631" w14:paraId="26DE40F9" w14:textId="77777777" w:rsidTr="003B2631">
        <w:tc>
          <w:tcPr>
            <w:tcW w:w="576" w:type="dxa"/>
            <w:vAlign w:val="center"/>
          </w:tcPr>
          <w:p w14:paraId="4759407B" w14:textId="77777777" w:rsidR="00370320" w:rsidRPr="003B2631" w:rsidRDefault="00370320" w:rsidP="003B2631">
            <w:pPr>
              <w:spacing w:before="10" w:after="10" w:line="240" w:lineRule="auto"/>
              <w:jc w:val="center"/>
              <w:rPr>
                <w:sz w:val="21"/>
                <w:szCs w:val="21"/>
              </w:rPr>
            </w:pPr>
            <w:r w:rsidRPr="003B2631">
              <w:rPr>
                <w:sz w:val="21"/>
                <w:szCs w:val="21"/>
              </w:rPr>
              <w:t>183</w:t>
            </w:r>
          </w:p>
        </w:tc>
        <w:tc>
          <w:tcPr>
            <w:tcW w:w="1219" w:type="dxa"/>
            <w:vAlign w:val="center"/>
          </w:tcPr>
          <w:p w14:paraId="460B9B1B" w14:textId="77777777" w:rsidR="00370320" w:rsidRPr="003B2631" w:rsidRDefault="00370320" w:rsidP="003B2631">
            <w:pPr>
              <w:spacing w:before="10" w:after="10" w:line="240" w:lineRule="auto"/>
              <w:jc w:val="center"/>
              <w:rPr>
                <w:sz w:val="21"/>
                <w:szCs w:val="21"/>
              </w:rPr>
            </w:pPr>
            <w:r w:rsidRPr="003B2631">
              <w:rPr>
                <w:sz w:val="21"/>
                <w:szCs w:val="21"/>
              </w:rPr>
              <w:t>= 1</w:t>
            </w:r>
          </w:p>
        </w:tc>
        <w:tc>
          <w:tcPr>
            <w:tcW w:w="8285" w:type="dxa"/>
            <w:vAlign w:val="center"/>
          </w:tcPr>
          <w:p w14:paraId="464A2E47" w14:textId="77777777" w:rsidR="00370320" w:rsidRPr="003B2631" w:rsidRDefault="00370320" w:rsidP="003B2631">
            <w:pPr>
              <w:spacing w:before="10" w:after="10" w:line="240" w:lineRule="auto"/>
              <w:rPr>
                <w:sz w:val="21"/>
                <w:szCs w:val="21"/>
              </w:rPr>
            </w:pPr>
            <w:r w:rsidRPr="003B2631">
              <w:rPr>
                <w:sz w:val="21"/>
                <w:szCs w:val="21"/>
              </w:rPr>
              <w:t>Write some debug data for generating TDOF array</w:t>
            </w:r>
          </w:p>
        </w:tc>
      </w:tr>
      <w:tr w:rsidR="00370320" w:rsidRPr="003B2631" w14:paraId="539863A3" w14:textId="77777777" w:rsidTr="003B2631">
        <w:tc>
          <w:tcPr>
            <w:tcW w:w="576" w:type="dxa"/>
            <w:vAlign w:val="center"/>
          </w:tcPr>
          <w:p w14:paraId="376F4881" w14:textId="77777777" w:rsidR="00370320" w:rsidRPr="003B2631" w:rsidRDefault="00370320" w:rsidP="003B2631">
            <w:pPr>
              <w:spacing w:before="10" w:after="10" w:line="240" w:lineRule="auto"/>
              <w:jc w:val="center"/>
              <w:rPr>
                <w:sz w:val="21"/>
                <w:szCs w:val="21"/>
              </w:rPr>
            </w:pPr>
            <w:r w:rsidRPr="003B2631">
              <w:rPr>
                <w:sz w:val="21"/>
                <w:szCs w:val="21"/>
              </w:rPr>
              <w:t>184</w:t>
            </w:r>
          </w:p>
        </w:tc>
        <w:tc>
          <w:tcPr>
            <w:tcW w:w="1219" w:type="dxa"/>
            <w:vAlign w:val="center"/>
          </w:tcPr>
          <w:p w14:paraId="433D519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227091DC" w14:textId="77777777" w:rsidR="00370320" w:rsidRPr="003B2631" w:rsidRDefault="00370320" w:rsidP="003B2631">
            <w:pPr>
              <w:spacing w:before="10" w:after="10" w:line="240" w:lineRule="auto"/>
              <w:rPr>
                <w:sz w:val="21"/>
                <w:szCs w:val="21"/>
              </w:rPr>
            </w:pPr>
            <w:r w:rsidRPr="003B2631">
              <w:rPr>
                <w:sz w:val="21"/>
                <w:szCs w:val="21"/>
              </w:rPr>
              <w:t>Write L1M data to F06</w:t>
            </w:r>
          </w:p>
        </w:tc>
      </w:tr>
      <w:tr w:rsidR="00370320" w:rsidRPr="003B2631" w14:paraId="5D43B552" w14:textId="77777777" w:rsidTr="003B2631">
        <w:tc>
          <w:tcPr>
            <w:tcW w:w="576" w:type="dxa"/>
            <w:vAlign w:val="center"/>
          </w:tcPr>
          <w:p w14:paraId="18333F55" w14:textId="77777777" w:rsidR="00370320" w:rsidRPr="003B2631" w:rsidRDefault="00370320" w:rsidP="003B2631">
            <w:pPr>
              <w:spacing w:before="10" w:after="10" w:line="240" w:lineRule="auto"/>
              <w:jc w:val="center"/>
              <w:rPr>
                <w:sz w:val="21"/>
                <w:szCs w:val="21"/>
              </w:rPr>
            </w:pPr>
            <w:r w:rsidRPr="003B2631">
              <w:rPr>
                <w:sz w:val="21"/>
                <w:szCs w:val="21"/>
              </w:rPr>
              <w:t>185</w:t>
            </w:r>
          </w:p>
        </w:tc>
        <w:tc>
          <w:tcPr>
            <w:tcW w:w="1219" w:type="dxa"/>
            <w:vAlign w:val="center"/>
          </w:tcPr>
          <w:p w14:paraId="01114E9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FFFA403" w14:textId="77777777" w:rsidR="00370320" w:rsidRPr="003B2631" w:rsidRDefault="00370320" w:rsidP="003B2631">
            <w:pPr>
              <w:spacing w:before="10" w:after="10" w:line="240" w:lineRule="auto"/>
              <w:rPr>
                <w:sz w:val="21"/>
                <w:szCs w:val="21"/>
              </w:rPr>
            </w:pPr>
            <w:r w:rsidRPr="003B2631">
              <w:rPr>
                <w:sz w:val="21"/>
                <w:szCs w:val="21"/>
              </w:rPr>
              <w:t>Let eigen routines find and process all eigenval, vecs found even if NVEC &gt; NDOFL - NUM_MLL_DIAG_ZEROS</w:t>
            </w:r>
          </w:p>
        </w:tc>
      </w:tr>
      <w:tr w:rsidR="00370320" w:rsidRPr="003B2631" w14:paraId="6A73F480" w14:textId="77777777" w:rsidTr="003B2631">
        <w:tc>
          <w:tcPr>
            <w:tcW w:w="576" w:type="dxa"/>
            <w:vAlign w:val="center"/>
          </w:tcPr>
          <w:p w14:paraId="098FF2E8" w14:textId="77777777" w:rsidR="00370320" w:rsidRPr="003B2631" w:rsidRDefault="00370320" w:rsidP="003B2631">
            <w:pPr>
              <w:spacing w:before="10" w:after="10" w:line="240" w:lineRule="auto"/>
              <w:jc w:val="center"/>
              <w:rPr>
                <w:sz w:val="21"/>
                <w:szCs w:val="21"/>
              </w:rPr>
            </w:pPr>
            <w:r w:rsidRPr="003B2631">
              <w:rPr>
                <w:sz w:val="21"/>
                <w:szCs w:val="21"/>
              </w:rPr>
              <w:t>186</w:t>
            </w:r>
          </w:p>
        </w:tc>
        <w:tc>
          <w:tcPr>
            <w:tcW w:w="1219" w:type="dxa"/>
            <w:vAlign w:val="center"/>
          </w:tcPr>
          <w:p w14:paraId="72665D7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C1D4885" w14:textId="77777777" w:rsidR="00370320" w:rsidRPr="003B2631" w:rsidRDefault="00370320" w:rsidP="003B2631">
            <w:pPr>
              <w:spacing w:before="10" w:after="10" w:line="240" w:lineRule="auto"/>
              <w:rPr>
                <w:sz w:val="21"/>
                <w:szCs w:val="21"/>
              </w:rPr>
            </w:pPr>
            <w:r w:rsidRPr="003B2631">
              <w:rPr>
                <w:sz w:val="21"/>
                <w:szCs w:val="21"/>
              </w:rPr>
              <w:t>Print debug info for pressure loads on faces of solid elements</w:t>
            </w:r>
          </w:p>
        </w:tc>
      </w:tr>
      <w:tr w:rsidR="00370320" w:rsidRPr="003B2631" w14:paraId="080F22B5" w14:textId="77777777" w:rsidTr="003B2631">
        <w:tc>
          <w:tcPr>
            <w:tcW w:w="576" w:type="dxa"/>
            <w:vAlign w:val="center"/>
          </w:tcPr>
          <w:p w14:paraId="7D77B8B3" w14:textId="77777777" w:rsidR="00370320" w:rsidRPr="003B2631" w:rsidRDefault="00370320" w:rsidP="003B2631">
            <w:pPr>
              <w:spacing w:before="10" w:after="10" w:line="240" w:lineRule="auto"/>
              <w:jc w:val="center"/>
              <w:rPr>
                <w:sz w:val="21"/>
                <w:szCs w:val="21"/>
              </w:rPr>
            </w:pPr>
            <w:r w:rsidRPr="003B2631">
              <w:rPr>
                <w:sz w:val="21"/>
                <w:szCs w:val="21"/>
              </w:rPr>
              <w:t>187</w:t>
            </w:r>
          </w:p>
        </w:tc>
        <w:tc>
          <w:tcPr>
            <w:tcW w:w="1219" w:type="dxa"/>
            <w:vAlign w:val="center"/>
          </w:tcPr>
          <w:p w14:paraId="74F5A1F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E525838" w14:textId="77777777" w:rsidR="00370320" w:rsidRPr="003B2631" w:rsidRDefault="00370320" w:rsidP="003B2631">
            <w:pPr>
              <w:spacing w:before="10" w:after="10" w:line="240" w:lineRule="auto"/>
              <w:rPr>
                <w:sz w:val="21"/>
                <w:szCs w:val="21"/>
              </w:rPr>
            </w:pPr>
            <w:r w:rsidRPr="003B2631">
              <w:rPr>
                <w:sz w:val="21"/>
                <w:szCs w:val="21"/>
              </w:rPr>
              <w:t>Write list ao the number of various elastic elements in the DAT file to the F06 file</w:t>
            </w:r>
          </w:p>
        </w:tc>
      </w:tr>
      <w:tr w:rsidR="00370320" w:rsidRPr="003B2631" w14:paraId="5D91B821" w14:textId="77777777" w:rsidTr="003B2631">
        <w:tc>
          <w:tcPr>
            <w:tcW w:w="576" w:type="dxa"/>
            <w:vAlign w:val="center"/>
          </w:tcPr>
          <w:p w14:paraId="47B31C5F" w14:textId="77777777" w:rsidR="00370320" w:rsidRPr="003B2631" w:rsidRDefault="00370320" w:rsidP="003B2631">
            <w:pPr>
              <w:spacing w:before="10" w:after="10" w:line="240" w:lineRule="auto"/>
              <w:jc w:val="center"/>
              <w:rPr>
                <w:sz w:val="21"/>
                <w:szCs w:val="21"/>
              </w:rPr>
            </w:pPr>
            <w:r w:rsidRPr="003B2631">
              <w:rPr>
                <w:sz w:val="21"/>
                <w:szCs w:val="21"/>
              </w:rPr>
              <w:t>188</w:t>
            </w:r>
          </w:p>
        </w:tc>
        <w:tc>
          <w:tcPr>
            <w:tcW w:w="1219" w:type="dxa"/>
            <w:vAlign w:val="center"/>
          </w:tcPr>
          <w:p w14:paraId="3D543F3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4098DCC" w14:textId="77777777" w:rsidR="00370320" w:rsidRPr="003B2631" w:rsidRDefault="00370320" w:rsidP="003B2631">
            <w:pPr>
              <w:spacing w:before="10" w:after="10" w:line="240" w:lineRule="auto"/>
              <w:rPr>
                <w:sz w:val="21"/>
                <w:szCs w:val="21"/>
              </w:rPr>
            </w:pPr>
            <w:r w:rsidRPr="003B2631">
              <w:rPr>
                <w:sz w:val="21"/>
                <w:szCs w:val="21"/>
              </w:rPr>
              <w:t>Do not abort in QPLT3 if KOO is reported to be singular</w:t>
            </w:r>
          </w:p>
        </w:tc>
      </w:tr>
      <w:tr w:rsidR="00370320" w:rsidRPr="003B2631" w14:paraId="4C31557E" w14:textId="77777777" w:rsidTr="003B2631">
        <w:tc>
          <w:tcPr>
            <w:tcW w:w="576" w:type="dxa"/>
            <w:vAlign w:val="center"/>
          </w:tcPr>
          <w:p w14:paraId="3A51AED8" w14:textId="77777777" w:rsidR="00370320" w:rsidRPr="003B2631" w:rsidRDefault="00370320" w:rsidP="003B2631">
            <w:pPr>
              <w:spacing w:before="10" w:after="10" w:line="240" w:lineRule="auto"/>
              <w:jc w:val="center"/>
              <w:rPr>
                <w:sz w:val="21"/>
                <w:szCs w:val="21"/>
              </w:rPr>
            </w:pPr>
            <w:r w:rsidRPr="003B2631">
              <w:rPr>
                <w:sz w:val="21"/>
                <w:szCs w:val="21"/>
              </w:rPr>
              <w:t>189</w:t>
            </w:r>
          </w:p>
        </w:tc>
        <w:tc>
          <w:tcPr>
            <w:tcW w:w="1219" w:type="dxa"/>
            <w:vAlign w:val="center"/>
          </w:tcPr>
          <w:p w14:paraId="6AAD5AAD" w14:textId="77777777" w:rsidR="00370320" w:rsidRPr="003B2631" w:rsidRDefault="00370320" w:rsidP="003B2631">
            <w:pPr>
              <w:spacing w:before="10" w:after="10" w:line="240" w:lineRule="auto"/>
              <w:jc w:val="center"/>
              <w:rPr>
                <w:sz w:val="21"/>
                <w:szCs w:val="21"/>
              </w:rPr>
            </w:pPr>
            <w:r w:rsidRPr="003B2631">
              <w:rPr>
                <w:sz w:val="21"/>
                <w:szCs w:val="21"/>
              </w:rPr>
              <w:t>1</w:t>
            </w:r>
          </w:p>
          <w:p w14:paraId="177C8042" w14:textId="77777777" w:rsidR="00370320" w:rsidRPr="003B2631" w:rsidRDefault="00370320" w:rsidP="003B2631">
            <w:pPr>
              <w:spacing w:before="10" w:after="10" w:line="240" w:lineRule="auto"/>
              <w:jc w:val="center"/>
              <w:rPr>
                <w:sz w:val="21"/>
                <w:szCs w:val="21"/>
              </w:rPr>
            </w:pPr>
            <w:r w:rsidRPr="003B2631">
              <w:rPr>
                <w:sz w:val="21"/>
                <w:szCs w:val="21"/>
              </w:rPr>
              <w:t>2</w:t>
            </w:r>
          </w:p>
          <w:p w14:paraId="1E511C8D"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28C10605" w14:textId="77777777" w:rsidR="00370320" w:rsidRPr="003B2631" w:rsidRDefault="00370320" w:rsidP="003B2631">
            <w:pPr>
              <w:spacing w:before="10" w:after="10" w:line="240" w:lineRule="auto"/>
              <w:rPr>
                <w:sz w:val="21"/>
                <w:szCs w:val="21"/>
              </w:rPr>
            </w:pPr>
            <w:r w:rsidRPr="003B2631">
              <w:rPr>
                <w:sz w:val="21"/>
                <w:szCs w:val="21"/>
              </w:rPr>
              <w:t>Print messages in subroutine ESP for KE in local coords if element diagonal stiffness &lt; 0</w:t>
            </w:r>
          </w:p>
          <w:p w14:paraId="1010BB85" w14:textId="77777777" w:rsidR="00370320" w:rsidRPr="003B2631" w:rsidRDefault="00370320" w:rsidP="003B2631">
            <w:pPr>
              <w:spacing w:before="10" w:after="10" w:line="240" w:lineRule="auto"/>
              <w:rPr>
                <w:sz w:val="21"/>
                <w:szCs w:val="21"/>
              </w:rPr>
            </w:pPr>
            <w:r w:rsidRPr="003B2631">
              <w:rPr>
                <w:sz w:val="21"/>
                <w:szCs w:val="21"/>
              </w:rPr>
              <w:t>Print these messages in subroutine ESP after transformation to global</w:t>
            </w:r>
          </w:p>
          <w:p w14:paraId="6CF69EA7" w14:textId="77777777" w:rsidR="00370320" w:rsidRPr="003B2631" w:rsidRDefault="00370320" w:rsidP="003B2631">
            <w:pPr>
              <w:spacing w:before="10" w:after="10" w:line="240" w:lineRule="auto"/>
              <w:rPr>
                <w:sz w:val="21"/>
                <w:szCs w:val="21"/>
              </w:rPr>
            </w:pPr>
            <w:r w:rsidRPr="003B2631">
              <w:rPr>
                <w:sz w:val="21"/>
                <w:szCs w:val="21"/>
              </w:rPr>
              <w:t>Do both</w:t>
            </w:r>
          </w:p>
        </w:tc>
      </w:tr>
      <w:tr w:rsidR="00370320" w:rsidRPr="003B2631" w14:paraId="1A21BED6" w14:textId="77777777" w:rsidTr="003B2631">
        <w:tc>
          <w:tcPr>
            <w:tcW w:w="576" w:type="dxa"/>
            <w:vAlign w:val="center"/>
          </w:tcPr>
          <w:p w14:paraId="1BA9A11C" w14:textId="77777777" w:rsidR="00370320" w:rsidRPr="003B2631" w:rsidRDefault="00370320" w:rsidP="003B2631">
            <w:pPr>
              <w:spacing w:before="10" w:after="10" w:line="240" w:lineRule="auto"/>
              <w:jc w:val="center"/>
              <w:rPr>
                <w:sz w:val="21"/>
                <w:szCs w:val="21"/>
              </w:rPr>
            </w:pPr>
            <w:r w:rsidRPr="003B2631">
              <w:rPr>
                <w:sz w:val="21"/>
                <w:szCs w:val="21"/>
              </w:rPr>
              <w:t>190</w:t>
            </w:r>
          </w:p>
        </w:tc>
        <w:tc>
          <w:tcPr>
            <w:tcW w:w="1219" w:type="dxa"/>
            <w:vAlign w:val="center"/>
          </w:tcPr>
          <w:p w14:paraId="55967CF2"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9443E96" w14:textId="77777777" w:rsidR="00370320" w:rsidRPr="003B2631" w:rsidRDefault="00370320" w:rsidP="003B2631">
            <w:pPr>
              <w:spacing w:before="10" w:after="10" w:line="240" w:lineRule="auto"/>
              <w:rPr>
                <w:sz w:val="21"/>
                <w:szCs w:val="21"/>
              </w:rPr>
            </w:pPr>
            <w:r w:rsidRPr="003B2631">
              <w:rPr>
                <w:sz w:val="21"/>
                <w:szCs w:val="21"/>
              </w:rPr>
              <w:t>Do not round off FAILURE_INDEX to 0 in subr POLY_FAILURE_INDEX</w:t>
            </w:r>
          </w:p>
        </w:tc>
      </w:tr>
      <w:tr w:rsidR="00370320" w:rsidRPr="003B2631" w14:paraId="015B00AD" w14:textId="77777777" w:rsidTr="003B2631">
        <w:tc>
          <w:tcPr>
            <w:tcW w:w="576" w:type="dxa"/>
            <w:vAlign w:val="center"/>
          </w:tcPr>
          <w:p w14:paraId="1BA2D004" w14:textId="77777777" w:rsidR="00370320" w:rsidRPr="003B2631" w:rsidRDefault="00370320" w:rsidP="003B2631">
            <w:pPr>
              <w:spacing w:before="10" w:after="10" w:line="240" w:lineRule="auto"/>
              <w:jc w:val="center"/>
              <w:rPr>
                <w:sz w:val="21"/>
                <w:szCs w:val="21"/>
              </w:rPr>
            </w:pPr>
            <w:r w:rsidRPr="003B2631">
              <w:rPr>
                <w:sz w:val="21"/>
                <w:szCs w:val="21"/>
              </w:rPr>
              <w:t>191</w:t>
            </w:r>
          </w:p>
        </w:tc>
        <w:tc>
          <w:tcPr>
            <w:tcW w:w="1219" w:type="dxa"/>
            <w:vAlign w:val="center"/>
          </w:tcPr>
          <w:p w14:paraId="5012ECBD" w14:textId="77777777" w:rsidR="00370320" w:rsidRPr="003B2631" w:rsidRDefault="00370320" w:rsidP="003B2631">
            <w:pPr>
              <w:spacing w:before="10" w:after="10" w:line="240" w:lineRule="auto"/>
              <w:jc w:val="center"/>
              <w:rPr>
                <w:sz w:val="21"/>
                <w:szCs w:val="21"/>
              </w:rPr>
            </w:pPr>
            <w:r w:rsidRPr="003B2631">
              <w:rPr>
                <w:sz w:val="21"/>
                <w:szCs w:val="21"/>
              </w:rPr>
              <w:t>= 0</w:t>
            </w:r>
          </w:p>
        </w:tc>
        <w:tc>
          <w:tcPr>
            <w:tcW w:w="8285" w:type="dxa"/>
            <w:vAlign w:val="center"/>
          </w:tcPr>
          <w:p w14:paraId="0110ECD9" w14:textId="77777777" w:rsidR="00370320" w:rsidRPr="003B2631" w:rsidRDefault="00370320" w:rsidP="003B2631">
            <w:pPr>
              <w:spacing w:before="10" w:after="10" w:line="240" w:lineRule="auto"/>
              <w:rPr>
                <w:sz w:val="21"/>
                <w:szCs w:val="21"/>
              </w:rPr>
            </w:pPr>
            <w:r w:rsidRPr="003B2631">
              <w:rPr>
                <w:sz w:val="21"/>
                <w:szCs w:val="21"/>
              </w:rPr>
              <w:t>Use temperatures at Gauss points for thermal loads in solid elements</w:t>
            </w:r>
          </w:p>
        </w:tc>
      </w:tr>
      <w:tr w:rsidR="00370320" w:rsidRPr="003B2631" w14:paraId="4EB26209" w14:textId="77777777" w:rsidTr="003B2631">
        <w:tc>
          <w:tcPr>
            <w:tcW w:w="576" w:type="dxa"/>
            <w:vAlign w:val="center"/>
          </w:tcPr>
          <w:p w14:paraId="1B359709" w14:textId="77777777" w:rsidR="00370320" w:rsidRPr="003B2631" w:rsidRDefault="00370320" w:rsidP="003B2631">
            <w:pPr>
              <w:spacing w:before="10" w:after="10" w:line="240" w:lineRule="auto"/>
              <w:jc w:val="center"/>
              <w:rPr>
                <w:sz w:val="21"/>
                <w:szCs w:val="21"/>
              </w:rPr>
            </w:pPr>
            <w:r w:rsidRPr="003B2631">
              <w:rPr>
                <w:sz w:val="21"/>
                <w:szCs w:val="21"/>
              </w:rPr>
              <w:t>192</w:t>
            </w:r>
          </w:p>
        </w:tc>
        <w:tc>
          <w:tcPr>
            <w:tcW w:w="1219" w:type="dxa"/>
            <w:vAlign w:val="center"/>
          </w:tcPr>
          <w:p w14:paraId="71EFFD5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ED78FBF" w14:textId="77777777" w:rsidR="00370320" w:rsidRPr="003B2631" w:rsidRDefault="00370320" w:rsidP="003B2631">
            <w:pPr>
              <w:spacing w:before="10" w:after="10" w:line="240" w:lineRule="auto"/>
              <w:rPr>
                <w:sz w:val="21"/>
                <w:szCs w:val="21"/>
              </w:rPr>
            </w:pPr>
            <w:r w:rsidRPr="003B2631">
              <w:rPr>
                <w:sz w:val="21"/>
                <w:szCs w:val="21"/>
              </w:rPr>
              <w:t>Print some summary info for max abs value of GP force balance for each solution vector</w:t>
            </w:r>
          </w:p>
        </w:tc>
      </w:tr>
      <w:tr w:rsidR="00370320" w:rsidRPr="003B2631" w14:paraId="31467A4A" w14:textId="77777777" w:rsidTr="003B2631">
        <w:tc>
          <w:tcPr>
            <w:tcW w:w="576" w:type="dxa"/>
            <w:vAlign w:val="center"/>
          </w:tcPr>
          <w:p w14:paraId="2C67D055" w14:textId="77777777" w:rsidR="00370320" w:rsidRPr="003B2631" w:rsidRDefault="00370320" w:rsidP="003B2631">
            <w:pPr>
              <w:spacing w:before="10" w:after="10" w:line="240" w:lineRule="auto"/>
              <w:jc w:val="center"/>
              <w:rPr>
                <w:sz w:val="21"/>
                <w:szCs w:val="21"/>
              </w:rPr>
            </w:pPr>
            <w:r w:rsidRPr="003B2631">
              <w:rPr>
                <w:sz w:val="21"/>
                <w:szCs w:val="21"/>
              </w:rPr>
              <w:t>193</w:t>
            </w:r>
          </w:p>
        </w:tc>
        <w:tc>
          <w:tcPr>
            <w:tcW w:w="1219" w:type="dxa"/>
            <w:vAlign w:val="center"/>
          </w:tcPr>
          <w:p w14:paraId="25B01749" w14:textId="77777777" w:rsidR="00370320" w:rsidRPr="003B2631" w:rsidRDefault="00370320" w:rsidP="003B2631">
            <w:pPr>
              <w:spacing w:before="10" w:after="10" w:line="240" w:lineRule="auto"/>
              <w:jc w:val="center"/>
              <w:rPr>
                <w:sz w:val="21"/>
                <w:szCs w:val="21"/>
              </w:rPr>
            </w:pPr>
            <w:r w:rsidRPr="003B2631">
              <w:rPr>
                <w:sz w:val="21"/>
                <w:szCs w:val="21"/>
              </w:rPr>
              <w:t>= 1</w:t>
            </w:r>
          </w:p>
          <w:p w14:paraId="6F7A0D27" w14:textId="77777777" w:rsidR="00370320" w:rsidRPr="003B2631" w:rsidRDefault="00370320" w:rsidP="003B2631">
            <w:pPr>
              <w:spacing w:before="10" w:after="10" w:line="240" w:lineRule="auto"/>
              <w:jc w:val="center"/>
              <w:rPr>
                <w:sz w:val="21"/>
                <w:szCs w:val="21"/>
              </w:rPr>
            </w:pPr>
            <w:r w:rsidRPr="003B2631">
              <w:rPr>
                <w:sz w:val="21"/>
                <w:szCs w:val="21"/>
              </w:rPr>
              <w:t>= 2</w:t>
            </w:r>
          </w:p>
          <w:p w14:paraId="385795DE" w14:textId="77777777" w:rsidR="00370320" w:rsidRPr="003B2631" w:rsidRDefault="00370320" w:rsidP="003B2631">
            <w:pPr>
              <w:spacing w:before="10" w:after="10" w:line="240" w:lineRule="auto"/>
              <w:jc w:val="center"/>
              <w:rPr>
                <w:sz w:val="21"/>
                <w:szCs w:val="21"/>
              </w:rPr>
            </w:pPr>
            <w:r w:rsidRPr="003B2631">
              <w:rPr>
                <w:sz w:val="21"/>
                <w:szCs w:val="21"/>
              </w:rPr>
              <w:t>= 3</w:t>
            </w:r>
          </w:p>
          <w:p w14:paraId="131D3381" w14:textId="77777777" w:rsidR="00370320" w:rsidRPr="003B2631" w:rsidRDefault="00370320" w:rsidP="003B2631">
            <w:pPr>
              <w:spacing w:before="10" w:after="10" w:line="240" w:lineRule="auto"/>
              <w:jc w:val="center"/>
              <w:rPr>
                <w:sz w:val="21"/>
                <w:szCs w:val="21"/>
              </w:rPr>
            </w:pPr>
            <w:r w:rsidRPr="003B2631">
              <w:rPr>
                <w:sz w:val="21"/>
                <w:szCs w:val="21"/>
              </w:rPr>
              <w:t>= 4</w:t>
            </w:r>
          </w:p>
          <w:p w14:paraId="624D84C6" w14:textId="77777777" w:rsidR="00370320" w:rsidRPr="003B2631" w:rsidRDefault="00370320" w:rsidP="003B2631">
            <w:pPr>
              <w:spacing w:before="10" w:after="10" w:line="240" w:lineRule="auto"/>
              <w:jc w:val="center"/>
              <w:rPr>
                <w:sz w:val="21"/>
                <w:szCs w:val="21"/>
              </w:rPr>
            </w:pPr>
            <w:r w:rsidRPr="003B2631">
              <w:rPr>
                <w:sz w:val="21"/>
                <w:szCs w:val="21"/>
              </w:rPr>
              <w:t>= 5</w:t>
            </w:r>
          </w:p>
          <w:p w14:paraId="52EB8083" w14:textId="77777777" w:rsidR="00370320" w:rsidRPr="003B2631" w:rsidRDefault="00370320" w:rsidP="003B2631">
            <w:pPr>
              <w:spacing w:before="10" w:after="10" w:line="240" w:lineRule="auto"/>
              <w:jc w:val="center"/>
              <w:rPr>
                <w:sz w:val="21"/>
                <w:szCs w:val="21"/>
              </w:rPr>
            </w:pPr>
            <w:r w:rsidRPr="003B2631">
              <w:rPr>
                <w:sz w:val="21"/>
                <w:szCs w:val="21"/>
              </w:rPr>
              <w:t>= 6</w:t>
            </w:r>
          </w:p>
          <w:p w14:paraId="2FAE009A" w14:textId="77777777" w:rsidR="00370320" w:rsidRPr="003B2631" w:rsidRDefault="00370320" w:rsidP="003B2631">
            <w:pPr>
              <w:spacing w:before="10" w:after="10" w:line="240" w:lineRule="auto"/>
              <w:jc w:val="center"/>
              <w:rPr>
                <w:sz w:val="21"/>
                <w:szCs w:val="21"/>
              </w:rPr>
            </w:pPr>
            <w:r w:rsidRPr="003B2631">
              <w:rPr>
                <w:sz w:val="21"/>
                <w:szCs w:val="21"/>
              </w:rPr>
              <w:t>= 9</w:t>
            </w:r>
          </w:p>
          <w:p w14:paraId="4159D3B6" w14:textId="77777777" w:rsidR="00370320" w:rsidRPr="003B2631" w:rsidRDefault="00370320" w:rsidP="003B2631">
            <w:pPr>
              <w:spacing w:before="10" w:after="10" w:line="240" w:lineRule="auto"/>
              <w:jc w:val="center"/>
              <w:rPr>
                <w:sz w:val="21"/>
                <w:szCs w:val="21"/>
              </w:rPr>
            </w:pPr>
            <w:r w:rsidRPr="003B2631">
              <w:rPr>
                <w:sz w:val="21"/>
                <w:szCs w:val="21"/>
              </w:rPr>
              <w:t>= 100</w:t>
            </w:r>
          </w:p>
          <w:p w14:paraId="2E1BB6B3" w14:textId="77777777" w:rsidR="00370320" w:rsidRPr="003B2631" w:rsidRDefault="00370320" w:rsidP="003B2631">
            <w:pPr>
              <w:spacing w:before="10" w:after="10" w:line="240" w:lineRule="auto"/>
              <w:jc w:val="center"/>
              <w:rPr>
                <w:sz w:val="21"/>
                <w:szCs w:val="21"/>
              </w:rPr>
            </w:pPr>
            <w:r w:rsidRPr="003B2631">
              <w:rPr>
                <w:sz w:val="21"/>
                <w:szCs w:val="21"/>
              </w:rPr>
              <w:t>= 999</w:t>
            </w:r>
          </w:p>
        </w:tc>
        <w:tc>
          <w:tcPr>
            <w:tcW w:w="8285" w:type="dxa"/>
            <w:vAlign w:val="center"/>
          </w:tcPr>
          <w:p w14:paraId="783CB2BD" w14:textId="77777777" w:rsidR="00370320" w:rsidRPr="003B2631" w:rsidRDefault="00370320" w:rsidP="003B2631">
            <w:pPr>
              <w:spacing w:before="10" w:after="10" w:line="240" w:lineRule="auto"/>
              <w:rPr>
                <w:sz w:val="21"/>
                <w:szCs w:val="21"/>
              </w:rPr>
            </w:pPr>
            <w:r w:rsidRPr="003B2631">
              <w:rPr>
                <w:sz w:val="21"/>
                <w:szCs w:val="21"/>
              </w:rPr>
              <w:t>call FILE_INQUIRE at end of LINK1</w:t>
            </w:r>
          </w:p>
          <w:p w14:paraId="4BA1E1F6" w14:textId="77777777" w:rsidR="00370320" w:rsidRPr="003B2631" w:rsidRDefault="00370320" w:rsidP="003B2631">
            <w:pPr>
              <w:spacing w:before="10" w:after="10" w:line="240" w:lineRule="auto"/>
              <w:rPr>
                <w:sz w:val="21"/>
                <w:szCs w:val="21"/>
              </w:rPr>
            </w:pPr>
            <w:r w:rsidRPr="003B2631">
              <w:rPr>
                <w:sz w:val="21"/>
                <w:szCs w:val="21"/>
              </w:rPr>
              <w:t>call FILE_INQUIRE at end of LINK2</w:t>
            </w:r>
          </w:p>
          <w:p w14:paraId="1C668A63" w14:textId="77777777" w:rsidR="00370320" w:rsidRPr="003B2631" w:rsidRDefault="00370320" w:rsidP="003B2631">
            <w:pPr>
              <w:spacing w:before="10" w:after="10" w:line="240" w:lineRule="auto"/>
              <w:rPr>
                <w:sz w:val="21"/>
                <w:szCs w:val="21"/>
              </w:rPr>
            </w:pPr>
            <w:r w:rsidRPr="003B2631">
              <w:rPr>
                <w:sz w:val="21"/>
                <w:szCs w:val="21"/>
              </w:rPr>
              <w:t>call FILE_INQUIRE at end of LINK3</w:t>
            </w:r>
          </w:p>
          <w:p w14:paraId="24D7C0A6" w14:textId="77777777" w:rsidR="00370320" w:rsidRPr="003B2631" w:rsidRDefault="00370320" w:rsidP="003B2631">
            <w:pPr>
              <w:spacing w:before="10" w:after="10" w:line="240" w:lineRule="auto"/>
              <w:rPr>
                <w:sz w:val="21"/>
                <w:szCs w:val="21"/>
              </w:rPr>
            </w:pPr>
            <w:r w:rsidRPr="003B2631">
              <w:rPr>
                <w:sz w:val="21"/>
                <w:szCs w:val="21"/>
              </w:rPr>
              <w:t>call FILE_INQUIRE at end of LINK4</w:t>
            </w:r>
          </w:p>
          <w:p w14:paraId="04065B21" w14:textId="77777777" w:rsidR="00370320" w:rsidRPr="003B2631" w:rsidRDefault="00370320" w:rsidP="003B2631">
            <w:pPr>
              <w:spacing w:before="10" w:after="10" w:line="240" w:lineRule="auto"/>
              <w:rPr>
                <w:sz w:val="21"/>
                <w:szCs w:val="21"/>
              </w:rPr>
            </w:pPr>
            <w:r w:rsidRPr="003B2631">
              <w:rPr>
                <w:sz w:val="21"/>
                <w:szCs w:val="21"/>
              </w:rPr>
              <w:t>call FILE_INQUIRE at end of LINK5</w:t>
            </w:r>
          </w:p>
          <w:p w14:paraId="02E2A4A9" w14:textId="77777777" w:rsidR="00370320" w:rsidRPr="003B2631" w:rsidRDefault="00370320" w:rsidP="003B2631">
            <w:pPr>
              <w:spacing w:before="10" w:after="10" w:line="240" w:lineRule="auto"/>
              <w:rPr>
                <w:sz w:val="21"/>
                <w:szCs w:val="21"/>
              </w:rPr>
            </w:pPr>
            <w:r w:rsidRPr="003B2631">
              <w:rPr>
                <w:sz w:val="21"/>
                <w:szCs w:val="21"/>
              </w:rPr>
              <w:t>call FILE_INQUIRE at end of LINK6</w:t>
            </w:r>
          </w:p>
          <w:p w14:paraId="4BD38631" w14:textId="77777777" w:rsidR="00370320" w:rsidRPr="003B2631" w:rsidRDefault="00370320" w:rsidP="003B2631">
            <w:pPr>
              <w:spacing w:before="10" w:after="10" w:line="240" w:lineRule="auto"/>
              <w:rPr>
                <w:sz w:val="21"/>
                <w:szCs w:val="21"/>
              </w:rPr>
            </w:pPr>
            <w:r w:rsidRPr="003B2631">
              <w:rPr>
                <w:sz w:val="21"/>
                <w:szCs w:val="21"/>
              </w:rPr>
              <w:t>call FILE_INQUIRE at end of LINK9</w:t>
            </w:r>
          </w:p>
          <w:p w14:paraId="0CCFD262" w14:textId="77777777" w:rsidR="00370320" w:rsidRPr="003B2631" w:rsidRDefault="00370320" w:rsidP="003B2631">
            <w:pPr>
              <w:spacing w:before="10" w:after="10" w:line="240" w:lineRule="auto"/>
              <w:rPr>
                <w:sz w:val="21"/>
                <w:szCs w:val="21"/>
              </w:rPr>
            </w:pPr>
            <w:r w:rsidRPr="003B2631">
              <w:rPr>
                <w:sz w:val="21"/>
                <w:szCs w:val="21"/>
              </w:rPr>
              <w:t xml:space="preserve">call FILE_INQUIRE at end of MAIN </w:t>
            </w:r>
          </w:p>
          <w:p w14:paraId="1BC6B625" w14:textId="77777777" w:rsidR="00370320" w:rsidRPr="003B2631" w:rsidRDefault="00370320" w:rsidP="003B2631">
            <w:pPr>
              <w:spacing w:before="10" w:after="10" w:line="240" w:lineRule="auto"/>
              <w:rPr>
                <w:sz w:val="21"/>
                <w:szCs w:val="21"/>
              </w:rPr>
            </w:pPr>
            <w:r w:rsidRPr="003B2631">
              <w:rPr>
                <w:sz w:val="21"/>
                <w:szCs w:val="21"/>
              </w:rPr>
              <w:t>do all of the above</w:t>
            </w:r>
          </w:p>
        </w:tc>
      </w:tr>
      <w:tr w:rsidR="00370320" w:rsidRPr="003B2631" w14:paraId="115109C4" w14:textId="77777777" w:rsidTr="003B2631">
        <w:tc>
          <w:tcPr>
            <w:tcW w:w="576" w:type="dxa"/>
            <w:vAlign w:val="center"/>
          </w:tcPr>
          <w:p w14:paraId="77CE4258" w14:textId="77777777" w:rsidR="00370320" w:rsidRPr="003B2631" w:rsidRDefault="00370320" w:rsidP="003B2631">
            <w:pPr>
              <w:spacing w:before="10" w:after="10" w:line="240" w:lineRule="auto"/>
              <w:jc w:val="center"/>
              <w:rPr>
                <w:sz w:val="21"/>
                <w:szCs w:val="21"/>
              </w:rPr>
            </w:pPr>
            <w:r w:rsidRPr="003B2631">
              <w:rPr>
                <w:sz w:val="21"/>
                <w:szCs w:val="21"/>
              </w:rPr>
              <w:t>194</w:t>
            </w:r>
          </w:p>
        </w:tc>
        <w:tc>
          <w:tcPr>
            <w:tcW w:w="1219" w:type="dxa"/>
            <w:vAlign w:val="center"/>
          </w:tcPr>
          <w:p w14:paraId="3ED42587" w14:textId="77777777" w:rsidR="00370320" w:rsidRPr="003B2631" w:rsidRDefault="00370320" w:rsidP="003B2631">
            <w:pPr>
              <w:spacing w:before="10" w:after="10" w:line="240" w:lineRule="auto"/>
              <w:jc w:val="center"/>
              <w:rPr>
                <w:sz w:val="21"/>
                <w:szCs w:val="21"/>
              </w:rPr>
            </w:pPr>
            <w:r w:rsidRPr="003B2631">
              <w:rPr>
                <w:sz w:val="21"/>
                <w:szCs w:val="21"/>
              </w:rPr>
              <w:t>1 or 3</w:t>
            </w:r>
          </w:p>
          <w:p w14:paraId="6BB073BF" w14:textId="77777777" w:rsidR="00370320" w:rsidRPr="003B2631" w:rsidRDefault="00370320" w:rsidP="003B2631">
            <w:pPr>
              <w:spacing w:before="10" w:after="10" w:line="240" w:lineRule="auto"/>
              <w:jc w:val="center"/>
              <w:rPr>
                <w:sz w:val="21"/>
                <w:szCs w:val="21"/>
              </w:rPr>
            </w:pPr>
            <w:r w:rsidRPr="003B2631">
              <w:rPr>
                <w:sz w:val="21"/>
                <w:szCs w:val="21"/>
              </w:rPr>
              <w:t>2 or 3</w:t>
            </w:r>
          </w:p>
          <w:p w14:paraId="6B556011" w14:textId="77777777" w:rsidR="00370320" w:rsidRPr="003B2631" w:rsidRDefault="00370320" w:rsidP="003B2631">
            <w:pPr>
              <w:spacing w:before="10" w:after="10" w:line="240" w:lineRule="auto"/>
              <w:jc w:val="center"/>
              <w:rPr>
                <w:sz w:val="21"/>
                <w:szCs w:val="21"/>
              </w:rPr>
            </w:pPr>
            <w:r w:rsidRPr="003B2631">
              <w:rPr>
                <w:sz w:val="21"/>
                <w:szCs w:val="21"/>
              </w:rPr>
              <w:t>3</w:t>
            </w:r>
          </w:p>
        </w:tc>
        <w:tc>
          <w:tcPr>
            <w:tcW w:w="8285" w:type="dxa"/>
            <w:vAlign w:val="center"/>
          </w:tcPr>
          <w:p w14:paraId="45536BC7" w14:textId="77777777" w:rsidR="00370320" w:rsidRPr="003B2631" w:rsidRDefault="00370320" w:rsidP="003B2631">
            <w:pPr>
              <w:spacing w:before="10" w:after="10" w:line="240" w:lineRule="auto"/>
              <w:rPr>
                <w:sz w:val="21"/>
                <w:szCs w:val="21"/>
              </w:rPr>
            </w:pPr>
            <w:r w:rsidRPr="003B2631">
              <w:rPr>
                <w:sz w:val="21"/>
                <w:szCs w:val="21"/>
              </w:rPr>
              <w:t>skip check on CW/CCW numbering of QUAD's</w:t>
            </w:r>
          </w:p>
          <w:p w14:paraId="2C5A9805" w14:textId="77777777" w:rsidR="00370320" w:rsidRPr="003B2631" w:rsidRDefault="00370320" w:rsidP="003B2631">
            <w:pPr>
              <w:spacing w:before="10" w:after="10" w:line="240" w:lineRule="auto"/>
              <w:rPr>
                <w:sz w:val="21"/>
                <w:szCs w:val="21"/>
              </w:rPr>
            </w:pPr>
            <w:r w:rsidRPr="003B2631">
              <w:rPr>
                <w:sz w:val="21"/>
                <w:szCs w:val="21"/>
              </w:rPr>
              <w:t>2 or 3 skip check on QUAD interior angles &lt; 180 deg</w:t>
            </w:r>
          </w:p>
          <w:p w14:paraId="2A86D2C8" w14:textId="77777777" w:rsidR="00370320" w:rsidRPr="003B2631" w:rsidRDefault="00370320" w:rsidP="003B2631">
            <w:pPr>
              <w:spacing w:before="10" w:after="10" w:line="240" w:lineRule="auto"/>
              <w:rPr>
                <w:sz w:val="21"/>
                <w:szCs w:val="21"/>
              </w:rPr>
            </w:pPr>
            <w:r w:rsidRPr="003B2631">
              <w:rPr>
                <w:sz w:val="21"/>
                <w:szCs w:val="21"/>
              </w:rPr>
              <w:t>skip both</w:t>
            </w:r>
          </w:p>
        </w:tc>
      </w:tr>
      <w:tr w:rsidR="00370320" w:rsidRPr="003B2631" w14:paraId="24543901" w14:textId="77777777" w:rsidTr="003B2631">
        <w:tc>
          <w:tcPr>
            <w:tcW w:w="576" w:type="dxa"/>
            <w:vAlign w:val="center"/>
          </w:tcPr>
          <w:p w14:paraId="6CF06623" w14:textId="77777777" w:rsidR="00370320" w:rsidRPr="003B2631" w:rsidRDefault="00370320" w:rsidP="003B2631">
            <w:pPr>
              <w:spacing w:before="10" w:after="10" w:line="240" w:lineRule="auto"/>
              <w:jc w:val="center"/>
              <w:rPr>
                <w:sz w:val="21"/>
                <w:szCs w:val="21"/>
              </w:rPr>
            </w:pPr>
            <w:r w:rsidRPr="003B2631">
              <w:rPr>
                <w:sz w:val="21"/>
                <w:szCs w:val="21"/>
              </w:rPr>
              <w:t>195</w:t>
            </w:r>
          </w:p>
        </w:tc>
        <w:tc>
          <w:tcPr>
            <w:tcW w:w="1219" w:type="dxa"/>
            <w:vAlign w:val="center"/>
          </w:tcPr>
          <w:p w14:paraId="5D8B46E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432CAF77" w14:textId="77777777" w:rsidR="00370320" w:rsidRPr="003B2631" w:rsidRDefault="00370320" w:rsidP="003B2631">
            <w:pPr>
              <w:spacing w:before="10" w:after="10" w:line="240" w:lineRule="auto"/>
              <w:rPr>
                <w:sz w:val="21"/>
                <w:szCs w:val="21"/>
              </w:rPr>
            </w:pPr>
            <w:r w:rsidRPr="003B2631">
              <w:rPr>
                <w:sz w:val="21"/>
                <w:szCs w:val="21"/>
              </w:rPr>
              <w:t>Print CB OTM matrices to F06 at end of LINK9</w:t>
            </w:r>
          </w:p>
        </w:tc>
      </w:tr>
      <w:tr w:rsidR="00370320" w:rsidRPr="003B2631" w14:paraId="2C474951" w14:textId="77777777" w:rsidTr="003B2631">
        <w:tc>
          <w:tcPr>
            <w:tcW w:w="576" w:type="dxa"/>
            <w:vAlign w:val="center"/>
          </w:tcPr>
          <w:p w14:paraId="4E1BADDC" w14:textId="77777777" w:rsidR="00370320" w:rsidRPr="003B2631" w:rsidRDefault="00370320" w:rsidP="003B2631">
            <w:pPr>
              <w:spacing w:before="10" w:after="10" w:line="240" w:lineRule="auto"/>
              <w:jc w:val="center"/>
              <w:rPr>
                <w:sz w:val="21"/>
                <w:szCs w:val="21"/>
              </w:rPr>
            </w:pPr>
            <w:r w:rsidRPr="003B2631">
              <w:rPr>
                <w:sz w:val="21"/>
                <w:szCs w:val="21"/>
              </w:rPr>
              <w:lastRenderedPageBreak/>
              <w:t>196</w:t>
            </w:r>
          </w:p>
        </w:tc>
        <w:tc>
          <w:tcPr>
            <w:tcW w:w="1219" w:type="dxa"/>
            <w:vAlign w:val="center"/>
          </w:tcPr>
          <w:p w14:paraId="16E9AA3D" w14:textId="77777777" w:rsidR="00370320" w:rsidRPr="003B2631" w:rsidRDefault="00370320" w:rsidP="003B2631">
            <w:pPr>
              <w:spacing w:before="10" w:after="10" w:line="240" w:lineRule="auto"/>
              <w:jc w:val="center"/>
              <w:rPr>
                <w:sz w:val="21"/>
                <w:szCs w:val="21"/>
              </w:rPr>
            </w:pPr>
            <w:r w:rsidRPr="003B2631">
              <w:rPr>
                <w:sz w:val="21"/>
                <w:szCs w:val="21"/>
              </w:rPr>
              <w:t>0</w:t>
            </w:r>
          </w:p>
          <w:p w14:paraId="1D34AD6B"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08EDB1C0" w14:textId="77777777" w:rsidR="00370320" w:rsidRPr="003B2631" w:rsidRDefault="00370320" w:rsidP="003B2631">
            <w:pPr>
              <w:spacing w:before="10" w:after="10" w:line="240" w:lineRule="auto"/>
              <w:rPr>
                <w:sz w:val="21"/>
                <w:szCs w:val="21"/>
              </w:rPr>
            </w:pPr>
            <w:r w:rsidRPr="003B2631">
              <w:rPr>
                <w:sz w:val="21"/>
                <w:szCs w:val="21"/>
              </w:rPr>
              <w:t>Matrix output filter SMALL = EPSIL(1)</w:t>
            </w:r>
          </w:p>
          <w:p w14:paraId="21C8B7FE" w14:textId="77777777" w:rsidR="00370320" w:rsidRPr="003B2631" w:rsidRDefault="00370320" w:rsidP="003B2631">
            <w:pPr>
              <w:spacing w:before="10" w:after="10" w:line="240" w:lineRule="auto"/>
              <w:rPr>
                <w:sz w:val="21"/>
                <w:szCs w:val="21"/>
              </w:rPr>
            </w:pPr>
            <w:r w:rsidRPr="003B2631">
              <w:rPr>
                <w:sz w:val="21"/>
                <w:szCs w:val="21"/>
              </w:rPr>
              <w:t>Matrix output filter SMALL = TINY (param defined by user with default = 0.D0)</w:t>
            </w:r>
          </w:p>
        </w:tc>
      </w:tr>
      <w:tr w:rsidR="00370320" w:rsidRPr="003B2631" w14:paraId="4F54687A" w14:textId="77777777" w:rsidTr="003B2631">
        <w:tc>
          <w:tcPr>
            <w:tcW w:w="576" w:type="dxa"/>
            <w:vAlign w:val="center"/>
          </w:tcPr>
          <w:p w14:paraId="45D46B30" w14:textId="77777777" w:rsidR="00370320" w:rsidRPr="003B2631" w:rsidRDefault="00370320" w:rsidP="003B2631">
            <w:pPr>
              <w:spacing w:before="10" w:after="10" w:line="240" w:lineRule="auto"/>
              <w:jc w:val="center"/>
              <w:rPr>
                <w:sz w:val="21"/>
                <w:szCs w:val="21"/>
              </w:rPr>
            </w:pPr>
            <w:r w:rsidRPr="003B2631">
              <w:rPr>
                <w:sz w:val="21"/>
                <w:szCs w:val="21"/>
              </w:rPr>
              <w:t>197</w:t>
            </w:r>
          </w:p>
        </w:tc>
        <w:tc>
          <w:tcPr>
            <w:tcW w:w="1219" w:type="dxa"/>
            <w:vAlign w:val="center"/>
          </w:tcPr>
          <w:p w14:paraId="0120E436"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5DFA1F0" w14:textId="77777777" w:rsidR="00370320" w:rsidRPr="003B2631" w:rsidRDefault="00370320" w:rsidP="003B2631">
            <w:pPr>
              <w:spacing w:before="10" w:after="10" w:line="240" w:lineRule="auto"/>
              <w:rPr>
                <w:sz w:val="21"/>
                <w:szCs w:val="21"/>
              </w:rPr>
            </w:pPr>
            <w:r w:rsidRPr="003B2631">
              <w:rPr>
                <w:sz w:val="21"/>
                <w:szCs w:val="21"/>
              </w:rPr>
              <w:t>Print debug info in subr EC_ENTRY_OUTPUT4 which reads Exec Control OUTPUT4 entries</w:t>
            </w:r>
          </w:p>
        </w:tc>
      </w:tr>
      <w:tr w:rsidR="00370320" w:rsidRPr="003B2631" w14:paraId="58549B90" w14:textId="77777777" w:rsidTr="003B2631">
        <w:tc>
          <w:tcPr>
            <w:tcW w:w="576" w:type="dxa"/>
            <w:vAlign w:val="center"/>
          </w:tcPr>
          <w:p w14:paraId="7438F206" w14:textId="77777777" w:rsidR="00370320" w:rsidRPr="003B2631" w:rsidRDefault="00370320" w:rsidP="003B2631">
            <w:pPr>
              <w:spacing w:before="10" w:after="10" w:line="240" w:lineRule="auto"/>
              <w:jc w:val="center"/>
              <w:rPr>
                <w:sz w:val="21"/>
                <w:szCs w:val="21"/>
              </w:rPr>
            </w:pPr>
            <w:r w:rsidRPr="003B2631">
              <w:rPr>
                <w:sz w:val="21"/>
                <w:szCs w:val="21"/>
              </w:rPr>
              <w:t>198</w:t>
            </w:r>
          </w:p>
        </w:tc>
        <w:tc>
          <w:tcPr>
            <w:tcW w:w="1219" w:type="dxa"/>
            <w:vAlign w:val="center"/>
          </w:tcPr>
          <w:p w14:paraId="47A9CAFD"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57DD1AA9" w14:textId="77777777" w:rsidR="00370320" w:rsidRPr="003B2631" w:rsidRDefault="00370320" w:rsidP="003B2631">
            <w:pPr>
              <w:spacing w:before="10" w:after="10" w:line="240" w:lineRule="auto"/>
              <w:rPr>
                <w:sz w:val="21"/>
                <w:szCs w:val="21"/>
              </w:rPr>
            </w:pPr>
            <w:r w:rsidRPr="003B2631">
              <w:rPr>
                <w:sz w:val="21"/>
                <w:szCs w:val="21"/>
              </w:rPr>
              <w:t>Write debug info in subroutine QPLT3 (for QUAD4 element)</w:t>
            </w:r>
          </w:p>
        </w:tc>
      </w:tr>
      <w:tr w:rsidR="00370320" w:rsidRPr="003B2631" w14:paraId="2A32399A" w14:textId="77777777" w:rsidTr="003B2631">
        <w:tc>
          <w:tcPr>
            <w:tcW w:w="576" w:type="dxa"/>
            <w:vAlign w:val="center"/>
          </w:tcPr>
          <w:p w14:paraId="40E0B8CE" w14:textId="77777777" w:rsidR="00370320" w:rsidRPr="003B2631" w:rsidRDefault="00370320" w:rsidP="003B2631">
            <w:pPr>
              <w:spacing w:before="10" w:after="10" w:line="240" w:lineRule="auto"/>
              <w:jc w:val="center"/>
              <w:rPr>
                <w:sz w:val="21"/>
                <w:szCs w:val="21"/>
              </w:rPr>
            </w:pPr>
            <w:r w:rsidRPr="003B2631">
              <w:rPr>
                <w:sz w:val="21"/>
                <w:szCs w:val="21"/>
              </w:rPr>
              <w:t>199</w:t>
            </w:r>
          </w:p>
        </w:tc>
        <w:tc>
          <w:tcPr>
            <w:tcW w:w="1219" w:type="dxa"/>
            <w:vAlign w:val="center"/>
          </w:tcPr>
          <w:p w14:paraId="081E9A5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913DDD7" w14:textId="77777777" w:rsidR="00370320" w:rsidRPr="003B2631" w:rsidRDefault="00370320" w:rsidP="003B2631">
            <w:pPr>
              <w:spacing w:before="10" w:after="10" w:line="240" w:lineRule="auto"/>
              <w:rPr>
                <w:sz w:val="21"/>
                <w:szCs w:val="21"/>
              </w:rPr>
            </w:pPr>
            <w:r w:rsidRPr="003B2631">
              <w:rPr>
                <w:sz w:val="21"/>
                <w:szCs w:val="21"/>
              </w:rPr>
              <w:t>Check matrix times its inverse = identity matrix in several subroutines</w:t>
            </w:r>
          </w:p>
        </w:tc>
      </w:tr>
      <w:tr w:rsidR="00370320" w:rsidRPr="003B2631" w14:paraId="0718B297" w14:textId="77777777" w:rsidTr="003B2631">
        <w:tc>
          <w:tcPr>
            <w:tcW w:w="576" w:type="dxa"/>
            <w:vAlign w:val="center"/>
          </w:tcPr>
          <w:p w14:paraId="517D91AD" w14:textId="77777777" w:rsidR="00370320" w:rsidRPr="003B2631" w:rsidRDefault="00370320" w:rsidP="003B2631">
            <w:pPr>
              <w:spacing w:before="10" w:after="10" w:line="240" w:lineRule="auto"/>
              <w:jc w:val="center"/>
              <w:rPr>
                <w:sz w:val="21"/>
                <w:szCs w:val="21"/>
              </w:rPr>
            </w:pPr>
            <w:r w:rsidRPr="003B2631">
              <w:rPr>
                <w:sz w:val="21"/>
                <w:szCs w:val="21"/>
              </w:rPr>
              <w:t>201</w:t>
            </w:r>
          </w:p>
        </w:tc>
        <w:tc>
          <w:tcPr>
            <w:tcW w:w="1219" w:type="dxa"/>
            <w:vAlign w:val="center"/>
          </w:tcPr>
          <w:p w14:paraId="594A8525"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AE2BA7B" w14:textId="77777777" w:rsidR="00370320" w:rsidRPr="003B2631" w:rsidRDefault="00370320" w:rsidP="003B2631">
            <w:pPr>
              <w:spacing w:before="10" w:after="10" w:line="240" w:lineRule="auto"/>
              <w:rPr>
                <w:sz w:val="21"/>
                <w:szCs w:val="21"/>
              </w:rPr>
            </w:pPr>
            <w:r w:rsidRPr="003B2631">
              <w:rPr>
                <w:sz w:val="21"/>
                <w:szCs w:val="21"/>
              </w:rPr>
              <w:t>Allow SOL = BUCKLING or DIFFEREN to run even if some elements are not coded for these soln's</w:t>
            </w:r>
          </w:p>
        </w:tc>
      </w:tr>
      <w:tr w:rsidR="00370320" w:rsidRPr="003B2631" w14:paraId="426A386C" w14:textId="77777777" w:rsidTr="003B2631">
        <w:tc>
          <w:tcPr>
            <w:tcW w:w="576" w:type="dxa"/>
            <w:vAlign w:val="center"/>
          </w:tcPr>
          <w:p w14:paraId="5987FD48" w14:textId="77777777" w:rsidR="00370320" w:rsidRPr="003B2631" w:rsidRDefault="00370320" w:rsidP="003B2631">
            <w:pPr>
              <w:spacing w:before="10" w:after="10" w:line="240" w:lineRule="auto"/>
              <w:jc w:val="center"/>
              <w:rPr>
                <w:sz w:val="21"/>
                <w:szCs w:val="21"/>
              </w:rPr>
            </w:pPr>
            <w:r w:rsidRPr="003B2631">
              <w:rPr>
                <w:sz w:val="21"/>
                <w:szCs w:val="21"/>
              </w:rPr>
              <w:t>202</w:t>
            </w:r>
          </w:p>
        </w:tc>
        <w:tc>
          <w:tcPr>
            <w:tcW w:w="1219" w:type="dxa"/>
            <w:vAlign w:val="center"/>
          </w:tcPr>
          <w:p w14:paraId="510C965C"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AF13424" w14:textId="77777777" w:rsidR="00370320" w:rsidRPr="003B2631" w:rsidRDefault="00370320" w:rsidP="003B2631">
            <w:pPr>
              <w:spacing w:before="10" w:after="10" w:line="240" w:lineRule="auto"/>
              <w:rPr>
                <w:sz w:val="21"/>
                <w:szCs w:val="21"/>
              </w:rPr>
            </w:pPr>
            <w:r w:rsidRPr="003B2631">
              <w:rPr>
                <w:sz w:val="21"/>
                <w:szCs w:val="21"/>
              </w:rPr>
              <w:t>Calculate rigid body and constant strain sanity checks on strain-displacement matrices</w:t>
            </w:r>
          </w:p>
        </w:tc>
      </w:tr>
      <w:tr w:rsidR="00370320" w:rsidRPr="003B2631" w14:paraId="5CD17EAF" w14:textId="77777777" w:rsidTr="003B2631">
        <w:tc>
          <w:tcPr>
            <w:tcW w:w="576" w:type="dxa"/>
            <w:vAlign w:val="center"/>
          </w:tcPr>
          <w:p w14:paraId="00035E15" w14:textId="77777777" w:rsidR="00370320" w:rsidRPr="003B2631" w:rsidRDefault="00370320" w:rsidP="003B2631">
            <w:pPr>
              <w:spacing w:before="10" w:after="10" w:line="240" w:lineRule="auto"/>
              <w:jc w:val="center"/>
              <w:rPr>
                <w:sz w:val="21"/>
                <w:szCs w:val="21"/>
              </w:rPr>
            </w:pPr>
            <w:r w:rsidRPr="003B2631">
              <w:rPr>
                <w:sz w:val="21"/>
                <w:szCs w:val="21"/>
              </w:rPr>
              <w:t>203</w:t>
            </w:r>
          </w:p>
        </w:tc>
        <w:tc>
          <w:tcPr>
            <w:tcW w:w="1219" w:type="dxa"/>
            <w:vAlign w:val="center"/>
          </w:tcPr>
          <w:p w14:paraId="1C3CECC0"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853402A" w14:textId="77777777" w:rsidR="00370320" w:rsidRPr="003B2631" w:rsidRDefault="00370320" w:rsidP="003B2631">
            <w:pPr>
              <w:spacing w:before="10" w:after="10" w:line="240" w:lineRule="auto"/>
              <w:rPr>
                <w:sz w:val="21"/>
                <w:szCs w:val="21"/>
              </w:rPr>
            </w:pPr>
            <w:r w:rsidRPr="003B2631">
              <w:rPr>
                <w:sz w:val="21"/>
                <w:szCs w:val="21"/>
              </w:rPr>
              <w:t>Print debug info in subroutine BAR1 (for the BAR element)</w:t>
            </w:r>
          </w:p>
        </w:tc>
      </w:tr>
      <w:tr w:rsidR="00370320" w:rsidRPr="003B2631" w14:paraId="47CD3B98" w14:textId="77777777" w:rsidTr="003B2631">
        <w:tc>
          <w:tcPr>
            <w:tcW w:w="576" w:type="dxa"/>
            <w:vAlign w:val="center"/>
          </w:tcPr>
          <w:p w14:paraId="6BF5E5A0" w14:textId="77777777" w:rsidR="00370320" w:rsidRPr="003B2631" w:rsidRDefault="00370320" w:rsidP="003B2631">
            <w:pPr>
              <w:spacing w:before="10" w:after="10" w:line="240" w:lineRule="auto"/>
              <w:jc w:val="center"/>
              <w:rPr>
                <w:sz w:val="21"/>
                <w:szCs w:val="21"/>
              </w:rPr>
            </w:pPr>
          </w:p>
        </w:tc>
        <w:tc>
          <w:tcPr>
            <w:tcW w:w="1219" w:type="dxa"/>
            <w:vAlign w:val="center"/>
          </w:tcPr>
          <w:p w14:paraId="53771419" w14:textId="77777777" w:rsidR="00370320" w:rsidRPr="003B2631" w:rsidRDefault="00370320" w:rsidP="003B2631">
            <w:pPr>
              <w:spacing w:before="10" w:after="10" w:line="240" w:lineRule="auto"/>
              <w:jc w:val="center"/>
              <w:rPr>
                <w:sz w:val="21"/>
                <w:szCs w:val="21"/>
              </w:rPr>
            </w:pPr>
          </w:p>
        </w:tc>
        <w:tc>
          <w:tcPr>
            <w:tcW w:w="8285" w:type="dxa"/>
            <w:vAlign w:val="center"/>
          </w:tcPr>
          <w:p w14:paraId="1A4AEF5B" w14:textId="77777777" w:rsidR="00370320" w:rsidRPr="003B2631" w:rsidRDefault="00370320" w:rsidP="003B2631">
            <w:pPr>
              <w:spacing w:before="10" w:after="10" w:line="240" w:lineRule="auto"/>
              <w:rPr>
                <w:sz w:val="21"/>
                <w:szCs w:val="21"/>
              </w:rPr>
            </w:pPr>
          </w:p>
        </w:tc>
      </w:tr>
      <w:tr w:rsidR="00370320" w:rsidRPr="003B2631" w14:paraId="55941679" w14:textId="77777777" w:rsidTr="003B2631">
        <w:tc>
          <w:tcPr>
            <w:tcW w:w="576" w:type="dxa"/>
            <w:vAlign w:val="center"/>
          </w:tcPr>
          <w:p w14:paraId="2773FF47" w14:textId="77777777" w:rsidR="00370320" w:rsidRPr="003B2631" w:rsidRDefault="00370320" w:rsidP="003B2631">
            <w:pPr>
              <w:spacing w:before="10" w:after="10" w:line="240" w:lineRule="auto"/>
              <w:jc w:val="center"/>
              <w:rPr>
                <w:sz w:val="21"/>
                <w:szCs w:val="21"/>
              </w:rPr>
            </w:pPr>
          </w:p>
        </w:tc>
        <w:tc>
          <w:tcPr>
            <w:tcW w:w="1219" w:type="dxa"/>
            <w:vAlign w:val="center"/>
          </w:tcPr>
          <w:p w14:paraId="2814FE18" w14:textId="77777777" w:rsidR="00370320" w:rsidRPr="003B2631" w:rsidRDefault="00370320" w:rsidP="003B2631">
            <w:pPr>
              <w:spacing w:before="10" w:after="10" w:line="240" w:lineRule="auto"/>
              <w:jc w:val="center"/>
              <w:rPr>
                <w:sz w:val="21"/>
                <w:szCs w:val="21"/>
              </w:rPr>
            </w:pPr>
          </w:p>
        </w:tc>
        <w:tc>
          <w:tcPr>
            <w:tcW w:w="8285" w:type="dxa"/>
            <w:vAlign w:val="center"/>
          </w:tcPr>
          <w:p w14:paraId="48649424" w14:textId="77777777" w:rsidR="00370320" w:rsidRPr="003B2631" w:rsidRDefault="00370320" w:rsidP="003B2631">
            <w:pPr>
              <w:spacing w:before="10" w:after="10" w:line="240" w:lineRule="auto"/>
              <w:rPr>
                <w:sz w:val="21"/>
                <w:szCs w:val="21"/>
              </w:rPr>
            </w:pPr>
          </w:p>
        </w:tc>
      </w:tr>
      <w:tr w:rsidR="00370320" w:rsidRPr="003B2631" w14:paraId="2832D0F0" w14:textId="77777777" w:rsidTr="003B2631">
        <w:tc>
          <w:tcPr>
            <w:tcW w:w="576" w:type="dxa"/>
            <w:vAlign w:val="center"/>
          </w:tcPr>
          <w:p w14:paraId="2D2F014A" w14:textId="77777777" w:rsidR="00370320" w:rsidRPr="003B2631" w:rsidRDefault="00370320" w:rsidP="003B2631">
            <w:pPr>
              <w:spacing w:before="10" w:after="10" w:line="240" w:lineRule="auto"/>
              <w:jc w:val="center"/>
              <w:rPr>
                <w:sz w:val="21"/>
                <w:szCs w:val="21"/>
              </w:rPr>
            </w:pPr>
            <w:r w:rsidRPr="003B2631">
              <w:rPr>
                <w:sz w:val="21"/>
                <w:szCs w:val="21"/>
              </w:rPr>
              <w:t>248</w:t>
            </w:r>
          </w:p>
        </w:tc>
        <w:tc>
          <w:tcPr>
            <w:tcW w:w="1219" w:type="dxa"/>
            <w:vAlign w:val="center"/>
          </w:tcPr>
          <w:p w14:paraId="7F514BD8"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6CD7A71C" w14:textId="77777777" w:rsidR="00370320" w:rsidRPr="003B2631" w:rsidRDefault="00370320" w:rsidP="003B2631">
            <w:pPr>
              <w:spacing w:before="10" w:after="10" w:line="240" w:lineRule="auto"/>
              <w:rPr>
                <w:sz w:val="21"/>
                <w:szCs w:val="21"/>
              </w:rPr>
            </w:pPr>
            <w:r w:rsidRPr="003B2631">
              <w:rPr>
                <w:sz w:val="21"/>
                <w:szCs w:val="21"/>
              </w:rPr>
              <w:t>Override fatal error and continue with orthotropic material properties for MIN4T QUAD4</w:t>
            </w:r>
          </w:p>
        </w:tc>
      </w:tr>
      <w:tr w:rsidR="00370320" w:rsidRPr="003B2631" w14:paraId="7BED5318" w14:textId="77777777" w:rsidTr="003B2631">
        <w:tc>
          <w:tcPr>
            <w:tcW w:w="576" w:type="dxa"/>
            <w:vAlign w:val="center"/>
          </w:tcPr>
          <w:p w14:paraId="40865317" w14:textId="77777777" w:rsidR="00370320" w:rsidRPr="003B2631" w:rsidRDefault="00370320" w:rsidP="003B2631">
            <w:pPr>
              <w:spacing w:before="10" w:after="10" w:line="240" w:lineRule="auto"/>
              <w:jc w:val="center"/>
              <w:rPr>
                <w:sz w:val="21"/>
                <w:szCs w:val="21"/>
              </w:rPr>
            </w:pPr>
            <w:r w:rsidRPr="003B2631">
              <w:rPr>
                <w:sz w:val="21"/>
                <w:szCs w:val="21"/>
              </w:rPr>
              <w:t>249</w:t>
            </w:r>
          </w:p>
        </w:tc>
        <w:tc>
          <w:tcPr>
            <w:tcW w:w="1219" w:type="dxa"/>
            <w:vAlign w:val="center"/>
          </w:tcPr>
          <w:p w14:paraId="7C2E7344" w14:textId="77777777" w:rsidR="00370320" w:rsidRPr="003B2631" w:rsidRDefault="00370320" w:rsidP="003B2631">
            <w:pPr>
              <w:spacing w:before="10" w:after="10" w:line="240" w:lineRule="auto"/>
              <w:jc w:val="center"/>
              <w:rPr>
                <w:sz w:val="21"/>
                <w:szCs w:val="21"/>
              </w:rPr>
            </w:pPr>
            <w:r w:rsidRPr="003B2631">
              <w:rPr>
                <w:sz w:val="21"/>
                <w:szCs w:val="21"/>
              </w:rPr>
              <w:t>&gt; 0</w:t>
            </w:r>
          </w:p>
        </w:tc>
        <w:tc>
          <w:tcPr>
            <w:tcW w:w="8285" w:type="dxa"/>
            <w:vAlign w:val="center"/>
          </w:tcPr>
          <w:p w14:paraId="1D08F6B6" w14:textId="77777777" w:rsidR="00370320" w:rsidRPr="003B2631" w:rsidRDefault="00370320" w:rsidP="003B2631">
            <w:pPr>
              <w:spacing w:before="10" w:after="10" w:line="240" w:lineRule="auto"/>
              <w:rPr>
                <w:sz w:val="21"/>
                <w:szCs w:val="21"/>
              </w:rPr>
            </w:pPr>
            <w:r w:rsidRPr="003B2631">
              <w:rPr>
                <w:sz w:val="21"/>
                <w:szCs w:val="21"/>
              </w:rPr>
              <w:t>In subroutine BREL1 call code for Timoshenko (BART) instead of Euler (BAR1) BAR element</w:t>
            </w:r>
          </w:p>
        </w:tc>
      </w:tr>
    </w:tbl>
    <w:p w14:paraId="56C0B9ED" w14:textId="77777777" w:rsidR="00370320" w:rsidRPr="00590C30" w:rsidRDefault="00370320" w:rsidP="00370320"/>
    <w:p w14:paraId="3AA9A525" w14:textId="77777777" w:rsidR="00370320" w:rsidRPr="002E696B" w:rsidRDefault="00370320" w:rsidP="004C6C23">
      <w:pPr>
        <w:pStyle w:val="Corner"/>
      </w:pPr>
      <w:r w:rsidRPr="00590C30">
        <w:br w:type="page"/>
      </w:r>
      <w:bookmarkStart w:id="2174" w:name="_Toc27121612"/>
      <w:bookmarkStart w:id="2175" w:name="_Toc27121716"/>
      <w:bookmarkStart w:id="2176" w:name="_Toc27196896"/>
      <w:bookmarkStart w:id="2177" w:name="_Toc27197001"/>
      <w:bookmarkStart w:id="2178" w:name="_Toc27198272"/>
      <w:bookmarkStart w:id="2179" w:name="_Toc27202794"/>
      <w:bookmarkStart w:id="2180" w:name="_Toc27206252"/>
      <w:bookmarkStart w:id="2181" w:name="_Toc27206357"/>
      <w:bookmarkStart w:id="2182" w:name="_Toc27217265"/>
      <w:bookmarkStart w:id="2183" w:name="_Toc27217370"/>
      <w:bookmarkStart w:id="2184" w:name="_Toc27217474"/>
      <w:bookmarkStart w:id="2185" w:name="_Toc27217847"/>
      <w:bookmarkStart w:id="2186" w:name="_Toc27217951"/>
      <w:bookmarkStart w:id="2187" w:name="_Toc27296356"/>
      <w:bookmarkStart w:id="2188" w:name="_Toc27393864"/>
      <w:bookmarkStart w:id="2189" w:name="_Toc27479880"/>
      <w:bookmarkStart w:id="2190" w:name="_Toc27717259"/>
      <w:r w:rsidRPr="009B1ED4">
        <w:lastRenderedPageBreak/>
        <w:t xml:space="preserve"> </w:t>
      </w:r>
      <w:r w:rsidRPr="002E696B">
        <w:t>EIGR</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p>
    <w:p w14:paraId="145A9EBF" w14:textId="77777777" w:rsidR="00370320" w:rsidRPr="007E3809" w:rsidRDefault="00370320" w:rsidP="008472B7">
      <w:pPr>
        <w:pStyle w:val="Heading2"/>
      </w:pPr>
      <w:bookmarkStart w:id="2191" w:name="_Toc28327056"/>
      <w:bookmarkStart w:id="2192" w:name="_Toc28600387"/>
      <w:bookmarkStart w:id="2193" w:name="_Toc195483823"/>
      <w:r>
        <w:t>EIGR</w:t>
      </w:r>
      <w:bookmarkEnd w:id="2191"/>
      <w:bookmarkEnd w:id="2192"/>
      <w:bookmarkEnd w:id="2193"/>
    </w:p>
    <w:p w14:paraId="7388BB8F" w14:textId="77777777" w:rsidR="00370320" w:rsidRDefault="00370320" w:rsidP="00DF44C9">
      <w:pPr>
        <w:pStyle w:val="SpecialSpace"/>
      </w:pPr>
    </w:p>
    <w:p w14:paraId="3C72BF9C" w14:textId="2D29F047" w:rsidR="00370320" w:rsidRPr="00590C30" w:rsidRDefault="00370320" w:rsidP="00910C53">
      <w:pPr>
        <w:pStyle w:val="CardHeader"/>
      </w:pPr>
      <w:r w:rsidRPr="00590C30">
        <w:t>Description</w:t>
      </w:r>
      <w:r w:rsidR="00AE600C">
        <w:t>:</w:t>
      </w:r>
    </w:p>
    <w:p w14:paraId="192D86F6" w14:textId="022116DF" w:rsidR="00370320" w:rsidRDefault="00370320" w:rsidP="00503D27">
      <w:pPr>
        <w:pStyle w:val="CardSpacing"/>
      </w:pPr>
      <w:r>
        <w:t>E</w:t>
      </w:r>
      <w:r w:rsidRPr="00590C30">
        <w:t>igenvalue extraction data</w:t>
      </w:r>
      <w:r w:rsidR="0091249E">
        <w:t>.</w:t>
      </w:r>
    </w:p>
    <w:p w14:paraId="029F4331" w14:textId="77777777" w:rsidR="00370320" w:rsidRPr="00590C30" w:rsidRDefault="00370320" w:rsidP="008251CA">
      <w:pPr>
        <w:pStyle w:val="CardSpacing"/>
      </w:pPr>
    </w:p>
    <w:p w14:paraId="0D5E5A22" w14:textId="26E5FE55"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1808F94" w14:textId="77777777" w:rsidTr="005871C9">
        <w:tc>
          <w:tcPr>
            <w:tcW w:w="1008" w:type="dxa"/>
            <w:tcBorders>
              <w:bottom w:val="single" w:sz="4" w:space="0" w:color="auto"/>
            </w:tcBorders>
            <w:tcMar>
              <w:right w:w="0" w:type="dxa"/>
            </w:tcMar>
          </w:tcPr>
          <w:p w14:paraId="77B47894"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6182C8BD"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715BE7F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DDF628B"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DD47119"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4A0396A3"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06B6BACB"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2B28AD7A"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5293EFD8"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10651919" w14:textId="77777777" w:rsidR="00370320" w:rsidRPr="00590C30" w:rsidRDefault="00370320" w:rsidP="00BD63C7">
            <w:pPr>
              <w:pStyle w:val="TCellCard"/>
            </w:pPr>
            <w:r w:rsidRPr="00590C30">
              <w:t>10</w:t>
            </w:r>
          </w:p>
        </w:tc>
      </w:tr>
      <w:tr w:rsidR="00370320" w:rsidRPr="00590C30" w14:paraId="5FBE81E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0C10DCC9" w14:textId="77777777" w:rsidR="00370320" w:rsidRPr="00590C30" w:rsidRDefault="00370320" w:rsidP="00BD63C7">
            <w:pPr>
              <w:pStyle w:val="TCellCard"/>
            </w:pPr>
            <w:r w:rsidRPr="00590C30">
              <w:t>EIGR</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F2D173"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A1F16" w14:textId="77777777" w:rsidR="00370320" w:rsidRPr="00590C30" w:rsidRDefault="00370320" w:rsidP="00BD63C7">
            <w:pPr>
              <w:pStyle w:val="TCellCard"/>
            </w:pPr>
            <w:r w:rsidRPr="00590C30">
              <w:t>METH</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678801" w14:textId="77777777" w:rsidR="00370320" w:rsidRPr="00590C30" w:rsidRDefault="00370320" w:rsidP="00BD63C7">
            <w:pPr>
              <w:pStyle w:val="TCellCard"/>
            </w:pPr>
            <w:r w:rsidRPr="00590C30">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D94F41" w14:textId="77777777" w:rsidR="00370320" w:rsidRPr="00590C30" w:rsidRDefault="00370320" w:rsidP="00BD63C7">
            <w:pPr>
              <w:pStyle w:val="TCellCard"/>
            </w:pPr>
            <w:r w:rsidRPr="00590C30">
              <w:t>F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C22FA2" w14:textId="77777777" w:rsidR="00370320" w:rsidRPr="00590C30" w:rsidRDefault="00370320" w:rsidP="00BD63C7">
            <w:pPr>
              <w:pStyle w:val="TCellCard"/>
            </w:pPr>
            <w:r w:rsidRPr="00590C30">
              <w:t>N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A041D" w14:textId="77777777" w:rsidR="00370320" w:rsidRPr="00590C30" w:rsidRDefault="00370320" w:rsidP="00BD63C7">
            <w:pPr>
              <w:pStyle w:val="TCellCard"/>
            </w:pPr>
            <w:r w:rsidRPr="00590C30">
              <w:t>N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6C911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072747" w14:textId="77777777" w:rsidR="00370320" w:rsidRPr="00590C30" w:rsidRDefault="00370320" w:rsidP="00BD63C7">
            <w:pPr>
              <w:pStyle w:val="TCellCard"/>
            </w:pPr>
            <w:r w:rsidRPr="00590C30">
              <w:t>CR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7A954E" w14:textId="60D7DA50" w:rsidR="00370320" w:rsidRPr="00590C30" w:rsidRDefault="00370320" w:rsidP="00BD63C7">
            <w:pPr>
              <w:pStyle w:val="TCellCard"/>
            </w:pPr>
          </w:p>
        </w:tc>
      </w:tr>
      <w:tr w:rsidR="00370320" w:rsidRPr="00590C30" w14:paraId="737B4C2F"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2A89D648" w14:textId="32E323DC"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EE4274" w14:textId="77777777" w:rsidR="00370320" w:rsidRPr="00590C30" w:rsidRDefault="00370320" w:rsidP="00BD63C7">
            <w:pPr>
              <w:pStyle w:val="TCellCard"/>
            </w:pPr>
            <w:r w:rsidRPr="00590C30">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81BC1"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CD9D1E" w14:textId="77777777" w:rsidR="00370320" w:rsidRPr="00590C30" w:rsidRDefault="00370320" w:rsidP="00BD63C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17836"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DBA9C"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CCA6A"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5E12E1"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90741CB"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673CC8F" w14:textId="77777777" w:rsidR="00370320" w:rsidRPr="00590C30" w:rsidRDefault="00370320" w:rsidP="00BD63C7">
            <w:pPr>
              <w:pStyle w:val="TCellCard"/>
            </w:pPr>
          </w:p>
        </w:tc>
      </w:tr>
    </w:tbl>
    <w:p w14:paraId="5C2696CA" w14:textId="77777777" w:rsidR="00370320" w:rsidRPr="00590C30" w:rsidRDefault="00370320" w:rsidP="008251CA">
      <w:pPr>
        <w:pStyle w:val="CardSpacing"/>
      </w:pPr>
    </w:p>
    <w:p w14:paraId="26262E8C" w14:textId="605ABD9F" w:rsidR="00370320" w:rsidRPr="00590C30" w:rsidRDefault="00370320" w:rsidP="00E7129E">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B72547F" w14:textId="77777777" w:rsidTr="005871C9">
        <w:tc>
          <w:tcPr>
            <w:tcW w:w="1008" w:type="dxa"/>
            <w:tcMar>
              <w:right w:w="0" w:type="dxa"/>
            </w:tcMar>
          </w:tcPr>
          <w:p w14:paraId="21D47545" w14:textId="77777777" w:rsidR="00370320" w:rsidRPr="00590C30" w:rsidRDefault="00370320" w:rsidP="00BD63C7">
            <w:pPr>
              <w:pStyle w:val="TCellCard"/>
            </w:pPr>
            <w:r w:rsidRPr="00590C30">
              <w:t>EIGR</w:t>
            </w:r>
          </w:p>
        </w:tc>
        <w:tc>
          <w:tcPr>
            <w:tcW w:w="1008" w:type="dxa"/>
            <w:tcMar>
              <w:right w:w="0" w:type="dxa"/>
            </w:tcMar>
          </w:tcPr>
          <w:p w14:paraId="6EA3ABAF" w14:textId="77777777" w:rsidR="00370320" w:rsidRPr="00590C30" w:rsidRDefault="00370320" w:rsidP="00BD63C7">
            <w:pPr>
              <w:pStyle w:val="TCellCard"/>
            </w:pPr>
            <w:r w:rsidRPr="00590C30">
              <w:t>98</w:t>
            </w:r>
          </w:p>
        </w:tc>
        <w:tc>
          <w:tcPr>
            <w:tcW w:w="1008" w:type="dxa"/>
            <w:tcMar>
              <w:right w:w="0" w:type="dxa"/>
            </w:tcMar>
          </w:tcPr>
          <w:p w14:paraId="17FE4DB1" w14:textId="77777777" w:rsidR="00370320" w:rsidRPr="00590C30" w:rsidRDefault="00370320" w:rsidP="00BD63C7">
            <w:pPr>
              <w:pStyle w:val="TCellCard"/>
            </w:pPr>
            <w:r w:rsidRPr="00590C30">
              <w:t>GIV</w:t>
            </w:r>
          </w:p>
        </w:tc>
        <w:tc>
          <w:tcPr>
            <w:tcW w:w="1008" w:type="dxa"/>
            <w:tcMar>
              <w:right w:w="0" w:type="dxa"/>
            </w:tcMar>
          </w:tcPr>
          <w:p w14:paraId="11F72F2F" w14:textId="77777777" w:rsidR="00370320" w:rsidRPr="00590C30" w:rsidRDefault="00370320" w:rsidP="00BD63C7">
            <w:pPr>
              <w:pStyle w:val="TCellCard"/>
            </w:pPr>
            <w:r w:rsidRPr="00590C30">
              <w:t>0.1</w:t>
            </w:r>
          </w:p>
        </w:tc>
        <w:tc>
          <w:tcPr>
            <w:tcW w:w="1008" w:type="dxa"/>
            <w:tcMar>
              <w:right w:w="0" w:type="dxa"/>
            </w:tcMar>
          </w:tcPr>
          <w:p w14:paraId="52D9D42C" w14:textId="77777777" w:rsidR="00370320" w:rsidRPr="00590C30" w:rsidRDefault="00370320" w:rsidP="00BD63C7">
            <w:pPr>
              <w:pStyle w:val="TCellCard"/>
            </w:pPr>
            <w:r w:rsidRPr="00590C30">
              <w:t>20.</w:t>
            </w:r>
          </w:p>
        </w:tc>
        <w:tc>
          <w:tcPr>
            <w:tcW w:w="1008" w:type="dxa"/>
            <w:tcMar>
              <w:right w:w="0" w:type="dxa"/>
            </w:tcMar>
          </w:tcPr>
          <w:p w14:paraId="09AD7B5F" w14:textId="77777777" w:rsidR="00370320" w:rsidRPr="00590C30" w:rsidRDefault="00370320" w:rsidP="00BD63C7">
            <w:pPr>
              <w:pStyle w:val="TCellCard"/>
            </w:pPr>
          </w:p>
        </w:tc>
        <w:tc>
          <w:tcPr>
            <w:tcW w:w="1008" w:type="dxa"/>
            <w:tcMar>
              <w:right w:w="0" w:type="dxa"/>
            </w:tcMar>
          </w:tcPr>
          <w:p w14:paraId="5F62A7C1" w14:textId="77777777" w:rsidR="00370320" w:rsidRPr="00590C30" w:rsidRDefault="00370320" w:rsidP="00BD63C7">
            <w:pPr>
              <w:pStyle w:val="TCellCard"/>
            </w:pPr>
          </w:p>
        </w:tc>
        <w:tc>
          <w:tcPr>
            <w:tcW w:w="1008" w:type="dxa"/>
            <w:tcMar>
              <w:right w:w="0" w:type="dxa"/>
            </w:tcMar>
          </w:tcPr>
          <w:p w14:paraId="66CA7273" w14:textId="77777777" w:rsidR="00370320" w:rsidRPr="00590C30" w:rsidRDefault="00370320" w:rsidP="00BD63C7">
            <w:pPr>
              <w:pStyle w:val="TCellCard"/>
            </w:pPr>
          </w:p>
        </w:tc>
        <w:tc>
          <w:tcPr>
            <w:tcW w:w="1008" w:type="dxa"/>
            <w:tcMar>
              <w:right w:w="0" w:type="dxa"/>
            </w:tcMar>
          </w:tcPr>
          <w:p w14:paraId="7F958FB9" w14:textId="77777777" w:rsidR="00370320" w:rsidRPr="00590C30" w:rsidRDefault="00370320" w:rsidP="00BD63C7">
            <w:pPr>
              <w:pStyle w:val="TCellCard"/>
            </w:pPr>
            <w:r w:rsidRPr="00590C30">
              <w:t>1.E-4</w:t>
            </w:r>
          </w:p>
        </w:tc>
        <w:tc>
          <w:tcPr>
            <w:tcW w:w="1008" w:type="dxa"/>
            <w:tcMar>
              <w:right w:w="0" w:type="dxa"/>
            </w:tcMar>
          </w:tcPr>
          <w:p w14:paraId="27B7A644" w14:textId="53DF26DF" w:rsidR="00370320" w:rsidRPr="00590C30" w:rsidRDefault="00370320" w:rsidP="00BD63C7">
            <w:pPr>
              <w:pStyle w:val="TCellCard"/>
            </w:pPr>
          </w:p>
        </w:tc>
      </w:tr>
      <w:tr w:rsidR="00370320" w:rsidRPr="00590C30" w14:paraId="4748AEAE" w14:textId="77777777" w:rsidTr="005871C9">
        <w:tc>
          <w:tcPr>
            <w:tcW w:w="1008" w:type="dxa"/>
            <w:tcMar>
              <w:right w:w="0" w:type="dxa"/>
            </w:tcMar>
          </w:tcPr>
          <w:p w14:paraId="7C206526" w14:textId="4EE38982" w:rsidR="00370320" w:rsidRPr="00590C30" w:rsidRDefault="00370320" w:rsidP="00BD63C7">
            <w:pPr>
              <w:pStyle w:val="TCellCard"/>
            </w:pPr>
          </w:p>
        </w:tc>
        <w:tc>
          <w:tcPr>
            <w:tcW w:w="1008" w:type="dxa"/>
            <w:tcMar>
              <w:right w:w="0" w:type="dxa"/>
            </w:tcMar>
          </w:tcPr>
          <w:p w14:paraId="01D55AEB" w14:textId="77777777" w:rsidR="00370320" w:rsidRPr="00590C30" w:rsidRDefault="00370320" w:rsidP="00BD63C7">
            <w:pPr>
              <w:pStyle w:val="TCellCard"/>
            </w:pPr>
            <w:r w:rsidRPr="00590C30">
              <w:t>MAX</w:t>
            </w:r>
          </w:p>
        </w:tc>
        <w:tc>
          <w:tcPr>
            <w:tcW w:w="1008" w:type="dxa"/>
            <w:tcMar>
              <w:right w:w="0" w:type="dxa"/>
            </w:tcMar>
          </w:tcPr>
          <w:p w14:paraId="710DA370" w14:textId="77777777" w:rsidR="00370320" w:rsidRPr="00590C30" w:rsidRDefault="00370320" w:rsidP="00BD63C7">
            <w:pPr>
              <w:pStyle w:val="TCellCard"/>
            </w:pPr>
          </w:p>
        </w:tc>
        <w:tc>
          <w:tcPr>
            <w:tcW w:w="1008" w:type="dxa"/>
            <w:tcMar>
              <w:right w:w="0" w:type="dxa"/>
            </w:tcMar>
          </w:tcPr>
          <w:p w14:paraId="3343F720" w14:textId="77777777" w:rsidR="00370320" w:rsidRPr="00590C30" w:rsidRDefault="00370320" w:rsidP="00BD63C7">
            <w:pPr>
              <w:pStyle w:val="TCellCard"/>
            </w:pPr>
          </w:p>
        </w:tc>
        <w:tc>
          <w:tcPr>
            <w:tcW w:w="1008" w:type="dxa"/>
            <w:tcMar>
              <w:right w:w="0" w:type="dxa"/>
            </w:tcMar>
          </w:tcPr>
          <w:p w14:paraId="516C65B5" w14:textId="77777777" w:rsidR="00370320" w:rsidRPr="00590C30" w:rsidRDefault="00370320" w:rsidP="00BD63C7">
            <w:pPr>
              <w:pStyle w:val="TCellCard"/>
            </w:pPr>
          </w:p>
        </w:tc>
        <w:tc>
          <w:tcPr>
            <w:tcW w:w="1008" w:type="dxa"/>
            <w:tcMar>
              <w:right w:w="0" w:type="dxa"/>
            </w:tcMar>
          </w:tcPr>
          <w:p w14:paraId="4686BDD9" w14:textId="77777777" w:rsidR="00370320" w:rsidRPr="00590C30" w:rsidRDefault="00370320" w:rsidP="00BD63C7">
            <w:pPr>
              <w:pStyle w:val="TCellCard"/>
            </w:pPr>
          </w:p>
        </w:tc>
        <w:tc>
          <w:tcPr>
            <w:tcW w:w="1008" w:type="dxa"/>
            <w:tcMar>
              <w:right w:w="0" w:type="dxa"/>
            </w:tcMar>
          </w:tcPr>
          <w:p w14:paraId="3A2E19A8" w14:textId="77777777" w:rsidR="00370320" w:rsidRPr="00590C30" w:rsidRDefault="00370320" w:rsidP="00BD63C7">
            <w:pPr>
              <w:pStyle w:val="TCellCard"/>
            </w:pPr>
          </w:p>
        </w:tc>
        <w:tc>
          <w:tcPr>
            <w:tcW w:w="1008" w:type="dxa"/>
            <w:tcMar>
              <w:right w:w="0" w:type="dxa"/>
            </w:tcMar>
          </w:tcPr>
          <w:p w14:paraId="159B041F" w14:textId="77777777" w:rsidR="00370320" w:rsidRPr="00590C30" w:rsidRDefault="00370320" w:rsidP="00BD63C7">
            <w:pPr>
              <w:pStyle w:val="TCellCard"/>
            </w:pPr>
          </w:p>
        </w:tc>
        <w:tc>
          <w:tcPr>
            <w:tcW w:w="1008" w:type="dxa"/>
            <w:tcMar>
              <w:right w:w="0" w:type="dxa"/>
            </w:tcMar>
          </w:tcPr>
          <w:p w14:paraId="76F9D4AD" w14:textId="77777777" w:rsidR="00370320" w:rsidRPr="00590C30" w:rsidRDefault="00370320" w:rsidP="00BD63C7">
            <w:pPr>
              <w:pStyle w:val="TCellCard"/>
            </w:pPr>
          </w:p>
        </w:tc>
        <w:tc>
          <w:tcPr>
            <w:tcW w:w="1008" w:type="dxa"/>
            <w:tcMar>
              <w:right w:w="0" w:type="dxa"/>
            </w:tcMar>
          </w:tcPr>
          <w:p w14:paraId="6960F29F" w14:textId="77777777" w:rsidR="00370320" w:rsidRPr="00590C30" w:rsidRDefault="00370320" w:rsidP="00BD63C7">
            <w:pPr>
              <w:pStyle w:val="TCellCard"/>
            </w:pPr>
          </w:p>
        </w:tc>
      </w:tr>
    </w:tbl>
    <w:p w14:paraId="4A6218C9"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08A46C4" w14:textId="77777777" w:rsidTr="005871C9">
        <w:tc>
          <w:tcPr>
            <w:tcW w:w="1008" w:type="dxa"/>
            <w:tcMar>
              <w:right w:w="0" w:type="dxa"/>
            </w:tcMar>
          </w:tcPr>
          <w:p w14:paraId="305DAD1D" w14:textId="77777777" w:rsidR="00370320" w:rsidRPr="00590C30" w:rsidRDefault="00370320" w:rsidP="00BD63C7">
            <w:pPr>
              <w:pStyle w:val="TCellCard"/>
            </w:pPr>
            <w:r w:rsidRPr="00590C30">
              <w:t>EIGR</w:t>
            </w:r>
          </w:p>
        </w:tc>
        <w:tc>
          <w:tcPr>
            <w:tcW w:w="1008" w:type="dxa"/>
            <w:tcMar>
              <w:right w:w="0" w:type="dxa"/>
            </w:tcMar>
          </w:tcPr>
          <w:p w14:paraId="14C70010" w14:textId="77777777" w:rsidR="00370320" w:rsidRPr="00590C30" w:rsidRDefault="00370320" w:rsidP="00BD63C7">
            <w:pPr>
              <w:pStyle w:val="TCellCard"/>
            </w:pPr>
            <w:r w:rsidRPr="00590C30">
              <w:t>25</w:t>
            </w:r>
          </w:p>
        </w:tc>
        <w:tc>
          <w:tcPr>
            <w:tcW w:w="1008" w:type="dxa"/>
            <w:tcMar>
              <w:right w:w="0" w:type="dxa"/>
            </w:tcMar>
          </w:tcPr>
          <w:p w14:paraId="315A2714" w14:textId="77777777" w:rsidR="00370320" w:rsidRPr="00590C30" w:rsidRDefault="00370320" w:rsidP="00BD63C7">
            <w:pPr>
              <w:pStyle w:val="TCellCard"/>
            </w:pPr>
            <w:r w:rsidRPr="00590C30">
              <w:t>GIV</w:t>
            </w:r>
          </w:p>
        </w:tc>
        <w:tc>
          <w:tcPr>
            <w:tcW w:w="1008" w:type="dxa"/>
            <w:tcMar>
              <w:right w:w="0" w:type="dxa"/>
            </w:tcMar>
          </w:tcPr>
          <w:p w14:paraId="6A99E5C2" w14:textId="77777777" w:rsidR="00370320" w:rsidRPr="00590C30" w:rsidRDefault="00370320" w:rsidP="00BD63C7">
            <w:pPr>
              <w:pStyle w:val="TCellCard"/>
            </w:pPr>
            <w:r w:rsidRPr="00590C30">
              <w:t>15.</w:t>
            </w:r>
          </w:p>
        </w:tc>
        <w:tc>
          <w:tcPr>
            <w:tcW w:w="1008" w:type="dxa"/>
            <w:tcMar>
              <w:right w:w="0" w:type="dxa"/>
            </w:tcMar>
          </w:tcPr>
          <w:p w14:paraId="2D1025DC" w14:textId="77777777" w:rsidR="00370320" w:rsidRPr="00590C30" w:rsidRDefault="00370320" w:rsidP="00BD63C7">
            <w:pPr>
              <w:pStyle w:val="TCellCard"/>
            </w:pPr>
            <w:r w:rsidRPr="00590C30">
              <w:t>20.</w:t>
            </w:r>
          </w:p>
        </w:tc>
        <w:tc>
          <w:tcPr>
            <w:tcW w:w="1008" w:type="dxa"/>
            <w:tcMar>
              <w:right w:w="0" w:type="dxa"/>
            </w:tcMar>
          </w:tcPr>
          <w:p w14:paraId="5F892F5A" w14:textId="77777777" w:rsidR="00370320" w:rsidRPr="00590C30" w:rsidRDefault="00370320" w:rsidP="00BD63C7">
            <w:pPr>
              <w:pStyle w:val="TCellCard"/>
            </w:pPr>
          </w:p>
        </w:tc>
        <w:tc>
          <w:tcPr>
            <w:tcW w:w="1008" w:type="dxa"/>
            <w:tcMar>
              <w:right w:w="0" w:type="dxa"/>
            </w:tcMar>
          </w:tcPr>
          <w:p w14:paraId="2CEA8602" w14:textId="77777777" w:rsidR="00370320" w:rsidRPr="00590C30" w:rsidRDefault="00370320" w:rsidP="00BD63C7">
            <w:pPr>
              <w:pStyle w:val="TCellCard"/>
            </w:pPr>
          </w:p>
        </w:tc>
        <w:tc>
          <w:tcPr>
            <w:tcW w:w="1008" w:type="dxa"/>
            <w:tcMar>
              <w:right w:w="0" w:type="dxa"/>
            </w:tcMar>
          </w:tcPr>
          <w:p w14:paraId="3C23CD4C" w14:textId="77777777" w:rsidR="00370320" w:rsidRPr="00590C30" w:rsidRDefault="00370320" w:rsidP="00BD63C7">
            <w:pPr>
              <w:pStyle w:val="TCellCard"/>
            </w:pPr>
          </w:p>
        </w:tc>
        <w:tc>
          <w:tcPr>
            <w:tcW w:w="1008" w:type="dxa"/>
            <w:tcMar>
              <w:right w:w="0" w:type="dxa"/>
            </w:tcMar>
          </w:tcPr>
          <w:p w14:paraId="4487BCE4" w14:textId="77777777" w:rsidR="00370320" w:rsidRPr="00590C30" w:rsidRDefault="00370320" w:rsidP="00BD63C7">
            <w:pPr>
              <w:pStyle w:val="TCellCard"/>
            </w:pPr>
            <w:r w:rsidRPr="00590C30">
              <w:t>1.E-4</w:t>
            </w:r>
          </w:p>
        </w:tc>
        <w:tc>
          <w:tcPr>
            <w:tcW w:w="1008" w:type="dxa"/>
            <w:tcMar>
              <w:right w:w="0" w:type="dxa"/>
            </w:tcMar>
          </w:tcPr>
          <w:p w14:paraId="26666054" w14:textId="69B007E2" w:rsidR="00370320" w:rsidRPr="00590C30" w:rsidRDefault="00370320" w:rsidP="00BD63C7">
            <w:pPr>
              <w:pStyle w:val="TCellCard"/>
            </w:pPr>
          </w:p>
        </w:tc>
      </w:tr>
      <w:tr w:rsidR="00370320" w:rsidRPr="00590C30" w14:paraId="6A04D593" w14:textId="77777777" w:rsidTr="005871C9">
        <w:tc>
          <w:tcPr>
            <w:tcW w:w="1008" w:type="dxa"/>
            <w:tcMar>
              <w:right w:w="0" w:type="dxa"/>
            </w:tcMar>
          </w:tcPr>
          <w:p w14:paraId="13C9954A" w14:textId="0A1F3139" w:rsidR="00370320" w:rsidRPr="00590C30" w:rsidRDefault="00370320" w:rsidP="00BD63C7">
            <w:pPr>
              <w:pStyle w:val="TCellCard"/>
            </w:pPr>
          </w:p>
        </w:tc>
        <w:tc>
          <w:tcPr>
            <w:tcW w:w="1008" w:type="dxa"/>
            <w:tcMar>
              <w:right w:w="0" w:type="dxa"/>
            </w:tcMar>
          </w:tcPr>
          <w:p w14:paraId="3770E152" w14:textId="77777777" w:rsidR="00370320" w:rsidRPr="00590C30" w:rsidRDefault="00370320" w:rsidP="00BD63C7">
            <w:pPr>
              <w:pStyle w:val="TCellCard"/>
            </w:pPr>
            <w:r w:rsidRPr="00590C30">
              <w:t>POINT</w:t>
            </w:r>
          </w:p>
        </w:tc>
        <w:tc>
          <w:tcPr>
            <w:tcW w:w="1008" w:type="dxa"/>
            <w:tcMar>
              <w:right w:w="0" w:type="dxa"/>
            </w:tcMar>
          </w:tcPr>
          <w:p w14:paraId="0080CB6D" w14:textId="77777777" w:rsidR="00370320" w:rsidRPr="00590C30" w:rsidRDefault="00370320" w:rsidP="00BD63C7">
            <w:pPr>
              <w:pStyle w:val="TCellCard"/>
            </w:pPr>
            <w:r w:rsidRPr="00590C30">
              <w:t>471</w:t>
            </w:r>
          </w:p>
        </w:tc>
        <w:tc>
          <w:tcPr>
            <w:tcW w:w="1008" w:type="dxa"/>
            <w:tcMar>
              <w:right w:w="0" w:type="dxa"/>
            </w:tcMar>
          </w:tcPr>
          <w:p w14:paraId="6808D6C2" w14:textId="77777777" w:rsidR="00370320" w:rsidRPr="00590C30" w:rsidRDefault="00370320" w:rsidP="00BD63C7">
            <w:pPr>
              <w:pStyle w:val="TCellCard"/>
            </w:pPr>
            <w:r w:rsidRPr="00590C30">
              <w:t>3</w:t>
            </w:r>
          </w:p>
        </w:tc>
        <w:tc>
          <w:tcPr>
            <w:tcW w:w="1008" w:type="dxa"/>
            <w:tcMar>
              <w:right w:w="0" w:type="dxa"/>
            </w:tcMar>
          </w:tcPr>
          <w:p w14:paraId="3623B93A" w14:textId="77777777" w:rsidR="00370320" w:rsidRPr="00590C30" w:rsidRDefault="00370320" w:rsidP="00BD63C7">
            <w:pPr>
              <w:pStyle w:val="TCellCard"/>
            </w:pPr>
          </w:p>
        </w:tc>
        <w:tc>
          <w:tcPr>
            <w:tcW w:w="1008" w:type="dxa"/>
            <w:tcMar>
              <w:right w:w="0" w:type="dxa"/>
            </w:tcMar>
          </w:tcPr>
          <w:p w14:paraId="1385C8D4" w14:textId="77777777" w:rsidR="00370320" w:rsidRPr="00590C30" w:rsidRDefault="00370320" w:rsidP="00BD63C7">
            <w:pPr>
              <w:pStyle w:val="TCellCard"/>
            </w:pPr>
          </w:p>
        </w:tc>
        <w:tc>
          <w:tcPr>
            <w:tcW w:w="1008" w:type="dxa"/>
            <w:tcMar>
              <w:right w:w="0" w:type="dxa"/>
            </w:tcMar>
          </w:tcPr>
          <w:p w14:paraId="0E762FEE" w14:textId="77777777" w:rsidR="00370320" w:rsidRPr="00590C30" w:rsidRDefault="00370320" w:rsidP="00BD63C7">
            <w:pPr>
              <w:pStyle w:val="TCellCard"/>
            </w:pPr>
          </w:p>
        </w:tc>
        <w:tc>
          <w:tcPr>
            <w:tcW w:w="1008" w:type="dxa"/>
            <w:tcMar>
              <w:right w:w="0" w:type="dxa"/>
            </w:tcMar>
          </w:tcPr>
          <w:p w14:paraId="671978CD" w14:textId="77777777" w:rsidR="00370320" w:rsidRPr="00590C30" w:rsidRDefault="00370320" w:rsidP="00BD63C7">
            <w:pPr>
              <w:pStyle w:val="TCellCard"/>
            </w:pPr>
          </w:p>
        </w:tc>
        <w:tc>
          <w:tcPr>
            <w:tcW w:w="1008" w:type="dxa"/>
            <w:tcMar>
              <w:right w:w="0" w:type="dxa"/>
            </w:tcMar>
          </w:tcPr>
          <w:p w14:paraId="573C4B47" w14:textId="77777777" w:rsidR="00370320" w:rsidRPr="00590C30" w:rsidRDefault="00370320" w:rsidP="00BD63C7">
            <w:pPr>
              <w:pStyle w:val="TCellCard"/>
            </w:pPr>
          </w:p>
        </w:tc>
        <w:tc>
          <w:tcPr>
            <w:tcW w:w="1008" w:type="dxa"/>
            <w:tcMar>
              <w:right w:w="0" w:type="dxa"/>
            </w:tcMar>
          </w:tcPr>
          <w:p w14:paraId="3F20D7D5" w14:textId="77777777" w:rsidR="00370320" w:rsidRPr="00590C30" w:rsidRDefault="00370320" w:rsidP="00BD63C7">
            <w:pPr>
              <w:pStyle w:val="TCellCard"/>
            </w:pPr>
          </w:p>
        </w:tc>
      </w:tr>
    </w:tbl>
    <w:p w14:paraId="56826861" w14:textId="77777777" w:rsidR="00370320" w:rsidRPr="00590C30" w:rsidRDefault="00370320" w:rsidP="008251CA">
      <w:pPr>
        <w:pStyle w:val="CardSpacing"/>
      </w:pPr>
    </w:p>
    <w:p w14:paraId="5144DFE6" w14:textId="14296630"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3B9059" w14:textId="77777777" w:rsidTr="004F397A">
        <w:tc>
          <w:tcPr>
            <w:tcW w:w="1080" w:type="dxa"/>
            <w:tcBorders>
              <w:bottom w:val="single" w:sz="4" w:space="0" w:color="auto"/>
            </w:tcBorders>
          </w:tcPr>
          <w:p w14:paraId="5A4E6E0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DDF8C23"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40FD7C8"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D5EEEA" w14:textId="77777777" w:rsidR="00370320" w:rsidRPr="004F397A" w:rsidRDefault="00370320" w:rsidP="004F397A">
            <w:pPr>
              <w:pStyle w:val="CardHeader"/>
              <w:rPr>
                <w:b w:val="0"/>
                <w:bCs/>
              </w:rPr>
            </w:pPr>
            <w:r w:rsidRPr="004F397A">
              <w:rPr>
                <w:b w:val="0"/>
                <w:bCs/>
              </w:rPr>
              <w:t>Default</w:t>
            </w:r>
          </w:p>
        </w:tc>
      </w:tr>
      <w:tr w:rsidR="00370320" w:rsidRPr="00590C30" w14:paraId="2609654B" w14:textId="77777777" w:rsidTr="004F397A">
        <w:tc>
          <w:tcPr>
            <w:tcW w:w="1080" w:type="dxa"/>
            <w:tcBorders>
              <w:top w:val="single" w:sz="4" w:space="0" w:color="auto"/>
            </w:tcBorders>
          </w:tcPr>
          <w:p w14:paraId="3D77E0A4" w14:textId="77777777" w:rsidR="00370320" w:rsidRPr="00590C30" w:rsidRDefault="00370320" w:rsidP="001C388A">
            <w:pPr>
              <w:pStyle w:val="TCaseControl"/>
            </w:pPr>
            <w:r w:rsidRPr="00590C30">
              <w:t>SID</w:t>
            </w:r>
          </w:p>
        </w:tc>
        <w:tc>
          <w:tcPr>
            <w:tcW w:w="6480" w:type="dxa"/>
            <w:tcBorders>
              <w:top w:val="single" w:sz="4" w:space="0" w:color="auto"/>
            </w:tcBorders>
          </w:tcPr>
          <w:p w14:paraId="3AF1D2D0"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A314A3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7FF99D02" w14:textId="77777777" w:rsidR="00370320" w:rsidRPr="00590C30" w:rsidRDefault="00370320" w:rsidP="001C388A">
            <w:pPr>
              <w:pStyle w:val="TCaseControl"/>
            </w:pPr>
            <w:r w:rsidRPr="00590C30">
              <w:t>None</w:t>
            </w:r>
          </w:p>
        </w:tc>
      </w:tr>
      <w:tr w:rsidR="00370320" w:rsidRPr="00590C30" w14:paraId="5E76B9C9" w14:textId="77777777" w:rsidTr="001C388A">
        <w:tc>
          <w:tcPr>
            <w:tcW w:w="1080" w:type="dxa"/>
          </w:tcPr>
          <w:p w14:paraId="54D1AC27" w14:textId="77777777" w:rsidR="00370320" w:rsidRPr="00590C30" w:rsidRDefault="00370320" w:rsidP="001C388A">
            <w:pPr>
              <w:pStyle w:val="TCaseControl"/>
            </w:pPr>
            <w:r w:rsidRPr="00590C30">
              <w:t>METH</w:t>
            </w:r>
          </w:p>
        </w:tc>
        <w:tc>
          <w:tcPr>
            <w:tcW w:w="6480" w:type="dxa"/>
          </w:tcPr>
          <w:p w14:paraId="0AC6252B" w14:textId="77777777" w:rsidR="00370320" w:rsidRPr="00590C30" w:rsidRDefault="00370320" w:rsidP="001C388A">
            <w:pPr>
              <w:pStyle w:val="TCaseControl"/>
            </w:pPr>
            <w:r w:rsidRPr="00590C30">
              <w:t>Method for eigenvalue ex</w:t>
            </w:r>
            <w:r>
              <w:t>traction: (GIV, MGIV, INV</w:t>
            </w:r>
            <w:r w:rsidRPr="00590C30">
              <w:t>)</w:t>
            </w:r>
          </w:p>
        </w:tc>
        <w:tc>
          <w:tcPr>
            <w:tcW w:w="1440" w:type="dxa"/>
          </w:tcPr>
          <w:p w14:paraId="6E8CA3A8" w14:textId="77777777" w:rsidR="00370320" w:rsidRPr="00590C30" w:rsidRDefault="00370320" w:rsidP="001C388A">
            <w:pPr>
              <w:pStyle w:val="TCaseControl"/>
            </w:pPr>
            <w:r w:rsidRPr="00590C30">
              <w:t>Character</w:t>
            </w:r>
          </w:p>
        </w:tc>
        <w:tc>
          <w:tcPr>
            <w:tcW w:w="1080" w:type="dxa"/>
          </w:tcPr>
          <w:p w14:paraId="246F5759" w14:textId="77777777" w:rsidR="00370320" w:rsidRPr="00590C30" w:rsidRDefault="00370320" w:rsidP="001C388A">
            <w:pPr>
              <w:pStyle w:val="TCaseControl"/>
            </w:pPr>
            <w:r w:rsidRPr="00590C30">
              <w:t>None</w:t>
            </w:r>
          </w:p>
        </w:tc>
      </w:tr>
      <w:tr w:rsidR="00370320" w:rsidRPr="00590C30" w14:paraId="6DCEBA9B" w14:textId="77777777" w:rsidTr="001C388A">
        <w:tc>
          <w:tcPr>
            <w:tcW w:w="1080" w:type="dxa"/>
          </w:tcPr>
          <w:p w14:paraId="7D8E7BB4" w14:textId="77777777" w:rsidR="00370320" w:rsidRPr="00590C30" w:rsidRDefault="00370320" w:rsidP="001C388A">
            <w:pPr>
              <w:pStyle w:val="TCaseControl"/>
            </w:pPr>
            <w:r w:rsidRPr="00590C30">
              <w:t>F1, F2</w:t>
            </w:r>
          </w:p>
        </w:tc>
        <w:tc>
          <w:tcPr>
            <w:tcW w:w="6480" w:type="dxa"/>
          </w:tcPr>
          <w:p w14:paraId="5E2CB5DB" w14:textId="77777777" w:rsidR="00370320" w:rsidRPr="00590C30" w:rsidRDefault="00370320" w:rsidP="001C388A">
            <w:pPr>
              <w:pStyle w:val="TCaseControl"/>
            </w:pPr>
            <w:r w:rsidRPr="00590C30">
              <w:t>Frequency range of interest</w:t>
            </w:r>
          </w:p>
        </w:tc>
        <w:tc>
          <w:tcPr>
            <w:tcW w:w="1440" w:type="dxa"/>
          </w:tcPr>
          <w:p w14:paraId="744969FF" w14:textId="77777777" w:rsidR="00370320" w:rsidRPr="00590C30" w:rsidRDefault="00370320" w:rsidP="001C388A">
            <w:pPr>
              <w:pStyle w:val="TCaseControl"/>
            </w:pPr>
            <w:r w:rsidRPr="00590C30">
              <w:t>Real</w:t>
            </w:r>
          </w:p>
        </w:tc>
        <w:tc>
          <w:tcPr>
            <w:tcW w:w="1080" w:type="dxa"/>
          </w:tcPr>
          <w:p w14:paraId="3F745ADE" w14:textId="77777777" w:rsidR="00370320" w:rsidRPr="00590C30" w:rsidRDefault="00370320" w:rsidP="001C388A">
            <w:pPr>
              <w:pStyle w:val="TCaseControl"/>
            </w:pPr>
            <w:r w:rsidRPr="00590C30">
              <w:t>0.</w:t>
            </w:r>
          </w:p>
        </w:tc>
      </w:tr>
      <w:tr w:rsidR="00370320" w:rsidRPr="00590C30" w14:paraId="144D7E20" w14:textId="77777777" w:rsidTr="001C388A">
        <w:tc>
          <w:tcPr>
            <w:tcW w:w="1080" w:type="dxa"/>
          </w:tcPr>
          <w:p w14:paraId="618229BD" w14:textId="77777777" w:rsidR="00370320" w:rsidRPr="00590C30" w:rsidRDefault="00370320" w:rsidP="001C388A">
            <w:pPr>
              <w:pStyle w:val="TCaseControl"/>
            </w:pPr>
            <w:r w:rsidRPr="00590C30">
              <w:t>NE</w:t>
            </w:r>
          </w:p>
        </w:tc>
        <w:tc>
          <w:tcPr>
            <w:tcW w:w="6480" w:type="dxa"/>
          </w:tcPr>
          <w:p w14:paraId="59882D39" w14:textId="77777777" w:rsidR="00370320" w:rsidRPr="00590C30" w:rsidRDefault="00370320" w:rsidP="001C388A">
            <w:pPr>
              <w:pStyle w:val="TCaseControl"/>
            </w:pPr>
            <w:r w:rsidRPr="00590C30">
              <w:t>Number of estimated eigenvalues in range (not used for GIV)</w:t>
            </w:r>
          </w:p>
        </w:tc>
        <w:tc>
          <w:tcPr>
            <w:tcW w:w="1440" w:type="dxa"/>
          </w:tcPr>
          <w:p w14:paraId="583BBD52" w14:textId="77777777" w:rsidR="00370320" w:rsidRPr="00590C30" w:rsidRDefault="00370320" w:rsidP="001C388A">
            <w:pPr>
              <w:pStyle w:val="TCaseControl"/>
            </w:pPr>
            <w:r w:rsidRPr="00590C30">
              <w:t>Integer</w:t>
            </w:r>
          </w:p>
        </w:tc>
        <w:tc>
          <w:tcPr>
            <w:tcW w:w="1080" w:type="dxa"/>
          </w:tcPr>
          <w:p w14:paraId="06DAD5EC" w14:textId="77777777" w:rsidR="00370320" w:rsidRPr="00590C30" w:rsidRDefault="00370320" w:rsidP="001C388A">
            <w:pPr>
              <w:pStyle w:val="TCaseControl"/>
            </w:pPr>
            <w:r w:rsidRPr="00590C30">
              <w:t>0</w:t>
            </w:r>
          </w:p>
        </w:tc>
      </w:tr>
      <w:tr w:rsidR="00370320" w:rsidRPr="00590C30" w14:paraId="0E320A26" w14:textId="77777777" w:rsidTr="001C388A">
        <w:tc>
          <w:tcPr>
            <w:tcW w:w="1080" w:type="dxa"/>
          </w:tcPr>
          <w:p w14:paraId="642627E4" w14:textId="77777777" w:rsidR="00370320" w:rsidRPr="00590C30" w:rsidRDefault="00370320" w:rsidP="001C388A">
            <w:pPr>
              <w:pStyle w:val="TCaseControl"/>
            </w:pPr>
            <w:r w:rsidRPr="00590C30">
              <w:t>ND</w:t>
            </w:r>
          </w:p>
        </w:tc>
        <w:tc>
          <w:tcPr>
            <w:tcW w:w="6480" w:type="dxa"/>
          </w:tcPr>
          <w:p w14:paraId="26D55043" w14:textId="77777777" w:rsidR="00370320" w:rsidRPr="00590C30" w:rsidRDefault="00370320" w:rsidP="001C388A">
            <w:pPr>
              <w:pStyle w:val="TCaseControl"/>
            </w:pPr>
            <w:r w:rsidRPr="00590C30">
              <w:t>Number of desired eigenvalues in range (not used for GIV)</w:t>
            </w:r>
          </w:p>
        </w:tc>
        <w:tc>
          <w:tcPr>
            <w:tcW w:w="1440" w:type="dxa"/>
          </w:tcPr>
          <w:p w14:paraId="6074EC89" w14:textId="77777777" w:rsidR="00370320" w:rsidRPr="00590C30" w:rsidRDefault="00370320" w:rsidP="001C388A">
            <w:pPr>
              <w:pStyle w:val="TCaseControl"/>
            </w:pPr>
            <w:r w:rsidRPr="00590C30">
              <w:t>Integer</w:t>
            </w:r>
          </w:p>
        </w:tc>
        <w:tc>
          <w:tcPr>
            <w:tcW w:w="1080" w:type="dxa"/>
          </w:tcPr>
          <w:p w14:paraId="00A32794" w14:textId="77777777" w:rsidR="00370320" w:rsidRPr="00590C30" w:rsidRDefault="00370320" w:rsidP="001C388A">
            <w:pPr>
              <w:pStyle w:val="TCaseControl"/>
            </w:pPr>
            <w:r w:rsidRPr="00590C30">
              <w:t>0</w:t>
            </w:r>
          </w:p>
        </w:tc>
      </w:tr>
      <w:tr w:rsidR="00370320" w:rsidRPr="00590C30" w14:paraId="5C24D80F" w14:textId="77777777" w:rsidTr="001C388A">
        <w:tc>
          <w:tcPr>
            <w:tcW w:w="1080" w:type="dxa"/>
          </w:tcPr>
          <w:p w14:paraId="48E7842C" w14:textId="77777777" w:rsidR="00370320" w:rsidRPr="00590C30" w:rsidRDefault="00370320" w:rsidP="001C388A">
            <w:pPr>
              <w:pStyle w:val="TCaseControl"/>
            </w:pPr>
            <w:r w:rsidRPr="00590C30">
              <w:t>CRIT</w:t>
            </w:r>
          </w:p>
        </w:tc>
        <w:tc>
          <w:tcPr>
            <w:tcW w:w="6480" w:type="dxa"/>
          </w:tcPr>
          <w:p w14:paraId="74C65CAE" w14:textId="77777777" w:rsidR="00370320" w:rsidRPr="00590C30" w:rsidRDefault="00370320" w:rsidP="001C388A">
            <w:pPr>
              <w:pStyle w:val="TCaseControl"/>
            </w:pPr>
            <w:r w:rsidRPr="00590C30">
              <w:t>Orthogonality criteria</w:t>
            </w:r>
          </w:p>
        </w:tc>
        <w:tc>
          <w:tcPr>
            <w:tcW w:w="1440" w:type="dxa"/>
          </w:tcPr>
          <w:p w14:paraId="78DE7119" w14:textId="77777777" w:rsidR="00370320" w:rsidRPr="00590C30" w:rsidRDefault="00370320" w:rsidP="001C388A">
            <w:pPr>
              <w:pStyle w:val="TCaseControl"/>
            </w:pPr>
            <w:r w:rsidRPr="00590C30">
              <w:t>Real</w:t>
            </w:r>
          </w:p>
        </w:tc>
        <w:tc>
          <w:tcPr>
            <w:tcW w:w="1080" w:type="dxa"/>
          </w:tcPr>
          <w:p w14:paraId="08A5CFE2" w14:textId="77777777" w:rsidR="00370320" w:rsidRPr="00590C30" w:rsidRDefault="00370320" w:rsidP="001C388A">
            <w:pPr>
              <w:pStyle w:val="TCaseControl"/>
            </w:pPr>
            <w:r w:rsidRPr="00590C30">
              <w:t>0.</w:t>
            </w:r>
          </w:p>
        </w:tc>
      </w:tr>
      <w:tr w:rsidR="00370320" w:rsidRPr="00590C30" w14:paraId="6259AD01" w14:textId="77777777" w:rsidTr="001C388A">
        <w:tc>
          <w:tcPr>
            <w:tcW w:w="1080" w:type="dxa"/>
          </w:tcPr>
          <w:p w14:paraId="1D19A2DC" w14:textId="77777777" w:rsidR="00370320" w:rsidRPr="00590C30" w:rsidRDefault="00370320" w:rsidP="001C388A">
            <w:pPr>
              <w:pStyle w:val="TCaseControl"/>
            </w:pPr>
            <w:r w:rsidRPr="00590C30">
              <w:lastRenderedPageBreak/>
              <w:t>NORM</w:t>
            </w:r>
          </w:p>
        </w:tc>
        <w:tc>
          <w:tcPr>
            <w:tcW w:w="6480" w:type="dxa"/>
          </w:tcPr>
          <w:p w14:paraId="7B89998D" w14:textId="77777777" w:rsidR="00370320" w:rsidRPr="00590C30" w:rsidRDefault="00370320" w:rsidP="001C388A">
            <w:pPr>
              <w:pStyle w:val="TCaseControl"/>
            </w:pPr>
            <w:r w:rsidRPr="00590C30">
              <w:t>Method of eigenvector renormalization (POINT, MAX, MASS)</w:t>
            </w:r>
          </w:p>
        </w:tc>
        <w:tc>
          <w:tcPr>
            <w:tcW w:w="1440" w:type="dxa"/>
          </w:tcPr>
          <w:p w14:paraId="68D4A8F0" w14:textId="77777777" w:rsidR="00370320" w:rsidRPr="00590C30" w:rsidRDefault="00370320" w:rsidP="001C388A">
            <w:pPr>
              <w:pStyle w:val="TCaseControl"/>
            </w:pPr>
            <w:r w:rsidRPr="00590C30">
              <w:t>Character</w:t>
            </w:r>
          </w:p>
        </w:tc>
        <w:tc>
          <w:tcPr>
            <w:tcW w:w="1080" w:type="dxa"/>
          </w:tcPr>
          <w:p w14:paraId="4161DCA0" w14:textId="77777777" w:rsidR="00370320" w:rsidRPr="00590C30" w:rsidRDefault="00370320" w:rsidP="001C388A">
            <w:pPr>
              <w:pStyle w:val="TCaseControl"/>
            </w:pPr>
            <w:r w:rsidRPr="00590C30">
              <w:t>None</w:t>
            </w:r>
          </w:p>
        </w:tc>
      </w:tr>
      <w:tr w:rsidR="00370320" w:rsidRPr="00590C30" w14:paraId="3D05AD90" w14:textId="77777777" w:rsidTr="001C388A">
        <w:tc>
          <w:tcPr>
            <w:tcW w:w="1080" w:type="dxa"/>
          </w:tcPr>
          <w:p w14:paraId="1E60904B" w14:textId="77777777" w:rsidR="00370320" w:rsidRPr="00590C30" w:rsidRDefault="00370320" w:rsidP="001C388A">
            <w:pPr>
              <w:pStyle w:val="TCaseControl"/>
            </w:pPr>
            <w:r w:rsidRPr="00590C30">
              <w:t>G</w:t>
            </w:r>
          </w:p>
        </w:tc>
        <w:tc>
          <w:tcPr>
            <w:tcW w:w="6480" w:type="dxa"/>
          </w:tcPr>
          <w:p w14:paraId="798C401F" w14:textId="77777777" w:rsidR="00370320" w:rsidRPr="00590C30" w:rsidRDefault="00370320" w:rsidP="001C388A">
            <w:pPr>
              <w:pStyle w:val="TCaseControl"/>
            </w:pPr>
            <w:r w:rsidRPr="00590C30">
              <w:t>If NORM = POINT, the grid</w:t>
            </w:r>
            <w:r>
              <w:t xml:space="preserve"> to be</w:t>
            </w:r>
            <w:r w:rsidRPr="00590C30">
              <w:t xml:space="preserve"> used in normalizing eigenvector to 1.0</w:t>
            </w:r>
          </w:p>
        </w:tc>
        <w:tc>
          <w:tcPr>
            <w:tcW w:w="1440" w:type="dxa"/>
          </w:tcPr>
          <w:p w14:paraId="1484CBEB" w14:textId="77777777" w:rsidR="00370320" w:rsidRPr="00590C30" w:rsidRDefault="00370320" w:rsidP="001C388A">
            <w:pPr>
              <w:pStyle w:val="TCaseControl"/>
            </w:pPr>
            <w:r w:rsidRPr="00590C30">
              <w:t>Integer &gt; 0</w:t>
            </w:r>
          </w:p>
          <w:p w14:paraId="458FA427" w14:textId="77777777" w:rsidR="00370320" w:rsidRPr="00590C30" w:rsidRDefault="00370320" w:rsidP="001C388A">
            <w:pPr>
              <w:pStyle w:val="TCaseControl"/>
            </w:pPr>
            <w:r w:rsidRPr="00590C30">
              <w:t>or blank</w:t>
            </w:r>
          </w:p>
        </w:tc>
        <w:tc>
          <w:tcPr>
            <w:tcW w:w="1080" w:type="dxa"/>
          </w:tcPr>
          <w:p w14:paraId="32994555" w14:textId="77777777" w:rsidR="00370320" w:rsidRPr="00590C30" w:rsidRDefault="00370320" w:rsidP="001C388A">
            <w:pPr>
              <w:pStyle w:val="TCaseControl"/>
            </w:pPr>
            <w:r w:rsidRPr="00590C30">
              <w:t>0</w:t>
            </w:r>
          </w:p>
        </w:tc>
      </w:tr>
      <w:tr w:rsidR="00370320" w:rsidRPr="00590C30" w14:paraId="224E2019" w14:textId="77777777" w:rsidTr="001C388A">
        <w:tc>
          <w:tcPr>
            <w:tcW w:w="1080" w:type="dxa"/>
          </w:tcPr>
          <w:p w14:paraId="7C907542" w14:textId="77777777" w:rsidR="00370320" w:rsidRPr="00590C30" w:rsidRDefault="00370320" w:rsidP="001C388A">
            <w:pPr>
              <w:pStyle w:val="TCaseControl"/>
            </w:pPr>
            <w:r w:rsidRPr="00590C30">
              <w:t>C</w:t>
            </w:r>
          </w:p>
        </w:tc>
        <w:tc>
          <w:tcPr>
            <w:tcW w:w="6480" w:type="dxa"/>
          </w:tcPr>
          <w:p w14:paraId="4CEF6780" w14:textId="77777777" w:rsidR="00370320" w:rsidRPr="00590C30" w:rsidRDefault="00370320" w:rsidP="001C388A">
            <w:pPr>
              <w:pStyle w:val="TCaseControl"/>
            </w:pPr>
            <w:r w:rsidRPr="00590C30">
              <w:t>If NORM = POINT, the component (1-6) at G</w:t>
            </w:r>
            <w:r>
              <w:t xml:space="preserve"> to be used in normalizing</w:t>
            </w:r>
            <w:r w:rsidRPr="00590C30">
              <w:t xml:space="preserve"> the eigenvector = 1.0</w:t>
            </w:r>
          </w:p>
        </w:tc>
        <w:tc>
          <w:tcPr>
            <w:tcW w:w="1440" w:type="dxa"/>
          </w:tcPr>
          <w:p w14:paraId="17628387" w14:textId="77777777" w:rsidR="00370320" w:rsidRPr="00590C30" w:rsidRDefault="00370320" w:rsidP="001C388A">
            <w:pPr>
              <w:pStyle w:val="TCaseControl"/>
            </w:pPr>
            <w:r w:rsidRPr="00590C30">
              <w:t>Integer 1-6</w:t>
            </w:r>
          </w:p>
          <w:p w14:paraId="395C8658" w14:textId="77777777" w:rsidR="00370320" w:rsidRPr="00590C30" w:rsidRDefault="00370320" w:rsidP="001C388A">
            <w:pPr>
              <w:pStyle w:val="TCaseControl"/>
            </w:pPr>
            <w:r w:rsidRPr="00590C30">
              <w:t>or blank</w:t>
            </w:r>
          </w:p>
        </w:tc>
        <w:tc>
          <w:tcPr>
            <w:tcW w:w="1080" w:type="dxa"/>
          </w:tcPr>
          <w:p w14:paraId="2D9AAF91" w14:textId="77777777" w:rsidR="00370320" w:rsidRPr="00590C30" w:rsidRDefault="00370320" w:rsidP="001C388A">
            <w:pPr>
              <w:pStyle w:val="TCaseControl"/>
            </w:pPr>
            <w:r w:rsidRPr="00590C30">
              <w:t>0</w:t>
            </w:r>
          </w:p>
        </w:tc>
      </w:tr>
      <w:tr w:rsidR="00370320" w:rsidRPr="00590C30" w14:paraId="0755E306" w14:textId="77777777" w:rsidTr="001C388A">
        <w:tc>
          <w:tcPr>
            <w:tcW w:w="1080" w:type="dxa"/>
          </w:tcPr>
          <w:p w14:paraId="241DD4D9" w14:textId="77777777" w:rsidR="00370320" w:rsidRPr="00590C30" w:rsidRDefault="00370320" w:rsidP="001C388A">
            <w:pPr>
              <w:pStyle w:val="TCaseControl"/>
            </w:pPr>
            <w:r>
              <w:t>SIGMA</w:t>
            </w:r>
          </w:p>
        </w:tc>
        <w:tc>
          <w:tcPr>
            <w:tcW w:w="6480" w:type="dxa"/>
          </w:tcPr>
          <w:p w14:paraId="277B47D9" w14:textId="77777777" w:rsidR="00370320" w:rsidRPr="00590C30" w:rsidRDefault="00370320" w:rsidP="001C388A">
            <w:pPr>
              <w:pStyle w:val="TCaseControl"/>
            </w:pPr>
            <w:r>
              <w:t>Shift eigenvalue (only used for METH = INV. Better convergence is obtained if this is close to the fundamental mode</w:t>
            </w:r>
          </w:p>
        </w:tc>
        <w:tc>
          <w:tcPr>
            <w:tcW w:w="1440" w:type="dxa"/>
          </w:tcPr>
          <w:p w14:paraId="3F802075" w14:textId="77777777" w:rsidR="00370320" w:rsidRPr="00590C30" w:rsidRDefault="00370320" w:rsidP="001C388A">
            <w:pPr>
              <w:pStyle w:val="TCaseControl"/>
            </w:pPr>
            <w:r>
              <w:t>Real</w:t>
            </w:r>
          </w:p>
          <w:p w14:paraId="3169ED11" w14:textId="77777777" w:rsidR="00370320" w:rsidRPr="00590C30" w:rsidRDefault="00370320" w:rsidP="001C388A">
            <w:pPr>
              <w:pStyle w:val="TCaseControl"/>
            </w:pPr>
            <w:r w:rsidRPr="00590C30">
              <w:t>or blank</w:t>
            </w:r>
          </w:p>
        </w:tc>
        <w:tc>
          <w:tcPr>
            <w:tcW w:w="1080" w:type="dxa"/>
          </w:tcPr>
          <w:p w14:paraId="47B8605E" w14:textId="77777777" w:rsidR="00370320" w:rsidRPr="00590C30" w:rsidRDefault="00370320" w:rsidP="001C388A">
            <w:pPr>
              <w:pStyle w:val="TCaseControl"/>
            </w:pPr>
            <w:r w:rsidRPr="00590C30">
              <w:t>0</w:t>
            </w:r>
            <w:r>
              <w:t>.</w:t>
            </w:r>
          </w:p>
        </w:tc>
      </w:tr>
    </w:tbl>
    <w:p w14:paraId="04F30DBD" w14:textId="77777777" w:rsidR="00370320" w:rsidRPr="00590C30" w:rsidRDefault="00370320" w:rsidP="008251CA">
      <w:pPr>
        <w:pStyle w:val="CardSpacing"/>
      </w:pPr>
    </w:p>
    <w:p w14:paraId="1496870C" w14:textId="134208B8" w:rsidR="00370320" w:rsidRPr="00E80610" w:rsidRDefault="00370320" w:rsidP="00910C53">
      <w:pPr>
        <w:pStyle w:val="CardHeader"/>
      </w:pPr>
      <w:r w:rsidRPr="00E80610">
        <w:t>Remarks:</w:t>
      </w:r>
    </w:p>
    <w:p w14:paraId="6DC7971F" w14:textId="1B3A9C59" w:rsidR="00370320" w:rsidRPr="00590C30" w:rsidRDefault="00370320" w:rsidP="003E0F96">
      <w:pPr>
        <w:pStyle w:val="Remarks"/>
      </w:pPr>
      <w:r>
        <w:t>1.</w:t>
      </w:r>
      <w:r>
        <w:tab/>
        <w:t>Givens (GIV) or Modified Givens (MGIV) methods of eigenvalue extraction are available.</w:t>
      </w:r>
      <w:r w:rsidR="007439EF">
        <w:t xml:space="preserve"> </w:t>
      </w:r>
      <w:r>
        <w:t>In addition, an Inverse Power (INV) method is also available, but only for the fundamental mode.</w:t>
      </w:r>
    </w:p>
    <w:p w14:paraId="41C6631E" w14:textId="4A7729C0" w:rsidR="00370320" w:rsidRPr="00590C30" w:rsidRDefault="00370320" w:rsidP="003E0F96">
      <w:pPr>
        <w:pStyle w:val="Remarks"/>
      </w:pPr>
      <w:r>
        <w:t>2</w:t>
      </w:r>
      <w:r w:rsidRPr="00590C30">
        <w:t>.</w:t>
      </w:r>
      <w:r w:rsidRPr="00590C30">
        <w:tab/>
        <w:t>The EIGR set ID, SID, must be selected in Case Control with the entry METHOD = SID</w:t>
      </w:r>
      <w:r w:rsidR="0091249E">
        <w:t>.</w:t>
      </w:r>
    </w:p>
    <w:p w14:paraId="7A6F8DB4" w14:textId="77777777" w:rsidR="00370320" w:rsidRPr="00590C30" w:rsidRDefault="00370320" w:rsidP="003E0F96">
      <w:pPr>
        <w:pStyle w:val="Remarks"/>
      </w:pPr>
      <w:r>
        <w:t>3</w:t>
      </w:r>
      <w:r w:rsidRPr="00590C30">
        <w:t>.</w:t>
      </w:r>
      <w:r w:rsidRPr="00590C30">
        <w:tab/>
        <w:t>The three methods of eigenvector renormalization are:</w:t>
      </w:r>
    </w:p>
    <w:p w14:paraId="14DB1F29" w14:textId="5A1C47E1" w:rsidR="00370320" w:rsidRPr="00590C30" w:rsidRDefault="003E0F96" w:rsidP="003E0F96">
      <w:pPr>
        <w:pStyle w:val="Remarks"/>
      </w:pPr>
      <w:r>
        <w:tab/>
      </w:r>
      <w:r>
        <w:tab/>
      </w:r>
      <w:r>
        <w:tab/>
      </w:r>
      <w:r w:rsidR="00370320" w:rsidRPr="00590C30">
        <w:t>MASS</w:t>
      </w:r>
      <w:r w:rsidR="00AE600C">
        <w:t xml:space="preserve">: </w:t>
      </w:r>
      <w:r w:rsidR="00370320" w:rsidRPr="00590C30">
        <w:t>eigenvectors are normalized to unit generalized mass (1.0)</w:t>
      </w:r>
    </w:p>
    <w:p w14:paraId="07531643" w14:textId="7D4F50F6" w:rsidR="00370320" w:rsidRPr="00590C30" w:rsidRDefault="003E0F96" w:rsidP="003E0F96">
      <w:pPr>
        <w:pStyle w:val="Remarks"/>
      </w:pPr>
      <w:r>
        <w:tab/>
      </w:r>
      <w:r>
        <w:tab/>
      </w:r>
      <w:r>
        <w:tab/>
      </w:r>
      <w:r w:rsidR="00370320" w:rsidRPr="00590C30">
        <w:t>MAX: eigenvectors are normalized to 1.0 for the largest term</w:t>
      </w:r>
    </w:p>
    <w:p w14:paraId="51FA497D" w14:textId="2D4CFB3E" w:rsidR="00370320" w:rsidRDefault="003E0F96" w:rsidP="003E0F96">
      <w:pPr>
        <w:pStyle w:val="Remarks"/>
      </w:pPr>
      <w:r>
        <w:tab/>
      </w:r>
      <w:r>
        <w:tab/>
      </w:r>
      <w:r>
        <w:tab/>
      </w:r>
      <w:r w:rsidR="00370320" w:rsidRPr="00590C30">
        <w:t>POINT: eigenvectors are normalized such that the value at grid G, component C is 1.0</w:t>
      </w:r>
    </w:p>
    <w:p w14:paraId="4218BACB" w14:textId="5D371023" w:rsidR="00370320" w:rsidRDefault="00370320" w:rsidP="003E0F96">
      <w:pPr>
        <w:pStyle w:val="Remarks"/>
      </w:pPr>
      <w:r>
        <w:t>4</w:t>
      </w:r>
      <w:r w:rsidRPr="00590C30">
        <w:t>.</w:t>
      </w:r>
      <w:r w:rsidRPr="00590C30">
        <w:tab/>
      </w:r>
      <w:r>
        <w:t>For the GIV method the mass matrix must be positive definite (thus the mass matrix can have no zeros on its diagonal).</w:t>
      </w:r>
      <w:r w:rsidR="007439EF">
        <w:t xml:space="preserve"> </w:t>
      </w:r>
      <w:r>
        <w:t>For the MGIV method, the model must have the stiffness matrix positive definite (thus modes of a model that is not restrained from rigid body motion cannot be obtained)</w:t>
      </w:r>
      <w:r w:rsidR="0091249E">
        <w:t>.</w:t>
      </w:r>
    </w:p>
    <w:p w14:paraId="49C2D304" w14:textId="77777777" w:rsidR="00370320" w:rsidRPr="002E696B" w:rsidRDefault="00370320" w:rsidP="003E0F96">
      <w:pPr>
        <w:pStyle w:val="Corner"/>
      </w:pPr>
      <w:r>
        <w:br w:type="page"/>
      </w:r>
      <w:r w:rsidRPr="002E696B">
        <w:lastRenderedPageBreak/>
        <w:t>EIGRL</w:t>
      </w:r>
    </w:p>
    <w:p w14:paraId="191C5452" w14:textId="77777777" w:rsidR="00370320" w:rsidRPr="007E3809" w:rsidRDefault="00370320" w:rsidP="008472B7">
      <w:pPr>
        <w:pStyle w:val="Heading2"/>
      </w:pPr>
      <w:bookmarkStart w:id="2194" w:name="_Toc55639653"/>
      <w:bookmarkStart w:id="2195" w:name="_Toc55641141"/>
      <w:bookmarkStart w:id="2196" w:name="_Toc195483824"/>
      <w:r>
        <w:t>EIGRL</w:t>
      </w:r>
      <w:bookmarkEnd w:id="2194"/>
      <w:bookmarkEnd w:id="2195"/>
      <w:bookmarkEnd w:id="2196"/>
    </w:p>
    <w:p w14:paraId="6EDB8529" w14:textId="77777777" w:rsidR="00370320" w:rsidRDefault="00370320" w:rsidP="00DF44C9">
      <w:pPr>
        <w:pStyle w:val="SpecialSpace"/>
      </w:pPr>
    </w:p>
    <w:p w14:paraId="1AA5C1BB" w14:textId="7FBF1996" w:rsidR="00370320" w:rsidRPr="00590C30" w:rsidRDefault="00370320" w:rsidP="00910C53">
      <w:pPr>
        <w:pStyle w:val="CardHeader"/>
      </w:pPr>
      <w:r w:rsidRPr="00590C30">
        <w:t>Description</w:t>
      </w:r>
      <w:r w:rsidR="00AE600C">
        <w:t>:</w:t>
      </w:r>
    </w:p>
    <w:p w14:paraId="6405EC49" w14:textId="2E5481AC" w:rsidR="00370320" w:rsidRDefault="00370320" w:rsidP="00503D27">
      <w:pPr>
        <w:pStyle w:val="CardSpacing"/>
      </w:pPr>
      <w:r>
        <w:t>E</w:t>
      </w:r>
      <w:r w:rsidRPr="00590C30">
        <w:t>igenvalue extraction data</w:t>
      </w:r>
      <w:r>
        <w:t xml:space="preserve"> for Lanczos method</w:t>
      </w:r>
      <w:r w:rsidR="0091249E">
        <w:t>.</w:t>
      </w:r>
    </w:p>
    <w:p w14:paraId="5246A60D" w14:textId="77777777" w:rsidR="00370320" w:rsidRPr="00590C30" w:rsidRDefault="00370320" w:rsidP="008251CA">
      <w:pPr>
        <w:pStyle w:val="CardSpacing"/>
      </w:pPr>
    </w:p>
    <w:p w14:paraId="4162EEDC" w14:textId="7B9606B9"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828"/>
        <w:gridCol w:w="1080"/>
        <w:gridCol w:w="1260"/>
        <w:gridCol w:w="864"/>
        <w:gridCol w:w="1008"/>
        <w:gridCol w:w="1008"/>
      </w:tblGrid>
      <w:tr w:rsidR="00370320" w:rsidRPr="00590C30" w14:paraId="59E04965" w14:textId="77777777" w:rsidTr="007D09A4">
        <w:tc>
          <w:tcPr>
            <w:tcW w:w="1008" w:type="dxa"/>
            <w:tcBorders>
              <w:bottom w:val="single" w:sz="4" w:space="0" w:color="auto"/>
            </w:tcBorders>
            <w:tcMar>
              <w:right w:w="0" w:type="dxa"/>
            </w:tcMar>
          </w:tcPr>
          <w:p w14:paraId="0B72412C"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393AE0E5"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22D2759A"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7EF66890" w14:textId="77777777" w:rsidR="00370320" w:rsidRPr="00590C30" w:rsidRDefault="00370320" w:rsidP="00BD63C7">
            <w:pPr>
              <w:pStyle w:val="TCellCard"/>
            </w:pPr>
            <w:r w:rsidRPr="00590C30">
              <w:t>4</w:t>
            </w:r>
          </w:p>
        </w:tc>
        <w:tc>
          <w:tcPr>
            <w:tcW w:w="828" w:type="dxa"/>
            <w:tcBorders>
              <w:bottom w:val="single" w:sz="4" w:space="0" w:color="auto"/>
            </w:tcBorders>
            <w:tcMar>
              <w:right w:w="0" w:type="dxa"/>
            </w:tcMar>
          </w:tcPr>
          <w:p w14:paraId="4E16516D" w14:textId="77777777" w:rsidR="00370320" w:rsidRPr="00590C30" w:rsidRDefault="00370320" w:rsidP="00BD63C7">
            <w:pPr>
              <w:pStyle w:val="TCellCard"/>
            </w:pPr>
            <w:r w:rsidRPr="00590C30">
              <w:t>5</w:t>
            </w:r>
          </w:p>
        </w:tc>
        <w:tc>
          <w:tcPr>
            <w:tcW w:w="1080" w:type="dxa"/>
            <w:tcBorders>
              <w:bottom w:val="single" w:sz="4" w:space="0" w:color="auto"/>
            </w:tcBorders>
            <w:tcMar>
              <w:right w:w="0" w:type="dxa"/>
            </w:tcMar>
          </w:tcPr>
          <w:p w14:paraId="493E98D7" w14:textId="77777777" w:rsidR="00370320" w:rsidRPr="00590C30" w:rsidRDefault="00370320" w:rsidP="00BD63C7">
            <w:pPr>
              <w:pStyle w:val="TCellCard"/>
            </w:pPr>
            <w:r w:rsidRPr="00590C30">
              <w:t>6</w:t>
            </w:r>
          </w:p>
        </w:tc>
        <w:tc>
          <w:tcPr>
            <w:tcW w:w="1260" w:type="dxa"/>
            <w:tcBorders>
              <w:bottom w:val="single" w:sz="4" w:space="0" w:color="auto"/>
            </w:tcBorders>
            <w:tcMar>
              <w:right w:w="0" w:type="dxa"/>
            </w:tcMar>
          </w:tcPr>
          <w:p w14:paraId="017A4C92" w14:textId="77777777" w:rsidR="00370320" w:rsidRPr="00590C30" w:rsidRDefault="00370320" w:rsidP="00BD63C7">
            <w:pPr>
              <w:pStyle w:val="TCellCard"/>
            </w:pPr>
            <w:r w:rsidRPr="00590C30">
              <w:t>7</w:t>
            </w:r>
          </w:p>
        </w:tc>
        <w:tc>
          <w:tcPr>
            <w:tcW w:w="864" w:type="dxa"/>
            <w:tcBorders>
              <w:bottom w:val="single" w:sz="4" w:space="0" w:color="auto"/>
            </w:tcBorders>
            <w:tcMar>
              <w:right w:w="0" w:type="dxa"/>
            </w:tcMar>
          </w:tcPr>
          <w:p w14:paraId="4BD8360F"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09EC00E"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53ABFE4" w14:textId="77777777" w:rsidR="00370320" w:rsidRPr="00590C30" w:rsidRDefault="00370320" w:rsidP="00BD63C7">
            <w:pPr>
              <w:pStyle w:val="TCellCard"/>
            </w:pPr>
            <w:r w:rsidRPr="00590C30">
              <w:t>10</w:t>
            </w:r>
          </w:p>
        </w:tc>
      </w:tr>
      <w:tr w:rsidR="00370320" w:rsidRPr="00590C30" w14:paraId="4DFE5368"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0C6C910B" w14:textId="23AE4917" w:rsidR="00370320" w:rsidRPr="00590C30" w:rsidRDefault="00370320" w:rsidP="00BD63C7">
            <w:pPr>
              <w:pStyle w:val="TCellCard"/>
            </w:pPr>
            <w:r w:rsidRPr="00590C30">
              <w:t>EIGR</w:t>
            </w:r>
            <w:r w:rsidR="007F29C4">
              <w:t>L</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05154F"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0F4806" w14:textId="77777777" w:rsidR="00370320" w:rsidRPr="00590C30" w:rsidRDefault="00370320" w:rsidP="00BD63C7">
            <w:pPr>
              <w:pStyle w:val="TCellCard"/>
            </w:pPr>
            <w:r>
              <w:t>F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4ADD3B" w14:textId="77777777" w:rsidR="00370320" w:rsidRPr="00590C30" w:rsidRDefault="00370320" w:rsidP="00BD63C7">
            <w:pPr>
              <w:pStyle w:val="TCellCard"/>
            </w:pPr>
            <w:r>
              <w:t>F2</w:t>
            </w:r>
          </w:p>
        </w:tc>
        <w:tc>
          <w:tcPr>
            <w:tcW w:w="828" w:type="dxa"/>
            <w:tcBorders>
              <w:top w:val="single" w:sz="4" w:space="0" w:color="auto"/>
              <w:left w:val="single" w:sz="4" w:space="0" w:color="auto"/>
              <w:bottom w:val="single" w:sz="4" w:space="0" w:color="auto"/>
              <w:right w:val="single" w:sz="4" w:space="0" w:color="auto"/>
            </w:tcBorders>
            <w:tcMar>
              <w:right w:w="0" w:type="dxa"/>
            </w:tcMar>
          </w:tcPr>
          <w:p w14:paraId="7E15EC1C" w14:textId="77777777" w:rsidR="00370320" w:rsidRPr="00590C30" w:rsidRDefault="00370320" w:rsidP="00BD63C7">
            <w:pPr>
              <w:pStyle w:val="TCellCard"/>
            </w:pPr>
            <w:r>
              <w:t>N</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A0FD98C" w14:textId="77777777" w:rsidR="00370320" w:rsidRPr="00590C30" w:rsidRDefault="00370320" w:rsidP="00BD63C7">
            <w:pPr>
              <w:pStyle w:val="TCellCard"/>
            </w:pPr>
            <w:r>
              <w:t>MSGLVL</w:t>
            </w: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D198E93" w14:textId="77777777" w:rsidR="00370320" w:rsidRPr="00590C30" w:rsidRDefault="00370320" w:rsidP="00BD63C7">
            <w:pPr>
              <w:pStyle w:val="TCellCard"/>
            </w:pPr>
            <w:r>
              <w:t>NCVFACL</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187F7885" w14:textId="77777777" w:rsidR="00370320" w:rsidRPr="00590C30" w:rsidRDefault="00370320" w:rsidP="00BD63C7">
            <w:pPr>
              <w:pStyle w:val="TCellCard"/>
            </w:pPr>
            <w:r>
              <w:t>SIGM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3F34FF" w14:textId="77777777" w:rsidR="00370320" w:rsidRPr="00590C30" w:rsidRDefault="00370320" w:rsidP="00BD63C7">
            <w:pPr>
              <w:pStyle w:val="TCellCard"/>
            </w:pPr>
            <w:r>
              <w:t>NOR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E0FAB2" w14:textId="212B6170" w:rsidR="00370320" w:rsidRPr="00590C30" w:rsidRDefault="00370320" w:rsidP="00BD63C7">
            <w:pPr>
              <w:pStyle w:val="TCellCard"/>
            </w:pPr>
          </w:p>
        </w:tc>
      </w:tr>
      <w:tr w:rsidR="00370320" w:rsidRPr="00590C30" w14:paraId="051E92ED" w14:textId="77777777" w:rsidTr="007D09A4">
        <w:tc>
          <w:tcPr>
            <w:tcW w:w="1008" w:type="dxa"/>
            <w:tcBorders>
              <w:top w:val="single" w:sz="4" w:space="0" w:color="auto"/>
              <w:left w:val="single" w:sz="4" w:space="0" w:color="auto"/>
              <w:bottom w:val="single" w:sz="4" w:space="0" w:color="auto"/>
              <w:right w:val="single" w:sz="4" w:space="0" w:color="auto"/>
            </w:tcBorders>
            <w:tcMar>
              <w:right w:w="0" w:type="dxa"/>
            </w:tcMar>
          </w:tcPr>
          <w:p w14:paraId="30D2A755" w14:textId="1845D49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6A2699" w14:textId="77777777" w:rsidR="00370320" w:rsidRPr="00590C30" w:rsidRDefault="00370320" w:rsidP="00BD63C7">
            <w:pPr>
              <w:pStyle w:val="TCellCard"/>
            </w:pPr>
            <w:r>
              <w:t>MOD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577055" w14:textId="77777777" w:rsidR="00370320" w:rsidRDefault="00370320" w:rsidP="00BD63C7">
            <w:pPr>
              <w:pStyle w:val="TCellCard"/>
            </w:pPr>
            <w:r>
              <w:t>TYP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7D41EC" w14:textId="77777777" w:rsidR="00370320" w:rsidRDefault="00370320" w:rsidP="00BD63C7">
            <w:pPr>
              <w:pStyle w:val="TCellCard"/>
            </w:pPr>
          </w:p>
        </w:tc>
        <w:tc>
          <w:tcPr>
            <w:tcW w:w="828" w:type="dxa"/>
            <w:tcBorders>
              <w:top w:val="single" w:sz="4" w:space="0" w:color="auto"/>
              <w:left w:val="single" w:sz="4" w:space="0" w:color="auto"/>
              <w:bottom w:val="single" w:sz="4" w:space="0" w:color="auto"/>
              <w:right w:val="single" w:sz="4" w:space="0" w:color="auto"/>
            </w:tcBorders>
            <w:tcMar>
              <w:right w:w="0" w:type="dxa"/>
            </w:tcMar>
          </w:tcPr>
          <w:p w14:paraId="0856DACC" w14:textId="77777777" w:rsidR="00370320" w:rsidRDefault="00370320" w:rsidP="00BD63C7">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147258" w14:textId="77777777" w:rsidR="00370320" w:rsidRDefault="00370320" w:rsidP="00BD63C7">
            <w:pPr>
              <w:pStyle w:val="TCellCard"/>
            </w:pPr>
          </w:p>
        </w:tc>
        <w:tc>
          <w:tcPr>
            <w:tcW w:w="1260" w:type="dxa"/>
            <w:tcBorders>
              <w:top w:val="single" w:sz="4" w:space="0" w:color="auto"/>
              <w:left w:val="single" w:sz="4" w:space="0" w:color="auto"/>
              <w:bottom w:val="single" w:sz="4" w:space="0" w:color="auto"/>
              <w:right w:val="single" w:sz="4" w:space="0" w:color="auto"/>
            </w:tcBorders>
            <w:tcMar>
              <w:right w:w="0" w:type="dxa"/>
            </w:tcMar>
          </w:tcPr>
          <w:p w14:paraId="36735038" w14:textId="77777777" w:rsidR="00370320" w:rsidRDefault="00370320" w:rsidP="00BD63C7">
            <w:pPr>
              <w:pStyle w:val="TCellCard"/>
            </w:pPr>
          </w:p>
        </w:tc>
        <w:tc>
          <w:tcPr>
            <w:tcW w:w="864" w:type="dxa"/>
            <w:tcBorders>
              <w:top w:val="single" w:sz="4" w:space="0" w:color="auto"/>
              <w:left w:val="single" w:sz="4" w:space="0" w:color="auto"/>
              <w:bottom w:val="single" w:sz="4" w:space="0" w:color="auto"/>
              <w:right w:val="single" w:sz="4" w:space="0" w:color="auto"/>
            </w:tcBorders>
            <w:tcMar>
              <w:right w:w="0" w:type="dxa"/>
            </w:tcMar>
          </w:tcPr>
          <w:p w14:paraId="00D93B4E"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8C4D357" w14:textId="77777777" w:rsidR="0037032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C6655" w14:textId="77777777" w:rsidR="00370320" w:rsidRDefault="00370320" w:rsidP="00BD63C7">
            <w:pPr>
              <w:pStyle w:val="TCellCard"/>
            </w:pPr>
          </w:p>
        </w:tc>
      </w:tr>
    </w:tbl>
    <w:p w14:paraId="00F7473C" w14:textId="77777777" w:rsidR="00370320" w:rsidRPr="00590C30" w:rsidRDefault="00370320" w:rsidP="008251CA">
      <w:pPr>
        <w:pStyle w:val="CardSpacing"/>
      </w:pPr>
    </w:p>
    <w:p w14:paraId="74D1CB09" w14:textId="458CE22A" w:rsidR="00370320" w:rsidRPr="00590C30" w:rsidRDefault="00370320" w:rsidP="00910C53">
      <w:pPr>
        <w:pStyle w:val="CardHeader"/>
      </w:pPr>
      <w:r w:rsidRPr="00590C30">
        <w:t>Examples:</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8348A7A" w14:textId="77777777" w:rsidTr="005871C9">
        <w:tc>
          <w:tcPr>
            <w:tcW w:w="1008" w:type="dxa"/>
            <w:tcMar>
              <w:right w:w="0" w:type="dxa"/>
            </w:tcMar>
          </w:tcPr>
          <w:p w14:paraId="2F670E48" w14:textId="77777777" w:rsidR="00370320" w:rsidRPr="00590C30" w:rsidRDefault="00370320" w:rsidP="00BD63C7">
            <w:pPr>
              <w:pStyle w:val="TCellCard"/>
            </w:pPr>
            <w:r w:rsidRPr="00590C30">
              <w:t>EIGR</w:t>
            </w:r>
            <w:r>
              <w:t>L</w:t>
            </w:r>
          </w:p>
        </w:tc>
        <w:tc>
          <w:tcPr>
            <w:tcW w:w="1008" w:type="dxa"/>
            <w:tcMar>
              <w:right w:w="0" w:type="dxa"/>
            </w:tcMar>
          </w:tcPr>
          <w:p w14:paraId="1F9BBD4B" w14:textId="77777777" w:rsidR="00370320" w:rsidRPr="00590C30" w:rsidRDefault="00370320" w:rsidP="00BD63C7">
            <w:pPr>
              <w:pStyle w:val="TCellCard"/>
            </w:pPr>
            <w:r w:rsidRPr="00590C30">
              <w:t>98</w:t>
            </w:r>
          </w:p>
        </w:tc>
        <w:tc>
          <w:tcPr>
            <w:tcW w:w="1008" w:type="dxa"/>
            <w:tcMar>
              <w:right w:w="0" w:type="dxa"/>
            </w:tcMar>
          </w:tcPr>
          <w:p w14:paraId="34B9B79F" w14:textId="77777777" w:rsidR="00370320" w:rsidRPr="00590C30" w:rsidRDefault="00370320" w:rsidP="00BD63C7">
            <w:pPr>
              <w:pStyle w:val="TCellCard"/>
            </w:pPr>
            <w:r>
              <w:t>0.</w:t>
            </w:r>
          </w:p>
        </w:tc>
        <w:tc>
          <w:tcPr>
            <w:tcW w:w="1008" w:type="dxa"/>
            <w:tcMar>
              <w:right w:w="0" w:type="dxa"/>
            </w:tcMar>
          </w:tcPr>
          <w:p w14:paraId="53C60C47" w14:textId="77777777" w:rsidR="00370320" w:rsidRPr="00590C30" w:rsidRDefault="00370320" w:rsidP="00BD63C7">
            <w:pPr>
              <w:pStyle w:val="TCellCard"/>
            </w:pPr>
            <w:r>
              <w:t>50.</w:t>
            </w:r>
          </w:p>
        </w:tc>
        <w:tc>
          <w:tcPr>
            <w:tcW w:w="1008" w:type="dxa"/>
            <w:tcMar>
              <w:right w:w="0" w:type="dxa"/>
            </w:tcMar>
          </w:tcPr>
          <w:p w14:paraId="6FD1DE80" w14:textId="77777777" w:rsidR="00370320" w:rsidRPr="00590C30" w:rsidRDefault="00370320" w:rsidP="00BD63C7">
            <w:pPr>
              <w:pStyle w:val="TCellCard"/>
            </w:pPr>
          </w:p>
        </w:tc>
        <w:tc>
          <w:tcPr>
            <w:tcW w:w="1008" w:type="dxa"/>
            <w:tcMar>
              <w:right w:w="0" w:type="dxa"/>
            </w:tcMar>
          </w:tcPr>
          <w:p w14:paraId="6151C51E" w14:textId="77777777" w:rsidR="00370320" w:rsidRPr="00590C30" w:rsidRDefault="00370320" w:rsidP="00BD63C7">
            <w:pPr>
              <w:pStyle w:val="TCellCard"/>
            </w:pPr>
          </w:p>
        </w:tc>
        <w:tc>
          <w:tcPr>
            <w:tcW w:w="1008" w:type="dxa"/>
            <w:tcMar>
              <w:right w:w="0" w:type="dxa"/>
            </w:tcMar>
          </w:tcPr>
          <w:p w14:paraId="1903EA0A" w14:textId="77777777" w:rsidR="00370320" w:rsidRPr="00590C30" w:rsidRDefault="00370320" w:rsidP="00BD63C7">
            <w:pPr>
              <w:pStyle w:val="TCellCard"/>
            </w:pPr>
          </w:p>
        </w:tc>
        <w:tc>
          <w:tcPr>
            <w:tcW w:w="1008" w:type="dxa"/>
            <w:tcMar>
              <w:right w:w="0" w:type="dxa"/>
            </w:tcMar>
          </w:tcPr>
          <w:p w14:paraId="463648D1" w14:textId="77777777" w:rsidR="00370320" w:rsidRPr="00590C30" w:rsidRDefault="00370320" w:rsidP="00BD63C7">
            <w:pPr>
              <w:pStyle w:val="TCellCard"/>
            </w:pPr>
          </w:p>
        </w:tc>
        <w:tc>
          <w:tcPr>
            <w:tcW w:w="1008" w:type="dxa"/>
            <w:tcMar>
              <w:right w:w="0" w:type="dxa"/>
            </w:tcMar>
          </w:tcPr>
          <w:p w14:paraId="2B9442D5" w14:textId="77777777" w:rsidR="00370320" w:rsidRPr="00590C30" w:rsidRDefault="00370320" w:rsidP="00BD63C7">
            <w:pPr>
              <w:pStyle w:val="TCellCard"/>
            </w:pPr>
          </w:p>
        </w:tc>
        <w:tc>
          <w:tcPr>
            <w:tcW w:w="1008" w:type="dxa"/>
            <w:tcMar>
              <w:right w:w="0" w:type="dxa"/>
            </w:tcMar>
          </w:tcPr>
          <w:p w14:paraId="71D4B51A" w14:textId="77777777" w:rsidR="00370320" w:rsidRPr="00590C30" w:rsidRDefault="00370320" w:rsidP="00BD63C7">
            <w:pPr>
              <w:pStyle w:val="TCellCard"/>
            </w:pPr>
          </w:p>
        </w:tc>
      </w:tr>
    </w:tbl>
    <w:p w14:paraId="62B130AD" w14:textId="77777777" w:rsidR="00370320" w:rsidRPr="00590C30" w:rsidRDefault="00370320" w:rsidP="008251CA">
      <w:pPr>
        <w:pStyle w:val="CardSpacing"/>
      </w:pPr>
    </w:p>
    <w:p w14:paraId="5A68CA7E" w14:textId="48CD41F2"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6300"/>
        <w:gridCol w:w="1440"/>
        <w:gridCol w:w="1080"/>
      </w:tblGrid>
      <w:tr w:rsidR="00370320" w:rsidRPr="00590C30" w14:paraId="11CF97FB" w14:textId="77777777" w:rsidTr="00C43524">
        <w:tc>
          <w:tcPr>
            <w:tcW w:w="1260" w:type="dxa"/>
            <w:tcBorders>
              <w:bottom w:val="single" w:sz="4" w:space="0" w:color="auto"/>
            </w:tcBorders>
          </w:tcPr>
          <w:p w14:paraId="012D23B0" w14:textId="77777777" w:rsidR="00370320" w:rsidRPr="004F397A" w:rsidRDefault="00370320" w:rsidP="004F397A">
            <w:pPr>
              <w:pStyle w:val="CardHeader"/>
              <w:rPr>
                <w:b w:val="0"/>
                <w:bCs/>
              </w:rPr>
            </w:pPr>
            <w:r w:rsidRPr="004F397A">
              <w:rPr>
                <w:b w:val="0"/>
                <w:bCs/>
              </w:rPr>
              <w:t>Field</w:t>
            </w:r>
          </w:p>
        </w:tc>
        <w:tc>
          <w:tcPr>
            <w:tcW w:w="6300" w:type="dxa"/>
            <w:tcBorders>
              <w:bottom w:val="single" w:sz="4" w:space="0" w:color="auto"/>
            </w:tcBorders>
          </w:tcPr>
          <w:p w14:paraId="3BBEB73B"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E88374A"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6ABDE38D" w14:textId="77777777" w:rsidR="00370320" w:rsidRPr="004F397A" w:rsidRDefault="00370320" w:rsidP="004F397A">
            <w:pPr>
              <w:pStyle w:val="CardHeader"/>
              <w:rPr>
                <w:b w:val="0"/>
                <w:bCs/>
              </w:rPr>
            </w:pPr>
            <w:r w:rsidRPr="004F397A">
              <w:rPr>
                <w:b w:val="0"/>
                <w:bCs/>
              </w:rPr>
              <w:t>Default</w:t>
            </w:r>
          </w:p>
        </w:tc>
      </w:tr>
      <w:tr w:rsidR="00370320" w:rsidRPr="00590C30" w14:paraId="38FC3082" w14:textId="77777777" w:rsidTr="00C43524">
        <w:tc>
          <w:tcPr>
            <w:tcW w:w="1260" w:type="dxa"/>
            <w:tcBorders>
              <w:top w:val="single" w:sz="4" w:space="0" w:color="auto"/>
            </w:tcBorders>
          </w:tcPr>
          <w:p w14:paraId="3F15F9F7" w14:textId="77777777" w:rsidR="00370320" w:rsidRPr="00590C30" w:rsidRDefault="00370320" w:rsidP="001C388A">
            <w:pPr>
              <w:pStyle w:val="TCaseControl"/>
            </w:pPr>
            <w:r w:rsidRPr="00590C30">
              <w:t>SID</w:t>
            </w:r>
          </w:p>
        </w:tc>
        <w:tc>
          <w:tcPr>
            <w:tcW w:w="6300" w:type="dxa"/>
            <w:tcBorders>
              <w:top w:val="single" w:sz="4" w:space="0" w:color="auto"/>
            </w:tcBorders>
          </w:tcPr>
          <w:p w14:paraId="492343CF" w14:textId="77777777" w:rsidR="00370320" w:rsidRPr="00590C30" w:rsidRDefault="00370320" w:rsidP="001C388A">
            <w:pPr>
              <w:pStyle w:val="TCaseControl"/>
            </w:pPr>
            <w:r w:rsidRPr="00590C30">
              <w:t>Eigenvalue extraction set number</w:t>
            </w:r>
          </w:p>
        </w:tc>
        <w:tc>
          <w:tcPr>
            <w:tcW w:w="1440" w:type="dxa"/>
            <w:tcBorders>
              <w:top w:val="single" w:sz="4" w:space="0" w:color="auto"/>
            </w:tcBorders>
          </w:tcPr>
          <w:p w14:paraId="68ED3630"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6F44AF0B" w14:textId="77777777" w:rsidR="00370320" w:rsidRPr="00590C30" w:rsidRDefault="00370320" w:rsidP="001C388A">
            <w:pPr>
              <w:pStyle w:val="TCaseControl"/>
            </w:pPr>
            <w:r w:rsidRPr="00590C30">
              <w:t>None</w:t>
            </w:r>
          </w:p>
        </w:tc>
      </w:tr>
      <w:tr w:rsidR="00370320" w:rsidRPr="00590C30" w14:paraId="24030E9F" w14:textId="77777777" w:rsidTr="00C43524">
        <w:tc>
          <w:tcPr>
            <w:tcW w:w="1260" w:type="dxa"/>
          </w:tcPr>
          <w:p w14:paraId="77B588F9" w14:textId="77777777" w:rsidR="00370320" w:rsidRPr="00590C30" w:rsidRDefault="00370320" w:rsidP="001C388A">
            <w:pPr>
              <w:pStyle w:val="TCaseControl"/>
            </w:pPr>
            <w:r w:rsidRPr="00590C30">
              <w:t>F1, F2</w:t>
            </w:r>
          </w:p>
        </w:tc>
        <w:tc>
          <w:tcPr>
            <w:tcW w:w="6300" w:type="dxa"/>
          </w:tcPr>
          <w:p w14:paraId="0A54BAC3" w14:textId="77777777" w:rsidR="00370320" w:rsidRPr="00590C30" w:rsidRDefault="00370320" w:rsidP="001C388A">
            <w:pPr>
              <w:pStyle w:val="TCaseControl"/>
            </w:pPr>
            <w:r w:rsidRPr="00590C30">
              <w:t>Frequency range of interest</w:t>
            </w:r>
          </w:p>
        </w:tc>
        <w:tc>
          <w:tcPr>
            <w:tcW w:w="1440" w:type="dxa"/>
          </w:tcPr>
          <w:p w14:paraId="6F8D7985" w14:textId="77777777" w:rsidR="00370320" w:rsidRPr="00590C30" w:rsidRDefault="00370320" w:rsidP="001C388A">
            <w:pPr>
              <w:pStyle w:val="TCaseControl"/>
            </w:pPr>
            <w:r w:rsidRPr="00590C30">
              <w:t>Real</w:t>
            </w:r>
          </w:p>
        </w:tc>
        <w:tc>
          <w:tcPr>
            <w:tcW w:w="1080" w:type="dxa"/>
          </w:tcPr>
          <w:p w14:paraId="217BC360" w14:textId="77777777" w:rsidR="00370320" w:rsidRPr="00590C30" w:rsidRDefault="00370320" w:rsidP="001C388A">
            <w:pPr>
              <w:pStyle w:val="TCaseControl"/>
            </w:pPr>
            <w:r w:rsidRPr="00590C30">
              <w:t>0.</w:t>
            </w:r>
          </w:p>
        </w:tc>
      </w:tr>
      <w:tr w:rsidR="00370320" w:rsidRPr="00590C30" w14:paraId="36E60016" w14:textId="77777777" w:rsidTr="00C43524">
        <w:tc>
          <w:tcPr>
            <w:tcW w:w="1260" w:type="dxa"/>
          </w:tcPr>
          <w:p w14:paraId="10B49AC4" w14:textId="77777777" w:rsidR="00370320" w:rsidRPr="00590C30" w:rsidRDefault="00370320" w:rsidP="001C388A">
            <w:pPr>
              <w:pStyle w:val="TCaseControl"/>
            </w:pPr>
            <w:r>
              <w:t>N</w:t>
            </w:r>
          </w:p>
        </w:tc>
        <w:tc>
          <w:tcPr>
            <w:tcW w:w="6300" w:type="dxa"/>
          </w:tcPr>
          <w:p w14:paraId="7BA21562" w14:textId="77777777" w:rsidR="00370320" w:rsidRPr="00590C30" w:rsidRDefault="00370320" w:rsidP="001C388A">
            <w:pPr>
              <w:pStyle w:val="TCaseControl"/>
            </w:pPr>
            <w:r w:rsidRPr="00590C30">
              <w:t xml:space="preserve">Number of </w:t>
            </w:r>
            <w:r>
              <w:t>desired eigenvalues</w:t>
            </w:r>
          </w:p>
        </w:tc>
        <w:tc>
          <w:tcPr>
            <w:tcW w:w="1440" w:type="dxa"/>
          </w:tcPr>
          <w:p w14:paraId="141B5C0C" w14:textId="77777777" w:rsidR="00370320" w:rsidRPr="00590C30" w:rsidRDefault="00370320" w:rsidP="001C388A">
            <w:pPr>
              <w:pStyle w:val="TCaseControl"/>
            </w:pPr>
            <w:r w:rsidRPr="00590C30">
              <w:t>Integer</w:t>
            </w:r>
          </w:p>
        </w:tc>
        <w:tc>
          <w:tcPr>
            <w:tcW w:w="1080" w:type="dxa"/>
          </w:tcPr>
          <w:p w14:paraId="78A6ED2E" w14:textId="77777777" w:rsidR="00370320" w:rsidRPr="00590C30" w:rsidRDefault="00370320" w:rsidP="001C388A">
            <w:pPr>
              <w:pStyle w:val="TCaseControl"/>
            </w:pPr>
            <w:r w:rsidRPr="00590C30">
              <w:t>0</w:t>
            </w:r>
          </w:p>
        </w:tc>
      </w:tr>
      <w:tr w:rsidR="00370320" w:rsidRPr="00590C30" w14:paraId="2ABEA2FE" w14:textId="77777777" w:rsidTr="00C43524">
        <w:trPr>
          <w:trHeight w:hRule="exact" w:val="397"/>
        </w:trPr>
        <w:tc>
          <w:tcPr>
            <w:tcW w:w="1260" w:type="dxa"/>
          </w:tcPr>
          <w:p w14:paraId="3A82B894" w14:textId="77777777" w:rsidR="00370320" w:rsidRPr="00590C30" w:rsidRDefault="00370320" w:rsidP="001C388A">
            <w:pPr>
              <w:pStyle w:val="TCaseControl"/>
            </w:pPr>
            <w:r>
              <w:t>MSGLVL</w:t>
            </w:r>
          </w:p>
        </w:tc>
        <w:tc>
          <w:tcPr>
            <w:tcW w:w="6300" w:type="dxa"/>
          </w:tcPr>
          <w:p w14:paraId="43EFCE5F" w14:textId="6BC6FDE3" w:rsidR="00370320" w:rsidRPr="00590C30" w:rsidRDefault="00370320" w:rsidP="001C388A">
            <w:pPr>
              <w:pStyle w:val="TCaseControl"/>
            </w:pPr>
            <w:r>
              <w:t>Output message level (0 for none,</w:t>
            </w:r>
            <w:r w:rsidR="007439EF">
              <w:t xml:space="preserve"> </w:t>
            </w:r>
            <w:r>
              <w:t>or 1 or 2 for some messaging)</w:t>
            </w:r>
          </w:p>
        </w:tc>
        <w:tc>
          <w:tcPr>
            <w:tcW w:w="1440" w:type="dxa"/>
          </w:tcPr>
          <w:p w14:paraId="61CCECB9" w14:textId="77777777" w:rsidR="00370320" w:rsidRPr="00590C30" w:rsidRDefault="00370320" w:rsidP="001C388A">
            <w:pPr>
              <w:pStyle w:val="TCaseControl"/>
            </w:pPr>
            <w:r>
              <w:t>Integer</w:t>
            </w:r>
          </w:p>
        </w:tc>
        <w:tc>
          <w:tcPr>
            <w:tcW w:w="1080" w:type="dxa"/>
          </w:tcPr>
          <w:p w14:paraId="0DA269B9" w14:textId="77777777" w:rsidR="00370320" w:rsidRPr="00590C30" w:rsidRDefault="00370320" w:rsidP="001C388A">
            <w:pPr>
              <w:pStyle w:val="TCaseControl"/>
            </w:pPr>
            <w:r>
              <w:t>0</w:t>
            </w:r>
          </w:p>
        </w:tc>
      </w:tr>
      <w:tr w:rsidR="00370320" w:rsidRPr="00590C30" w14:paraId="3A59EECE" w14:textId="77777777" w:rsidTr="00C43524">
        <w:trPr>
          <w:trHeight w:hRule="exact" w:val="810"/>
        </w:trPr>
        <w:tc>
          <w:tcPr>
            <w:tcW w:w="1260" w:type="dxa"/>
          </w:tcPr>
          <w:p w14:paraId="6271D603" w14:textId="77777777" w:rsidR="00370320" w:rsidRPr="00590C30" w:rsidRDefault="00370320" w:rsidP="001C388A">
            <w:pPr>
              <w:pStyle w:val="TCaseControl"/>
            </w:pPr>
            <w:r>
              <w:t>NCVFACL</w:t>
            </w:r>
          </w:p>
        </w:tc>
        <w:tc>
          <w:tcPr>
            <w:tcW w:w="6300" w:type="dxa"/>
          </w:tcPr>
          <w:p w14:paraId="442C2B00" w14:textId="77777777" w:rsidR="00370320" w:rsidRDefault="00370320" w:rsidP="001C388A">
            <w:pPr>
              <w:pStyle w:val="TCaseControl"/>
            </w:pPr>
            <w:r>
              <w:t>U</w:t>
            </w:r>
            <w:r w:rsidRPr="00D146D0">
              <w:t>sed to</w:t>
            </w:r>
            <w:r>
              <w:t xml:space="preserve"> </w:t>
            </w:r>
            <w:r w:rsidRPr="00D146D0">
              <w:t>dim</w:t>
            </w:r>
            <w:r>
              <w:t>ension</w:t>
            </w:r>
            <w:r w:rsidRPr="00D146D0">
              <w:t xml:space="preserve"> several arra</w:t>
            </w:r>
            <w:r>
              <w:t xml:space="preserve">ys in the </w:t>
            </w:r>
            <w:r w:rsidRPr="00D146D0">
              <w:t xml:space="preserve">Lanczos </w:t>
            </w:r>
            <w:r>
              <w:t>method. Must be &gt; 1</w:t>
            </w:r>
          </w:p>
          <w:p w14:paraId="6D7A66C7" w14:textId="77777777" w:rsidR="00370320" w:rsidRPr="00D146D0" w:rsidRDefault="00370320" w:rsidP="001C388A">
            <w:pPr>
              <w:pStyle w:val="TCaseControl"/>
            </w:pPr>
            <w:r w:rsidRPr="00D146D0">
              <w:t>eigenval</w:t>
            </w:r>
          </w:p>
        </w:tc>
        <w:tc>
          <w:tcPr>
            <w:tcW w:w="1440" w:type="dxa"/>
          </w:tcPr>
          <w:p w14:paraId="0BC5E0F3" w14:textId="77777777" w:rsidR="00370320" w:rsidRPr="00590C30" w:rsidRDefault="00370320" w:rsidP="001C388A">
            <w:pPr>
              <w:pStyle w:val="TCaseControl"/>
            </w:pPr>
            <w:r>
              <w:t>Integer</w:t>
            </w:r>
          </w:p>
        </w:tc>
        <w:tc>
          <w:tcPr>
            <w:tcW w:w="1080" w:type="dxa"/>
          </w:tcPr>
          <w:p w14:paraId="4153791C" w14:textId="77777777" w:rsidR="00370320" w:rsidRPr="00590C30" w:rsidRDefault="00370320" w:rsidP="001C388A">
            <w:pPr>
              <w:pStyle w:val="TCaseControl"/>
            </w:pPr>
            <w:r>
              <w:t>2</w:t>
            </w:r>
          </w:p>
        </w:tc>
      </w:tr>
      <w:tr w:rsidR="00370320" w:rsidRPr="00590C30" w14:paraId="438E1193" w14:textId="77777777" w:rsidTr="00C43524">
        <w:tc>
          <w:tcPr>
            <w:tcW w:w="1260" w:type="dxa"/>
          </w:tcPr>
          <w:p w14:paraId="154C2C02" w14:textId="77777777" w:rsidR="00370320" w:rsidRPr="00590C30" w:rsidRDefault="00370320" w:rsidP="001C388A">
            <w:pPr>
              <w:pStyle w:val="TCaseControl"/>
            </w:pPr>
            <w:r>
              <w:t>SIGMA</w:t>
            </w:r>
          </w:p>
        </w:tc>
        <w:tc>
          <w:tcPr>
            <w:tcW w:w="6300" w:type="dxa"/>
          </w:tcPr>
          <w:p w14:paraId="26410B57" w14:textId="4F340F4D" w:rsidR="00370320" w:rsidRPr="00590C30" w:rsidRDefault="00370320" w:rsidP="001C388A">
            <w:pPr>
              <w:pStyle w:val="TCaseControl"/>
            </w:pPr>
            <w:r>
              <w:t xml:space="preserve">Shift </w:t>
            </w:r>
            <w:r w:rsidR="00C43524">
              <w:t>e</w:t>
            </w:r>
            <w:r>
              <w:t>igenvalue</w:t>
            </w:r>
          </w:p>
        </w:tc>
        <w:tc>
          <w:tcPr>
            <w:tcW w:w="1440" w:type="dxa"/>
          </w:tcPr>
          <w:p w14:paraId="285CCE71" w14:textId="77777777" w:rsidR="00370320" w:rsidRPr="00590C30" w:rsidRDefault="00370320" w:rsidP="001C388A">
            <w:pPr>
              <w:pStyle w:val="TCaseControl"/>
            </w:pPr>
            <w:r>
              <w:t>Real</w:t>
            </w:r>
          </w:p>
        </w:tc>
        <w:tc>
          <w:tcPr>
            <w:tcW w:w="1080" w:type="dxa"/>
          </w:tcPr>
          <w:p w14:paraId="0B68839F" w14:textId="5B36F43D" w:rsidR="00370320" w:rsidRPr="00590C30" w:rsidRDefault="00370320" w:rsidP="001C388A">
            <w:pPr>
              <w:pStyle w:val="TCaseControl"/>
            </w:pPr>
            <w:r>
              <w:t>-1.</w:t>
            </w:r>
            <w:r w:rsidR="00C43524">
              <w:t>0</w:t>
            </w:r>
          </w:p>
        </w:tc>
      </w:tr>
      <w:tr w:rsidR="00370320" w:rsidRPr="00590C30" w14:paraId="26F3D6D2" w14:textId="77777777" w:rsidTr="00C43524">
        <w:tc>
          <w:tcPr>
            <w:tcW w:w="1260" w:type="dxa"/>
          </w:tcPr>
          <w:p w14:paraId="4E43B219" w14:textId="77777777" w:rsidR="00370320" w:rsidRPr="00590C30" w:rsidRDefault="00370320" w:rsidP="001C388A">
            <w:pPr>
              <w:pStyle w:val="TCaseControl"/>
            </w:pPr>
            <w:r w:rsidRPr="00590C30">
              <w:t>NORM</w:t>
            </w:r>
          </w:p>
        </w:tc>
        <w:tc>
          <w:tcPr>
            <w:tcW w:w="6300" w:type="dxa"/>
          </w:tcPr>
          <w:p w14:paraId="16145368" w14:textId="77777777" w:rsidR="00370320" w:rsidRPr="00590C30" w:rsidRDefault="00370320" w:rsidP="001C388A">
            <w:pPr>
              <w:pStyle w:val="TCaseControl"/>
            </w:pPr>
            <w:r w:rsidRPr="00590C30">
              <w:t>Method of eige</w:t>
            </w:r>
            <w:r>
              <w:t>nvector renormalization (</w:t>
            </w:r>
            <w:r w:rsidRPr="00590C30">
              <w:t>MAX, MASS)</w:t>
            </w:r>
          </w:p>
        </w:tc>
        <w:tc>
          <w:tcPr>
            <w:tcW w:w="1440" w:type="dxa"/>
          </w:tcPr>
          <w:p w14:paraId="24D08CF5" w14:textId="77777777" w:rsidR="00370320" w:rsidRPr="00590C30" w:rsidRDefault="00370320" w:rsidP="001C388A">
            <w:pPr>
              <w:pStyle w:val="TCaseControl"/>
            </w:pPr>
            <w:r w:rsidRPr="00590C30">
              <w:t>Character</w:t>
            </w:r>
          </w:p>
        </w:tc>
        <w:tc>
          <w:tcPr>
            <w:tcW w:w="1080" w:type="dxa"/>
          </w:tcPr>
          <w:p w14:paraId="6FBC541D" w14:textId="77777777" w:rsidR="00370320" w:rsidRPr="00590C30" w:rsidRDefault="00370320" w:rsidP="001C388A">
            <w:pPr>
              <w:pStyle w:val="TCaseControl"/>
            </w:pPr>
            <w:r w:rsidRPr="00590C30">
              <w:t>None</w:t>
            </w:r>
          </w:p>
        </w:tc>
      </w:tr>
      <w:tr w:rsidR="00370320" w:rsidRPr="00590C30" w14:paraId="67F5879B" w14:textId="77777777" w:rsidTr="00C43524">
        <w:tc>
          <w:tcPr>
            <w:tcW w:w="1260" w:type="dxa"/>
          </w:tcPr>
          <w:p w14:paraId="725F7AE7" w14:textId="77777777" w:rsidR="00370320" w:rsidRPr="00590C30" w:rsidRDefault="00370320" w:rsidP="001C388A">
            <w:pPr>
              <w:pStyle w:val="TCaseControl"/>
            </w:pPr>
            <w:r>
              <w:t>Mode</w:t>
            </w:r>
          </w:p>
        </w:tc>
        <w:tc>
          <w:tcPr>
            <w:tcW w:w="6300" w:type="dxa"/>
          </w:tcPr>
          <w:p w14:paraId="53FAEDB9" w14:textId="77777777" w:rsidR="00370320" w:rsidRPr="00590C30" w:rsidRDefault="00370320" w:rsidP="001C388A">
            <w:pPr>
              <w:pStyle w:val="TCaseControl"/>
            </w:pPr>
            <w:r>
              <w:t>Lanczos mode for calculating eigenvalues</w:t>
            </w:r>
          </w:p>
        </w:tc>
        <w:tc>
          <w:tcPr>
            <w:tcW w:w="1440" w:type="dxa"/>
          </w:tcPr>
          <w:p w14:paraId="5C7EAB25" w14:textId="77777777" w:rsidR="00370320" w:rsidRPr="00590C30" w:rsidRDefault="00370320" w:rsidP="001C388A">
            <w:pPr>
              <w:pStyle w:val="TCaseControl"/>
            </w:pPr>
            <w:r w:rsidRPr="00590C30">
              <w:t>Intege</w:t>
            </w:r>
            <w:r>
              <w:t>r</w:t>
            </w:r>
          </w:p>
        </w:tc>
        <w:tc>
          <w:tcPr>
            <w:tcW w:w="1080" w:type="dxa"/>
          </w:tcPr>
          <w:p w14:paraId="02789B96" w14:textId="77777777" w:rsidR="00370320" w:rsidRPr="00590C30" w:rsidRDefault="00370320" w:rsidP="001C388A">
            <w:pPr>
              <w:pStyle w:val="TCaseControl"/>
            </w:pPr>
            <w:r>
              <w:t>2</w:t>
            </w:r>
          </w:p>
        </w:tc>
      </w:tr>
      <w:tr w:rsidR="00370320" w:rsidRPr="00590C30" w14:paraId="4EB77B4C" w14:textId="77777777" w:rsidTr="00C43524">
        <w:tc>
          <w:tcPr>
            <w:tcW w:w="1260" w:type="dxa"/>
          </w:tcPr>
          <w:p w14:paraId="7BD90291" w14:textId="77777777" w:rsidR="00370320" w:rsidRPr="00590C30" w:rsidRDefault="00370320" w:rsidP="001C388A">
            <w:pPr>
              <w:pStyle w:val="TCaseControl"/>
            </w:pPr>
            <w:r>
              <w:t>Type</w:t>
            </w:r>
          </w:p>
        </w:tc>
        <w:tc>
          <w:tcPr>
            <w:tcW w:w="6300" w:type="dxa"/>
          </w:tcPr>
          <w:p w14:paraId="4F446D4F" w14:textId="77777777" w:rsidR="00370320" w:rsidRPr="0025526B" w:rsidRDefault="00370320" w:rsidP="001C388A">
            <w:pPr>
              <w:pStyle w:val="TCaseControl"/>
              <w:rPr>
                <w:lang w:val="fr-FR"/>
              </w:rPr>
            </w:pPr>
            <w:r w:rsidRPr="0025526B">
              <w:rPr>
                <w:lang w:val="fr-FR"/>
              </w:rPr>
              <w:t>Lanczos matrix type (DPB, DGB)</w:t>
            </w:r>
          </w:p>
        </w:tc>
        <w:tc>
          <w:tcPr>
            <w:tcW w:w="1440" w:type="dxa"/>
          </w:tcPr>
          <w:p w14:paraId="0F225AA0" w14:textId="77777777" w:rsidR="00370320" w:rsidRPr="00590C30" w:rsidRDefault="00370320" w:rsidP="001C388A">
            <w:pPr>
              <w:pStyle w:val="TCaseControl"/>
            </w:pPr>
            <w:r>
              <w:t>Character</w:t>
            </w:r>
          </w:p>
        </w:tc>
        <w:tc>
          <w:tcPr>
            <w:tcW w:w="1080" w:type="dxa"/>
          </w:tcPr>
          <w:p w14:paraId="33FB6752" w14:textId="77777777" w:rsidR="00370320" w:rsidRPr="00590C30" w:rsidRDefault="00370320" w:rsidP="001C388A">
            <w:pPr>
              <w:pStyle w:val="TCaseControl"/>
            </w:pPr>
            <w:r>
              <w:t>DPB</w:t>
            </w:r>
          </w:p>
        </w:tc>
      </w:tr>
    </w:tbl>
    <w:p w14:paraId="7001E986" w14:textId="77777777" w:rsidR="00370320" w:rsidRPr="00590C30" w:rsidRDefault="00370320" w:rsidP="008251CA">
      <w:pPr>
        <w:pStyle w:val="CardSpacing"/>
      </w:pPr>
    </w:p>
    <w:p w14:paraId="1468AE7F" w14:textId="77777777" w:rsidR="00370320" w:rsidRPr="00E80610" w:rsidRDefault="00370320" w:rsidP="00910C53">
      <w:pPr>
        <w:pStyle w:val="CardHeader"/>
      </w:pPr>
      <w:r w:rsidRPr="00E80610">
        <w:lastRenderedPageBreak/>
        <w:t>Remarks:</w:t>
      </w:r>
    </w:p>
    <w:p w14:paraId="4D1C59CF" w14:textId="77777777" w:rsidR="00370320" w:rsidRPr="00590C30" w:rsidRDefault="00370320" w:rsidP="003E0F96">
      <w:pPr>
        <w:pStyle w:val="Remarks"/>
      </w:pPr>
      <w:r>
        <w:t>1</w:t>
      </w:r>
      <w:r w:rsidRPr="00590C30">
        <w:t>.</w:t>
      </w:r>
      <w:r w:rsidRPr="00590C30">
        <w:tab/>
        <w:t>The EIGR</w:t>
      </w:r>
      <w:r>
        <w:t>L</w:t>
      </w:r>
      <w:r w:rsidRPr="00590C30">
        <w:t xml:space="preserve"> set ID, SID, must be selected in Case Control with the entry METHOD = SID</w:t>
      </w:r>
    </w:p>
    <w:p w14:paraId="5DAA6E52" w14:textId="77777777" w:rsidR="00370320" w:rsidRDefault="00370320" w:rsidP="003E0F96">
      <w:pPr>
        <w:pStyle w:val="Remarks"/>
      </w:pPr>
      <w:r>
        <w:t>2</w:t>
      </w:r>
      <w:r w:rsidRPr="00590C30">
        <w:t>.</w:t>
      </w:r>
      <w:r w:rsidRPr="00590C30">
        <w:tab/>
      </w:r>
      <w:r>
        <w:t>Either F1 (and F2) or N must be specified. If both are specified, N will be used.</w:t>
      </w:r>
    </w:p>
    <w:p w14:paraId="1F92FABF" w14:textId="054BD2E6" w:rsidR="00370320" w:rsidRDefault="00370320" w:rsidP="00D460B0">
      <w:pPr>
        <w:pStyle w:val="Remarks"/>
      </w:pPr>
      <w:r>
        <w:t>3.</w:t>
      </w:r>
      <w:r>
        <w:tab/>
        <w:t>Mode refers to the Lanczos mode type to be used in the solution.</w:t>
      </w:r>
      <w:r w:rsidR="007439EF">
        <w:t xml:space="preserve"> </w:t>
      </w:r>
      <w:r>
        <w:t xml:space="preserve">In mode 3 the mass matrix, </w:t>
      </w:r>
      <w:r w:rsidRPr="00C43524">
        <w:rPr>
          <w:i/>
          <w:iCs/>
        </w:rPr>
        <w:t>M</w:t>
      </w:r>
      <w:r w:rsidRPr="00C43524">
        <w:rPr>
          <w:i/>
          <w:iCs/>
          <w:sz w:val="28"/>
          <w:szCs w:val="28"/>
          <w:vertAlign w:val="subscript"/>
        </w:rPr>
        <w:t>aa</w:t>
      </w:r>
      <w:r>
        <w:t>,</w:t>
      </w:r>
      <w:r w:rsidR="00C43524">
        <w:t xml:space="preserve"> </w:t>
      </w:r>
      <w:r>
        <w:t>must be nonsingular whereas in mode 2 the matrix</w:t>
      </w:r>
      <w:r w:rsidR="00C43524">
        <w:t xml:space="preserve"> </w:t>
      </w:r>
      <w:r w:rsidR="00C43524" w:rsidRPr="00C43524">
        <w:rPr>
          <w:i/>
          <w:iCs/>
        </w:rPr>
        <w:t>K</w:t>
      </w:r>
      <w:r w:rsidR="00C43524" w:rsidRPr="00C43524">
        <w:rPr>
          <w:i/>
          <w:iCs/>
          <w:sz w:val="28"/>
          <w:vertAlign w:val="subscript"/>
        </w:rPr>
        <w:t>aa</w:t>
      </w:r>
      <w:r w:rsidR="00C43524">
        <w:t xml:space="preserve"> − </w:t>
      </w:r>
      <w:r w:rsidR="00C43524" w:rsidRPr="00C43524">
        <w:rPr>
          <w:i/>
          <w:iCs/>
        </w:rPr>
        <w:t>σM</w:t>
      </w:r>
      <w:r w:rsidR="00C43524" w:rsidRPr="00C43524">
        <w:rPr>
          <w:i/>
          <w:iCs/>
          <w:sz w:val="28"/>
          <w:vertAlign w:val="subscript"/>
        </w:rPr>
        <w:t>aa</w:t>
      </w:r>
      <w:r w:rsidR="00C43524">
        <w:t xml:space="preserve"> mu</w:t>
      </w:r>
      <w:r>
        <w:t>st be nonsingular (where</w:t>
      </w:r>
      <w:r w:rsidR="007439EF">
        <w:t xml:space="preserve"> </w:t>
      </w:r>
      <w:r w:rsidR="00C43524" w:rsidRPr="00C43524">
        <w:rPr>
          <w:i/>
          <w:iCs/>
        </w:rPr>
        <w:t>σ</w:t>
      </w:r>
      <w:r w:rsidR="00C43524">
        <w:t xml:space="preserve"> = </w:t>
      </w:r>
      <w:r>
        <w:t>SIGMA).</w:t>
      </w:r>
      <w:r w:rsidR="007439EF">
        <w:t xml:space="preserve"> </w:t>
      </w:r>
      <w:r>
        <w:t>See Bulk Data PARAM ART_MASS for use if the mass matrix is singular.</w:t>
      </w:r>
    </w:p>
    <w:p w14:paraId="60DDC48B" w14:textId="2F70D74F" w:rsidR="00C43524" w:rsidRDefault="00370320" w:rsidP="00C43524">
      <w:pPr>
        <w:pStyle w:val="Remarks"/>
      </w:pPr>
      <w:r>
        <w:t>4.</w:t>
      </w:r>
      <w:r>
        <w:tab/>
        <w:t>TYPE = DPB uses sym storage of the matrices (preferred) whereas DGB stores all nonzero terms.</w:t>
      </w:r>
    </w:p>
    <w:p w14:paraId="136DCBBE" w14:textId="1EA1F908" w:rsidR="00C43524" w:rsidRDefault="00097540" w:rsidP="00C43524">
      <w:pPr>
        <w:pStyle w:val="Remarks"/>
      </w:pPr>
      <w:r>
        <w:t>5</w:t>
      </w:r>
      <w:r w:rsidR="00C43524">
        <w:t>.</w:t>
      </w:r>
      <w:r w:rsidR="00C43524">
        <w:tab/>
        <w:t>In general, it is not recommended to request more than about 1/4 of the possible modes. This is only a concern for problems with a small number of DOF.</w:t>
      </w:r>
    </w:p>
    <w:p w14:paraId="61789CBB" w14:textId="4D4F98EC" w:rsidR="005E7CA2" w:rsidRDefault="00097540" w:rsidP="005E7CA2">
      <w:pPr>
        <w:pStyle w:val="Remarks"/>
      </w:pPr>
      <w:r>
        <w:t>6</w:t>
      </w:r>
      <w:r w:rsidR="00370320">
        <w:t>.</w:t>
      </w:r>
      <w:r w:rsidR="00370320">
        <w:tab/>
        <w:t xml:space="preserve">SIGMA is the shift eigenvalue. </w:t>
      </w:r>
      <w:r w:rsidR="00C43524">
        <w:t>If free modes (rigid body modes) are desired, it should be set to a small negative number (such as between -1.0 and -10.0). The default value</w:t>
      </w:r>
      <w:r w:rsidR="005E7CA2">
        <w:t xml:space="preserve"> </w:t>
      </w:r>
      <w:r w:rsidR="00C43524">
        <w:t>is -1.0.</w:t>
      </w:r>
    </w:p>
    <w:p w14:paraId="08AA1456" w14:textId="59E1996B" w:rsidR="005E7CA2" w:rsidRDefault="00097540" w:rsidP="005E7CA2">
      <w:pPr>
        <w:pStyle w:val="Remarks"/>
        <w:rPr>
          <w:i/>
          <w:iCs/>
        </w:rPr>
      </w:pPr>
      <w:r>
        <w:t>7</w:t>
      </w:r>
      <w:r w:rsidR="005E7CA2">
        <w:t>.</w:t>
      </w:r>
      <w:r w:rsidR="005E7CA2">
        <w:tab/>
        <w:t>The Lanczos solution may not report all negative eigenvalues (especially the lower modes closer to the fundamental, or first, negative eigenvalue)</w:t>
      </w:r>
      <w:r w:rsidR="006C47E9">
        <w:t xml:space="preserve">. This </w:t>
      </w:r>
      <w:r w:rsidR="005E7CA2">
        <w:t xml:space="preserve">can be an issue for buckling problems (the opposite direction load is actual buckling load). However, this is not expected to be an issue for natural frequency problems. </w:t>
      </w:r>
      <w:r w:rsidR="005E7CA2" w:rsidRPr="005E7CA2">
        <w:rPr>
          <w:i/>
          <w:iCs/>
        </w:rPr>
        <w:t>For the Lanczos method, negative eigenvalues should be treated with high caution.</w:t>
      </w:r>
    </w:p>
    <w:p w14:paraId="08D8F669" w14:textId="656B48AF" w:rsidR="00370320" w:rsidRDefault="00097540" w:rsidP="00097540">
      <w:pPr>
        <w:pStyle w:val="Remarks"/>
      </w:pPr>
      <w:r>
        <w:t>8.</w:t>
      </w:r>
      <w:r>
        <w:tab/>
      </w:r>
      <w:r w:rsidRPr="00097540">
        <w:t>The Lanczos method can</w:t>
      </w:r>
      <w:r>
        <w:t>not</w:t>
      </w:r>
      <w:r w:rsidRPr="00097540">
        <w:t xml:space="preserve"> find the highest 3 possible modes in a model. This is only a concern for problems with a small number of DO</w:t>
      </w:r>
      <w:r>
        <w:t>F.</w:t>
      </w:r>
    </w:p>
    <w:p w14:paraId="0F14BD19" w14:textId="42A075FF" w:rsidR="003007B5" w:rsidRPr="00590C30" w:rsidRDefault="003007B5" w:rsidP="00097540">
      <w:pPr>
        <w:pStyle w:val="Remarks"/>
      </w:pPr>
      <w:r>
        <w:t>9.</w:t>
      </w:r>
      <w:r>
        <w:tab/>
      </w:r>
      <w:r w:rsidRPr="003007B5">
        <w:t xml:space="preserve">If </w:t>
      </w:r>
      <w:r>
        <w:t>SIGMA</w:t>
      </w:r>
      <w:r w:rsidRPr="003007B5">
        <w:t xml:space="preserve">=0.0, models with </w:t>
      </w:r>
      <w:r>
        <w:t>free modes (</w:t>
      </w:r>
      <w:r w:rsidRPr="003007B5">
        <w:t>rigid body modes</w:t>
      </w:r>
      <w:r>
        <w:t>)</w:t>
      </w:r>
      <w:r w:rsidRPr="003007B5">
        <w:t xml:space="preserve"> </w:t>
      </w:r>
      <w:r>
        <w:t>may cause an error in MYSTRAN.</w:t>
      </w:r>
      <w:r w:rsidR="00BF5606">
        <w:t xml:space="preserve"> </w:t>
      </w:r>
      <w:r w:rsidR="000D16E3">
        <w:t>If SIGMA &gt; 0.0, an error may also occur. These</w:t>
      </w:r>
      <w:r w:rsidR="00BF5606">
        <w:t xml:space="preserve"> issue</w:t>
      </w:r>
      <w:r w:rsidR="000D16E3">
        <w:t>s</w:t>
      </w:r>
      <w:r w:rsidR="00BF5606">
        <w:t xml:space="preserve"> require further investigation.</w:t>
      </w:r>
      <w:r w:rsidR="000D16E3">
        <w:t xml:space="preserve"> </w:t>
      </w:r>
    </w:p>
    <w:p w14:paraId="0671BEF0" w14:textId="77777777" w:rsidR="00370320" w:rsidRPr="002E696B" w:rsidRDefault="00370320" w:rsidP="004C6C23">
      <w:pPr>
        <w:pStyle w:val="Corner"/>
      </w:pPr>
      <w:r w:rsidRPr="002F396F">
        <w:br w:type="page"/>
      </w:r>
      <w:bookmarkStart w:id="2197" w:name="_Toc27121613"/>
      <w:bookmarkStart w:id="2198" w:name="_Toc27121717"/>
      <w:bookmarkStart w:id="2199" w:name="_Toc27196897"/>
      <w:bookmarkStart w:id="2200" w:name="_Toc27197002"/>
      <w:bookmarkStart w:id="2201" w:name="_Toc27198273"/>
      <w:bookmarkStart w:id="2202" w:name="_Toc27202795"/>
      <w:bookmarkStart w:id="2203" w:name="_Toc27206253"/>
      <w:bookmarkStart w:id="2204" w:name="_Toc27206358"/>
      <w:bookmarkStart w:id="2205" w:name="_Toc27217266"/>
      <w:bookmarkStart w:id="2206" w:name="_Toc27217371"/>
      <w:bookmarkStart w:id="2207" w:name="_Toc27217475"/>
      <w:bookmarkStart w:id="2208" w:name="_Toc27217848"/>
      <w:bookmarkStart w:id="2209" w:name="_Toc27217952"/>
      <w:bookmarkStart w:id="2210" w:name="_Toc27296357"/>
      <w:bookmarkStart w:id="2211" w:name="_Toc27393865"/>
      <w:bookmarkStart w:id="2212" w:name="_Toc27479881"/>
      <w:bookmarkStart w:id="2213" w:name="_Toc27717260"/>
      <w:r w:rsidRPr="002E696B">
        <w:lastRenderedPageBreak/>
        <w:t>FORCE</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00B54F26" w14:textId="77777777" w:rsidR="00370320" w:rsidRPr="007E3809" w:rsidRDefault="00370320" w:rsidP="008472B7">
      <w:pPr>
        <w:pStyle w:val="Heading2"/>
      </w:pPr>
      <w:bookmarkStart w:id="2214" w:name="_Toc28327057"/>
      <w:bookmarkStart w:id="2215" w:name="_Toc28600388"/>
      <w:bookmarkStart w:id="2216" w:name="_Toc195483825"/>
      <w:r>
        <w:t>FORCE</w:t>
      </w:r>
      <w:bookmarkEnd w:id="2214"/>
      <w:bookmarkEnd w:id="2215"/>
      <w:bookmarkEnd w:id="2216"/>
    </w:p>
    <w:p w14:paraId="36074AC8" w14:textId="77777777" w:rsidR="00503D27" w:rsidRDefault="00503D27" w:rsidP="00503D27">
      <w:pPr>
        <w:pStyle w:val="SpecialSpace"/>
      </w:pPr>
    </w:p>
    <w:p w14:paraId="1A7EE702" w14:textId="4B73D6E1" w:rsidR="00370320" w:rsidRPr="00590C30" w:rsidRDefault="00370320" w:rsidP="00910C53">
      <w:pPr>
        <w:pStyle w:val="CardHeader"/>
      </w:pPr>
      <w:r w:rsidRPr="00590C30">
        <w:t>Description</w:t>
      </w:r>
      <w:r w:rsidR="00AE600C">
        <w:t>:</w:t>
      </w:r>
    </w:p>
    <w:p w14:paraId="1170FAB7" w14:textId="53D42D67" w:rsidR="00370320" w:rsidRDefault="00370320" w:rsidP="00503D27">
      <w:pPr>
        <w:pStyle w:val="CardSpacing"/>
      </w:pPr>
      <w:r>
        <w:t>S</w:t>
      </w:r>
      <w:r w:rsidRPr="00590C30">
        <w:t>tatic concentrated force at a grid point</w:t>
      </w:r>
      <w:r w:rsidR="00464C0A">
        <w:t>.</w:t>
      </w:r>
    </w:p>
    <w:p w14:paraId="364F00CB" w14:textId="77777777" w:rsidR="00370320" w:rsidRPr="00590C30" w:rsidRDefault="00370320" w:rsidP="008251CA">
      <w:pPr>
        <w:pStyle w:val="CardSpacing"/>
      </w:pPr>
    </w:p>
    <w:p w14:paraId="5BB34D96" w14:textId="7F5FAD3A"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DE0D60E" w14:textId="77777777" w:rsidTr="004A6BF2">
        <w:tc>
          <w:tcPr>
            <w:tcW w:w="1008" w:type="dxa"/>
            <w:tcBorders>
              <w:top w:val="nil"/>
              <w:left w:val="nil"/>
              <w:bottom w:val="nil"/>
              <w:right w:val="nil"/>
            </w:tcBorders>
          </w:tcPr>
          <w:p w14:paraId="08B4658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0BA7FDC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6BFA04C"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407557C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70B46046"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2DE637A"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389B1783"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0E1CE6A"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61B87978"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7D18DCF0" w14:textId="77777777" w:rsidR="00370320" w:rsidRPr="00590C30" w:rsidRDefault="00370320" w:rsidP="00BD63C7">
            <w:pPr>
              <w:pStyle w:val="TCellCard"/>
            </w:pPr>
            <w:r w:rsidRPr="00590C30">
              <w:t>10</w:t>
            </w:r>
          </w:p>
        </w:tc>
      </w:tr>
      <w:tr w:rsidR="00370320" w:rsidRPr="00590C30" w14:paraId="2309AA97" w14:textId="77777777" w:rsidTr="004A6BF2">
        <w:tc>
          <w:tcPr>
            <w:tcW w:w="1008" w:type="dxa"/>
            <w:tcBorders>
              <w:top w:val="single" w:sz="4" w:space="0" w:color="auto"/>
              <w:right w:val="single" w:sz="4" w:space="0" w:color="auto"/>
            </w:tcBorders>
          </w:tcPr>
          <w:p w14:paraId="75809C18" w14:textId="77777777" w:rsidR="00370320" w:rsidRPr="00590C30" w:rsidRDefault="00370320" w:rsidP="00BD63C7">
            <w:pPr>
              <w:pStyle w:val="TCellCard"/>
            </w:pPr>
            <w:r w:rsidRPr="00590C30">
              <w:t>FORCE</w:t>
            </w:r>
          </w:p>
        </w:tc>
        <w:tc>
          <w:tcPr>
            <w:tcW w:w="1008" w:type="dxa"/>
            <w:tcBorders>
              <w:top w:val="single" w:sz="4" w:space="0" w:color="auto"/>
              <w:left w:val="single" w:sz="4" w:space="0" w:color="auto"/>
              <w:right w:val="single" w:sz="4" w:space="0" w:color="auto"/>
            </w:tcBorders>
          </w:tcPr>
          <w:p w14:paraId="61F129B8"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7BDA7259"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0661BFDD"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6F0A3AC1" w14:textId="77777777" w:rsidR="00370320" w:rsidRPr="00590C30" w:rsidRDefault="00370320" w:rsidP="00BD63C7">
            <w:pPr>
              <w:pStyle w:val="TCellCard"/>
            </w:pPr>
            <w:r w:rsidRPr="00590C30">
              <w:t>F</w:t>
            </w:r>
          </w:p>
        </w:tc>
        <w:tc>
          <w:tcPr>
            <w:tcW w:w="1008" w:type="dxa"/>
            <w:tcBorders>
              <w:top w:val="single" w:sz="4" w:space="0" w:color="auto"/>
              <w:left w:val="single" w:sz="4" w:space="0" w:color="auto"/>
              <w:right w:val="single" w:sz="4" w:space="0" w:color="auto"/>
            </w:tcBorders>
          </w:tcPr>
          <w:p w14:paraId="767CE42A"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304A0862"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23306B73"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396D812" w14:textId="77777777" w:rsidR="00370320" w:rsidRPr="00590C30" w:rsidRDefault="00370320" w:rsidP="00BD63C7">
            <w:pPr>
              <w:pStyle w:val="TCellCard"/>
            </w:pPr>
          </w:p>
        </w:tc>
        <w:tc>
          <w:tcPr>
            <w:tcW w:w="1008" w:type="dxa"/>
            <w:tcBorders>
              <w:top w:val="single" w:sz="4" w:space="0" w:color="auto"/>
              <w:left w:val="single" w:sz="4" w:space="0" w:color="auto"/>
            </w:tcBorders>
          </w:tcPr>
          <w:p w14:paraId="1CEBF459" w14:textId="77777777" w:rsidR="00370320" w:rsidRPr="00590C30" w:rsidRDefault="00370320" w:rsidP="00BD63C7">
            <w:pPr>
              <w:pStyle w:val="TCellCard"/>
            </w:pPr>
          </w:p>
        </w:tc>
      </w:tr>
    </w:tbl>
    <w:p w14:paraId="44E2156F" w14:textId="77777777" w:rsidR="00370320" w:rsidRPr="00590C30" w:rsidRDefault="00370320" w:rsidP="008251CA">
      <w:pPr>
        <w:pStyle w:val="CardSpacing"/>
      </w:pPr>
    </w:p>
    <w:p w14:paraId="7CF2DFEC" w14:textId="148585EE"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2E1368A" w14:textId="77777777" w:rsidTr="005871C9">
        <w:tc>
          <w:tcPr>
            <w:tcW w:w="1008" w:type="dxa"/>
            <w:tcMar>
              <w:right w:w="0" w:type="dxa"/>
            </w:tcMar>
          </w:tcPr>
          <w:p w14:paraId="0C8550D5" w14:textId="77777777" w:rsidR="00370320" w:rsidRPr="00590C30" w:rsidRDefault="00370320" w:rsidP="00BD63C7">
            <w:pPr>
              <w:pStyle w:val="TCellCard"/>
            </w:pPr>
            <w:r w:rsidRPr="00590C30">
              <w:t>FORCE</w:t>
            </w:r>
          </w:p>
        </w:tc>
        <w:tc>
          <w:tcPr>
            <w:tcW w:w="1008" w:type="dxa"/>
            <w:tcMar>
              <w:right w:w="0" w:type="dxa"/>
            </w:tcMar>
          </w:tcPr>
          <w:p w14:paraId="717AA4A9" w14:textId="77777777" w:rsidR="00370320" w:rsidRPr="00590C30" w:rsidRDefault="00370320" w:rsidP="00BD63C7">
            <w:pPr>
              <w:pStyle w:val="TCellCard"/>
            </w:pPr>
            <w:r w:rsidRPr="00590C30">
              <w:t>1234</w:t>
            </w:r>
          </w:p>
        </w:tc>
        <w:tc>
          <w:tcPr>
            <w:tcW w:w="1008" w:type="dxa"/>
            <w:tcMar>
              <w:right w:w="0" w:type="dxa"/>
            </w:tcMar>
          </w:tcPr>
          <w:p w14:paraId="090BEAD3" w14:textId="77777777" w:rsidR="00370320" w:rsidRPr="00590C30" w:rsidRDefault="00370320" w:rsidP="00BD63C7">
            <w:pPr>
              <w:pStyle w:val="TCellCard"/>
            </w:pPr>
            <w:r w:rsidRPr="00590C30">
              <w:t>567</w:t>
            </w:r>
          </w:p>
        </w:tc>
        <w:tc>
          <w:tcPr>
            <w:tcW w:w="1008" w:type="dxa"/>
            <w:tcMar>
              <w:right w:w="0" w:type="dxa"/>
            </w:tcMar>
          </w:tcPr>
          <w:p w14:paraId="293C44D8" w14:textId="77777777" w:rsidR="00370320" w:rsidRPr="00590C30" w:rsidRDefault="00370320" w:rsidP="00BD63C7">
            <w:pPr>
              <w:pStyle w:val="TCellCard"/>
            </w:pPr>
            <w:r w:rsidRPr="00590C30">
              <w:t>89</w:t>
            </w:r>
          </w:p>
        </w:tc>
        <w:tc>
          <w:tcPr>
            <w:tcW w:w="1008" w:type="dxa"/>
            <w:tcMar>
              <w:right w:w="0" w:type="dxa"/>
            </w:tcMar>
          </w:tcPr>
          <w:p w14:paraId="0829E20C" w14:textId="77777777" w:rsidR="00370320" w:rsidRPr="00590C30" w:rsidRDefault="00370320" w:rsidP="00BD63C7">
            <w:pPr>
              <w:pStyle w:val="TCellCard"/>
            </w:pPr>
            <w:r w:rsidRPr="00590C30">
              <w:t>1000.</w:t>
            </w:r>
          </w:p>
        </w:tc>
        <w:tc>
          <w:tcPr>
            <w:tcW w:w="1008" w:type="dxa"/>
            <w:tcMar>
              <w:right w:w="0" w:type="dxa"/>
            </w:tcMar>
          </w:tcPr>
          <w:p w14:paraId="49D19617" w14:textId="77777777" w:rsidR="00370320" w:rsidRPr="00590C30" w:rsidRDefault="00370320" w:rsidP="00BD63C7">
            <w:pPr>
              <w:pStyle w:val="TCellCard"/>
            </w:pPr>
            <w:r w:rsidRPr="00590C30">
              <w:t>1.5</w:t>
            </w:r>
          </w:p>
        </w:tc>
        <w:tc>
          <w:tcPr>
            <w:tcW w:w="1008" w:type="dxa"/>
            <w:tcMar>
              <w:right w:w="0" w:type="dxa"/>
            </w:tcMar>
          </w:tcPr>
          <w:p w14:paraId="0877BEE2" w14:textId="77777777" w:rsidR="00370320" w:rsidRPr="00590C30" w:rsidRDefault="00370320" w:rsidP="00BD63C7">
            <w:pPr>
              <w:pStyle w:val="TCellCard"/>
            </w:pPr>
            <w:r w:rsidRPr="00590C30">
              <w:t>2.5</w:t>
            </w:r>
          </w:p>
        </w:tc>
        <w:tc>
          <w:tcPr>
            <w:tcW w:w="1008" w:type="dxa"/>
            <w:tcMar>
              <w:right w:w="0" w:type="dxa"/>
            </w:tcMar>
          </w:tcPr>
          <w:p w14:paraId="74E2A55C" w14:textId="77777777" w:rsidR="00370320" w:rsidRPr="00590C30" w:rsidRDefault="00370320" w:rsidP="00BD63C7">
            <w:pPr>
              <w:pStyle w:val="TCellCard"/>
            </w:pPr>
            <w:r w:rsidRPr="00590C30">
              <w:t>3.5</w:t>
            </w:r>
          </w:p>
        </w:tc>
        <w:tc>
          <w:tcPr>
            <w:tcW w:w="1008" w:type="dxa"/>
            <w:tcMar>
              <w:right w:w="0" w:type="dxa"/>
            </w:tcMar>
          </w:tcPr>
          <w:p w14:paraId="35EEC2A4" w14:textId="77777777" w:rsidR="00370320" w:rsidRPr="00590C30" w:rsidRDefault="00370320" w:rsidP="00BD63C7">
            <w:pPr>
              <w:pStyle w:val="TCellCard"/>
            </w:pPr>
          </w:p>
        </w:tc>
        <w:tc>
          <w:tcPr>
            <w:tcW w:w="1008" w:type="dxa"/>
            <w:tcMar>
              <w:right w:w="0" w:type="dxa"/>
            </w:tcMar>
          </w:tcPr>
          <w:p w14:paraId="23ADF01C" w14:textId="77777777" w:rsidR="00370320" w:rsidRPr="00590C30" w:rsidRDefault="00370320" w:rsidP="00BD63C7">
            <w:pPr>
              <w:pStyle w:val="TCellCard"/>
            </w:pPr>
          </w:p>
        </w:tc>
      </w:tr>
    </w:tbl>
    <w:p w14:paraId="74F63A33" w14:textId="77777777" w:rsidR="00370320" w:rsidRPr="00590C30" w:rsidRDefault="00370320" w:rsidP="008251CA">
      <w:pPr>
        <w:pStyle w:val="CardSpacing"/>
      </w:pPr>
    </w:p>
    <w:p w14:paraId="652BE0DB" w14:textId="616FB8A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E18311" w14:textId="77777777" w:rsidTr="004F397A">
        <w:tc>
          <w:tcPr>
            <w:tcW w:w="1080" w:type="dxa"/>
            <w:tcBorders>
              <w:bottom w:val="single" w:sz="4" w:space="0" w:color="auto"/>
            </w:tcBorders>
          </w:tcPr>
          <w:p w14:paraId="5F5E1835"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7D3A39D"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D38894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0CF6B745" w14:textId="77777777" w:rsidR="00370320" w:rsidRPr="004F397A" w:rsidRDefault="00370320" w:rsidP="004F397A">
            <w:pPr>
              <w:pStyle w:val="CardHeader"/>
              <w:rPr>
                <w:b w:val="0"/>
                <w:bCs/>
              </w:rPr>
            </w:pPr>
            <w:r w:rsidRPr="004F397A">
              <w:rPr>
                <w:b w:val="0"/>
                <w:bCs/>
              </w:rPr>
              <w:t>Default</w:t>
            </w:r>
          </w:p>
        </w:tc>
      </w:tr>
      <w:tr w:rsidR="00370320" w:rsidRPr="00590C30" w14:paraId="042C6E73" w14:textId="77777777" w:rsidTr="004F397A">
        <w:tc>
          <w:tcPr>
            <w:tcW w:w="1080" w:type="dxa"/>
            <w:tcBorders>
              <w:top w:val="single" w:sz="4" w:space="0" w:color="auto"/>
            </w:tcBorders>
          </w:tcPr>
          <w:p w14:paraId="23851518" w14:textId="77777777" w:rsidR="00370320" w:rsidRPr="00590C30" w:rsidRDefault="00370320" w:rsidP="001C388A">
            <w:pPr>
              <w:pStyle w:val="TCaseControl"/>
            </w:pPr>
            <w:r w:rsidRPr="00590C30">
              <w:t>SID</w:t>
            </w:r>
          </w:p>
        </w:tc>
        <w:tc>
          <w:tcPr>
            <w:tcW w:w="6480" w:type="dxa"/>
            <w:tcBorders>
              <w:top w:val="single" w:sz="4" w:space="0" w:color="auto"/>
            </w:tcBorders>
          </w:tcPr>
          <w:p w14:paraId="4386FF41"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2CFB29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7A62C8" w14:textId="77777777" w:rsidR="00370320" w:rsidRPr="00590C30" w:rsidRDefault="00370320" w:rsidP="001C388A">
            <w:pPr>
              <w:pStyle w:val="TCaseControl"/>
            </w:pPr>
            <w:r w:rsidRPr="00590C30">
              <w:t>None</w:t>
            </w:r>
          </w:p>
        </w:tc>
      </w:tr>
      <w:tr w:rsidR="00370320" w:rsidRPr="00590C30" w14:paraId="6D776215" w14:textId="77777777" w:rsidTr="001C388A">
        <w:tc>
          <w:tcPr>
            <w:tcW w:w="1080" w:type="dxa"/>
          </w:tcPr>
          <w:p w14:paraId="3E6754AA" w14:textId="77777777" w:rsidR="00370320" w:rsidRPr="00590C30" w:rsidRDefault="00370320" w:rsidP="001C388A">
            <w:pPr>
              <w:pStyle w:val="TCaseControl"/>
            </w:pPr>
            <w:r w:rsidRPr="00590C30">
              <w:t>GID</w:t>
            </w:r>
          </w:p>
        </w:tc>
        <w:tc>
          <w:tcPr>
            <w:tcW w:w="6480" w:type="dxa"/>
          </w:tcPr>
          <w:p w14:paraId="1D27D4D4" w14:textId="77777777" w:rsidR="00370320" w:rsidRPr="00590C30" w:rsidRDefault="00370320" w:rsidP="001C388A">
            <w:pPr>
              <w:pStyle w:val="TCaseControl"/>
            </w:pPr>
            <w:r w:rsidRPr="00590C30">
              <w:t>ID of the grid at which this concentrated force acts</w:t>
            </w:r>
          </w:p>
        </w:tc>
        <w:tc>
          <w:tcPr>
            <w:tcW w:w="1440" w:type="dxa"/>
          </w:tcPr>
          <w:p w14:paraId="1C1C7F0B" w14:textId="77777777" w:rsidR="00370320" w:rsidRPr="00590C30" w:rsidRDefault="00370320" w:rsidP="001C388A">
            <w:pPr>
              <w:pStyle w:val="TCaseControl"/>
            </w:pPr>
            <w:r w:rsidRPr="00590C30">
              <w:t>Integer &gt;0</w:t>
            </w:r>
          </w:p>
        </w:tc>
        <w:tc>
          <w:tcPr>
            <w:tcW w:w="1080" w:type="dxa"/>
          </w:tcPr>
          <w:p w14:paraId="0C427B0D" w14:textId="77777777" w:rsidR="00370320" w:rsidRPr="00590C30" w:rsidRDefault="00370320" w:rsidP="001C388A">
            <w:pPr>
              <w:pStyle w:val="TCaseControl"/>
            </w:pPr>
            <w:r w:rsidRPr="00590C30">
              <w:t>None</w:t>
            </w:r>
          </w:p>
        </w:tc>
      </w:tr>
      <w:tr w:rsidR="00370320" w:rsidRPr="00590C30" w14:paraId="7785F20E" w14:textId="77777777" w:rsidTr="001C388A">
        <w:tc>
          <w:tcPr>
            <w:tcW w:w="1080" w:type="dxa"/>
          </w:tcPr>
          <w:p w14:paraId="78659387" w14:textId="77777777" w:rsidR="00370320" w:rsidRPr="00590C30" w:rsidRDefault="00370320" w:rsidP="001C388A">
            <w:pPr>
              <w:pStyle w:val="TCaseControl"/>
            </w:pPr>
            <w:r w:rsidRPr="00590C30">
              <w:t>CID</w:t>
            </w:r>
          </w:p>
        </w:tc>
        <w:tc>
          <w:tcPr>
            <w:tcW w:w="6480" w:type="dxa"/>
          </w:tcPr>
          <w:p w14:paraId="6BD99C2C" w14:textId="77777777" w:rsidR="00370320" w:rsidRPr="00590C30" w:rsidRDefault="00370320" w:rsidP="001C388A">
            <w:pPr>
              <w:pStyle w:val="TCaseControl"/>
            </w:pPr>
            <w:r w:rsidRPr="00590C30">
              <w:t>ID of the coordinate system in which the Ni are specified</w:t>
            </w:r>
          </w:p>
        </w:tc>
        <w:tc>
          <w:tcPr>
            <w:tcW w:w="1440" w:type="dxa"/>
          </w:tcPr>
          <w:p w14:paraId="16494730" w14:textId="77777777" w:rsidR="00370320" w:rsidRPr="00590C30" w:rsidRDefault="00370320" w:rsidP="001C388A">
            <w:pPr>
              <w:pStyle w:val="TCaseControl"/>
            </w:pPr>
            <w:r w:rsidRPr="00590C30">
              <w:t>Integer &gt;= 0</w:t>
            </w:r>
          </w:p>
        </w:tc>
        <w:tc>
          <w:tcPr>
            <w:tcW w:w="1080" w:type="dxa"/>
          </w:tcPr>
          <w:p w14:paraId="143CB204" w14:textId="77777777" w:rsidR="00370320" w:rsidRPr="00590C30" w:rsidRDefault="00370320" w:rsidP="001C388A">
            <w:pPr>
              <w:pStyle w:val="TCaseControl"/>
            </w:pPr>
            <w:r w:rsidRPr="00590C30">
              <w:t>0</w:t>
            </w:r>
          </w:p>
        </w:tc>
      </w:tr>
      <w:tr w:rsidR="00370320" w:rsidRPr="00590C30" w14:paraId="7CDE7796" w14:textId="77777777" w:rsidTr="001C388A">
        <w:tc>
          <w:tcPr>
            <w:tcW w:w="1080" w:type="dxa"/>
          </w:tcPr>
          <w:p w14:paraId="688B92F7" w14:textId="77777777" w:rsidR="00370320" w:rsidRPr="00590C30" w:rsidRDefault="00370320" w:rsidP="001C388A">
            <w:pPr>
              <w:pStyle w:val="TCaseControl"/>
            </w:pPr>
            <w:r w:rsidRPr="00590C30">
              <w:t>F</w:t>
            </w:r>
          </w:p>
        </w:tc>
        <w:tc>
          <w:tcPr>
            <w:tcW w:w="6480" w:type="dxa"/>
          </w:tcPr>
          <w:p w14:paraId="4D91FB93" w14:textId="77777777" w:rsidR="00370320" w:rsidRPr="00590C30" w:rsidRDefault="00370320" w:rsidP="001C388A">
            <w:pPr>
              <w:pStyle w:val="TCaseControl"/>
            </w:pPr>
            <w:r w:rsidRPr="00590C30">
              <w:t>An overall scale factor for the force</w:t>
            </w:r>
          </w:p>
        </w:tc>
        <w:tc>
          <w:tcPr>
            <w:tcW w:w="1440" w:type="dxa"/>
          </w:tcPr>
          <w:p w14:paraId="746D1B2E" w14:textId="77777777" w:rsidR="00370320" w:rsidRPr="00590C30" w:rsidRDefault="00370320" w:rsidP="001C388A">
            <w:pPr>
              <w:pStyle w:val="TCaseControl"/>
            </w:pPr>
            <w:r w:rsidRPr="00590C30">
              <w:t>Real</w:t>
            </w:r>
          </w:p>
        </w:tc>
        <w:tc>
          <w:tcPr>
            <w:tcW w:w="1080" w:type="dxa"/>
          </w:tcPr>
          <w:p w14:paraId="18B89951" w14:textId="77777777" w:rsidR="00370320" w:rsidRPr="00590C30" w:rsidRDefault="00370320" w:rsidP="001C388A">
            <w:pPr>
              <w:pStyle w:val="TCaseControl"/>
            </w:pPr>
            <w:r w:rsidRPr="00590C30">
              <w:t>0.</w:t>
            </w:r>
          </w:p>
        </w:tc>
      </w:tr>
      <w:tr w:rsidR="00370320" w:rsidRPr="00590C30" w14:paraId="45859E10" w14:textId="77777777" w:rsidTr="001C388A">
        <w:tc>
          <w:tcPr>
            <w:tcW w:w="1080" w:type="dxa"/>
          </w:tcPr>
          <w:p w14:paraId="496D58D7" w14:textId="77777777" w:rsidR="00370320" w:rsidRPr="00590C30" w:rsidRDefault="00370320" w:rsidP="001C388A">
            <w:pPr>
              <w:pStyle w:val="TCaseControl"/>
            </w:pPr>
            <w:r w:rsidRPr="00590C30">
              <w:t>Ni</w:t>
            </w:r>
          </w:p>
        </w:tc>
        <w:tc>
          <w:tcPr>
            <w:tcW w:w="6480" w:type="dxa"/>
          </w:tcPr>
          <w:p w14:paraId="02F60D8C" w14:textId="77777777" w:rsidR="00370320" w:rsidRPr="00590C30" w:rsidRDefault="00370320" w:rsidP="001C388A">
            <w:pPr>
              <w:pStyle w:val="TCaseControl"/>
            </w:pPr>
            <w:r w:rsidRPr="00590C30">
              <w:t>Components of a vector in the direction of the force</w:t>
            </w:r>
          </w:p>
        </w:tc>
        <w:tc>
          <w:tcPr>
            <w:tcW w:w="1440" w:type="dxa"/>
          </w:tcPr>
          <w:p w14:paraId="34725461" w14:textId="77777777" w:rsidR="00370320" w:rsidRPr="00590C30" w:rsidRDefault="00370320" w:rsidP="001C388A">
            <w:pPr>
              <w:pStyle w:val="TCaseControl"/>
            </w:pPr>
            <w:r w:rsidRPr="00590C30">
              <w:t>Real</w:t>
            </w:r>
          </w:p>
        </w:tc>
        <w:tc>
          <w:tcPr>
            <w:tcW w:w="1080" w:type="dxa"/>
          </w:tcPr>
          <w:p w14:paraId="211BE0A3" w14:textId="77777777" w:rsidR="00370320" w:rsidRPr="00590C30" w:rsidRDefault="00370320" w:rsidP="001C388A">
            <w:pPr>
              <w:pStyle w:val="TCaseControl"/>
            </w:pPr>
            <w:r w:rsidRPr="00590C30">
              <w:t>0.</w:t>
            </w:r>
          </w:p>
        </w:tc>
      </w:tr>
    </w:tbl>
    <w:p w14:paraId="320DA547" w14:textId="77777777" w:rsidR="00370320" w:rsidRPr="00590C30" w:rsidRDefault="00370320" w:rsidP="008251CA">
      <w:pPr>
        <w:pStyle w:val="CardSpacing"/>
      </w:pPr>
    </w:p>
    <w:p w14:paraId="6910D68A" w14:textId="160CAE0D" w:rsidR="00370320" w:rsidRPr="00E80610" w:rsidRDefault="00370320" w:rsidP="00910C53">
      <w:pPr>
        <w:pStyle w:val="CardHeader"/>
      </w:pPr>
      <w:r w:rsidRPr="00E80610">
        <w:t>Remarks:</w:t>
      </w:r>
    </w:p>
    <w:p w14:paraId="46035ED9" w14:textId="11FA2417" w:rsidR="00370320" w:rsidRPr="00590C30" w:rsidRDefault="00370320" w:rsidP="003E0F96">
      <w:pPr>
        <w:pStyle w:val="Remarks"/>
      </w:pPr>
      <w:r w:rsidRPr="00590C30">
        <w:t>1.</w:t>
      </w:r>
      <w:r w:rsidRPr="00590C30">
        <w:tab/>
        <w:t>The static concentrated force applied to the grid is the vector</w:t>
      </w:r>
      <w:r w:rsidR="00AE600C">
        <w:t>:</w:t>
      </w:r>
    </w:p>
    <w:p w14:paraId="4E27A614" w14:textId="7F7DDD18" w:rsidR="00370320" w:rsidRPr="00590C30" w:rsidRDefault="00000000" w:rsidP="003E0F96">
      <w:pPr>
        <w:pStyle w:val="Remarks"/>
      </w:pPr>
      <w:r>
        <w:rPr>
          <w:noProof/>
        </w:rPr>
        <w:pict w14:anchorId="4F6504ED">
          <v:shape id="_x0000_s2380" type="#_x0000_t75" style="position:absolute;left:0;text-align:left;margin-left:110.5pt;margin-top:4.05pt;width:38pt;height:16pt;z-index:251726336" o:preferrelative="f" o:allowincell="f">
            <v:imagedata r:id="rId72" o:title=""/>
          </v:shape>
        </w:pict>
      </w:r>
    </w:p>
    <w:p w14:paraId="621B24C8" w14:textId="741DFA97" w:rsidR="00370320" w:rsidRPr="00590C30" w:rsidRDefault="003E0F96" w:rsidP="003E0F96">
      <w:pPr>
        <w:pStyle w:val="Remarks"/>
      </w:pPr>
      <w:r>
        <w:tab/>
      </w:r>
      <w:r>
        <w:tab/>
      </w:r>
      <w:r>
        <w:tab/>
      </w:r>
      <w:r w:rsidR="00370320" w:rsidRPr="00590C30">
        <w:t xml:space="preserve">with Ni in fields 6-8 the components of the vector N </w:t>
      </w:r>
    </w:p>
    <w:p w14:paraId="104560D8" w14:textId="77777777" w:rsidR="00370320" w:rsidRPr="00590C30" w:rsidRDefault="00370320" w:rsidP="003E0F9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4C2EE2E7" w14:textId="77777777" w:rsidR="00370320" w:rsidRPr="00590C30" w:rsidRDefault="00370320" w:rsidP="003E0F96">
      <w:pPr>
        <w:pStyle w:val="Remarks"/>
      </w:pPr>
      <w:r w:rsidRPr="00590C30">
        <w:lastRenderedPageBreak/>
        <w:t>3.</w:t>
      </w:r>
      <w:r w:rsidRPr="00590C30">
        <w:tab/>
        <w:t>A blank entry for CID implies the basic coordinate system.</w:t>
      </w:r>
    </w:p>
    <w:p w14:paraId="3DC38518" w14:textId="77777777" w:rsidR="00370320" w:rsidRPr="002E696B" w:rsidRDefault="00370320" w:rsidP="004C6C23">
      <w:pPr>
        <w:pStyle w:val="Corner"/>
      </w:pPr>
      <w:r w:rsidRPr="002F396F">
        <w:br w:type="page"/>
      </w:r>
      <w:bookmarkStart w:id="2217" w:name="_Toc27121614"/>
      <w:bookmarkStart w:id="2218" w:name="_Toc27121718"/>
      <w:bookmarkStart w:id="2219" w:name="_Toc27196898"/>
      <w:bookmarkStart w:id="2220" w:name="_Toc27197003"/>
      <w:bookmarkStart w:id="2221" w:name="_Toc27198274"/>
      <w:bookmarkStart w:id="2222" w:name="_Toc27202796"/>
      <w:bookmarkStart w:id="2223" w:name="_Toc27206254"/>
      <w:bookmarkStart w:id="2224" w:name="_Toc27206359"/>
      <w:bookmarkStart w:id="2225" w:name="_Toc27217267"/>
      <w:bookmarkStart w:id="2226" w:name="_Toc27217372"/>
      <w:bookmarkStart w:id="2227" w:name="_Toc27217476"/>
      <w:bookmarkStart w:id="2228" w:name="_Toc27217849"/>
      <w:bookmarkStart w:id="2229" w:name="_Toc27217953"/>
      <w:bookmarkStart w:id="2230" w:name="_Toc27296358"/>
      <w:bookmarkStart w:id="2231" w:name="_Toc27393866"/>
      <w:bookmarkStart w:id="2232" w:name="_Toc27479882"/>
      <w:bookmarkStart w:id="2233" w:name="_Toc27717261"/>
      <w:r w:rsidRPr="002E696B">
        <w:lastRenderedPageBreak/>
        <w:t>GRAV</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744050AB" w14:textId="77777777" w:rsidR="00370320" w:rsidRPr="007E3809" w:rsidRDefault="00370320" w:rsidP="008472B7">
      <w:pPr>
        <w:pStyle w:val="Heading2"/>
      </w:pPr>
      <w:bookmarkStart w:id="2234" w:name="_Toc28327058"/>
      <w:bookmarkStart w:id="2235" w:name="_Toc28600389"/>
      <w:bookmarkStart w:id="2236" w:name="_Toc195483826"/>
      <w:r>
        <w:t>GRAV</w:t>
      </w:r>
      <w:bookmarkEnd w:id="2234"/>
      <w:bookmarkEnd w:id="2235"/>
      <w:bookmarkEnd w:id="2236"/>
    </w:p>
    <w:p w14:paraId="6263B21F" w14:textId="77777777" w:rsidR="00370320" w:rsidRDefault="00370320" w:rsidP="00DF44C9">
      <w:pPr>
        <w:pStyle w:val="SpecialSpace"/>
      </w:pPr>
    </w:p>
    <w:p w14:paraId="32D1124A" w14:textId="2576602D" w:rsidR="00370320" w:rsidRPr="00590C30" w:rsidRDefault="00370320" w:rsidP="00910C53">
      <w:pPr>
        <w:pStyle w:val="CardHeader"/>
      </w:pPr>
      <w:r w:rsidRPr="00590C30">
        <w:t>Description</w:t>
      </w:r>
      <w:r w:rsidR="00AE600C">
        <w:t>:</w:t>
      </w:r>
    </w:p>
    <w:p w14:paraId="19B773FB" w14:textId="40A5BD7F" w:rsidR="00370320" w:rsidRDefault="00370320" w:rsidP="00503D27">
      <w:pPr>
        <w:pStyle w:val="CardSpacing"/>
      </w:pPr>
      <w:r>
        <w:t>Gravity load definition</w:t>
      </w:r>
      <w:r w:rsidR="00503D27">
        <w:t>.</w:t>
      </w:r>
    </w:p>
    <w:p w14:paraId="2DE92885" w14:textId="77777777" w:rsidR="00370320" w:rsidRPr="00590C30" w:rsidRDefault="00370320" w:rsidP="008251CA">
      <w:pPr>
        <w:pStyle w:val="CardSpacing"/>
      </w:pPr>
    </w:p>
    <w:p w14:paraId="5849F6F7" w14:textId="0FD4884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D68964" w14:textId="77777777" w:rsidTr="004A6BF2">
        <w:tc>
          <w:tcPr>
            <w:tcW w:w="1008" w:type="dxa"/>
            <w:tcBorders>
              <w:top w:val="nil"/>
              <w:left w:val="nil"/>
              <w:bottom w:val="nil"/>
              <w:right w:val="nil"/>
            </w:tcBorders>
          </w:tcPr>
          <w:p w14:paraId="28943786"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922E8B1"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45C66A"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ED98A81"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6AA340F7"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14003639"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672CF129"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422CA489"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45B0F229"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046F94B" w14:textId="77777777" w:rsidR="00370320" w:rsidRPr="00590C30" w:rsidRDefault="00370320" w:rsidP="00BD63C7">
            <w:pPr>
              <w:pStyle w:val="TCellCard"/>
            </w:pPr>
            <w:r w:rsidRPr="00590C30">
              <w:t>10</w:t>
            </w:r>
          </w:p>
        </w:tc>
      </w:tr>
      <w:tr w:rsidR="00370320" w:rsidRPr="00590C30" w14:paraId="49320CAE" w14:textId="77777777" w:rsidTr="004A6BF2">
        <w:tc>
          <w:tcPr>
            <w:tcW w:w="1008" w:type="dxa"/>
            <w:tcBorders>
              <w:top w:val="single" w:sz="4" w:space="0" w:color="auto"/>
              <w:right w:val="single" w:sz="4" w:space="0" w:color="auto"/>
            </w:tcBorders>
          </w:tcPr>
          <w:p w14:paraId="1A617E53" w14:textId="77777777" w:rsidR="00370320" w:rsidRPr="00590C30" w:rsidRDefault="00370320" w:rsidP="00BD63C7">
            <w:pPr>
              <w:pStyle w:val="TCellCard"/>
            </w:pPr>
            <w:r w:rsidRPr="00590C30">
              <w:t>GRAV</w:t>
            </w:r>
          </w:p>
        </w:tc>
        <w:tc>
          <w:tcPr>
            <w:tcW w:w="1008" w:type="dxa"/>
            <w:tcBorders>
              <w:top w:val="single" w:sz="4" w:space="0" w:color="auto"/>
              <w:left w:val="single" w:sz="4" w:space="0" w:color="auto"/>
              <w:right w:val="single" w:sz="4" w:space="0" w:color="auto"/>
            </w:tcBorders>
          </w:tcPr>
          <w:p w14:paraId="2937E416"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right w:val="single" w:sz="4" w:space="0" w:color="auto"/>
            </w:tcBorders>
          </w:tcPr>
          <w:p w14:paraId="6035E0BB" w14:textId="77777777" w:rsidR="00370320" w:rsidRPr="00590C30" w:rsidRDefault="00370320" w:rsidP="00BD63C7">
            <w:pPr>
              <w:pStyle w:val="TCellCard"/>
            </w:pPr>
            <w:r w:rsidRPr="00590C30">
              <w:t>CID</w:t>
            </w:r>
          </w:p>
        </w:tc>
        <w:tc>
          <w:tcPr>
            <w:tcW w:w="1008" w:type="dxa"/>
            <w:tcBorders>
              <w:top w:val="single" w:sz="4" w:space="0" w:color="auto"/>
              <w:left w:val="single" w:sz="4" w:space="0" w:color="auto"/>
              <w:right w:val="single" w:sz="4" w:space="0" w:color="auto"/>
            </w:tcBorders>
          </w:tcPr>
          <w:p w14:paraId="0DFB3D61" w14:textId="77777777" w:rsidR="00370320" w:rsidRPr="00590C30" w:rsidRDefault="00370320" w:rsidP="00BD63C7">
            <w:pPr>
              <w:pStyle w:val="TCellCard"/>
            </w:pPr>
            <w:r w:rsidRPr="00590C30">
              <w:t>A</w:t>
            </w:r>
          </w:p>
        </w:tc>
        <w:tc>
          <w:tcPr>
            <w:tcW w:w="1008" w:type="dxa"/>
            <w:tcBorders>
              <w:top w:val="single" w:sz="4" w:space="0" w:color="auto"/>
              <w:left w:val="single" w:sz="4" w:space="0" w:color="auto"/>
              <w:right w:val="single" w:sz="4" w:space="0" w:color="auto"/>
            </w:tcBorders>
          </w:tcPr>
          <w:p w14:paraId="7A6E64BD" w14:textId="77777777" w:rsidR="00370320" w:rsidRPr="00590C30" w:rsidRDefault="00370320" w:rsidP="00BD63C7">
            <w:pPr>
              <w:pStyle w:val="TCellCard"/>
            </w:pPr>
            <w:r w:rsidRPr="00590C30">
              <w:t>N1</w:t>
            </w:r>
          </w:p>
        </w:tc>
        <w:tc>
          <w:tcPr>
            <w:tcW w:w="1008" w:type="dxa"/>
            <w:tcBorders>
              <w:top w:val="single" w:sz="4" w:space="0" w:color="auto"/>
              <w:left w:val="single" w:sz="4" w:space="0" w:color="auto"/>
              <w:right w:val="single" w:sz="4" w:space="0" w:color="auto"/>
            </w:tcBorders>
          </w:tcPr>
          <w:p w14:paraId="781B90D5" w14:textId="77777777" w:rsidR="00370320" w:rsidRPr="00590C30" w:rsidRDefault="00370320" w:rsidP="00BD63C7">
            <w:pPr>
              <w:pStyle w:val="TCellCard"/>
            </w:pPr>
            <w:r w:rsidRPr="00590C30">
              <w:t>N2</w:t>
            </w:r>
          </w:p>
        </w:tc>
        <w:tc>
          <w:tcPr>
            <w:tcW w:w="1008" w:type="dxa"/>
            <w:tcBorders>
              <w:top w:val="single" w:sz="4" w:space="0" w:color="auto"/>
              <w:left w:val="single" w:sz="4" w:space="0" w:color="auto"/>
              <w:right w:val="single" w:sz="4" w:space="0" w:color="auto"/>
            </w:tcBorders>
          </w:tcPr>
          <w:p w14:paraId="5490240E" w14:textId="77777777" w:rsidR="00370320" w:rsidRPr="00590C30" w:rsidRDefault="00370320" w:rsidP="00BD63C7">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38C3FD7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1E05410"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605D7BC" w14:textId="77777777" w:rsidR="00370320" w:rsidRPr="00590C30" w:rsidRDefault="00370320" w:rsidP="00BD63C7">
            <w:pPr>
              <w:pStyle w:val="TCellCard"/>
            </w:pPr>
          </w:p>
        </w:tc>
      </w:tr>
    </w:tbl>
    <w:p w14:paraId="201D50B2" w14:textId="77777777" w:rsidR="00370320" w:rsidRPr="00590C30" w:rsidRDefault="00370320" w:rsidP="008251CA">
      <w:pPr>
        <w:pStyle w:val="CardSpacing"/>
      </w:pPr>
    </w:p>
    <w:p w14:paraId="5D82B1ED" w14:textId="677DF731"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4B3A488" w14:textId="77777777" w:rsidTr="005871C9">
        <w:tc>
          <w:tcPr>
            <w:tcW w:w="1008" w:type="dxa"/>
            <w:tcMar>
              <w:right w:w="0" w:type="dxa"/>
            </w:tcMar>
          </w:tcPr>
          <w:p w14:paraId="79F0C588" w14:textId="77777777" w:rsidR="00370320" w:rsidRPr="00590C30" w:rsidRDefault="00370320" w:rsidP="00BD63C7">
            <w:pPr>
              <w:pStyle w:val="TCellCard"/>
            </w:pPr>
            <w:r w:rsidRPr="00590C30">
              <w:t>GRAV</w:t>
            </w:r>
          </w:p>
        </w:tc>
        <w:tc>
          <w:tcPr>
            <w:tcW w:w="1008" w:type="dxa"/>
            <w:tcMar>
              <w:right w:w="0" w:type="dxa"/>
            </w:tcMar>
          </w:tcPr>
          <w:p w14:paraId="24D6FCF3" w14:textId="77777777" w:rsidR="00370320" w:rsidRPr="00590C30" w:rsidRDefault="00370320" w:rsidP="00BD63C7">
            <w:pPr>
              <w:pStyle w:val="TCellCard"/>
            </w:pPr>
            <w:r w:rsidRPr="00590C30">
              <w:t>975</w:t>
            </w:r>
          </w:p>
        </w:tc>
        <w:tc>
          <w:tcPr>
            <w:tcW w:w="1008" w:type="dxa"/>
            <w:tcMar>
              <w:right w:w="0" w:type="dxa"/>
            </w:tcMar>
          </w:tcPr>
          <w:p w14:paraId="66B2CA92" w14:textId="77777777" w:rsidR="00370320" w:rsidRPr="00590C30" w:rsidRDefault="00370320" w:rsidP="00BD63C7">
            <w:pPr>
              <w:pStyle w:val="TCellCard"/>
            </w:pPr>
            <w:r w:rsidRPr="00590C30">
              <w:t>246</w:t>
            </w:r>
          </w:p>
        </w:tc>
        <w:tc>
          <w:tcPr>
            <w:tcW w:w="1008" w:type="dxa"/>
            <w:tcMar>
              <w:right w:w="0" w:type="dxa"/>
            </w:tcMar>
          </w:tcPr>
          <w:p w14:paraId="74122A23" w14:textId="77777777" w:rsidR="00370320" w:rsidRPr="00590C30" w:rsidRDefault="00370320" w:rsidP="00BD63C7">
            <w:pPr>
              <w:pStyle w:val="TCellCard"/>
            </w:pPr>
            <w:r w:rsidRPr="00590C30">
              <w:t>386.</w:t>
            </w:r>
          </w:p>
        </w:tc>
        <w:tc>
          <w:tcPr>
            <w:tcW w:w="1008" w:type="dxa"/>
            <w:tcMar>
              <w:right w:w="0" w:type="dxa"/>
            </w:tcMar>
          </w:tcPr>
          <w:p w14:paraId="77E77E84" w14:textId="77777777" w:rsidR="00370320" w:rsidRPr="00590C30" w:rsidRDefault="00370320" w:rsidP="00BD63C7">
            <w:pPr>
              <w:pStyle w:val="TCellCard"/>
            </w:pPr>
            <w:r w:rsidRPr="00590C30">
              <w:t>2.</w:t>
            </w:r>
          </w:p>
        </w:tc>
        <w:tc>
          <w:tcPr>
            <w:tcW w:w="1008" w:type="dxa"/>
            <w:tcMar>
              <w:right w:w="0" w:type="dxa"/>
            </w:tcMar>
          </w:tcPr>
          <w:p w14:paraId="06ED8D43" w14:textId="77777777" w:rsidR="00370320" w:rsidRPr="00590C30" w:rsidRDefault="00370320" w:rsidP="00BD63C7">
            <w:pPr>
              <w:pStyle w:val="TCellCard"/>
            </w:pPr>
            <w:r w:rsidRPr="00590C30">
              <w:t>3.</w:t>
            </w:r>
          </w:p>
        </w:tc>
        <w:tc>
          <w:tcPr>
            <w:tcW w:w="1008" w:type="dxa"/>
            <w:tcMar>
              <w:right w:w="0" w:type="dxa"/>
            </w:tcMar>
          </w:tcPr>
          <w:p w14:paraId="6250E7D4" w14:textId="77777777" w:rsidR="00370320" w:rsidRPr="00590C30" w:rsidRDefault="00370320" w:rsidP="00BD63C7">
            <w:pPr>
              <w:pStyle w:val="TCellCard"/>
            </w:pPr>
            <w:r w:rsidRPr="00590C30">
              <w:t>4.</w:t>
            </w:r>
          </w:p>
        </w:tc>
        <w:tc>
          <w:tcPr>
            <w:tcW w:w="1008" w:type="dxa"/>
            <w:tcMar>
              <w:right w:w="0" w:type="dxa"/>
            </w:tcMar>
          </w:tcPr>
          <w:p w14:paraId="54DA9B76" w14:textId="77777777" w:rsidR="00370320" w:rsidRPr="00590C30" w:rsidRDefault="00370320" w:rsidP="00BD63C7">
            <w:pPr>
              <w:pStyle w:val="TCellCard"/>
            </w:pPr>
          </w:p>
        </w:tc>
        <w:tc>
          <w:tcPr>
            <w:tcW w:w="1008" w:type="dxa"/>
            <w:tcMar>
              <w:right w:w="0" w:type="dxa"/>
            </w:tcMar>
          </w:tcPr>
          <w:p w14:paraId="618AE9D6" w14:textId="77777777" w:rsidR="00370320" w:rsidRPr="00590C30" w:rsidRDefault="00370320" w:rsidP="00BD63C7">
            <w:pPr>
              <w:pStyle w:val="TCellCard"/>
            </w:pPr>
          </w:p>
        </w:tc>
        <w:tc>
          <w:tcPr>
            <w:tcW w:w="1008" w:type="dxa"/>
            <w:tcMar>
              <w:right w:w="0" w:type="dxa"/>
            </w:tcMar>
          </w:tcPr>
          <w:p w14:paraId="2939AD21" w14:textId="77777777" w:rsidR="00370320" w:rsidRPr="00590C30" w:rsidRDefault="00370320" w:rsidP="00BD63C7">
            <w:pPr>
              <w:pStyle w:val="TCellCard"/>
            </w:pPr>
          </w:p>
        </w:tc>
      </w:tr>
    </w:tbl>
    <w:p w14:paraId="1ABBAB35" w14:textId="77777777" w:rsidR="00370320" w:rsidRPr="00590C30" w:rsidRDefault="00370320" w:rsidP="008251CA">
      <w:pPr>
        <w:pStyle w:val="CardSpacing"/>
      </w:pPr>
    </w:p>
    <w:p w14:paraId="23FFD2EF" w14:textId="6681115A"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E5B966F" w14:textId="77777777" w:rsidTr="004F397A">
        <w:tc>
          <w:tcPr>
            <w:tcW w:w="1080" w:type="dxa"/>
            <w:tcBorders>
              <w:bottom w:val="single" w:sz="4" w:space="0" w:color="auto"/>
            </w:tcBorders>
          </w:tcPr>
          <w:p w14:paraId="284BCE4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7F3631A4"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5D1B6054"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7E4B6B2D" w14:textId="77777777" w:rsidR="00370320" w:rsidRPr="004F397A" w:rsidRDefault="00370320" w:rsidP="004F397A">
            <w:pPr>
              <w:pStyle w:val="CardHeader"/>
              <w:rPr>
                <w:b w:val="0"/>
                <w:bCs/>
              </w:rPr>
            </w:pPr>
            <w:r w:rsidRPr="004F397A">
              <w:rPr>
                <w:b w:val="0"/>
                <w:bCs/>
              </w:rPr>
              <w:t>Default</w:t>
            </w:r>
          </w:p>
        </w:tc>
      </w:tr>
      <w:tr w:rsidR="00370320" w:rsidRPr="00590C30" w14:paraId="216DB916" w14:textId="77777777" w:rsidTr="004F397A">
        <w:tc>
          <w:tcPr>
            <w:tcW w:w="1080" w:type="dxa"/>
            <w:tcBorders>
              <w:top w:val="single" w:sz="4" w:space="0" w:color="auto"/>
            </w:tcBorders>
          </w:tcPr>
          <w:p w14:paraId="2C55AC58" w14:textId="77777777" w:rsidR="00370320" w:rsidRPr="00590C30" w:rsidRDefault="00370320" w:rsidP="001C388A">
            <w:pPr>
              <w:pStyle w:val="TCaseControl"/>
            </w:pPr>
            <w:r w:rsidRPr="00590C30">
              <w:t>SID</w:t>
            </w:r>
          </w:p>
        </w:tc>
        <w:tc>
          <w:tcPr>
            <w:tcW w:w="6480" w:type="dxa"/>
            <w:tcBorders>
              <w:top w:val="single" w:sz="4" w:space="0" w:color="auto"/>
            </w:tcBorders>
          </w:tcPr>
          <w:p w14:paraId="6DC17146"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31238B4F"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BA4195C" w14:textId="77777777" w:rsidR="00370320" w:rsidRPr="00590C30" w:rsidRDefault="00370320" w:rsidP="001C388A">
            <w:pPr>
              <w:pStyle w:val="TCaseControl"/>
            </w:pPr>
            <w:r w:rsidRPr="00590C30">
              <w:t>None</w:t>
            </w:r>
          </w:p>
        </w:tc>
      </w:tr>
      <w:tr w:rsidR="00370320" w:rsidRPr="00590C30" w14:paraId="22CEB447" w14:textId="77777777" w:rsidTr="001C388A">
        <w:tc>
          <w:tcPr>
            <w:tcW w:w="1080" w:type="dxa"/>
          </w:tcPr>
          <w:p w14:paraId="7DF3B87C" w14:textId="77777777" w:rsidR="00370320" w:rsidRPr="00590C30" w:rsidRDefault="00370320" w:rsidP="001C388A">
            <w:pPr>
              <w:pStyle w:val="TCaseControl"/>
            </w:pPr>
            <w:r w:rsidRPr="00590C30">
              <w:t>CID</w:t>
            </w:r>
          </w:p>
        </w:tc>
        <w:tc>
          <w:tcPr>
            <w:tcW w:w="6480" w:type="dxa"/>
          </w:tcPr>
          <w:p w14:paraId="09F9660F" w14:textId="77777777" w:rsidR="00370320" w:rsidRPr="00590C30" w:rsidRDefault="00370320" w:rsidP="001C388A">
            <w:pPr>
              <w:pStyle w:val="TCaseControl"/>
            </w:pPr>
            <w:r w:rsidRPr="00590C30">
              <w:t>ID of the coordinate system in which the Ni are specified</w:t>
            </w:r>
          </w:p>
        </w:tc>
        <w:tc>
          <w:tcPr>
            <w:tcW w:w="1440" w:type="dxa"/>
          </w:tcPr>
          <w:p w14:paraId="3FCD0E6A" w14:textId="77777777" w:rsidR="00370320" w:rsidRPr="00590C30" w:rsidRDefault="00370320" w:rsidP="001C388A">
            <w:pPr>
              <w:pStyle w:val="TCaseControl"/>
            </w:pPr>
            <w:r w:rsidRPr="00590C30">
              <w:t>Integer &gt;= 0</w:t>
            </w:r>
          </w:p>
        </w:tc>
        <w:tc>
          <w:tcPr>
            <w:tcW w:w="1080" w:type="dxa"/>
          </w:tcPr>
          <w:p w14:paraId="38AEBE7E" w14:textId="77777777" w:rsidR="00370320" w:rsidRPr="00590C30" w:rsidRDefault="00370320" w:rsidP="001C388A">
            <w:pPr>
              <w:pStyle w:val="TCaseControl"/>
            </w:pPr>
            <w:r w:rsidRPr="00590C30">
              <w:t>0</w:t>
            </w:r>
          </w:p>
        </w:tc>
      </w:tr>
      <w:tr w:rsidR="00370320" w:rsidRPr="00590C30" w14:paraId="1ECC8523" w14:textId="77777777" w:rsidTr="001C388A">
        <w:tc>
          <w:tcPr>
            <w:tcW w:w="1080" w:type="dxa"/>
          </w:tcPr>
          <w:p w14:paraId="30C3354A" w14:textId="77777777" w:rsidR="00370320" w:rsidRPr="00590C30" w:rsidRDefault="00370320" w:rsidP="001C388A">
            <w:pPr>
              <w:pStyle w:val="TCaseControl"/>
            </w:pPr>
            <w:r w:rsidRPr="00590C30">
              <w:t>A</w:t>
            </w:r>
          </w:p>
        </w:tc>
        <w:tc>
          <w:tcPr>
            <w:tcW w:w="6480" w:type="dxa"/>
          </w:tcPr>
          <w:p w14:paraId="4BE01D57" w14:textId="77777777" w:rsidR="00370320" w:rsidRPr="00590C30" w:rsidRDefault="00370320" w:rsidP="001C388A">
            <w:pPr>
              <w:pStyle w:val="TCaseControl"/>
            </w:pPr>
            <w:r w:rsidRPr="00590C30">
              <w:t>Acceleration value</w:t>
            </w:r>
          </w:p>
        </w:tc>
        <w:tc>
          <w:tcPr>
            <w:tcW w:w="1440" w:type="dxa"/>
          </w:tcPr>
          <w:p w14:paraId="6FD27B0E" w14:textId="77777777" w:rsidR="00370320" w:rsidRPr="00590C30" w:rsidRDefault="00370320" w:rsidP="001C388A">
            <w:pPr>
              <w:pStyle w:val="TCaseControl"/>
            </w:pPr>
            <w:r w:rsidRPr="00590C30">
              <w:t>Real</w:t>
            </w:r>
          </w:p>
        </w:tc>
        <w:tc>
          <w:tcPr>
            <w:tcW w:w="1080" w:type="dxa"/>
          </w:tcPr>
          <w:p w14:paraId="78C7A9DD" w14:textId="77777777" w:rsidR="00370320" w:rsidRPr="00590C30" w:rsidRDefault="00370320" w:rsidP="001C388A">
            <w:pPr>
              <w:pStyle w:val="TCaseControl"/>
            </w:pPr>
            <w:r w:rsidRPr="00590C30">
              <w:t>0.</w:t>
            </w:r>
          </w:p>
        </w:tc>
      </w:tr>
      <w:tr w:rsidR="00370320" w:rsidRPr="00590C30" w14:paraId="0ED252B8" w14:textId="77777777" w:rsidTr="001C388A">
        <w:tc>
          <w:tcPr>
            <w:tcW w:w="1080" w:type="dxa"/>
          </w:tcPr>
          <w:p w14:paraId="20C135C2" w14:textId="77777777" w:rsidR="00370320" w:rsidRPr="00590C30" w:rsidRDefault="00370320" w:rsidP="001C388A">
            <w:pPr>
              <w:pStyle w:val="TCaseControl"/>
            </w:pPr>
            <w:r w:rsidRPr="00590C30">
              <w:t>Ni</w:t>
            </w:r>
          </w:p>
        </w:tc>
        <w:tc>
          <w:tcPr>
            <w:tcW w:w="6480" w:type="dxa"/>
          </w:tcPr>
          <w:p w14:paraId="2F382620" w14:textId="77777777" w:rsidR="00370320" w:rsidRPr="00590C30" w:rsidRDefault="00370320" w:rsidP="001C388A">
            <w:pPr>
              <w:pStyle w:val="TCaseControl"/>
            </w:pPr>
            <w:r w:rsidRPr="00590C30">
              <w:t>Components of a vector in the direction of the force</w:t>
            </w:r>
          </w:p>
        </w:tc>
        <w:tc>
          <w:tcPr>
            <w:tcW w:w="1440" w:type="dxa"/>
          </w:tcPr>
          <w:p w14:paraId="181B5A84" w14:textId="77777777" w:rsidR="00370320" w:rsidRPr="00590C30" w:rsidRDefault="00370320" w:rsidP="001C388A">
            <w:pPr>
              <w:pStyle w:val="TCaseControl"/>
            </w:pPr>
            <w:r w:rsidRPr="00590C30">
              <w:t>Real</w:t>
            </w:r>
          </w:p>
        </w:tc>
        <w:tc>
          <w:tcPr>
            <w:tcW w:w="1080" w:type="dxa"/>
          </w:tcPr>
          <w:p w14:paraId="6C6C38F7" w14:textId="77777777" w:rsidR="00370320" w:rsidRPr="00590C30" w:rsidRDefault="00370320" w:rsidP="001C388A">
            <w:pPr>
              <w:pStyle w:val="TCaseControl"/>
            </w:pPr>
            <w:r w:rsidRPr="00590C30">
              <w:t>0.</w:t>
            </w:r>
          </w:p>
        </w:tc>
      </w:tr>
    </w:tbl>
    <w:p w14:paraId="35BC2167" w14:textId="77777777" w:rsidR="00370320" w:rsidRPr="00590C30" w:rsidRDefault="00370320" w:rsidP="008251CA">
      <w:pPr>
        <w:pStyle w:val="CardSpacing"/>
      </w:pPr>
    </w:p>
    <w:p w14:paraId="5C6E3654" w14:textId="0083A1E2" w:rsidR="00370320" w:rsidRPr="00590C30" w:rsidRDefault="00370320" w:rsidP="00910C53">
      <w:pPr>
        <w:pStyle w:val="CardHeader"/>
      </w:pPr>
      <w:r w:rsidRPr="00590C30">
        <w:t>Remarks:</w:t>
      </w:r>
    </w:p>
    <w:p w14:paraId="0B270B70" w14:textId="77777777" w:rsidR="00370320" w:rsidRPr="00590C30" w:rsidRDefault="00370320" w:rsidP="003E0F96">
      <w:pPr>
        <w:pStyle w:val="Remarks"/>
      </w:pPr>
      <w:r w:rsidRPr="00590C30">
        <w:t>1.</w:t>
      </w:r>
      <w:r w:rsidRPr="00590C30">
        <w:tab/>
        <w:t>GRAV causes a static load to be applied to the complete model that is calculated based on the acceleration vector on the GRAV entry and the mass properties of the model.</w:t>
      </w:r>
    </w:p>
    <w:p w14:paraId="1D42DF97" w14:textId="7BBBEF76" w:rsidR="00370320" w:rsidRPr="00590C30" w:rsidRDefault="00370320" w:rsidP="003E0F96">
      <w:pPr>
        <w:pStyle w:val="Remarks"/>
      </w:pPr>
      <w:r w:rsidRPr="00590C30">
        <w:t>2.</w:t>
      </w:r>
      <w:r w:rsidRPr="00590C30">
        <w:tab/>
        <w:t>The acceleration vector applied to the model is the vector</w:t>
      </w:r>
      <w:r w:rsidR="00AE600C">
        <w:t>:</w:t>
      </w:r>
    </w:p>
    <w:p w14:paraId="2988639F" w14:textId="77777777" w:rsidR="00370320" w:rsidRPr="00590C30" w:rsidRDefault="00000000" w:rsidP="003E0F96">
      <w:pPr>
        <w:pStyle w:val="Remarks"/>
      </w:pPr>
      <w:r>
        <w:rPr>
          <w:noProof/>
        </w:rPr>
        <w:pict w14:anchorId="717AC81E">
          <v:shape id="_x0000_s2381" type="#_x0000_t75" style="position:absolute;left:0;text-align:left;margin-left:110.5pt;margin-top:4.05pt;width:39pt;height:16pt;z-index:251727360" o:preferrelative="f" o:allowincell="f">
            <v:imagedata r:id="rId73" o:title=""/>
          </v:shape>
        </w:pict>
      </w:r>
    </w:p>
    <w:p w14:paraId="10E1B5AF" w14:textId="67D4A0E4" w:rsidR="00370320" w:rsidRPr="00590C30" w:rsidRDefault="003E0F96" w:rsidP="003E0F96">
      <w:pPr>
        <w:pStyle w:val="Remarks"/>
      </w:pPr>
      <w:r>
        <w:tab/>
      </w:r>
      <w:r>
        <w:tab/>
      </w:r>
      <w:r>
        <w:tab/>
      </w:r>
      <w:r>
        <w:tab/>
      </w:r>
      <w:r w:rsidR="00370320" w:rsidRPr="00590C30">
        <w:t xml:space="preserve">with Ni in fields 5-7 the components of the vector N </w:t>
      </w:r>
    </w:p>
    <w:p w14:paraId="2FF3A67B" w14:textId="1ACF7E2A" w:rsidR="00370320" w:rsidRPr="00590C30" w:rsidRDefault="00370320" w:rsidP="003E0F96">
      <w:pPr>
        <w:pStyle w:val="Remarks"/>
      </w:pPr>
      <w:r w:rsidRPr="00590C30">
        <w:lastRenderedPageBreak/>
        <w:t>3.</w:t>
      </w:r>
      <w:r w:rsidRPr="00590C30">
        <w:tab/>
        <w:t>In order for this load to be used in a static analysis the load set ID must either be selected in Case Control by LOAD = SID, or this load set ID must be referenced on a LOAD Bulk Data entry which itse</w:t>
      </w:r>
      <w:r w:rsidR="003E0F96">
        <w:t>l</w:t>
      </w:r>
      <w:r w:rsidRPr="00590C30">
        <w:t>f is selected in Case Control.</w:t>
      </w:r>
    </w:p>
    <w:p w14:paraId="78D90914" w14:textId="77777777" w:rsidR="00370320" w:rsidRPr="00590C30" w:rsidRDefault="00370320" w:rsidP="003E0F96">
      <w:pPr>
        <w:pStyle w:val="Remarks"/>
      </w:pPr>
      <w:r w:rsidRPr="00590C30">
        <w:t>4.</w:t>
      </w:r>
      <w:r w:rsidRPr="00590C30">
        <w:tab/>
        <w:t>A blank entry for CID implies the basic coordinate system.</w:t>
      </w:r>
    </w:p>
    <w:p w14:paraId="393E3123" w14:textId="77777777" w:rsidR="00370320" w:rsidRPr="002E696B" w:rsidRDefault="00370320" w:rsidP="004C6C23">
      <w:pPr>
        <w:pStyle w:val="Corner"/>
      </w:pPr>
      <w:r w:rsidRPr="002F396F">
        <w:br w:type="page"/>
      </w:r>
      <w:bookmarkStart w:id="2237" w:name="_Toc27121615"/>
      <w:bookmarkStart w:id="2238" w:name="_Toc27121719"/>
      <w:bookmarkStart w:id="2239" w:name="_Toc27196899"/>
      <w:bookmarkStart w:id="2240" w:name="_Toc27197004"/>
      <w:bookmarkStart w:id="2241" w:name="_Toc27198275"/>
      <w:bookmarkStart w:id="2242" w:name="_Toc27202797"/>
      <w:bookmarkStart w:id="2243" w:name="_Toc27206255"/>
      <w:bookmarkStart w:id="2244" w:name="_Toc27206360"/>
      <w:bookmarkStart w:id="2245" w:name="_Toc27217268"/>
      <w:bookmarkStart w:id="2246" w:name="_Toc27217373"/>
      <w:bookmarkStart w:id="2247" w:name="_Toc27217477"/>
      <w:bookmarkStart w:id="2248" w:name="_Toc27217850"/>
      <w:bookmarkStart w:id="2249" w:name="_Toc27217954"/>
      <w:bookmarkStart w:id="2250" w:name="_Toc27296359"/>
      <w:bookmarkStart w:id="2251" w:name="_Toc27393867"/>
      <w:bookmarkStart w:id="2252" w:name="_Toc27479883"/>
      <w:bookmarkStart w:id="2253" w:name="_Toc27717262"/>
      <w:r w:rsidRPr="002E696B">
        <w:lastRenderedPageBreak/>
        <w:t>GRDSET</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0AD90F2D" w14:textId="77777777" w:rsidR="00370320" w:rsidRPr="007E3809" w:rsidRDefault="00370320" w:rsidP="008472B7">
      <w:pPr>
        <w:pStyle w:val="Heading2"/>
      </w:pPr>
      <w:bookmarkStart w:id="2254" w:name="_Toc28327059"/>
      <w:bookmarkStart w:id="2255" w:name="_Toc28600390"/>
      <w:bookmarkStart w:id="2256" w:name="_Toc195483827"/>
      <w:r>
        <w:t>GRDSET</w:t>
      </w:r>
      <w:bookmarkEnd w:id="2254"/>
      <w:bookmarkEnd w:id="2255"/>
      <w:bookmarkEnd w:id="2256"/>
    </w:p>
    <w:p w14:paraId="4427E785" w14:textId="77777777" w:rsidR="00370320" w:rsidRDefault="00370320" w:rsidP="00DF44C9">
      <w:pPr>
        <w:pStyle w:val="SpecialSpace"/>
      </w:pPr>
    </w:p>
    <w:p w14:paraId="276AE19C" w14:textId="336F6F3B" w:rsidR="00370320" w:rsidRPr="00590C30" w:rsidRDefault="00370320" w:rsidP="00910C53">
      <w:pPr>
        <w:pStyle w:val="CardHeader"/>
      </w:pPr>
      <w:r w:rsidRPr="00590C30">
        <w:t>Description</w:t>
      </w:r>
      <w:r w:rsidR="00AE600C">
        <w:t>:</w:t>
      </w:r>
    </w:p>
    <w:p w14:paraId="4A5DD305" w14:textId="1D9DEB1B" w:rsidR="00370320" w:rsidRDefault="00370320" w:rsidP="00503D27">
      <w:pPr>
        <w:pStyle w:val="CardSpacing"/>
      </w:pPr>
      <w:r>
        <w:t>D</w:t>
      </w:r>
      <w:r w:rsidRPr="00590C30">
        <w:t>efault values for the GRID entry</w:t>
      </w:r>
      <w:r w:rsidR="00503D27">
        <w:t>.</w:t>
      </w:r>
    </w:p>
    <w:p w14:paraId="0C754D3F" w14:textId="77777777" w:rsidR="00370320" w:rsidRPr="00590C30" w:rsidRDefault="00370320" w:rsidP="008251CA">
      <w:pPr>
        <w:pStyle w:val="CardSpacing"/>
      </w:pPr>
    </w:p>
    <w:p w14:paraId="122DD66A" w14:textId="58852788"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594F711A" w14:textId="77777777" w:rsidTr="007F29C4">
        <w:tc>
          <w:tcPr>
            <w:tcW w:w="1080" w:type="dxa"/>
            <w:tcBorders>
              <w:top w:val="nil"/>
              <w:left w:val="nil"/>
              <w:bottom w:val="nil"/>
              <w:right w:val="nil"/>
            </w:tcBorders>
          </w:tcPr>
          <w:p w14:paraId="038760F3" w14:textId="77777777" w:rsidR="00370320" w:rsidRPr="00590C30" w:rsidRDefault="00370320" w:rsidP="00BD63C7">
            <w:pPr>
              <w:pStyle w:val="TCellCard"/>
            </w:pPr>
            <w:r w:rsidRPr="00590C30">
              <w:t>1</w:t>
            </w:r>
          </w:p>
        </w:tc>
        <w:tc>
          <w:tcPr>
            <w:tcW w:w="936" w:type="dxa"/>
            <w:tcBorders>
              <w:top w:val="nil"/>
              <w:left w:val="nil"/>
              <w:bottom w:val="nil"/>
              <w:right w:val="nil"/>
            </w:tcBorders>
          </w:tcPr>
          <w:p w14:paraId="7B9F05D8"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1EB018D2"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64B4F2C0"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CD18E03"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E41CFE5"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DD176FC"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07CE5F84"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133306C0"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2796A548" w14:textId="77777777" w:rsidR="00370320" w:rsidRPr="00590C30" w:rsidRDefault="00370320" w:rsidP="00BD63C7">
            <w:pPr>
              <w:pStyle w:val="TCellCard"/>
            </w:pPr>
            <w:r w:rsidRPr="00590C30">
              <w:t>10</w:t>
            </w:r>
          </w:p>
        </w:tc>
      </w:tr>
      <w:tr w:rsidR="00370320" w:rsidRPr="00590C30" w14:paraId="4775723C" w14:textId="77777777" w:rsidTr="007F29C4">
        <w:tc>
          <w:tcPr>
            <w:tcW w:w="1080" w:type="dxa"/>
            <w:tcBorders>
              <w:top w:val="single" w:sz="4" w:space="0" w:color="auto"/>
              <w:right w:val="single" w:sz="4" w:space="0" w:color="auto"/>
            </w:tcBorders>
          </w:tcPr>
          <w:p w14:paraId="57B2EA41" w14:textId="77777777" w:rsidR="00370320" w:rsidRPr="00590C30" w:rsidRDefault="00370320" w:rsidP="00BD63C7">
            <w:pPr>
              <w:pStyle w:val="TCellCard"/>
            </w:pPr>
            <w:r w:rsidRPr="00590C30">
              <w:t>GRDSET</w:t>
            </w:r>
          </w:p>
        </w:tc>
        <w:tc>
          <w:tcPr>
            <w:tcW w:w="936" w:type="dxa"/>
            <w:tcBorders>
              <w:top w:val="single" w:sz="4" w:space="0" w:color="auto"/>
              <w:left w:val="single" w:sz="4" w:space="0" w:color="auto"/>
              <w:right w:val="single" w:sz="4" w:space="0" w:color="auto"/>
            </w:tcBorders>
            <w:shd w:val="pct15" w:color="auto" w:fill="FFFFFF"/>
          </w:tcPr>
          <w:p w14:paraId="05D1AA77"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57854B74"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shd w:val="pct15" w:color="auto" w:fill="FFFFFF"/>
          </w:tcPr>
          <w:p w14:paraId="2FAC9222"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0A6EF8E6"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4F3B29"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209D8929"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56A3A7A2"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5F62E577" w14:textId="77777777" w:rsidR="00370320" w:rsidRPr="00590C30" w:rsidRDefault="00370320" w:rsidP="00BD63C7">
            <w:pPr>
              <w:pStyle w:val="TCellCard"/>
            </w:pPr>
          </w:p>
        </w:tc>
        <w:tc>
          <w:tcPr>
            <w:tcW w:w="1008" w:type="dxa"/>
            <w:tcBorders>
              <w:top w:val="single" w:sz="4" w:space="0" w:color="auto"/>
              <w:left w:val="single" w:sz="4" w:space="0" w:color="auto"/>
            </w:tcBorders>
          </w:tcPr>
          <w:p w14:paraId="7009EA7B" w14:textId="77777777" w:rsidR="00370320" w:rsidRPr="00590C30" w:rsidRDefault="00370320" w:rsidP="00BD63C7">
            <w:pPr>
              <w:pStyle w:val="TCellCard"/>
            </w:pPr>
          </w:p>
        </w:tc>
      </w:tr>
    </w:tbl>
    <w:p w14:paraId="7FAC43E1" w14:textId="77777777" w:rsidR="00370320" w:rsidRPr="00590C30" w:rsidRDefault="00370320" w:rsidP="008251CA">
      <w:pPr>
        <w:pStyle w:val="CardSpacing"/>
      </w:pPr>
    </w:p>
    <w:p w14:paraId="5466D593" w14:textId="074A608E"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5C1929B8" w14:textId="77777777" w:rsidTr="007F29C4">
        <w:tc>
          <w:tcPr>
            <w:tcW w:w="1075" w:type="dxa"/>
            <w:tcMar>
              <w:right w:w="0" w:type="dxa"/>
            </w:tcMar>
          </w:tcPr>
          <w:p w14:paraId="081C41DF" w14:textId="77777777" w:rsidR="00370320" w:rsidRPr="00590C30" w:rsidRDefault="00370320" w:rsidP="00BD63C7">
            <w:pPr>
              <w:pStyle w:val="TCellCard"/>
            </w:pPr>
            <w:r w:rsidRPr="00590C30">
              <w:t>GRDSET</w:t>
            </w:r>
          </w:p>
        </w:tc>
        <w:tc>
          <w:tcPr>
            <w:tcW w:w="941" w:type="dxa"/>
            <w:tcMar>
              <w:right w:w="0" w:type="dxa"/>
            </w:tcMar>
          </w:tcPr>
          <w:p w14:paraId="3F17B6D8" w14:textId="77777777" w:rsidR="00370320" w:rsidRPr="00590C30" w:rsidRDefault="00370320" w:rsidP="00BD63C7">
            <w:pPr>
              <w:pStyle w:val="TCellCard"/>
            </w:pPr>
          </w:p>
        </w:tc>
        <w:tc>
          <w:tcPr>
            <w:tcW w:w="1008" w:type="dxa"/>
            <w:tcMar>
              <w:right w:w="0" w:type="dxa"/>
            </w:tcMar>
          </w:tcPr>
          <w:p w14:paraId="0BCE441B" w14:textId="77777777" w:rsidR="00370320" w:rsidRPr="00590C30" w:rsidRDefault="00370320" w:rsidP="00BD63C7">
            <w:pPr>
              <w:pStyle w:val="TCellCard"/>
            </w:pPr>
            <w:r w:rsidRPr="00590C30">
              <w:t>12</w:t>
            </w:r>
          </w:p>
        </w:tc>
        <w:tc>
          <w:tcPr>
            <w:tcW w:w="1008" w:type="dxa"/>
            <w:tcMar>
              <w:right w:w="0" w:type="dxa"/>
            </w:tcMar>
          </w:tcPr>
          <w:p w14:paraId="031765CD" w14:textId="77777777" w:rsidR="00370320" w:rsidRPr="00590C30" w:rsidRDefault="00370320" w:rsidP="00BD63C7">
            <w:pPr>
              <w:pStyle w:val="TCellCard"/>
            </w:pPr>
          </w:p>
        </w:tc>
        <w:tc>
          <w:tcPr>
            <w:tcW w:w="1008" w:type="dxa"/>
            <w:tcMar>
              <w:right w:w="0" w:type="dxa"/>
            </w:tcMar>
          </w:tcPr>
          <w:p w14:paraId="33A92079" w14:textId="77777777" w:rsidR="00370320" w:rsidRPr="00590C30" w:rsidRDefault="00370320" w:rsidP="00BD63C7">
            <w:pPr>
              <w:pStyle w:val="TCellCard"/>
            </w:pPr>
          </w:p>
        </w:tc>
        <w:tc>
          <w:tcPr>
            <w:tcW w:w="1008" w:type="dxa"/>
            <w:tcMar>
              <w:right w:w="0" w:type="dxa"/>
            </w:tcMar>
          </w:tcPr>
          <w:p w14:paraId="7A4F81DF" w14:textId="77777777" w:rsidR="00370320" w:rsidRPr="00590C30" w:rsidRDefault="00370320" w:rsidP="00BD63C7">
            <w:pPr>
              <w:pStyle w:val="TCellCard"/>
            </w:pPr>
          </w:p>
        </w:tc>
        <w:tc>
          <w:tcPr>
            <w:tcW w:w="1008" w:type="dxa"/>
            <w:tcMar>
              <w:right w:w="0" w:type="dxa"/>
            </w:tcMar>
          </w:tcPr>
          <w:p w14:paraId="57363688" w14:textId="77777777" w:rsidR="00370320" w:rsidRPr="00590C30" w:rsidRDefault="00370320" w:rsidP="00BD63C7">
            <w:pPr>
              <w:pStyle w:val="TCellCard"/>
            </w:pPr>
            <w:r w:rsidRPr="00590C30">
              <w:t>42</w:t>
            </w:r>
          </w:p>
        </w:tc>
        <w:tc>
          <w:tcPr>
            <w:tcW w:w="1008" w:type="dxa"/>
            <w:tcMar>
              <w:right w:w="0" w:type="dxa"/>
            </w:tcMar>
          </w:tcPr>
          <w:p w14:paraId="55D6D63F" w14:textId="77777777" w:rsidR="00370320" w:rsidRPr="00590C30" w:rsidRDefault="00370320" w:rsidP="00BD63C7">
            <w:pPr>
              <w:pStyle w:val="TCellCard"/>
            </w:pPr>
            <w:r w:rsidRPr="00590C30">
              <w:t>245</w:t>
            </w:r>
          </w:p>
        </w:tc>
        <w:tc>
          <w:tcPr>
            <w:tcW w:w="1008" w:type="dxa"/>
            <w:tcMar>
              <w:right w:w="0" w:type="dxa"/>
            </w:tcMar>
          </w:tcPr>
          <w:p w14:paraId="2DE61CBC" w14:textId="77777777" w:rsidR="00370320" w:rsidRPr="00590C30" w:rsidRDefault="00370320" w:rsidP="00BD63C7">
            <w:pPr>
              <w:pStyle w:val="TCellCard"/>
            </w:pPr>
          </w:p>
        </w:tc>
        <w:tc>
          <w:tcPr>
            <w:tcW w:w="1008" w:type="dxa"/>
            <w:tcMar>
              <w:right w:w="0" w:type="dxa"/>
            </w:tcMar>
          </w:tcPr>
          <w:p w14:paraId="6FE916B6" w14:textId="77777777" w:rsidR="00370320" w:rsidRPr="00590C30" w:rsidRDefault="00370320" w:rsidP="00BD63C7">
            <w:pPr>
              <w:pStyle w:val="TCellCard"/>
            </w:pPr>
          </w:p>
        </w:tc>
      </w:tr>
    </w:tbl>
    <w:p w14:paraId="4C625D5F" w14:textId="77777777" w:rsidR="00370320" w:rsidRPr="00590C30" w:rsidRDefault="00370320" w:rsidP="008251CA">
      <w:pPr>
        <w:pStyle w:val="CardSpacing"/>
      </w:pPr>
    </w:p>
    <w:p w14:paraId="74CE6937" w14:textId="4B66DA6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B306957" w14:textId="77777777" w:rsidTr="004F397A">
        <w:tc>
          <w:tcPr>
            <w:tcW w:w="1080" w:type="dxa"/>
            <w:tcBorders>
              <w:bottom w:val="single" w:sz="4" w:space="0" w:color="auto"/>
            </w:tcBorders>
          </w:tcPr>
          <w:p w14:paraId="2DA76BBA"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0ADC8515"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48EA272F"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59EE0486" w14:textId="77777777" w:rsidR="00370320" w:rsidRPr="004F397A" w:rsidRDefault="00370320" w:rsidP="004F397A">
            <w:pPr>
              <w:pStyle w:val="CardHeader"/>
              <w:rPr>
                <w:b w:val="0"/>
                <w:bCs/>
              </w:rPr>
            </w:pPr>
            <w:r w:rsidRPr="004F397A">
              <w:rPr>
                <w:b w:val="0"/>
                <w:bCs/>
              </w:rPr>
              <w:t>Default</w:t>
            </w:r>
          </w:p>
        </w:tc>
      </w:tr>
      <w:tr w:rsidR="00370320" w:rsidRPr="00590C30" w14:paraId="723895F2" w14:textId="77777777" w:rsidTr="004F397A">
        <w:tc>
          <w:tcPr>
            <w:tcW w:w="1080" w:type="dxa"/>
            <w:tcBorders>
              <w:top w:val="single" w:sz="4" w:space="0" w:color="auto"/>
            </w:tcBorders>
          </w:tcPr>
          <w:p w14:paraId="0F12054B" w14:textId="77777777" w:rsidR="00370320" w:rsidRPr="00590C30" w:rsidRDefault="00370320" w:rsidP="001C388A">
            <w:pPr>
              <w:pStyle w:val="TCaseControl"/>
            </w:pPr>
            <w:r w:rsidRPr="00590C30">
              <w:t>CID1</w:t>
            </w:r>
          </w:p>
        </w:tc>
        <w:tc>
          <w:tcPr>
            <w:tcW w:w="6480" w:type="dxa"/>
            <w:tcBorders>
              <w:top w:val="single" w:sz="4" w:space="0" w:color="auto"/>
            </w:tcBorders>
          </w:tcPr>
          <w:p w14:paraId="4161C552" w14:textId="77777777" w:rsidR="00370320" w:rsidRPr="00590C30" w:rsidRDefault="00370320" w:rsidP="001C388A">
            <w:pPr>
              <w:pStyle w:val="TCaseControl"/>
            </w:pPr>
            <w:r w:rsidRPr="00590C30">
              <w:t>Default value for the coordinate system ID in which grids will be located for GRID entries which have a blank in this field</w:t>
            </w:r>
          </w:p>
        </w:tc>
        <w:tc>
          <w:tcPr>
            <w:tcW w:w="1440" w:type="dxa"/>
            <w:tcBorders>
              <w:top w:val="single" w:sz="4" w:space="0" w:color="auto"/>
            </w:tcBorders>
          </w:tcPr>
          <w:p w14:paraId="5EDBA1AB"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2AD616E2" w14:textId="77777777" w:rsidR="00370320" w:rsidRPr="00590C30" w:rsidRDefault="00370320" w:rsidP="001C388A">
            <w:pPr>
              <w:pStyle w:val="TCaseControl"/>
            </w:pPr>
            <w:r w:rsidRPr="00590C30">
              <w:t>0</w:t>
            </w:r>
          </w:p>
        </w:tc>
      </w:tr>
      <w:tr w:rsidR="00370320" w:rsidRPr="00590C30" w14:paraId="5978CAC8" w14:textId="77777777" w:rsidTr="001C388A">
        <w:tc>
          <w:tcPr>
            <w:tcW w:w="1080" w:type="dxa"/>
          </w:tcPr>
          <w:p w14:paraId="37B64266" w14:textId="77777777" w:rsidR="00370320" w:rsidRPr="00590C30" w:rsidRDefault="00370320" w:rsidP="001C388A">
            <w:pPr>
              <w:pStyle w:val="TCaseControl"/>
            </w:pPr>
            <w:r w:rsidRPr="00590C30">
              <w:t>CID2</w:t>
            </w:r>
          </w:p>
        </w:tc>
        <w:tc>
          <w:tcPr>
            <w:tcW w:w="6480" w:type="dxa"/>
          </w:tcPr>
          <w:p w14:paraId="661E2549" w14:textId="77777777" w:rsidR="00370320" w:rsidRPr="00590C30" w:rsidRDefault="00370320" w:rsidP="001C388A">
            <w:pPr>
              <w:pStyle w:val="TCaseControl"/>
            </w:pPr>
            <w:r w:rsidRPr="00590C30">
              <w:t>Default value for the global coordinate system for GRID entries which have a blank in this field</w:t>
            </w:r>
          </w:p>
        </w:tc>
        <w:tc>
          <w:tcPr>
            <w:tcW w:w="1440" w:type="dxa"/>
          </w:tcPr>
          <w:p w14:paraId="2D894061" w14:textId="77777777" w:rsidR="00370320" w:rsidRPr="00590C30" w:rsidRDefault="00370320" w:rsidP="001C388A">
            <w:pPr>
              <w:pStyle w:val="TCaseControl"/>
            </w:pPr>
            <w:r w:rsidRPr="00590C30">
              <w:t>Integer &gt;= 0</w:t>
            </w:r>
          </w:p>
        </w:tc>
        <w:tc>
          <w:tcPr>
            <w:tcW w:w="1080" w:type="dxa"/>
          </w:tcPr>
          <w:p w14:paraId="0577A16F" w14:textId="77777777" w:rsidR="00370320" w:rsidRPr="00590C30" w:rsidRDefault="00370320" w:rsidP="001C388A">
            <w:pPr>
              <w:pStyle w:val="TCaseControl"/>
            </w:pPr>
            <w:r w:rsidRPr="00590C30">
              <w:t>0</w:t>
            </w:r>
          </w:p>
        </w:tc>
      </w:tr>
      <w:tr w:rsidR="00370320" w:rsidRPr="00590C30" w14:paraId="4D3AB8C9" w14:textId="77777777" w:rsidTr="001C388A">
        <w:tc>
          <w:tcPr>
            <w:tcW w:w="1080" w:type="dxa"/>
          </w:tcPr>
          <w:p w14:paraId="71042792" w14:textId="77777777" w:rsidR="00370320" w:rsidRPr="00590C30" w:rsidRDefault="00370320" w:rsidP="001C388A">
            <w:pPr>
              <w:pStyle w:val="TCaseControl"/>
            </w:pPr>
            <w:r w:rsidRPr="00590C30">
              <w:t>PSPC</w:t>
            </w:r>
          </w:p>
        </w:tc>
        <w:tc>
          <w:tcPr>
            <w:tcW w:w="6480" w:type="dxa"/>
          </w:tcPr>
          <w:p w14:paraId="476F0E7D" w14:textId="77777777" w:rsidR="00370320" w:rsidRPr="00590C30" w:rsidRDefault="00370320" w:rsidP="001C388A">
            <w:pPr>
              <w:pStyle w:val="TCaseControl"/>
            </w:pPr>
            <w:r w:rsidRPr="00590C30">
              <w:t>Default value for permanent single point constraints for GRID entries which have a blank in this field</w:t>
            </w:r>
          </w:p>
        </w:tc>
        <w:tc>
          <w:tcPr>
            <w:tcW w:w="1440" w:type="dxa"/>
          </w:tcPr>
          <w:p w14:paraId="0A8BB465" w14:textId="77777777" w:rsidR="00370320" w:rsidRPr="00590C30" w:rsidRDefault="00370320" w:rsidP="001C388A">
            <w:pPr>
              <w:pStyle w:val="TCaseControl"/>
            </w:pPr>
            <w:r w:rsidRPr="00590C30">
              <w:t>Integers 1-6</w:t>
            </w:r>
          </w:p>
        </w:tc>
        <w:tc>
          <w:tcPr>
            <w:tcW w:w="1080" w:type="dxa"/>
          </w:tcPr>
          <w:p w14:paraId="2C943825" w14:textId="77777777" w:rsidR="00370320" w:rsidRPr="00590C30" w:rsidRDefault="00370320" w:rsidP="001C388A">
            <w:pPr>
              <w:pStyle w:val="TCaseControl"/>
            </w:pPr>
            <w:r w:rsidRPr="00590C30">
              <w:t>0</w:t>
            </w:r>
          </w:p>
        </w:tc>
      </w:tr>
    </w:tbl>
    <w:p w14:paraId="60CFCC96" w14:textId="77777777" w:rsidR="00370320" w:rsidRPr="00590C30" w:rsidRDefault="00370320" w:rsidP="008251CA">
      <w:pPr>
        <w:pStyle w:val="CardSpacing"/>
      </w:pPr>
    </w:p>
    <w:p w14:paraId="58A861D7" w14:textId="43D4E7A6" w:rsidR="00370320" w:rsidRPr="00E80610" w:rsidRDefault="00370320" w:rsidP="00910C53">
      <w:pPr>
        <w:pStyle w:val="CardHeader"/>
      </w:pPr>
      <w:r w:rsidRPr="00E80610">
        <w:t>Remarks:</w:t>
      </w:r>
    </w:p>
    <w:p w14:paraId="4EBE5457" w14:textId="0ECD7E88" w:rsidR="00370320" w:rsidRPr="00590C30" w:rsidRDefault="00370320" w:rsidP="003E0F96">
      <w:pPr>
        <w:pStyle w:val="Remarks"/>
      </w:pPr>
      <w:r w:rsidRPr="00590C30">
        <w:t>1.</w:t>
      </w:r>
      <w:r w:rsidRPr="00590C30">
        <w:tab/>
        <w:t xml:space="preserve">Only one GRDSET entry is allowed in the </w:t>
      </w:r>
      <w:r>
        <w:t>data file</w:t>
      </w:r>
      <w:r w:rsidRPr="00590C30">
        <w:t>.</w:t>
      </w:r>
      <w:r w:rsidR="007439EF">
        <w:t xml:space="preserve"> </w:t>
      </w:r>
      <w:r w:rsidRPr="00590C30">
        <w:t xml:space="preserve">Any data entered on a GRDSET entry will be used for the corresponding field of any GRID entry that has that field </w:t>
      </w:r>
      <w:r w:rsidRPr="00FF572B">
        <w:t>blank</w:t>
      </w:r>
      <w:r w:rsidRPr="00590C30">
        <w:t>.</w:t>
      </w:r>
      <w:r w:rsidR="007439EF">
        <w:t xml:space="preserve"> </w:t>
      </w:r>
      <w:r w:rsidRPr="00590C30">
        <w:t>Thus, if the user desires to have CIDi be the basic system on a GRID entry, and a GRDSET entry is present with nonzero value for CIDi, the GRID entry in question must have 0 (not blank) for CIDi.</w:t>
      </w:r>
    </w:p>
    <w:p w14:paraId="4DE4FB02" w14:textId="77777777" w:rsidR="00370320" w:rsidRPr="00590C30" w:rsidRDefault="00370320" w:rsidP="003E0F96">
      <w:pPr>
        <w:pStyle w:val="Remarks"/>
      </w:pPr>
      <w:r w:rsidRPr="00590C30">
        <w:t>2.</w:t>
      </w:r>
      <w:r w:rsidRPr="00590C30">
        <w:tab/>
        <w:t>See the GRID entry for remarks on the above fields of this entry.</w:t>
      </w:r>
    </w:p>
    <w:p w14:paraId="5FF592B4" w14:textId="77777777" w:rsidR="00370320" w:rsidRPr="00590C30" w:rsidRDefault="00370320" w:rsidP="003E0F96">
      <w:pPr>
        <w:pStyle w:val="Remarks"/>
      </w:pPr>
      <w:r w:rsidRPr="00590C30">
        <w:t>3.</w:t>
      </w:r>
      <w:r w:rsidRPr="00590C30">
        <w:tab/>
        <w:t>A blank entry for CIDi implies the basic coordinate system.</w:t>
      </w:r>
    </w:p>
    <w:p w14:paraId="6B09FE32" w14:textId="77777777" w:rsidR="00370320" w:rsidRPr="002E696B" w:rsidRDefault="00370320" w:rsidP="004C6C23">
      <w:pPr>
        <w:pStyle w:val="Corner"/>
      </w:pPr>
      <w:r w:rsidRPr="002F396F">
        <w:br w:type="page"/>
      </w:r>
      <w:bookmarkStart w:id="2257" w:name="_Toc27121616"/>
      <w:bookmarkStart w:id="2258" w:name="_Toc27121720"/>
      <w:bookmarkStart w:id="2259" w:name="_Toc27196900"/>
      <w:bookmarkStart w:id="2260" w:name="_Toc27197005"/>
      <w:bookmarkStart w:id="2261" w:name="_Toc27198276"/>
      <w:bookmarkStart w:id="2262" w:name="_Toc27202798"/>
      <w:bookmarkStart w:id="2263" w:name="_Toc27206256"/>
      <w:bookmarkStart w:id="2264" w:name="_Toc27206361"/>
      <w:bookmarkStart w:id="2265" w:name="_Toc27217269"/>
      <w:bookmarkStart w:id="2266" w:name="_Toc27217374"/>
      <w:bookmarkStart w:id="2267" w:name="_Toc27217478"/>
      <w:bookmarkStart w:id="2268" w:name="_Toc27217851"/>
      <w:bookmarkStart w:id="2269" w:name="_Toc27217955"/>
      <w:bookmarkStart w:id="2270" w:name="_Toc27296360"/>
      <w:bookmarkStart w:id="2271" w:name="_Toc27393868"/>
      <w:bookmarkStart w:id="2272" w:name="_Toc27479884"/>
      <w:bookmarkStart w:id="2273" w:name="_Toc27717263"/>
      <w:r w:rsidRPr="002E696B">
        <w:lastRenderedPageBreak/>
        <w:t>GRID</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67F2CF3D" w14:textId="77777777" w:rsidR="00370320" w:rsidRPr="007E3809" w:rsidRDefault="00370320" w:rsidP="008472B7">
      <w:pPr>
        <w:pStyle w:val="Heading2"/>
      </w:pPr>
      <w:bookmarkStart w:id="2274" w:name="_Toc28327060"/>
      <w:bookmarkStart w:id="2275" w:name="_Toc28600391"/>
      <w:bookmarkStart w:id="2276" w:name="_Toc195483828"/>
      <w:r>
        <w:t>GRID</w:t>
      </w:r>
      <w:bookmarkEnd w:id="2274"/>
      <w:bookmarkEnd w:id="2275"/>
      <w:bookmarkEnd w:id="2276"/>
    </w:p>
    <w:p w14:paraId="69053EC9" w14:textId="77777777" w:rsidR="00370320" w:rsidRDefault="00370320" w:rsidP="00DF44C9">
      <w:pPr>
        <w:pStyle w:val="SpecialSpace"/>
      </w:pPr>
    </w:p>
    <w:p w14:paraId="71B121C1" w14:textId="1FF262A9" w:rsidR="00370320" w:rsidRPr="00590C30" w:rsidRDefault="00370320" w:rsidP="00910C53">
      <w:pPr>
        <w:pStyle w:val="CardHeader"/>
      </w:pPr>
      <w:r w:rsidRPr="00590C30">
        <w:t>Description</w:t>
      </w:r>
      <w:r w:rsidR="00AE600C">
        <w:t>:</w:t>
      </w:r>
    </w:p>
    <w:p w14:paraId="3368D5E9" w14:textId="7AF6C564" w:rsidR="00370320" w:rsidRDefault="00370320" w:rsidP="00503D27">
      <w:pPr>
        <w:pStyle w:val="CardSpacing"/>
      </w:pPr>
      <w:r>
        <w:t>G</w:t>
      </w:r>
      <w:r w:rsidRPr="00590C30">
        <w:t>rid point definition</w:t>
      </w:r>
      <w:r w:rsidR="00503D27">
        <w:t>.</w:t>
      </w:r>
    </w:p>
    <w:p w14:paraId="57E31B98" w14:textId="77777777" w:rsidR="00370320" w:rsidRPr="00590C30" w:rsidRDefault="00370320" w:rsidP="008251CA">
      <w:pPr>
        <w:pStyle w:val="CardSpacing"/>
      </w:pPr>
    </w:p>
    <w:p w14:paraId="110EEDAB" w14:textId="75A32DBF"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68BAF3" w14:textId="77777777" w:rsidTr="004A6BF2">
        <w:tc>
          <w:tcPr>
            <w:tcW w:w="1008" w:type="dxa"/>
            <w:tcBorders>
              <w:top w:val="nil"/>
              <w:left w:val="nil"/>
              <w:bottom w:val="nil"/>
              <w:right w:val="nil"/>
            </w:tcBorders>
          </w:tcPr>
          <w:p w14:paraId="04C07C43"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676BC03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2BBA3927"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222F5CF8"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0E0E5ABB"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57BB7A18"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4E47D378"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348879E3"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72B8C464"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355322BF" w14:textId="77777777" w:rsidR="00370320" w:rsidRPr="00590C30" w:rsidRDefault="00370320" w:rsidP="00BD63C7">
            <w:pPr>
              <w:pStyle w:val="TCellCard"/>
            </w:pPr>
            <w:r w:rsidRPr="00590C30">
              <w:t>10</w:t>
            </w:r>
          </w:p>
        </w:tc>
      </w:tr>
      <w:tr w:rsidR="00370320" w:rsidRPr="00590C30" w14:paraId="6E642E4B" w14:textId="77777777" w:rsidTr="004A6BF2">
        <w:tc>
          <w:tcPr>
            <w:tcW w:w="1008" w:type="dxa"/>
            <w:tcBorders>
              <w:top w:val="single" w:sz="4" w:space="0" w:color="auto"/>
              <w:right w:val="single" w:sz="4" w:space="0" w:color="auto"/>
            </w:tcBorders>
          </w:tcPr>
          <w:p w14:paraId="39D8D3A5" w14:textId="77777777" w:rsidR="00370320" w:rsidRPr="00590C30" w:rsidRDefault="00370320" w:rsidP="00BD63C7">
            <w:pPr>
              <w:pStyle w:val="TCellCard"/>
            </w:pPr>
            <w:r w:rsidRPr="00590C30">
              <w:t>GRID</w:t>
            </w:r>
          </w:p>
        </w:tc>
        <w:tc>
          <w:tcPr>
            <w:tcW w:w="1008" w:type="dxa"/>
            <w:tcBorders>
              <w:top w:val="single" w:sz="4" w:space="0" w:color="auto"/>
              <w:left w:val="single" w:sz="4" w:space="0" w:color="auto"/>
              <w:right w:val="single" w:sz="4" w:space="0" w:color="auto"/>
            </w:tcBorders>
          </w:tcPr>
          <w:p w14:paraId="4E3C32D6" w14:textId="77777777" w:rsidR="00370320" w:rsidRPr="00590C30" w:rsidRDefault="00370320" w:rsidP="00BD63C7">
            <w:pPr>
              <w:pStyle w:val="TCellCard"/>
            </w:pPr>
            <w:r w:rsidRPr="00590C30">
              <w:t>GID</w:t>
            </w:r>
          </w:p>
        </w:tc>
        <w:tc>
          <w:tcPr>
            <w:tcW w:w="1008" w:type="dxa"/>
            <w:tcBorders>
              <w:top w:val="single" w:sz="4" w:space="0" w:color="auto"/>
              <w:left w:val="single" w:sz="4" w:space="0" w:color="auto"/>
              <w:right w:val="single" w:sz="4" w:space="0" w:color="auto"/>
            </w:tcBorders>
          </w:tcPr>
          <w:p w14:paraId="76772A09" w14:textId="77777777" w:rsidR="00370320" w:rsidRPr="00590C30" w:rsidRDefault="00370320" w:rsidP="00BD63C7">
            <w:pPr>
              <w:pStyle w:val="TCellCard"/>
            </w:pPr>
            <w:r w:rsidRPr="00590C30">
              <w:t>CID1</w:t>
            </w:r>
          </w:p>
        </w:tc>
        <w:tc>
          <w:tcPr>
            <w:tcW w:w="1008" w:type="dxa"/>
            <w:tcBorders>
              <w:top w:val="single" w:sz="4" w:space="0" w:color="auto"/>
              <w:left w:val="single" w:sz="4" w:space="0" w:color="auto"/>
              <w:right w:val="single" w:sz="4" w:space="0" w:color="auto"/>
            </w:tcBorders>
          </w:tcPr>
          <w:p w14:paraId="5494837E" w14:textId="77777777" w:rsidR="00370320" w:rsidRPr="00590C30" w:rsidRDefault="00370320" w:rsidP="00BD63C7">
            <w:pPr>
              <w:pStyle w:val="TCellCard"/>
            </w:pPr>
            <w:r w:rsidRPr="00590C30">
              <w:t>X1</w:t>
            </w:r>
          </w:p>
        </w:tc>
        <w:tc>
          <w:tcPr>
            <w:tcW w:w="1008" w:type="dxa"/>
            <w:tcBorders>
              <w:top w:val="single" w:sz="4" w:space="0" w:color="auto"/>
              <w:left w:val="single" w:sz="4" w:space="0" w:color="auto"/>
              <w:right w:val="single" w:sz="4" w:space="0" w:color="auto"/>
            </w:tcBorders>
          </w:tcPr>
          <w:p w14:paraId="60856C16" w14:textId="77777777" w:rsidR="00370320" w:rsidRPr="00590C30" w:rsidRDefault="00370320" w:rsidP="00BD63C7">
            <w:pPr>
              <w:pStyle w:val="TCellCard"/>
            </w:pPr>
            <w:r w:rsidRPr="00590C30">
              <w:t>X2</w:t>
            </w:r>
          </w:p>
        </w:tc>
        <w:tc>
          <w:tcPr>
            <w:tcW w:w="1008" w:type="dxa"/>
            <w:tcBorders>
              <w:top w:val="single" w:sz="4" w:space="0" w:color="auto"/>
              <w:left w:val="single" w:sz="4" w:space="0" w:color="auto"/>
              <w:right w:val="single" w:sz="4" w:space="0" w:color="auto"/>
            </w:tcBorders>
          </w:tcPr>
          <w:p w14:paraId="799076BC" w14:textId="77777777" w:rsidR="00370320" w:rsidRPr="00590C30" w:rsidRDefault="00370320" w:rsidP="00BD63C7">
            <w:pPr>
              <w:pStyle w:val="TCellCard"/>
            </w:pPr>
            <w:r w:rsidRPr="00590C30">
              <w:t>X3</w:t>
            </w:r>
          </w:p>
        </w:tc>
        <w:tc>
          <w:tcPr>
            <w:tcW w:w="1008" w:type="dxa"/>
            <w:tcBorders>
              <w:top w:val="single" w:sz="4" w:space="0" w:color="auto"/>
              <w:left w:val="single" w:sz="4" w:space="0" w:color="auto"/>
              <w:right w:val="single" w:sz="4" w:space="0" w:color="auto"/>
            </w:tcBorders>
          </w:tcPr>
          <w:p w14:paraId="3627F5F8" w14:textId="77777777" w:rsidR="00370320" w:rsidRPr="00590C30" w:rsidRDefault="00370320" w:rsidP="00BD63C7">
            <w:pPr>
              <w:pStyle w:val="TCellCard"/>
            </w:pPr>
            <w:r w:rsidRPr="00590C30">
              <w:t>CID2</w:t>
            </w:r>
          </w:p>
        </w:tc>
        <w:tc>
          <w:tcPr>
            <w:tcW w:w="1008" w:type="dxa"/>
            <w:tcBorders>
              <w:top w:val="single" w:sz="4" w:space="0" w:color="auto"/>
              <w:left w:val="single" w:sz="4" w:space="0" w:color="auto"/>
              <w:right w:val="single" w:sz="4" w:space="0" w:color="auto"/>
            </w:tcBorders>
          </w:tcPr>
          <w:p w14:paraId="361405AF" w14:textId="77777777" w:rsidR="00370320" w:rsidRPr="00590C30" w:rsidRDefault="00370320" w:rsidP="00BD63C7">
            <w:pPr>
              <w:pStyle w:val="TCellCard"/>
            </w:pPr>
            <w:r w:rsidRPr="00590C30">
              <w:t>PSPC</w:t>
            </w:r>
          </w:p>
        </w:tc>
        <w:tc>
          <w:tcPr>
            <w:tcW w:w="1008" w:type="dxa"/>
            <w:tcBorders>
              <w:top w:val="single" w:sz="4" w:space="0" w:color="auto"/>
              <w:left w:val="single" w:sz="4" w:space="0" w:color="auto"/>
              <w:right w:val="single" w:sz="4" w:space="0" w:color="auto"/>
            </w:tcBorders>
            <w:shd w:val="pct15" w:color="auto" w:fill="FFFFFF"/>
          </w:tcPr>
          <w:p w14:paraId="392AD534" w14:textId="77777777" w:rsidR="00370320" w:rsidRPr="00590C30" w:rsidRDefault="00370320" w:rsidP="00BD63C7">
            <w:pPr>
              <w:pStyle w:val="TCellCard"/>
            </w:pPr>
          </w:p>
        </w:tc>
        <w:tc>
          <w:tcPr>
            <w:tcW w:w="1008" w:type="dxa"/>
            <w:tcBorders>
              <w:top w:val="single" w:sz="4" w:space="0" w:color="auto"/>
              <w:left w:val="single" w:sz="4" w:space="0" w:color="auto"/>
            </w:tcBorders>
          </w:tcPr>
          <w:p w14:paraId="3B42026F" w14:textId="77777777" w:rsidR="00370320" w:rsidRPr="00590C30" w:rsidRDefault="00370320" w:rsidP="00BD63C7">
            <w:pPr>
              <w:pStyle w:val="TCellCard"/>
            </w:pPr>
          </w:p>
        </w:tc>
      </w:tr>
    </w:tbl>
    <w:p w14:paraId="1450E883" w14:textId="77777777" w:rsidR="00370320" w:rsidRPr="00590C30" w:rsidRDefault="00370320" w:rsidP="008251CA">
      <w:pPr>
        <w:pStyle w:val="CardSpacing"/>
      </w:pPr>
    </w:p>
    <w:p w14:paraId="0AC71501" w14:textId="101EE137"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48C0D5A" w14:textId="77777777" w:rsidTr="005871C9">
        <w:tc>
          <w:tcPr>
            <w:tcW w:w="1008" w:type="dxa"/>
            <w:tcMar>
              <w:right w:w="0" w:type="dxa"/>
            </w:tcMar>
          </w:tcPr>
          <w:p w14:paraId="127D8123" w14:textId="77777777" w:rsidR="00370320" w:rsidRPr="00590C30" w:rsidRDefault="00370320" w:rsidP="00BD63C7">
            <w:pPr>
              <w:pStyle w:val="TCellCard"/>
            </w:pPr>
            <w:r w:rsidRPr="00590C30">
              <w:t>GRID</w:t>
            </w:r>
          </w:p>
        </w:tc>
        <w:tc>
          <w:tcPr>
            <w:tcW w:w="1008" w:type="dxa"/>
            <w:tcMar>
              <w:right w:w="0" w:type="dxa"/>
            </w:tcMar>
          </w:tcPr>
          <w:p w14:paraId="73CFD0E9" w14:textId="77777777" w:rsidR="00370320" w:rsidRPr="00590C30" w:rsidRDefault="00370320" w:rsidP="00BD63C7">
            <w:pPr>
              <w:pStyle w:val="TCellCard"/>
            </w:pPr>
            <w:r w:rsidRPr="00590C30">
              <w:t>58</w:t>
            </w:r>
          </w:p>
        </w:tc>
        <w:tc>
          <w:tcPr>
            <w:tcW w:w="1008" w:type="dxa"/>
            <w:tcMar>
              <w:right w:w="0" w:type="dxa"/>
            </w:tcMar>
          </w:tcPr>
          <w:p w14:paraId="068E7981" w14:textId="77777777" w:rsidR="00370320" w:rsidRPr="00590C30" w:rsidRDefault="00370320" w:rsidP="00BD63C7">
            <w:pPr>
              <w:pStyle w:val="TCellCard"/>
            </w:pPr>
            <w:r w:rsidRPr="00590C30">
              <w:t>12</w:t>
            </w:r>
          </w:p>
        </w:tc>
        <w:tc>
          <w:tcPr>
            <w:tcW w:w="1008" w:type="dxa"/>
            <w:tcMar>
              <w:right w:w="0" w:type="dxa"/>
            </w:tcMar>
          </w:tcPr>
          <w:p w14:paraId="22D7EAE9" w14:textId="77777777" w:rsidR="00370320" w:rsidRPr="00590C30" w:rsidRDefault="00370320" w:rsidP="00BD63C7">
            <w:pPr>
              <w:pStyle w:val="TCellCard"/>
            </w:pPr>
            <w:r w:rsidRPr="00590C30">
              <w:t>10.</w:t>
            </w:r>
          </w:p>
        </w:tc>
        <w:tc>
          <w:tcPr>
            <w:tcW w:w="1008" w:type="dxa"/>
            <w:tcMar>
              <w:right w:w="0" w:type="dxa"/>
            </w:tcMar>
          </w:tcPr>
          <w:p w14:paraId="505BA417" w14:textId="77777777" w:rsidR="00370320" w:rsidRPr="00590C30" w:rsidRDefault="00370320" w:rsidP="00BD63C7">
            <w:pPr>
              <w:pStyle w:val="TCellCard"/>
            </w:pPr>
            <w:r w:rsidRPr="00590C30">
              <w:t>20.</w:t>
            </w:r>
          </w:p>
        </w:tc>
        <w:tc>
          <w:tcPr>
            <w:tcW w:w="1008" w:type="dxa"/>
            <w:tcMar>
              <w:right w:w="0" w:type="dxa"/>
            </w:tcMar>
          </w:tcPr>
          <w:p w14:paraId="66B2F014" w14:textId="77777777" w:rsidR="00370320" w:rsidRPr="00590C30" w:rsidRDefault="00370320" w:rsidP="00BD63C7">
            <w:pPr>
              <w:pStyle w:val="TCellCard"/>
            </w:pPr>
            <w:r w:rsidRPr="00590C30">
              <w:t>30</w:t>
            </w:r>
            <w:r>
              <w:t>.</w:t>
            </w:r>
          </w:p>
        </w:tc>
        <w:tc>
          <w:tcPr>
            <w:tcW w:w="1008" w:type="dxa"/>
            <w:tcMar>
              <w:right w:w="0" w:type="dxa"/>
            </w:tcMar>
          </w:tcPr>
          <w:p w14:paraId="79B1146A" w14:textId="77777777" w:rsidR="00370320" w:rsidRPr="00590C30" w:rsidRDefault="00370320" w:rsidP="00BD63C7">
            <w:pPr>
              <w:pStyle w:val="TCellCard"/>
            </w:pPr>
            <w:r w:rsidRPr="00590C30">
              <w:t>42</w:t>
            </w:r>
          </w:p>
        </w:tc>
        <w:tc>
          <w:tcPr>
            <w:tcW w:w="1008" w:type="dxa"/>
            <w:tcMar>
              <w:right w:w="0" w:type="dxa"/>
            </w:tcMar>
          </w:tcPr>
          <w:p w14:paraId="19692EF4" w14:textId="77777777" w:rsidR="00370320" w:rsidRPr="00590C30" w:rsidRDefault="00370320" w:rsidP="00BD63C7">
            <w:pPr>
              <w:pStyle w:val="TCellCard"/>
            </w:pPr>
            <w:r w:rsidRPr="00590C30">
              <w:t>245</w:t>
            </w:r>
          </w:p>
        </w:tc>
        <w:tc>
          <w:tcPr>
            <w:tcW w:w="1008" w:type="dxa"/>
            <w:tcMar>
              <w:right w:w="0" w:type="dxa"/>
            </w:tcMar>
          </w:tcPr>
          <w:p w14:paraId="733B17A3" w14:textId="77777777" w:rsidR="00370320" w:rsidRPr="00590C30" w:rsidRDefault="00370320" w:rsidP="00BD63C7">
            <w:pPr>
              <w:pStyle w:val="TCellCard"/>
            </w:pPr>
          </w:p>
        </w:tc>
        <w:tc>
          <w:tcPr>
            <w:tcW w:w="1008" w:type="dxa"/>
            <w:tcMar>
              <w:right w:w="0" w:type="dxa"/>
            </w:tcMar>
          </w:tcPr>
          <w:p w14:paraId="3D06AF9E" w14:textId="77777777" w:rsidR="00370320" w:rsidRPr="00590C30" w:rsidRDefault="00370320" w:rsidP="00BD63C7">
            <w:pPr>
              <w:pStyle w:val="TCellCard"/>
            </w:pPr>
          </w:p>
        </w:tc>
      </w:tr>
    </w:tbl>
    <w:p w14:paraId="4BE8FE13" w14:textId="77777777" w:rsidR="00370320" w:rsidRPr="00590C30" w:rsidRDefault="00370320" w:rsidP="008251CA">
      <w:pPr>
        <w:pStyle w:val="CardSpacing"/>
      </w:pPr>
    </w:p>
    <w:p w14:paraId="666A83EA" w14:textId="0BB2B2F5"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415578F" w14:textId="77777777" w:rsidTr="004F397A">
        <w:tc>
          <w:tcPr>
            <w:tcW w:w="1080" w:type="dxa"/>
            <w:tcBorders>
              <w:bottom w:val="single" w:sz="4" w:space="0" w:color="auto"/>
            </w:tcBorders>
          </w:tcPr>
          <w:p w14:paraId="1F539209"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64161791"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3E930DA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2A7EF8A3" w14:textId="77777777" w:rsidR="00370320" w:rsidRPr="004F397A" w:rsidRDefault="00370320" w:rsidP="004F397A">
            <w:pPr>
              <w:pStyle w:val="CardHeader"/>
              <w:rPr>
                <w:b w:val="0"/>
                <w:bCs/>
              </w:rPr>
            </w:pPr>
            <w:r w:rsidRPr="004F397A">
              <w:rPr>
                <w:b w:val="0"/>
                <w:bCs/>
              </w:rPr>
              <w:t>Default</w:t>
            </w:r>
          </w:p>
        </w:tc>
      </w:tr>
      <w:tr w:rsidR="00370320" w:rsidRPr="00590C30" w14:paraId="54E2CCF7" w14:textId="77777777" w:rsidTr="004F397A">
        <w:tc>
          <w:tcPr>
            <w:tcW w:w="1080" w:type="dxa"/>
            <w:tcBorders>
              <w:top w:val="single" w:sz="4" w:space="0" w:color="auto"/>
            </w:tcBorders>
          </w:tcPr>
          <w:p w14:paraId="454FA12B" w14:textId="77777777" w:rsidR="00370320" w:rsidRPr="00590C30" w:rsidRDefault="00370320" w:rsidP="001C388A">
            <w:pPr>
              <w:pStyle w:val="TCaseControl"/>
            </w:pPr>
            <w:r w:rsidRPr="00590C30">
              <w:t>GID</w:t>
            </w:r>
          </w:p>
        </w:tc>
        <w:tc>
          <w:tcPr>
            <w:tcW w:w="6480" w:type="dxa"/>
            <w:tcBorders>
              <w:top w:val="single" w:sz="4" w:space="0" w:color="auto"/>
            </w:tcBorders>
          </w:tcPr>
          <w:p w14:paraId="1AE6BF3F" w14:textId="77777777" w:rsidR="00370320" w:rsidRPr="00590C30" w:rsidRDefault="00370320" w:rsidP="001C388A">
            <w:pPr>
              <w:pStyle w:val="TCaseControl"/>
            </w:pPr>
            <w:r w:rsidRPr="00590C30">
              <w:t>Grid point ID number</w:t>
            </w:r>
          </w:p>
        </w:tc>
        <w:tc>
          <w:tcPr>
            <w:tcW w:w="1440" w:type="dxa"/>
            <w:tcBorders>
              <w:top w:val="single" w:sz="4" w:space="0" w:color="auto"/>
            </w:tcBorders>
          </w:tcPr>
          <w:p w14:paraId="21439873"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93C2EF9" w14:textId="77777777" w:rsidR="00370320" w:rsidRPr="00590C30" w:rsidRDefault="00370320" w:rsidP="001C388A">
            <w:pPr>
              <w:pStyle w:val="TCaseControl"/>
            </w:pPr>
            <w:r w:rsidRPr="00590C30">
              <w:t>None</w:t>
            </w:r>
          </w:p>
        </w:tc>
      </w:tr>
      <w:tr w:rsidR="00370320" w:rsidRPr="00590C30" w14:paraId="07FC9A4C" w14:textId="77777777" w:rsidTr="001C388A">
        <w:tc>
          <w:tcPr>
            <w:tcW w:w="1080" w:type="dxa"/>
          </w:tcPr>
          <w:p w14:paraId="58CB07D1" w14:textId="77777777" w:rsidR="00370320" w:rsidRPr="00590C30" w:rsidRDefault="00370320" w:rsidP="001C388A">
            <w:pPr>
              <w:pStyle w:val="TCaseControl"/>
            </w:pPr>
            <w:r w:rsidRPr="00590C30">
              <w:t>CID1</w:t>
            </w:r>
          </w:p>
        </w:tc>
        <w:tc>
          <w:tcPr>
            <w:tcW w:w="6480" w:type="dxa"/>
          </w:tcPr>
          <w:p w14:paraId="7FF7C17A" w14:textId="77777777" w:rsidR="00370320" w:rsidRPr="00590C30" w:rsidRDefault="00370320" w:rsidP="001C388A">
            <w:pPr>
              <w:pStyle w:val="TCaseControl"/>
            </w:pPr>
            <w:r w:rsidRPr="00590C30">
              <w:t>ID of the coordinate system that the Xi are defined in</w:t>
            </w:r>
          </w:p>
        </w:tc>
        <w:tc>
          <w:tcPr>
            <w:tcW w:w="1440" w:type="dxa"/>
          </w:tcPr>
          <w:p w14:paraId="5EC65C61" w14:textId="77777777" w:rsidR="00370320" w:rsidRPr="00590C30" w:rsidRDefault="00370320" w:rsidP="001C388A">
            <w:pPr>
              <w:pStyle w:val="TCaseControl"/>
            </w:pPr>
            <w:r w:rsidRPr="00590C30">
              <w:t>Integer &gt;= 0</w:t>
            </w:r>
          </w:p>
        </w:tc>
        <w:tc>
          <w:tcPr>
            <w:tcW w:w="1080" w:type="dxa"/>
          </w:tcPr>
          <w:p w14:paraId="7AD2E733" w14:textId="77777777" w:rsidR="00370320" w:rsidRPr="00590C30" w:rsidRDefault="00370320" w:rsidP="001C388A">
            <w:pPr>
              <w:pStyle w:val="TCaseControl"/>
            </w:pPr>
            <w:r w:rsidRPr="00590C30">
              <w:t>0</w:t>
            </w:r>
          </w:p>
        </w:tc>
      </w:tr>
      <w:tr w:rsidR="00370320" w:rsidRPr="00590C30" w14:paraId="23B6DBA9" w14:textId="77777777" w:rsidTr="001C388A">
        <w:tc>
          <w:tcPr>
            <w:tcW w:w="1080" w:type="dxa"/>
          </w:tcPr>
          <w:p w14:paraId="4210E591" w14:textId="77777777" w:rsidR="00370320" w:rsidRPr="00590C30" w:rsidRDefault="00370320" w:rsidP="001C388A">
            <w:pPr>
              <w:pStyle w:val="TCaseControl"/>
            </w:pPr>
            <w:r w:rsidRPr="00590C30">
              <w:t>Xi</w:t>
            </w:r>
          </w:p>
        </w:tc>
        <w:tc>
          <w:tcPr>
            <w:tcW w:w="6480" w:type="dxa"/>
          </w:tcPr>
          <w:p w14:paraId="1D43CD16" w14:textId="77777777" w:rsidR="00370320" w:rsidRPr="00590C30" w:rsidRDefault="00370320" w:rsidP="001C388A">
            <w:pPr>
              <w:pStyle w:val="TCaseControl"/>
            </w:pPr>
            <w:r w:rsidRPr="00590C30">
              <w:t>Coordinates of the grid defined in coordinate system CID1</w:t>
            </w:r>
          </w:p>
        </w:tc>
        <w:tc>
          <w:tcPr>
            <w:tcW w:w="1440" w:type="dxa"/>
          </w:tcPr>
          <w:p w14:paraId="4D1F7D90" w14:textId="77777777" w:rsidR="00370320" w:rsidRPr="00590C30" w:rsidRDefault="00370320" w:rsidP="001C388A">
            <w:pPr>
              <w:pStyle w:val="TCaseControl"/>
            </w:pPr>
            <w:r w:rsidRPr="00590C30">
              <w:t>Real</w:t>
            </w:r>
          </w:p>
        </w:tc>
        <w:tc>
          <w:tcPr>
            <w:tcW w:w="1080" w:type="dxa"/>
          </w:tcPr>
          <w:p w14:paraId="4C20DC79" w14:textId="77777777" w:rsidR="00370320" w:rsidRPr="00590C30" w:rsidRDefault="00370320" w:rsidP="001C388A">
            <w:pPr>
              <w:pStyle w:val="TCaseControl"/>
            </w:pPr>
            <w:r w:rsidRPr="00590C30">
              <w:t>0.</w:t>
            </w:r>
          </w:p>
        </w:tc>
      </w:tr>
      <w:tr w:rsidR="00370320" w:rsidRPr="00590C30" w14:paraId="0FB6F16C" w14:textId="77777777" w:rsidTr="001C388A">
        <w:tc>
          <w:tcPr>
            <w:tcW w:w="1080" w:type="dxa"/>
          </w:tcPr>
          <w:p w14:paraId="5EE2B204" w14:textId="77777777" w:rsidR="00370320" w:rsidRPr="00590C30" w:rsidRDefault="00370320" w:rsidP="001C388A">
            <w:pPr>
              <w:pStyle w:val="TCaseControl"/>
            </w:pPr>
            <w:r w:rsidRPr="00590C30">
              <w:t>CID2</w:t>
            </w:r>
          </w:p>
        </w:tc>
        <w:tc>
          <w:tcPr>
            <w:tcW w:w="6480" w:type="dxa"/>
          </w:tcPr>
          <w:p w14:paraId="39D4217D" w14:textId="77777777" w:rsidR="00370320" w:rsidRPr="00590C30" w:rsidRDefault="00370320" w:rsidP="001C388A">
            <w:pPr>
              <w:pStyle w:val="TCaseControl"/>
            </w:pPr>
            <w:r w:rsidRPr="00590C30">
              <w:t>ID of the global coordinate system for this grid point</w:t>
            </w:r>
          </w:p>
        </w:tc>
        <w:tc>
          <w:tcPr>
            <w:tcW w:w="1440" w:type="dxa"/>
          </w:tcPr>
          <w:p w14:paraId="1A1590AE" w14:textId="77777777" w:rsidR="00370320" w:rsidRPr="00590C30" w:rsidRDefault="00370320" w:rsidP="001C388A">
            <w:pPr>
              <w:pStyle w:val="TCaseControl"/>
            </w:pPr>
            <w:r w:rsidRPr="00590C30">
              <w:t>Integer &gt;= 0</w:t>
            </w:r>
          </w:p>
        </w:tc>
        <w:tc>
          <w:tcPr>
            <w:tcW w:w="1080" w:type="dxa"/>
          </w:tcPr>
          <w:p w14:paraId="485C15A3" w14:textId="77777777" w:rsidR="00370320" w:rsidRPr="00590C30" w:rsidRDefault="00370320" w:rsidP="001C388A">
            <w:pPr>
              <w:pStyle w:val="TCaseControl"/>
            </w:pPr>
            <w:r w:rsidRPr="00590C30">
              <w:t>0</w:t>
            </w:r>
          </w:p>
        </w:tc>
      </w:tr>
      <w:tr w:rsidR="00370320" w:rsidRPr="00590C30" w14:paraId="6C84527F" w14:textId="77777777" w:rsidTr="001C388A">
        <w:tc>
          <w:tcPr>
            <w:tcW w:w="1080" w:type="dxa"/>
          </w:tcPr>
          <w:p w14:paraId="1681EF38" w14:textId="77777777" w:rsidR="00370320" w:rsidRPr="00590C30" w:rsidRDefault="00370320" w:rsidP="001C388A">
            <w:pPr>
              <w:pStyle w:val="TCaseControl"/>
            </w:pPr>
            <w:r w:rsidRPr="00590C30">
              <w:t>PSPC</w:t>
            </w:r>
          </w:p>
        </w:tc>
        <w:tc>
          <w:tcPr>
            <w:tcW w:w="6480" w:type="dxa"/>
          </w:tcPr>
          <w:p w14:paraId="11C2F6E3" w14:textId="77777777" w:rsidR="00370320" w:rsidRPr="00590C30" w:rsidRDefault="00370320" w:rsidP="001C388A">
            <w:pPr>
              <w:pStyle w:val="TCaseControl"/>
            </w:pPr>
            <w:r w:rsidRPr="00590C30">
              <w:t>Permanent single point constraints at this grid point</w:t>
            </w:r>
          </w:p>
        </w:tc>
        <w:tc>
          <w:tcPr>
            <w:tcW w:w="1440" w:type="dxa"/>
          </w:tcPr>
          <w:p w14:paraId="7F861723" w14:textId="77777777" w:rsidR="00370320" w:rsidRPr="00590C30" w:rsidRDefault="00370320" w:rsidP="001C388A">
            <w:pPr>
              <w:pStyle w:val="TCaseControl"/>
            </w:pPr>
            <w:r w:rsidRPr="00590C30">
              <w:t>Integers 1-6</w:t>
            </w:r>
          </w:p>
        </w:tc>
        <w:tc>
          <w:tcPr>
            <w:tcW w:w="1080" w:type="dxa"/>
          </w:tcPr>
          <w:p w14:paraId="56328E27" w14:textId="77777777" w:rsidR="00370320" w:rsidRPr="00590C30" w:rsidRDefault="00370320" w:rsidP="001C388A">
            <w:pPr>
              <w:pStyle w:val="TCaseControl"/>
            </w:pPr>
            <w:r w:rsidRPr="00590C30">
              <w:t>Blank</w:t>
            </w:r>
          </w:p>
        </w:tc>
      </w:tr>
    </w:tbl>
    <w:p w14:paraId="2B5DB44B" w14:textId="77777777" w:rsidR="00370320" w:rsidRPr="00590C30" w:rsidRDefault="00370320" w:rsidP="008251CA">
      <w:pPr>
        <w:pStyle w:val="CardSpacing"/>
      </w:pPr>
    </w:p>
    <w:p w14:paraId="0C6BCFC5" w14:textId="6188086A" w:rsidR="00370320" w:rsidRPr="00E80610" w:rsidRDefault="00370320" w:rsidP="00910C53">
      <w:pPr>
        <w:pStyle w:val="CardHeader"/>
      </w:pPr>
      <w:r w:rsidRPr="00E80610">
        <w:t>Remarks:</w:t>
      </w:r>
    </w:p>
    <w:p w14:paraId="1F0E81C6" w14:textId="77777777" w:rsidR="00370320" w:rsidRPr="00590C30" w:rsidRDefault="00370320" w:rsidP="003E0F96">
      <w:pPr>
        <w:pStyle w:val="Remarks"/>
      </w:pPr>
      <w:r>
        <w:t>1.</w:t>
      </w:r>
      <w:r>
        <w:tab/>
        <w:t>G</w:t>
      </w:r>
      <w:r w:rsidRPr="00590C30">
        <w:t>rid IDs must be unique</w:t>
      </w:r>
      <w:r>
        <w:t xml:space="preserve"> among all GRID entries</w:t>
      </w:r>
      <w:r w:rsidRPr="00590C30">
        <w:t>.</w:t>
      </w:r>
    </w:p>
    <w:p w14:paraId="1CE474CE" w14:textId="45EE8DB3" w:rsidR="00370320" w:rsidRPr="00590C30" w:rsidRDefault="00370320" w:rsidP="003E0F96">
      <w:pPr>
        <w:pStyle w:val="Remarks"/>
      </w:pPr>
      <w:r w:rsidRPr="00590C30">
        <w:t>2.</w:t>
      </w:r>
      <w:r w:rsidRPr="00590C30">
        <w:tab/>
        <w:t>The word “permanent” in regards to the single point constraints (SPC’s) defined on the GRID entry is merely a designation given to SPC’s defined on GRID entries.</w:t>
      </w:r>
      <w:r w:rsidR="007439EF">
        <w:t xml:space="preserve"> </w:t>
      </w:r>
      <w:r w:rsidRPr="00590C30">
        <w:t>The PSPC field does not have to be used.</w:t>
      </w:r>
      <w:r w:rsidR="007439EF">
        <w:t xml:space="preserve"> </w:t>
      </w:r>
      <w:r w:rsidRPr="00590C30">
        <w:t>Any, or all, of the zero value (i.e., not enforced displacement) single point constraints used in a model can be specified on Bulk Data SPC or SPC1 entries or as PSPC’s on the GRID entry.</w:t>
      </w:r>
    </w:p>
    <w:p w14:paraId="59A6E9B0" w14:textId="77777777" w:rsidR="00370320" w:rsidRPr="00590C30" w:rsidRDefault="00370320" w:rsidP="003E0F96">
      <w:pPr>
        <w:pStyle w:val="Remarks"/>
      </w:pPr>
      <w:r w:rsidRPr="00590C30">
        <w:t>3.</w:t>
      </w:r>
      <w:r w:rsidRPr="00590C30">
        <w:tab/>
        <w:t>A blank entry for CIDi implies the basic coordinate system.</w:t>
      </w:r>
    </w:p>
    <w:p w14:paraId="735FDA0E" w14:textId="77777777" w:rsidR="00370320" w:rsidRPr="002E696B" w:rsidRDefault="00370320" w:rsidP="004C6C23">
      <w:pPr>
        <w:pStyle w:val="Corner"/>
      </w:pPr>
      <w:r w:rsidRPr="002F396F">
        <w:br w:type="page"/>
      </w:r>
      <w:bookmarkStart w:id="2277" w:name="_Toc27121617"/>
      <w:bookmarkStart w:id="2278" w:name="_Toc27121721"/>
      <w:bookmarkStart w:id="2279" w:name="_Toc27196901"/>
      <w:bookmarkStart w:id="2280" w:name="_Toc27197006"/>
      <w:bookmarkStart w:id="2281" w:name="_Toc27198277"/>
      <w:bookmarkStart w:id="2282" w:name="_Toc27202799"/>
      <w:bookmarkStart w:id="2283" w:name="_Toc27206257"/>
      <w:bookmarkStart w:id="2284" w:name="_Toc27206362"/>
      <w:bookmarkStart w:id="2285" w:name="_Toc27217270"/>
      <w:bookmarkStart w:id="2286" w:name="_Toc27217375"/>
      <w:bookmarkStart w:id="2287" w:name="_Toc27217479"/>
      <w:bookmarkStart w:id="2288" w:name="_Toc27217852"/>
      <w:bookmarkStart w:id="2289" w:name="_Toc27217956"/>
      <w:bookmarkStart w:id="2290" w:name="_Toc27296361"/>
      <w:bookmarkStart w:id="2291" w:name="_Toc27393869"/>
      <w:bookmarkStart w:id="2292" w:name="_Toc27479885"/>
      <w:bookmarkStart w:id="2293" w:name="_Toc27717264"/>
      <w:r w:rsidRPr="002E696B">
        <w:lastRenderedPageBreak/>
        <w:t>LOAD</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29B85316" w14:textId="77777777" w:rsidR="00370320" w:rsidRPr="007E3809" w:rsidRDefault="00370320" w:rsidP="008472B7">
      <w:pPr>
        <w:pStyle w:val="Heading2"/>
      </w:pPr>
      <w:bookmarkStart w:id="2294" w:name="_Toc28327061"/>
      <w:bookmarkStart w:id="2295" w:name="_Toc28600392"/>
      <w:bookmarkStart w:id="2296" w:name="_Toc195483829"/>
      <w:r>
        <w:t>LOAD</w:t>
      </w:r>
      <w:bookmarkEnd w:id="2294"/>
      <w:bookmarkEnd w:id="2295"/>
      <w:bookmarkEnd w:id="2296"/>
    </w:p>
    <w:p w14:paraId="1F583096" w14:textId="77777777" w:rsidR="00370320" w:rsidRDefault="00370320" w:rsidP="00DF44C9">
      <w:pPr>
        <w:pStyle w:val="SpecialSpace"/>
      </w:pPr>
    </w:p>
    <w:p w14:paraId="391B3055" w14:textId="43B08F7E" w:rsidR="00370320" w:rsidRPr="00590C30" w:rsidRDefault="00370320" w:rsidP="00910C53">
      <w:pPr>
        <w:pStyle w:val="CardHeader"/>
      </w:pPr>
      <w:r w:rsidRPr="00590C30">
        <w:t>Description</w:t>
      </w:r>
      <w:r w:rsidR="00AE600C">
        <w:t>:</w:t>
      </w:r>
    </w:p>
    <w:p w14:paraId="631A0751" w14:textId="67FF824A" w:rsidR="00370320" w:rsidRPr="00590C30" w:rsidRDefault="00370320" w:rsidP="00503D27">
      <w:pPr>
        <w:pStyle w:val="CardSpacing"/>
      </w:pPr>
      <w:r>
        <w:t>This entry combines loads</w:t>
      </w:r>
      <w:r w:rsidRPr="00590C30">
        <w:t xml:space="preserve"> defined on FORCE, MOMENT, PLOAD2, GRAV entries</w:t>
      </w:r>
      <w:r w:rsidR="00503D27">
        <w:t>.</w:t>
      </w:r>
    </w:p>
    <w:p w14:paraId="69B4FA77" w14:textId="77777777" w:rsidR="00370320" w:rsidRPr="00590C30" w:rsidRDefault="00370320" w:rsidP="008251CA">
      <w:pPr>
        <w:pStyle w:val="CardSpacing"/>
      </w:pPr>
    </w:p>
    <w:p w14:paraId="29516DBE" w14:textId="7620CD33" w:rsidR="00370320" w:rsidRPr="00590C30" w:rsidRDefault="00370320" w:rsidP="00910C53">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92095D" w14:textId="77777777" w:rsidTr="005871C9">
        <w:tc>
          <w:tcPr>
            <w:tcW w:w="1008" w:type="dxa"/>
            <w:tcBorders>
              <w:bottom w:val="single" w:sz="4" w:space="0" w:color="auto"/>
            </w:tcBorders>
            <w:tcMar>
              <w:right w:w="0" w:type="dxa"/>
            </w:tcMar>
          </w:tcPr>
          <w:p w14:paraId="33EBCE7E"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85D81A6"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3643C141"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6059AF81"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6BAEE058"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EE1932B"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1ED7B48F"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5436A6EB"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4FAE5E76"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6F6AAD94" w14:textId="77777777" w:rsidR="00370320" w:rsidRPr="00590C30" w:rsidRDefault="00370320" w:rsidP="00BD63C7">
            <w:pPr>
              <w:pStyle w:val="TCellCard"/>
            </w:pPr>
            <w:r w:rsidRPr="00590C30">
              <w:t>10</w:t>
            </w:r>
          </w:p>
        </w:tc>
      </w:tr>
      <w:tr w:rsidR="00370320" w:rsidRPr="00590C30" w14:paraId="38BA0BF3"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7F7E25B3" w14:textId="77777777" w:rsidR="00370320" w:rsidRPr="00590C30" w:rsidRDefault="00370320" w:rsidP="00BD63C7">
            <w:pPr>
              <w:pStyle w:val="TCellCard"/>
            </w:pPr>
            <w:r w:rsidRPr="00590C30">
              <w:t>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57939F7" w14:textId="77777777" w:rsidR="00370320" w:rsidRPr="00590C30" w:rsidRDefault="00370320" w:rsidP="00BD63C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18EF9" w14:textId="77777777" w:rsidR="00370320" w:rsidRPr="00590C30" w:rsidRDefault="00370320" w:rsidP="00BD63C7">
            <w:pPr>
              <w:pStyle w:val="TCellCard"/>
            </w:pPr>
            <w:r w:rsidRPr="00590C30">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6C2EB" w14:textId="77777777" w:rsidR="00370320" w:rsidRPr="00590C30" w:rsidRDefault="00370320" w:rsidP="00BD63C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3090C1" w14:textId="77777777" w:rsidR="00370320" w:rsidRPr="00590C30" w:rsidRDefault="00370320" w:rsidP="00BD63C7">
            <w:pPr>
              <w:pStyle w:val="TCellCard"/>
            </w:pPr>
            <w:r w:rsidRPr="00590C30">
              <w:t>L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2E1EB8" w14:textId="77777777" w:rsidR="00370320" w:rsidRPr="00590C30" w:rsidRDefault="00370320" w:rsidP="00BD63C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5D542E" w14:textId="77777777" w:rsidR="00370320" w:rsidRPr="00590C30" w:rsidRDefault="00370320" w:rsidP="00BD63C7">
            <w:pPr>
              <w:pStyle w:val="TCellCard"/>
            </w:pPr>
            <w:r w:rsidRPr="00590C30">
              <w:t>L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7352AA" w14:textId="77777777" w:rsidR="00370320" w:rsidRPr="00590C30" w:rsidRDefault="00370320" w:rsidP="00BD63C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36F117" w14:textId="77777777" w:rsidR="00370320" w:rsidRPr="00590C30" w:rsidRDefault="00370320" w:rsidP="00BD63C7">
            <w:pPr>
              <w:pStyle w:val="TCellCard"/>
            </w:pPr>
            <w:r w:rsidRPr="00590C30">
              <w:t>L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CBD513" w14:textId="49F96299" w:rsidR="00370320" w:rsidRPr="00590C30" w:rsidRDefault="00370320" w:rsidP="00BD63C7">
            <w:pPr>
              <w:pStyle w:val="TCellCard"/>
            </w:pPr>
          </w:p>
        </w:tc>
      </w:tr>
      <w:tr w:rsidR="00370320" w:rsidRPr="00590C30" w14:paraId="14B3DED2" w14:textId="77777777" w:rsidTr="005871C9">
        <w:tc>
          <w:tcPr>
            <w:tcW w:w="1008" w:type="dxa"/>
            <w:tcBorders>
              <w:top w:val="single" w:sz="4" w:space="0" w:color="auto"/>
              <w:left w:val="single" w:sz="4" w:space="0" w:color="auto"/>
              <w:bottom w:val="single" w:sz="4" w:space="0" w:color="auto"/>
              <w:right w:val="single" w:sz="4" w:space="0" w:color="auto"/>
            </w:tcBorders>
            <w:tcMar>
              <w:right w:w="0" w:type="dxa"/>
            </w:tcMar>
          </w:tcPr>
          <w:p w14:paraId="54693F25" w14:textId="22F44931"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A84E6C" w14:textId="77777777" w:rsidR="00370320" w:rsidRPr="00590C30" w:rsidRDefault="00370320" w:rsidP="00BD63C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5793A" w14:textId="77777777" w:rsidR="00370320" w:rsidRPr="00590C30" w:rsidRDefault="00370320" w:rsidP="00BD63C7">
            <w:pPr>
              <w:pStyle w:val="TCellCard"/>
            </w:pPr>
            <w:r w:rsidRPr="00590C30">
              <w:t>L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986071" w14:textId="77777777" w:rsidR="00370320" w:rsidRPr="00590C30" w:rsidRDefault="00370320" w:rsidP="00BD63C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B895A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5145B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D2DFD"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0A23F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11B702"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A69520" w14:textId="77777777" w:rsidR="00370320" w:rsidRPr="00590C30" w:rsidRDefault="00370320" w:rsidP="00BD63C7">
            <w:pPr>
              <w:pStyle w:val="TCellCard"/>
            </w:pPr>
          </w:p>
        </w:tc>
      </w:tr>
    </w:tbl>
    <w:p w14:paraId="5377CADF" w14:textId="77777777" w:rsidR="00370320" w:rsidRPr="00590C30" w:rsidRDefault="00370320" w:rsidP="008251CA">
      <w:pPr>
        <w:pStyle w:val="CardSpacing"/>
      </w:pPr>
    </w:p>
    <w:p w14:paraId="08B3E5D4" w14:textId="636D1A22"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E95032" w14:textId="77777777" w:rsidTr="005871C9">
        <w:tc>
          <w:tcPr>
            <w:tcW w:w="1008" w:type="dxa"/>
            <w:tcMar>
              <w:right w:w="0" w:type="dxa"/>
            </w:tcMar>
          </w:tcPr>
          <w:p w14:paraId="7884A1C5" w14:textId="77777777" w:rsidR="00370320" w:rsidRPr="00590C30" w:rsidRDefault="00370320" w:rsidP="00BD63C7">
            <w:pPr>
              <w:pStyle w:val="TCellCard"/>
            </w:pPr>
            <w:r w:rsidRPr="00590C30">
              <w:t>LOAD</w:t>
            </w:r>
          </w:p>
        </w:tc>
        <w:tc>
          <w:tcPr>
            <w:tcW w:w="1008" w:type="dxa"/>
            <w:tcMar>
              <w:right w:w="0" w:type="dxa"/>
            </w:tcMar>
          </w:tcPr>
          <w:p w14:paraId="133F05C5" w14:textId="77777777" w:rsidR="00370320" w:rsidRPr="00590C30" w:rsidRDefault="00370320" w:rsidP="00BD63C7">
            <w:pPr>
              <w:pStyle w:val="TCellCard"/>
            </w:pPr>
            <w:r w:rsidRPr="00590C30">
              <w:t>12345</w:t>
            </w:r>
          </w:p>
        </w:tc>
        <w:tc>
          <w:tcPr>
            <w:tcW w:w="1008" w:type="dxa"/>
            <w:tcMar>
              <w:right w:w="0" w:type="dxa"/>
            </w:tcMar>
          </w:tcPr>
          <w:p w14:paraId="73CD0C23" w14:textId="77777777" w:rsidR="00370320" w:rsidRPr="00590C30" w:rsidRDefault="00370320" w:rsidP="00BD63C7">
            <w:pPr>
              <w:pStyle w:val="TCellCard"/>
            </w:pPr>
            <w:r w:rsidRPr="00590C30">
              <w:t>1500.</w:t>
            </w:r>
          </w:p>
        </w:tc>
        <w:tc>
          <w:tcPr>
            <w:tcW w:w="1008" w:type="dxa"/>
            <w:tcMar>
              <w:right w:w="0" w:type="dxa"/>
            </w:tcMar>
          </w:tcPr>
          <w:p w14:paraId="1C57960D" w14:textId="77777777" w:rsidR="00370320" w:rsidRPr="00590C30" w:rsidRDefault="00370320" w:rsidP="00BD63C7">
            <w:pPr>
              <w:pStyle w:val="TCellCard"/>
            </w:pPr>
            <w:r w:rsidRPr="00590C30">
              <w:t>151.5</w:t>
            </w:r>
          </w:p>
        </w:tc>
        <w:tc>
          <w:tcPr>
            <w:tcW w:w="1008" w:type="dxa"/>
            <w:tcMar>
              <w:right w:w="0" w:type="dxa"/>
            </w:tcMar>
          </w:tcPr>
          <w:p w14:paraId="67242399" w14:textId="77777777" w:rsidR="00370320" w:rsidRPr="00590C30" w:rsidRDefault="00370320" w:rsidP="00BD63C7">
            <w:pPr>
              <w:pStyle w:val="TCellCard"/>
            </w:pPr>
            <w:r w:rsidRPr="00590C30">
              <w:t>25</w:t>
            </w:r>
          </w:p>
        </w:tc>
        <w:tc>
          <w:tcPr>
            <w:tcW w:w="1008" w:type="dxa"/>
            <w:tcMar>
              <w:right w:w="0" w:type="dxa"/>
            </w:tcMar>
          </w:tcPr>
          <w:p w14:paraId="70768B3B" w14:textId="77777777" w:rsidR="00370320" w:rsidRPr="00590C30" w:rsidRDefault="00370320" w:rsidP="00BD63C7">
            <w:pPr>
              <w:pStyle w:val="TCellCard"/>
            </w:pPr>
            <w:r w:rsidRPr="00590C30">
              <w:t>290.2</w:t>
            </w:r>
          </w:p>
        </w:tc>
        <w:tc>
          <w:tcPr>
            <w:tcW w:w="1008" w:type="dxa"/>
            <w:tcMar>
              <w:right w:w="0" w:type="dxa"/>
            </w:tcMar>
          </w:tcPr>
          <w:p w14:paraId="0EC850CB" w14:textId="77777777" w:rsidR="00370320" w:rsidRPr="00590C30" w:rsidRDefault="00370320" w:rsidP="00BD63C7">
            <w:pPr>
              <w:pStyle w:val="TCellCard"/>
            </w:pPr>
            <w:r w:rsidRPr="00590C30">
              <w:t>33</w:t>
            </w:r>
          </w:p>
        </w:tc>
        <w:tc>
          <w:tcPr>
            <w:tcW w:w="1008" w:type="dxa"/>
            <w:tcMar>
              <w:right w:w="0" w:type="dxa"/>
            </w:tcMar>
          </w:tcPr>
          <w:p w14:paraId="35D0470D" w14:textId="77777777" w:rsidR="00370320" w:rsidRPr="00590C30" w:rsidRDefault="00370320" w:rsidP="00BD63C7">
            <w:pPr>
              <w:pStyle w:val="TCellCard"/>
            </w:pPr>
            <w:r w:rsidRPr="00590C30">
              <w:t>780.3</w:t>
            </w:r>
          </w:p>
        </w:tc>
        <w:tc>
          <w:tcPr>
            <w:tcW w:w="1008" w:type="dxa"/>
            <w:tcMar>
              <w:right w:w="0" w:type="dxa"/>
            </w:tcMar>
          </w:tcPr>
          <w:p w14:paraId="12428642" w14:textId="77777777" w:rsidR="00370320" w:rsidRPr="00590C30" w:rsidRDefault="00370320" w:rsidP="00BD63C7">
            <w:pPr>
              <w:pStyle w:val="TCellCard"/>
            </w:pPr>
            <w:r w:rsidRPr="00590C30">
              <w:t>24</w:t>
            </w:r>
          </w:p>
        </w:tc>
        <w:tc>
          <w:tcPr>
            <w:tcW w:w="1008" w:type="dxa"/>
            <w:tcMar>
              <w:right w:w="0" w:type="dxa"/>
            </w:tcMar>
          </w:tcPr>
          <w:p w14:paraId="1D253EDC" w14:textId="7F4854D4" w:rsidR="00370320" w:rsidRPr="00590C30" w:rsidRDefault="00370320" w:rsidP="00BD63C7">
            <w:pPr>
              <w:pStyle w:val="TCellCard"/>
            </w:pPr>
          </w:p>
        </w:tc>
      </w:tr>
      <w:tr w:rsidR="00370320" w:rsidRPr="00590C30" w14:paraId="3C7B681B" w14:textId="77777777" w:rsidTr="005871C9">
        <w:tc>
          <w:tcPr>
            <w:tcW w:w="1008" w:type="dxa"/>
            <w:tcMar>
              <w:right w:w="0" w:type="dxa"/>
            </w:tcMar>
          </w:tcPr>
          <w:p w14:paraId="69B65292" w14:textId="14EB53A3" w:rsidR="00370320" w:rsidRPr="00590C30" w:rsidRDefault="00370320" w:rsidP="00BD63C7">
            <w:pPr>
              <w:pStyle w:val="TCellCard"/>
            </w:pPr>
          </w:p>
        </w:tc>
        <w:tc>
          <w:tcPr>
            <w:tcW w:w="1008" w:type="dxa"/>
            <w:tcMar>
              <w:right w:w="0" w:type="dxa"/>
            </w:tcMar>
          </w:tcPr>
          <w:p w14:paraId="128AA507" w14:textId="77777777" w:rsidR="00370320" w:rsidRPr="00590C30" w:rsidRDefault="00370320" w:rsidP="00BD63C7">
            <w:pPr>
              <w:pStyle w:val="TCellCard"/>
            </w:pPr>
            <w:r w:rsidRPr="00590C30">
              <w:t>2450.1</w:t>
            </w:r>
          </w:p>
        </w:tc>
        <w:tc>
          <w:tcPr>
            <w:tcW w:w="1008" w:type="dxa"/>
            <w:tcMar>
              <w:right w:w="0" w:type="dxa"/>
            </w:tcMar>
          </w:tcPr>
          <w:p w14:paraId="6BE9A5ED" w14:textId="77777777" w:rsidR="00370320" w:rsidRPr="00590C30" w:rsidRDefault="00370320" w:rsidP="00BD63C7">
            <w:pPr>
              <w:pStyle w:val="TCellCard"/>
            </w:pPr>
            <w:r w:rsidRPr="00590C30">
              <w:t>12</w:t>
            </w:r>
          </w:p>
        </w:tc>
        <w:tc>
          <w:tcPr>
            <w:tcW w:w="1008" w:type="dxa"/>
            <w:tcMar>
              <w:right w:w="0" w:type="dxa"/>
            </w:tcMar>
          </w:tcPr>
          <w:p w14:paraId="7D8F71A0" w14:textId="77777777" w:rsidR="00370320" w:rsidRPr="00590C30" w:rsidRDefault="00370320" w:rsidP="00BD63C7">
            <w:pPr>
              <w:pStyle w:val="TCellCard"/>
            </w:pPr>
          </w:p>
        </w:tc>
        <w:tc>
          <w:tcPr>
            <w:tcW w:w="1008" w:type="dxa"/>
            <w:tcMar>
              <w:right w:w="0" w:type="dxa"/>
            </w:tcMar>
          </w:tcPr>
          <w:p w14:paraId="03070323" w14:textId="77777777" w:rsidR="00370320" w:rsidRPr="00590C30" w:rsidRDefault="00370320" w:rsidP="00BD63C7">
            <w:pPr>
              <w:pStyle w:val="TCellCard"/>
            </w:pPr>
          </w:p>
        </w:tc>
        <w:tc>
          <w:tcPr>
            <w:tcW w:w="1008" w:type="dxa"/>
            <w:tcMar>
              <w:right w:w="0" w:type="dxa"/>
            </w:tcMar>
          </w:tcPr>
          <w:p w14:paraId="3F0FFA81" w14:textId="77777777" w:rsidR="00370320" w:rsidRPr="00590C30" w:rsidRDefault="00370320" w:rsidP="00BD63C7">
            <w:pPr>
              <w:pStyle w:val="TCellCard"/>
            </w:pPr>
          </w:p>
        </w:tc>
        <w:tc>
          <w:tcPr>
            <w:tcW w:w="1008" w:type="dxa"/>
            <w:tcMar>
              <w:right w:w="0" w:type="dxa"/>
            </w:tcMar>
          </w:tcPr>
          <w:p w14:paraId="630A07D2" w14:textId="77777777" w:rsidR="00370320" w:rsidRPr="00590C30" w:rsidRDefault="00370320" w:rsidP="00BD63C7">
            <w:pPr>
              <w:pStyle w:val="TCellCard"/>
            </w:pPr>
          </w:p>
        </w:tc>
        <w:tc>
          <w:tcPr>
            <w:tcW w:w="1008" w:type="dxa"/>
            <w:tcMar>
              <w:right w:w="0" w:type="dxa"/>
            </w:tcMar>
          </w:tcPr>
          <w:p w14:paraId="12DAF5C8" w14:textId="77777777" w:rsidR="00370320" w:rsidRPr="00590C30" w:rsidRDefault="00370320" w:rsidP="00BD63C7">
            <w:pPr>
              <w:pStyle w:val="TCellCard"/>
            </w:pPr>
          </w:p>
        </w:tc>
        <w:tc>
          <w:tcPr>
            <w:tcW w:w="1008" w:type="dxa"/>
            <w:tcMar>
              <w:right w:w="0" w:type="dxa"/>
            </w:tcMar>
          </w:tcPr>
          <w:p w14:paraId="7513C21C" w14:textId="77777777" w:rsidR="00370320" w:rsidRPr="00590C30" w:rsidRDefault="00370320" w:rsidP="00BD63C7">
            <w:pPr>
              <w:pStyle w:val="TCellCard"/>
            </w:pPr>
          </w:p>
        </w:tc>
        <w:tc>
          <w:tcPr>
            <w:tcW w:w="1008" w:type="dxa"/>
            <w:tcMar>
              <w:right w:w="0" w:type="dxa"/>
            </w:tcMar>
          </w:tcPr>
          <w:p w14:paraId="120A9ED1" w14:textId="77777777" w:rsidR="00370320" w:rsidRPr="00590C30" w:rsidRDefault="00370320" w:rsidP="00BD63C7">
            <w:pPr>
              <w:pStyle w:val="TCellCard"/>
            </w:pPr>
          </w:p>
        </w:tc>
      </w:tr>
    </w:tbl>
    <w:p w14:paraId="6555A5C7" w14:textId="77777777" w:rsidR="00370320" w:rsidRPr="00590C30" w:rsidRDefault="00370320" w:rsidP="008251CA">
      <w:pPr>
        <w:pStyle w:val="CardSpacing"/>
      </w:pPr>
    </w:p>
    <w:p w14:paraId="394603B1" w14:textId="6B9066E3"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4F397A" w14:paraId="3A1FB919" w14:textId="77777777" w:rsidTr="004F397A">
        <w:tc>
          <w:tcPr>
            <w:tcW w:w="1080" w:type="dxa"/>
            <w:tcBorders>
              <w:bottom w:val="single" w:sz="4" w:space="0" w:color="auto"/>
            </w:tcBorders>
          </w:tcPr>
          <w:p w14:paraId="4E086A8D" w14:textId="77777777" w:rsidR="00370320" w:rsidRPr="004F397A" w:rsidRDefault="00370320" w:rsidP="004F397A">
            <w:pPr>
              <w:pStyle w:val="CardHeader"/>
              <w:rPr>
                <w:b w:val="0"/>
                <w:bCs/>
              </w:rPr>
            </w:pPr>
            <w:r w:rsidRPr="004F397A">
              <w:rPr>
                <w:b w:val="0"/>
                <w:bCs/>
              </w:rPr>
              <w:t>Field</w:t>
            </w:r>
          </w:p>
        </w:tc>
        <w:tc>
          <w:tcPr>
            <w:tcW w:w="6480" w:type="dxa"/>
            <w:tcBorders>
              <w:bottom w:val="single" w:sz="4" w:space="0" w:color="auto"/>
            </w:tcBorders>
          </w:tcPr>
          <w:p w14:paraId="33EC877A" w14:textId="77777777" w:rsidR="00370320" w:rsidRPr="004F397A" w:rsidRDefault="00370320" w:rsidP="004F397A">
            <w:pPr>
              <w:pStyle w:val="CardHeader"/>
              <w:rPr>
                <w:b w:val="0"/>
                <w:bCs/>
              </w:rPr>
            </w:pPr>
            <w:r w:rsidRPr="004F397A">
              <w:rPr>
                <w:b w:val="0"/>
                <w:bCs/>
              </w:rPr>
              <w:t>Contents</w:t>
            </w:r>
          </w:p>
        </w:tc>
        <w:tc>
          <w:tcPr>
            <w:tcW w:w="1440" w:type="dxa"/>
            <w:tcBorders>
              <w:bottom w:val="single" w:sz="4" w:space="0" w:color="auto"/>
            </w:tcBorders>
          </w:tcPr>
          <w:p w14:paraId="14162E83" w14:textId="77777777" w:rsidR="00370320" w:rsidRPr="004F397A" w:rsidRDefault="00370320" w:rsidP="004F397A">
            <w:pPr>
              <w:pStyle w:val="CardHeader"/>
              <w:rPr>
                <w:b w:val="0"/>
                <w:bCs/>
              </w:rPr>
            </w:pPr>
            <w:r w:rsidRPr="004F397A">
              <w:rPr>
                <w:b w:val="0"/>
                <w:bCs/>
              </w:rPr>
              <w:t>Type</w:t>
            </w:r>
          </w:p>
        </w:tc>
        <w:tc>
          <w:tcPr>
            <w:tcW w:w="1080" w:type="dxa"/>
            <w:tcBorders>
              <w:bottom w:val="single" w:sz="4" w:space="0" w:color="auto"/>
            </w:tcBorders>
          </w:tcPr>
          <w:p w14:paraId="32030D3D" w14:textId="77777777" w:rsidR="00370320" w:rsidRPr="004F397A" w:rsidRDefault="00370320" w:rsidP="004F397A">
            <w:pPr>
              <w:pStyle w:val="CardHeader"/>
              <w:rPr>
                <w:b w:val="0"/>
                <w:bCs/>
              </w:rPr>
            </w:pPr>
            <w:r w:rsidRPr="004F397A">
              <w:rPr>
                <w:b w:val="0"/>
                <w:bCs/>
              </w:rPr>
              <w:t>Default</w:t>
            </w:r>
          </w:p>
        </w:tc>
      </w:tr>
      <w:tr w:rsidR="00370320" w:rsidRPr="00590C30" w14:paraId="55239D5C" w14:textId="77777777" w:rsidTr="004F397A">
        <w:tc>
          <w:tcPr>
            <w:tcW w:w="1080" w:type="dxa"/>
            <w:tcBorders>
              <w:top w:val="single" w:sz="4" w:space="0" w:color="auto"/>
            </w:tcBorders>
          </w:tcPr>
          <w:p w14:paraId="1876859D" w14:textId="77777777" w:rsidR="00370320" w:rsidRPr="00590C30" w:rsidRDefault="00370320" w:rsidP="001C388A">
            <w:pPr>
              <w:pStyle w:val="TCaseControl"/>
            </w:pPr>
            <w:r w:rsidRPr="00590C30">
              <w:t>SID</w:t>
            </w:r>
          </w:p>
        </w:tc>
        <w:tc>
          <w:tcPr>
            <w:tcW w:w="6480" w:type="dxa"/>
            <w:tcBorders>
              <w:top w:val="single" w:sz="4" w:space="0" w:color="auto"/>
            </w:tcBorders>
          </w:tcPr>
          <w:p w14:paraId="15F08B97" w14:textId="77777777" w:rsidR="00370320" w:rsidRPr="00590C30" w:rsidRDefault="00370320" w:rsidP="001C388A">
            <w:pPr>
              <w:pStyle w:val="TCaseControl"/>
            </w:pPr>
            <w:r w:rsidRPr="00590C30">
              <w:t>Load set ID number</w:t>
            </w:r>
          </w:p>
        </w:tc>
        <w:tc>
          <w:tcPr>
            <w:tcW w:w="1440" w:type="dxa"/>
            <w:tcBorders>
              <w:top w:val="single" w:sz="4" w:space="0" w:color="auto"/>
            </w:tcBorders>
          </w:tcPr>
          <w:p w14:paraId="4827D222" w14:textId="77777777" w:rsidR="00370320" w:rsidRPr="00590C30" w:rsidRDefault="00370320" w:rsidP="001C388A">
            <w:pPr>
              <w:pStyle w:val="TCaseControl"/>
            </w:pPr>
            <w:r w:rsidRPr="00590C30">
              <w:t>Integer &gt; 0</w:t>
            </w:r>
          </w:p>
        </w:tc>
        <w:tc>
          <w:tcPr>
            <w:tcW w:w="1080" w:type="dxa"/>
            <w:tcBorders>
              <w:top w:val="single" w:sz="4" w:space="0" w:color="auto"/>
            </w:tcBorders>
          </w:tcPr>
          <w:p w14:paraId="3AB5379F" w14:textId="77777777" w:rsidR="00370320" w:rsidRPr="00590C30" w:rsidRDefault="00370320" w:rsidP="001C388A">
            <w:pPr>
              <w:pStyle w:val="TCaseControl"/>
            </w:pPr>
            <w:r w:rsidRPr="00590C30">
              <w:t>None</w:t>
            </w:r>
          </w:p>
        </w:tc>
      </w:tr>
      <w:tr w:rsidR="00370320" w:rsidRPr="00590C30" w14:paraId="5AA77914" w14:textId="77777777" w:rsidTr="001C388A">
        <w:tc>
          <w:tcPr>
            <w:tcW w:w="1080" w:type="dxa"/>
          </w:tcPr>
          <w:p w14:paraId="2725081E" w14:textId="77777777" w:rsidR="00370320" w:rsidRPr="00590C30" w:rsidRDefault="00370320" w:rsidP="001C388A">
            <w:pPr>
              <w:pStyle w:val="TCaseControl"/>
            </w:pPr>
            <w:r w:rsidRPr="00590C30">
              <w:t>S</w:t>
            </w:r>
          </w:p>
        </w:tc>
        <w:tc>
          <w:tcPr>
            <w:tcW w:w="6480" w:type="dxa"/>
          </w:tcPr>
          <w:p w14:paraId="52B53593" w14:textId="77777777" w:rsidR="00370320" w:rsidRPr="00590C30" w:rsidRDefault="00370320" w:rsidP="001C388A">
            <w:pPr>
              <w:pStyle w:val="TCaseControl"/>
            </w:pPr>
            <w:r w:rsidRPr="00590C30">
              <w:t>An overall scale factor for the load combination</w:t>
            </w:r>
          </w:p>
        </w:tc>
        <w:tc>
          <w:tcPr>
            <w:tcW w:w="1440" w:type="dxa"/>
          </w:tcPr>
          <w:p w14:paraId="0CD5179B" w14:textId="77777777" w:rsidR="00370320" w:rsidRPr="00590C30" w:rsidRDefault="00370320" w:rsidP="001C388A">
            <w:pPr>
              <w:pStyle w:val="TCaseControl"/>
            </w:pPr>
            <w:r w:rsidRPr="00590C30">
              <w:t>Real</w:t>
            </w:r>
          </w:p>
        </w:tc>
        <w:tc>
          <w:tcPr>
            <w:tcW w:w="1080" w:type="dxa"/>
          </w:tcPr>
          <w:p w14:paraId="65F7488F" w14:textId="77777777" w:rsidR="00370320" w:rsidRPr="00590C30" w:rsidRDefault="00370320" w:rsidP="001C388A">
            <w:pPr>
              <w:pStyle w:val="TCaseControl"/>
            </w:pPr>
            <w:r w:rsidRPr="00590C30">
              <w:t>0.</w:t>
            </w:r>
          </w:p>
        </w:tc>
      </w:tr>
      <w:tr w:rsidR="00370320" w:rsidRPr="00590C30" w14:paraId="3D3BFF73" w14:textId="77777777" w:rsidTr="001C388A">
        <w:tc>
          <w:tcPr>
            <w:tcW w:w="1080" w:type="dxa"/>
          </w:tcPr>
          <w:p w14:paraId="3B002620" w14:textId="77777777" w:rsidR="00370320" w:rsidRPr="00590C30" w:rsidRDefault="00370320" w:rsidP="001C388A">
            <w:pPr>
              <w:pStyle w:val="TCaseControl"/>
            </w:pPr>
            <w:r w:rsidRPr="00590C30">
              <w:t>Si</w:t>
            </w:r>
          </w:p>
        </w:tc>
        <w:tc>
          <w:tcPr>
            <w:tcW w:w="6480" w:type="dxa"/>
          </w:tcPr>
          <w:p w14:paraId="0FC37172" w14:textId="77777777" w:rsidR="00370320" w:rsidRPr="00590C30" w:rsidRDefault="00370320" w:rsidP="001C388A">
            <w:pPr>
              <w:pStyle w:val="TCaseControl"/>
            </w:pPr>
            <w:r w:rsidRPr="00590C30">
              <w:t>Scale factor for load set Li</w:t>
            </w:r>
          </w:p>
        </w:tc>
        <w:tc>
          <w:tcPr>
            <w:tcW w:w="1440" w:type="dxa"/>
          </w:tcPr>
          <w:p w14:paraId="57E3D165" w14:textId="77777777" w:rsidR="00370320" w:rsidRPr="00590C30" w:rsidRDefault="00370320" w:rsidP="001C388A">
            <w:pPr>
              <w:pStyle w:val="TCaseControl"/>
            </w:pPr>
            <w:r w:rsidRPr="00590C30">
              <w:t>Real</w:t>
            </w:r>
          </w:p>
        </w:tc>
        <w:tc>
          <w:tcPr>
            <w:tcW w:w="1080" w:type="dxa"/>
          </w:tcPr>
          <w:p w14:paraId="59E4E542" w14:textId="77777777" w:rsidR="00370320" w:rsidRPr="00590C30" w:rsidRDefault="00370320" w:rsidP="001C388A">
            <w:pPr>
              <w:pStyle w:val="TCaseControl"/>
            </w:pPr>
            <w:r w:rsidRPr="00590C30">
              <w:t>0.</w:t>
            </w:r>
          </w:p>
        </w:tc>
      </w:tr>
      <w:tr w:rsidR="00370320" w:rsidRPr="00590C30" w14:paraId="0F87D0ED" w14:textId="77777777" w:rsidTr="001C388A">
        <w:tc>
          <w:tcPr>
            <w:tcW w:w="1080" w:type="dxa"/>
          </w:tcPr>
          <w:p w14:paraId="334ACCF2" w14:textId="77777777" w:rsidR="00370320" w:rsidRPr="00590C30" w:rsidRDefault="00370320" w:rsidP="001C388A">
            <w:pPr>
              <w:pStyle w:val="TCaseControl"/>
            </w:pPr>
            <w:r w:rsidRPr="00590C30">
              <w:t>Li</w:t>
            </w:r>
          </w:p>
        </w:tc>
        <w:tc>
          <w:tcPr>
            <w:tcW w:w="6480" w:type="dxa"/>
          </w:tcPr>
          <w:p w14:paraId="57A5387A" w14:textId="77777777" w:rsidR="00370320" w:rsidRPr="00590C30" w:rsidRDefault="00370320" w:rsidP="001C388A">
            <w:pPr>
              <w:pStyle w:val="TCaseControl"/>
            </w:pPr>
            <w:r w:rsidRPr="00590C30">
              <w:t>Load set ID number for loads defined on FORCE, MOMENT, PLOAD2, GRAV entries</w:t>
            </w:r>
          </w:p>
        </w:tc>
        <w:tc>
          <w:tcPr>
            <w:tcW w:w="1440" w:type="dxa"/>
          </w:tcPr>
          <w:p w14:paraId="787494FB" w14:textId="77777777" w:rsidR="00370320" w:rsidRPr="00590C30" w:rsidRDefault="00370320" w:rsidP="001C388A">
            <w:pPr>
              <w:pStyle w:val="TCaseControl"/>
            </w:pPr>
            <w:r w:rsidRPr="00590C30">
              <w:t>Integer &gt; 0</w:t>
            </w:r>
          </w:p>
        </w:tc>
        <w:tc>
          <w:tcPr>
            <w:tcW w:w="1080" w:type="dxa"/>
          </w:tcPr>
          <w:p w14:paraId="2B845A45" w14:textId="77777777" w:rsidR="00370320" w:rsidRPr="00590C30" w:rsidRDefault="00370320" w:rsidP="001C388A">
            <w:pPr>
              <w:pStyle w:val="TCaseControl"/>
            </w:pPr>
            <w:r w:rsidRPr="00590C30">
              <w:t>None</w:t>
            </w:r>
          </w:p>
        </w:tc>
      </w:tr>
    </w:tbl>
    <w:p w14:paraId="6866CEFD" w14:textId="77777777" w:rsidR="00370320" w:rsidRPr="00590C30" w:rsidRDefault="00370320" w:rsidP="008251CA">
      <w:pPr>
        <w:pStyle w:val="CardSpacing"/>
      </w:pPr>
    </w:p>
    <w:p w14:paraId="4B1FB745" w14:textId="77777777" w:rsidR="00370320" w:rsidRPr="00E80610" w:rsidRDefault="00370320" w:rsidP="00910C53">
      <w:pPr>
        <w:pStyle w:val="CardHeader"/>
      </w:pPr>
      <w:r w:rsidRPr="00E80610">
        <w:t>Remarks:</w:t>
      </w:r>
    </w:p>
    <w:p w14:paraId="54C5FD8B" w14:textId="77777777" w:rsidR="00370320" w:rsidRPr="00590C30" w:rsidRDefault="00370320" w:rsidP="003E0F96">
      <w:pPr>
        <w:pStyle w:val="Remarks"/>
      </w:pPr>
      <w:r w:rsidRPr="00590C30">
        <w:t>1.</w:t>
      </w:r>
      <w:r w:rsidRPr="00590C30">
        <w:tab/>
        <w:t>The static load applied to the model is the vector:</w:t>
      </w:r>
    </w:p>
    <w:p w14:paraId="4A9CAC3D" w14:textId="5A1D243F" w:rsidR="00370320" w:rsidRPr="00590C30" w:rsidRDefault="00000000" w:rsidP="003E0F96">
      <w:pPr>
        <w:pStyle w:val="Remarks"/>
      </w:pPr>
      <w:r>
        <w:rPr>
          <w:noProof/>
        </w:rPr>
        <w:pict w14:anchorId="0E5C26CE">
          <v:shape id="_x0000_s2382" type="#_x0000_t75" style="position:absolute;left:0;text-align:left;margin-left:108pt;margin-top:10.1pt;width:67.95pt;height:22pt;z-index:251728384" o:preferrelative="f" o:allowincell="f">
            <v:imagedata r:id="rId74" o:title=""/>
          </v:shape>
        </w:pict>
      </w:r>
      <w:r w:rsidR="007439EF">
        <w:t xml:space="preserve"> </w:t>
      </w:r>
    </w:p>
    <w:p w14:paraId="7D84C8D9" w14:textId="77777777" w:rsidR="00370320" w:rsidRPr="00590C30" w:rsidRDefault="00370320" w:rsidP="003E0F96">
      <w:pPr>
        <w:pStyle w:val="Remarks"/>
      </w:pPr>
    </w:p>
    <w:p w14:paraId="095E22AC" w14:textId="29D2A76F" w:rsidR="00370320" w:rsidRPr="00590C30" w:rsidRDefault="003E0F96" w:rsidP="003E0F96">
      <w:pPr>
        <w:pStyle w:val="Remarks"/>
        <w:ind w:left="864"/>
      </w:pPr>
      <w:r>
        <w:lastRenderedPageBreak/>
        <w:tab/>
      </w:r>
      <w:r>
        <w:tab/>
      </w:r>
      <w:r w:rsidR="00370320" w:rsidRPr="00590C30">
        <w:t>where P</w:t>
      </w:r>
      <w:r w:rsidR="00370320" w:rsidRPr="00590C30">
        <w:rPr>
          <w:vertAlign w:val="subscript"/>
        </w:rPr>
        <w:t>Li</w:t>
      </w:r>
      <w:r w:rsidR="00370320" w:rsidRPr="00590C30">
        <w:t xml:space="preserve"> is the load defined on the FORCE, MOMENT, PLOAD2 or GRAV that has Li load set ID.</w:t>
      </w:r>
    </w:p>
    <w:p w14:paraId="7B64DA7A" w14:textId="77777777" w:rsidR="00370320" w:rsidRPr="00590C30" w:rsidRDefault="00370320" w:rsidP="003E0F96">
      <w:pPr>
        <w:pStyle w:val="Remarks"/>
      </w:pPr>
      <w:r w:rsidRPr="00590C30">
        <w:t>2.</w:t>
      </w:r>
      <w:r w:rsidRPr="00590C30">
        <w:tab/>
        <w:t>In order for this load to be used in a static analysis the load set ID must be selected in Case Control by the command LOAD = SID.</w:t>
      </w:r>
    </w:p>
    <w:p w14:paraId="14F39396" w14:textId="77777777" w:rsidR="00370320" w:rsidRPr="00590C30" w:rsidRDefault="00370320" w:rsidP="003E0F96">
      <w:pPr>
        <w:pStyle w:val="Remarks"/>
      </w:pPr>
      <w:r w:rsidRPr="00590C30">
        <w:t>3.</w:t>
      </w:r>
      <w:r w:rsidRPr="00590C30">
        <w:tab/>
        <w:t>Any number of continuation entries may be included.</w:t>
      </w:r>
    </w:p>
    <w:p w14:paraId="5F71B0EA" w14:textId="77777777" w:rsidR="00370320" w:rsidRPr="002E696B" w:rsidRDefault="00370320" w:rsidP="004C6C23">
      <w:pPr>
        <w:pStyle w:val="Corner"/>
      </w:pPr>
      <w:r w:rsidRPr="002F396F">
        <w:br w:type="page"/>
      </w:r>
      <w:bookmarkStart w:id="2297" w:name="_Toc27121618"/>
      <w:bookmarkStart w:id="2298" w:name="_Toc27121722"/>
      <w:bookmarkStart w:id="2299" w:name="_Toc27196902"/>
      <w:bookmarkStart w:id="2300" w:name="_Toc27197007"/>
      <w:bookmarkStart w:id="2301" w:name="_Toc27198278"/>
      <w:bookmarkStart w:id="2302" w:name="_Toc27202800"/>
      <w:bookmarkStart w:id="2303" w:name="_Toc27206258"/>
      <w:bookmarkStart w:id="2304" w:name="_Toc27206363"/>
      <w:bookmarkStart w:id="2305" w:name="_Toc27217271"/>
      <w:bookmarkStart w:id="2306" w:name="_Toc27217376"/>
      <w:bookmarkStart w:id="2307" w:name="_Toc27217480"/>
      <w:bookmarkStart w:id="2308" w:name="_Toc27217853"/>
      <w:bookmarkStart w:id="2309" w:name="_Toc27217957"/>
      <w:bookmarkStart w:id="2310" w:name="_Toc27296362"/>
      <w:bookmarkStart w:id="2311" w:name="_Toc27393870"/>
      <w:bookmarkStart w:id="2312" w:name="_Toc27479886"/>
      <w:bookmarkStart w:id="2313" w:name="_Toc27717265"/>
      <w:r w:rsidRPr="002E696B">
        <w:lastRenderedPageBreak/>
        <w:t>MAT1</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A9DE4CF" w14:textId="77777777" w:rsidR="00370320" w:rsidRPr="007E3809" w:rsidRDefault="00370320" w:rsidP="008472B7">
      <w:pPr>
        <w:pStyle w:val="Heading2"/>
      </w:pPr>
      <w:bookmarkStart w:id="2314" w:name="_Toc28327062"/>
      <w:bookmarkStart w:id="2315" w:name="_Toc28600393"/>
      <w:bookmarkStart w:id="2316" w:name="_Toc195483830"/>
      <w:r>
        <w:t>MAT1</w:t>
      </w:r>
      <w:bookmarkEnd w:id="2314"/>
      <w:bookmarkEnd w:id="2315"/>
      <w:bookmarkEnd w:id="2316"/>
    </w:p>
    <w:p w14:paraId="265FC014" w14:textId="77777777" w:rsidR="00370320" w:rsidRDefault="00370320" w:rsidP="00DF44C9">
      <w:pPr>
        <w:pStyle w:val="SpecialSpace"/>
      </w:pPr>
    </w:p>
    <w:p w14:paraId="58787AB3" w14:textId="5BCE8CA3" w:rsidR="00370320" w:rsidRPr="00590C30" w:rsidRDefault="00370320" w:rsidP="00910C53">
      <w:pPr>
        <w:pStyle w:val="CardHeader"/>
      </w:pPr>
      <w:r w:rsidRPr="00590C30">
        <w:t>Description</w:t>
      </w:r>
      <w:r w:rsidR="00AE600C">
        <w:t>:</w:t>
      </w:r>
    </w:p>
    <w:p w14:paraId="21080E14" w14:textId="0DDEB1FF" w:rsidR="00370320" w:rsidRDefault="00370320" w:rsidP="00503D27">
      <w:pPr>
        <w:pStyle w:val="CardSpacing"/>
      </w:pPr>
      <w:r>
        <w:t>L</w:t>
      </w:r>
      <w:r w:rsidRPr="00590C30">
        <w:t>inear isotropic material definition</w:t>
      </w:r>
      <w:r w:rsidR="00464C0A">
        <w:t>.</w:t>
      </w:r>
    </w:p>
    <w:p w14:paraId="4D10E211" w14:textId="77777777" w:rsidR="00370320" w:rsidRPr="00590C30" w:rsidRDefault="00370320" w:rsidP="008251CA">
      <w:pPr>
        <w:pStyle w:val="CardSpacing"/>
      </w:pPr>
    </w:p>
    <w:p w14:paraId="50F03F19" w14:textId="2B3CD01C"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FCC9A0" w14:textId="77777777" w:rsidTr="004A6BF2">
        <w:tc>
          <w:tcPr>
            <w:tcW w:w="1008" w:type="dxa"/>
            <w:tcBorders>
              <w:top w:val="nil"/>
              <w:left w:val="nil"/>
              <w:bottom w:val="nil"/>
              <w:right w:val="nil"/>
            </w:tcBorders>
          </w:tcPr>
          <w:p w14:paraId="2BB17BD9" w14:textId="77777777" w:rsidR="00370320" w:rsidRPr="00590C30" w:rsidRDefault="00370320" w:rsidP="00BD63C7">
            <w:pPr>
              <w:pStyle w:val="TCellCard"/>
            </w:pPr>
            <w:r w:rsidRPr="00590C30">
              <w:t>1</w:t>
            </w:r>
          </w:p>
        </w:tc>
        <w:tc>
          <w:tcPr>
            <w:tcW w:w="1008" w:type="dxa"/>
            <w:tcBorders>
              <w:top w:val="nil"/>
              <w:left w:val="nil"/>
              <w:bottom w:val="nil"/>
              <w:right w:val="nil"/>
            </w:tcBorders>
          </w:tcPr>
          <w:p w14:paraId="52E8FE89" w14:textId="77777777" w:rsidR="00370320" w:rsidRPr="00590C30" w:rsidRDefault="00370320" w:rsidP="00BD63C7">
            <w:pPr>
              <w:pStyle w:val="TCellCard"/>
            </w:pPr>
            <w:r w:rsidRPr="00590C30">
              <w:t>2</w:t>
            </w:r>
          </w:p>
        </w:tc>
        <w:tc>
          <w:tcPr>
            <w:tcW w:w="1008" w:type="dxa"/>
            <w:tcBorders>
              <w:top w:val="nil"/>
              <w:left w:val="nil"/>
              <w:bottom w:val="nil"/>
              <w:right w:val="nil"/>
            </w:tcBorders>
          </w:tcPr>
          <w:p w14:paraId="4F79AB48" w14:textId="77777777" w:rsidR="00370320" w:rsidRPr="00590C30" w:rsidRDefault="00370320" w:rsidP="00BD63C7">
            <w:pPr>
              <w:pStyle w:val="TCellCard"/>
            </w:pPr>
            <w:r w:rsidRPr="00590C30">
              <w:t>3</w:t>
            </w:r>
          </w:p>
        </w:tc>
        <w:tc>
          <w:tcPr>
            <w:tcW w:w="1008" w:type="dxa"/>
            <w:tcBorders>
              <w:top w:val="nil"/>
              <w:left w:val="nil"/>
              <w:bottom w:val="nil"/>
              <w:right w:val="nil"/>
            </w:tcBorders>
          </w:tcPr>
          <w:p w14:paraId="09ACB703" w14:textId="77777777" w:rsidR="00370320" w:rsidRPr="00590C30" w:rsidRDefault="00370320" w:rsidP="00BD63C7">
            <w:pPr>
              <w:pStyle w:val="TCellCard"/>
            </w:pPr>
            <w:r w:rsidRPr="00590C30">
              <w:t>4</w:t>
            </w:r>
          </w:p>
        </w:tc>
        <w:tc>
          <w:tcPr>
            <w:tcW w:w="1008" w:type="dxa"/>
            <w:tcBorders>
              <w:top w:val="nil"/>
              <w:left w:val="nil"/>
              <w:bottom w:val="nil"/>
              <w:right w:val="nil"/>
            </w:tcBorders>
          </w:tcPr>
          <w:p w14:paraId="41F59700" w14:textId="77777777" w:rsidR="00370320" w:rsidRPr="00590C30" w:rsidRDefault="00370320" w:rsidP="00BD63C7">
            <w:pPr>
              <w:pStyle w:val="TCellCard"/>
            </w:pPr>
            <w:r w:rsidRPr="00590C30">
              <w:t>5</w:t>
            </w:r>
          </w:p>
        </w:tc>
        <w:tc>
          <w:tcPr>
            <w:tcW w:w="1008" w:type="dxa"/>
            <w:tcBorders>
              <w:top w:val="nil"/>
              <w:left w:val="nil"/>
              <w:bottom w:val="nil"/>
              <w:right w:val="nil"/>
            </w:tcBorders>
          </w:tcPr>
          <w:p w14:paraId="05AEBB96" w14:textId="77777777" w:rsidR="00370320" w:rsidRPr="00590C30" w:rsidRDefault="00370320" w:rsidP="00BD63C7">
            <w:pPr>
              <w:pStyle w:val="TCellCard"/>
            </w:pPr>
            <w:r w:rsidRPr="00590C30">
              <w:t>6</w:t>
            </w:r>
          </w:p>
        </w:tc>
        <w:tc>
          <w:tcPr>
            <w:tcW w:w="1008" w:type="dxa"/>
            <w:tcBorders>
              <w:top w:val="nil"/>
              <w:left w:val="nil"/>
              <w:bottom w:val="nil"/>
              <w:right w:val="nil"/>
            </w:tcBorders>
          </w:tcPr>
          <w:p w14:paraId="1B5F2224" w14:textId="77777777" w:rsidR="00370320" w:rsidRPr="00590C30" w:rsidRDefault="00370320" w:rsidP="00BD63C7">
            <w:pPr>
              <w:pStyle w:val="TCellCard"/>
            </w:pPr>
            <w:r w:rsidRPr="00590C30">
              <w:t>7</w:t>
            </w:r>
          </w:p>
        </w:tc>
        <w:tc>
          <w:tcPr>
            <w:tcW w:w="1008" w:type="dxa"/>
            <w:tcBorders>
              <w:top w:val="nil"/>
              <w:left w:val="nil"/>
              <w:bottom w:val="nil"/>
              <w:right w:val="nil"/>
            </w:tcBorders>
          </w:tcPr>
          <w:p w14:paraId="2BAD7ED8" w14:textId="77777777" w:rsidR="00370320" w:rsidRPr="00590C30" w:rsidRDefault="00370320" w:rsidP="00BD63C7">
            <w:pPr>
              <w:pStyle w:val="TCellCard"/>
            </w:pPr>
            <w:r w:rsidRPr="00590C30">
              <w:t>8</w:t>
            </w:r>
          </w:p>
        </w:tc>
        <w:tc>
          <w:tcPr>
            <w:tcW w:w="1008" w:type="dxa"/>
            <w:tcBorders>
              <w:top w:val="nil"/>
              <w:left w:val="nil"/>
              <w:bottom w:val="nil"/>
              <w:right w:val="nil"/>
            </w:tcBorders>
          </w:tcPr>
          <w:p w14:paraId="39E7EE0D" w14:textId="77777777" w:rsidR="00370320" w:rsidRPr="00590C30" w:rsidRDefault="00370320" w:rsidP="00BD63C7">
            <w:pPr>
              <w:pStyle w:val="TCellCard"/>
            </w:pPr>
            <w:r w:rsidRPr="00590C30">
              <w:t>9</w:t>
            </w:r>
          </w:p>
        </w:tc>
        <w:tc>
          <w:tcPr>
            <w:tcW w:w="1008" w:type="dxa"/>
            <w:tcBorders>
              <w:top w:val="nil"/>
              <w:left w:val="nil"/>
              <w:bottom w:val="nil"/>
              <w:right w:val="nil"/>
            </w:tcBorders>
          </w:tcPr>
          <w:p w14:paraId="11A42A70" w14:textId="77777777" w:rsidR="00370320" w:rsidRPr="00590C30" w:rsidRDefault="00370320" w:rsidP="00BD63C7">
            <w:pPr>
              <w:pStyle w:val="TCellCard"/>
            </w:pPr>
            <w:r w:rsidRPr="00590C30">
              <w:t>10</w:t>
            </w:r>
          </w:p>
        </w:tc>
      </w:tr>
      <w:tr w:rsidR="00370320" w:rsidRPr="00590C30" w14:paraId="5FEC53F6" w14:textId="77777777" w:rsidTr="004A6BF2">
        <w:tc>
          <w:tcPr>
            <w:tcW w:w="1008" w:type="dxa"/>
            <w:tcBorders>
              <w:top w:val="single" w:sz="4" w:space="0" w:color="auto"/>
              <w:right w:val="single" w:sz="4" w:space="0" w:color="auto"/>
            </w:tcBorders>
          </w:tcPr>
          <w:p w14:paraId="39CFEF25" w14:textId="77777777" w:rsidR="00370320" w:rsidRPr="00590C30" w:rsidRDefault="00370320" w:rsidP="00BD63C7">
            <w:pPr>
              <w:pStyle w:val="TCellCard"/>
            </w:pPr>
            <w:r w:rsidRPr="00590C30">
              <w:t>MAT1</w:t>
            </w:r>
          </w:p>
        </w:tc>
        <w:tc>
          <w:tcPr>
            <w:tcW w:w="1008" w:type="dxa"/>
            <w:tcBorders>
              <w:top w:val="single" w:sz="4" w:space="0" w:color="auto"/>
              <w:left w:val="single" w:sz="4" w:space="0" w:color="auto"/>
              <w:right w:val="single" w:sz="4" w:space="0" w:color="auto"/>
            </w:tcBorders>
          </w:tcPr>
          <w:p w14:paraId="7916271E"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right w:val="single" w:sz="4" w:space="0" w:color="auto"/>
            </w:tcBorders>
          </w:tcPr>
          <w:p w14:paraId="61E7B171" w14:textId="77777777" w:rsidR="00370320" w:rsidRPr="00590C30" w:rsidRDefault="00370320" w:rsidP="00BD63C7">
            <w:pPr>
              <w:pStyle w:val="TCellCard"/>
            </w:pPr>
            <w:r w:rsidRPr="00590C30">
              <w:t>E</w:t>
            </w:r>
          </w:p>
        </w:tc>
        <w:tc>
          <w:tcPr>
            <w:tcW w:w="1008" w:type="dxa"/>
            <w:tcBorders>
              <w:top w:val="single" w:sz="4" w:space="0" w:color="auto"/>
              <w:left w:val="single" w:sz="4" w:space="0" w:color="auto"/>
              <w:right w:val="single" w:sz="4" w:space="0" w:color="auto"/>
            </w:tcBorders>
          </w:tcPr>
          <w:p w14:paraId="108F2C85" w14:textId="77777777" w:rsidR="00370320" w:rsidRPr="00590C30" w:rsidRDefault="00370320" w:rsidP="00BD63C7">
            <w:pPr>
              <w:pStyle w:val="TCellCard"/>
            </w:pPr>
            <w:r w:rsidRPr="00590C30">
              <w:t>G</w:t>
            </w:r>
          </w:p>
        </w:tc>
        <w:tc>
          <w:tcPr>
            <w:tcW w:w="1008" w:type="dxa"/>
            <w:tcBorders>
              <w:top w:val="single" w:sz="4" w:space="0" w:color="auto"/>
              <w:left w:val="single" w:sz="4" w:space="0" w:color="auto"/>
              <w:bottom w:val="nil"/>
              <w:right w:val="single" w:sz="4" w:space="0" w:color="auto"/>
            </w:tcBorders>
          </w:tcPr>
          <w:p w14:paraId="5FABB671" w14:textId="77777777" w:rsidR="00370320" w:rsidRPr="00590C30" w:rsidRDefault="00370320" w:rsidP="00BD63C7">
            <w:pPr>
              <w:pStyle w:val="TCellCard"/>
            </w:pPr>
            <w:r w:rsidRPr="00590C30">
              <w:t>NU</w:t>
            </w:r>
          </w:p>
        </w:tc>
        <w:tc>
          <w:tcPr>
            <w:tcW w:w="1008" w:type="dxa"/>
            <w:tcBorders>
              <w:top w:val="single" w:sz="4" w:space="0" w:color="auto"/>
              <w:left w:val="single" w:sz="4" w:space="0" w:color="auto"/>
              <w:bottom w:val="nil"/>
              <w:right w:val="single" w:sz="4" w:space="0" w:color="auto"/>
            </w:tcBorders>
          </w:tcPr>
          <w:p w14:paraId="5982FBDE" w14:textId="77777777" w:rsidR="00370320" w:rsidRPr="00590C30" w:rsidRDefault="00370320" w:rsidP="00BD63C7">
            <w:pPr>
              <w:pStyle w:val="TCellCard"/>
            </w:pPr>
            <w:r w:rsidRPr="00590C30">
              <w:t>RHO</w:t>
            </w:r>
          </w:p>
        </w:tc>
        <w:tc>
          <w:tcPr>
            <w:tcW w:w="1008" w:type="dxa"/>
            <w:tcBorders>
              <w:top w:val="single" w:sz="4" w:space="0" w:color="auto"/>
              <w:left w:val="single" w:sz="4" w:space="0" w:color="auto"/>
              <w:bottom w:val="nil"/>
              <w:right w:val="single" w:sz="4" w:space="0" w:color="auto"/>
            </w:tcBorders>
          </w:tcPr>
          <w:p w14:paraId="1105664B" w14:textId="77777777" w:rsidR="00370320" w:rsidRPr="00590C30" w:rsidRDefault="00370320" w:rsidP="00BD63C7">
            <w:pPr>
              <w:pStyle w:val="TCellCard"/>
            </w:pPr>
            <w:r w:rsidRPr="00590C30">
              <w:t>ALPHA</w:t>
            </w:r>
          </w:p>
        </w:tc>
        <w:tc>
          <w:tcPr>
            <w:tcW w:w="1008" w:type="dxa"/>
            <w:tcBorders>
              <w:top w:val="single" w:sz="4" w:space="0" w:color="auto"/>
              <w:left w:val="single" w:sz="4" w:space="0" w:color="auto"/>
              <w:bottom w:val="nil"/>
              <w:right w:val="single" w:sz="4" w:space="0" w:color="auto"/>
            </w:tcBorders>
          </w:tcPr>
          <w:p w14:paraId="1731FB47" w14:textId="77777777" w:rsidR="00370320" w:rsidRPr="00590C30" w:rsidRDefault="00370320" w:rsidP="00BD63C7">
            <w:pPr>
              <w:pStyle w:val="TCellCard"/>
            </w:pPr>
            <w:r w:rsidRPr="00590C30">
              <w:t>TREF</w:t>
            </w:r>
          </w:p>
        </w:tc>
        <w:tc>
          <w:tcPr>
            <w:tcW w:w="1008" w:type="dxa"/>
            <w:tcBorders>
              <w:top w:val="single" w:sz="4" w:space="0" w:color="auto"/>
              <w:left w:val="single" w:sz="4" w:space="0" w:color="auto"/>
              <w:bottom w:val="nil"/>
              <w:right w:val="single" w:sz="4" w:space="0" w:color="auto"/>
            </w:tcBorders>
          </w:tcPr>
          <w:p w14:paraId="738196D3" w14:textId="77777777" w:rsidR="00370320" w:rsidRPr="00590C30" w:rsidRDefault="00370320" w:rsidP="00BD63C7">
            <w:pPr>
              <w:pStyle w:val="TCellCard"/>
            </w:pPr>
            <w:r w:rsidRPr="00590C30">
              <w:t>GE</w:t>
            </w:r>
          </w:p>
        </w:tc>
        <w:tc>
          <w:tcPr>
            <w:tcW w:w="1008" w:type="dxa"/>
            <w:tcBorders>
              <w:top w:val="single" w:sz="4" w:space="0" w:color="auto"/>
              <w:left w:val="single" w:sz="4" w:space="0" w:color="auto"/>
            </w:tcBorders>
          </w:tcPr>
          <w:p w14:paraId="4D841A28" w14:textId="10A8A064" w:rsidR="00370320" w:rsidRPr="00590C30" w:rsidRDefault="00370320" w:rsidP="00BD63C7">
            <w:pPr>
              <w:pStyle w:val="TCellCard"/>
            </w:pPr>
          </w:p>
        </w:tc>
      </w:tr>
      <w:tr w:rsidR="00370320" w:rsidRPr="00590C30" w14:paraId="205758B2" w14:textId="77777777" w:rsidTr="004A6BF2">
        <w:tc>
          <w:tcPr>
            <w:tcW w:w="1008" w:type="dxa"/>
            <w:tcBorders>
              <w:top w:val="single" w:sz="4" w:space="0" w:color="auto"/>
              <w:right w:val="single" w:sz="4" w:space="0" w:color="auto"/>
            </w:tcBorders>
          </w:tcPr>
          <w:p w14:paraId="085DDFA2" w14:textId="301DC9A9"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tcPr>
          <w:p w14:paraId="14590679" w14:textId="77777777" w:rsidR="00370320" w:rsidRPr="00590C30" w:rsidRDefault="00370320" w:rsidP="00BD63C7">
            <w:pPr>
              <w:pStyle w:val="TCellCard"/>
            </w:pPr>
            <w:r w:rsidRPr="00590C30">
              <w:t>TA</w:t>
            </w:r>
          </w:p>
        </w:tc>
        <w:tc>
          <w:tcPr>
            <w:tcW w:w="1008" w:type="dxa"/>
            <w:tcBorders>
              <w:top w:val="single" w:sz="4" w:space="0" w:color="auto"/>
              <w:left w:val="single" w:sz="4" w:space="0" w:color="auto"/>
              <w:right w:val="single" w:sz="4" w:space="0" w:color="auto"/>
            </w:tcBorders>
          </w:tcPr>
          <w:p w14:paraId="365A0169" w14:textId="77777777" w:rsidR="00370320" w:rsidRPr="00590C30" w:rsidRDefault="00370320" w:rsidP="00BD63C7">
            <w:pPr>
              <w:pStyle w:val="TCellCard"/>
            </w:pPr>
            <w:r w:rsidRPr="00590C30">
              <w:t>CA</w:t>
            </w:r>
          </w:p>
        </w:tc>
        <w:tc>
          <w:tcPr>
            <w:tcW w:w="1008" w:type="dxa"/>
            <w:tcBorders>
              <w:top w:val="single" w:sz="4" w:space="0" w:color="auto"/>
              <w:left w:val="single" w:sz="4" w:space="0" w:color="auto"/>
              <w:right w:val="single" w:sz="4" w:space="0" w:color="auto"/>
            </w:tcBorders>
          </w:tcPr>
          <w:p w14:paraId="35F4EE7D" w14:textId="77777777" w:rsidR="00370320" w:rsidRPr="00590C30" w:rsidRDefault="00370320" w:rsidP="00BD63C7">
            <w:pPr>
              <w:pStyle w:val="TCellCard"/>
            </w:pPr>
            <w:r w:rsidRPr="00590C30">
              <w:t>SA</w:t>
            </w:r>
          </w:p>
        </w:tc>
        <w:tc>
          <w:tcPr>
            <w:tcW w:w="1008" w:type="dxa"/>
            <w:tcBorders>
              <w:top w:val="single" w:sz="4" w:space="0" w:color="auto"/>
              <w:left w:val="single" w:sz="4" w:space="0" w:color="auto"/>
              <w:right w:val="single" w:sz="4" w:space="0" w:color="auto"/>
            </w:tcBorders>
            <w:shd w:val="pct15" w:color="auto" w:fill="FFFFFF"/>
          </w:tcPr>
          <w:p w14:paraId="106E06F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680E8F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119C0E5C"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2ADF984B" w14:textId="77777777" w:rsidR="00370320" w:rsidRPr="00590C30" w:rsidRDefault="00370320" w:rsidP="00BD63C7">
            <w:pPr>
              <w:pStyle w:val="TCellCard"/>
            </w:pPr>
          </w:p>
        </w:tc>
        <w:tc>
          <w:tcPr>
            <w:tcW w:w="1008" w:type="dxa"/>
            <w:tcBorders>
              <w:top w:val="single" w:sz="4" w:space="0" w:color="auto"/>
              <w:left w:val="single" w:sz="4" w:space="0" w:color="auto"/>
              <w:right w:val="single" w:sz="4" w:space="0" w:color="auto"/>
            </w:tcBorders>
            <w:shd w:val="pct15" w:color="auto" w:fill="FFFFFF"/>
          </w:tcPr>
          <w:p w14:paraId="5EE249EA" w14:textId="77777777" w:rsidR="00370320" w:rsidRPr="00590C30" w:rsidRDefault="00370320" w:rsidP="00BD63C7">
            <w:pPr>
              <w:pStyle w:val="TCellCard"/>
            </w:pPr>
          </w:p>
        </w:tc>
        <w:tc>
          <w:tcPr>
            <w:tcW w:w="1008" w:type="dxa"/>
            <w:tcBorders>
              <w:top w:val="single" w:sz="4" w:space="0" w:color="auto"/>
              <w:left w:val="single" w:sz="4" w:space="0" w:color="auto"/>
            </w:tcBorders>
          </w:tcPr>
          <w:p w14:paraId="2A3A7997" w14:textId="77777777" w:rsidR="00370320" w:rsidRPr="00590C30" w:rsidRDefault="00370320" w:rsidP="00BD63C7">
            <w:pPr>
              <w:pStyle w:val="TCellCard"/>
            </w:pPr>
          </w:p>
        </w:tc>
      </w:tr>
    </w:tbl>
    <w:p w14:paraId="51F2590A" w14:textId="77777777" w:rsidR="00370320" w:rsidRPr="00590C30" w:rsidRDefault="00370320" w:rsidP="008251CA">
      <w:pPr>
        <w:pStyle w:val="CardSpacing"/>
      </w:pPr>
    </w:p>
    <w:p w14:paraId="3A574BD4" w14:textId="57089A49"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A332314" w14:textId="77777777" w:rsidTr="002B267D">
        <w:tc>
          <w:tcPr>
            <w:tcW w:w="1008" w:type="dxa"/>
            <w:tcMar>
              <w:right w:w="0" w:type="dxa"/>
            </w:tcMar>
          </w:tcPr>
          <w:p w14:paraId="4204D6BD" w14:textId="77777777" w:rsidR="00370320" w:rsidRPr="00590C30" w:rsidRDefault="00370320" w:rsidP="00BD63C7">
            <w:pPr>
              <w:pStyle w:val="TCellCard"/>
            </w:pPr>
            <w:r w:rsidRPr="00590C30">
              <w:t>MAT1</w:t>
            </w:r>
          </w:p>
        </w:tc>
        <w:tc>
          <w:tcPr>
            <w:tcW w:w="1008" w:type="dxa"/>
            <w:tcMar>
              <w:right w:w="0" w:type="dxa"/>
            </w:tcMar>
          </w:tcPr>
          <w:p w14:paraId="4EAED884" w14:textId="77777777" w:rsidR="00370320" w:rsidRPr="00590C30" w:rsidRDefault="00370320" w:rsidP="00BD63C7">
            <w:pPr>
              <w:pStyle w:val="TCellCard"/>
            </w:pPr>
            <w:r w:rsidRPr="00590C30">
              <w:t>10</w:t>
            </w:r>
          </w:p>
        </w:tc>
        <w:tc>
          <w:tcPr>
            <w:tcW w:w="1008" w:type="dxa"/>
            <w:tcMar>
              <w:right w:w="0" w:type="dxa"/>
            </w:tcMar>
          </w:tcPr>
          <w:p w14:paraId="24B52136" w14:textId="77777777" w:rsidR="00370320" w:rsidRPr="00590C30" w:rsidRDefault="00370320" w:rsidP="00BD63C7">
            <w:pPr>
              <w:pStyle w:val="TCellCard"/>
            </w:pPr>
            <w:r w:rsidRPr="00590C30">
              <w:t>1.E7</w:t>
            </w:r>
          </w:p>
        </w:tc>
        <w:tc>
          <w:tcPr>
            <w:tcW w:w="1008" w:type="dxa"/>
            <w:tcMar>
              <w:right w:w="0" w:type="dxa"/>
            </w:tcMar>
          </w:tcPr>
          <w:p w14:paraId="53C7E59D" w14:textId="77777777" w:rsidR="00370320" w:rsidRPr="00590C30" w:rsidRDefault="00370320" w:rsidP="00BD63C7">
            <w:pPr>
              <w:pStyle w:val="TCellCard"/>
            </w:pPr>
          </w:p>
        </w:tc>
        <w:tc>
          <w:tcPr>
            <w:tcW w:w="1008" w:type="dxa"/>
            <w:tcMar>
              <w:right w:w="0" w:type="dxa"/>
            </w:tcMar>
          </w:tcPr>
          <w:p w14:paraId="36C09F70" w14:textId="77777777" w:rsidR="00370320" w:rsidRPr="00590C30" w:rsidRDefault="00370320" w:rsidP="00BD63C7">
            <w:pPr>
              <w:pStyle w:val="TCellCard"/>
            </w:pPr>
            <w:r w:rsidRPr="00590C30">
              <w:t>0.33</w:t>
            </w:r>
          </w:p>
        </w:tc>
        <w:tc>
          <w:tcPr>
            <w:tcW w:w="1008" w:type="dxa"/>
            <w:tcMar>
              <w:right w:w="0" w:type="dxa"/>
            </w:tcMar>
          </w:tcPr>
          <w:p w14:paraId="16B158A4" w14:textId="77777777" w:rsidR="00370320" w:rsidRPr="00590C30" w:rsidRDefault="00370320" w:rsidP="00BD63C7">
            <w:pPr>
              <w:pStyle w:val="TCellCard"/>
            </w:pPr>
            <w:r w:rsidRPr="00590C30">
              <w:t>0.1</w:t>
            </w:r>
          </w:p>
        </w:tc>
        <w:tc>
          <w:tcPr>
            <w:tcW w:w="1008" w:type="dxa"/>
            <w:tcMar>
              <w:right w:w="0" w:type="dxa"/>
            </w:tcMar>
          </w:tcPr>
          <w:p w14:paraId="2CA253F6" w14:textId="77777777" w:rsidR="00370320" w:rsidRPr="00590C30" w:rsidRDefault="00370320" w:rsidP="00BD63C7">
            <w:pPr>
              <w:pStyle w:val="TCellCard"/>
            </w:pPr>
            <w:r w:rsidRPr="00590C30">
              <w:t>2.E-5</w:t>
            </w:r>
          </w:p>
        </w:tc>
        <w:tc>
          <w:tcPr>
            <w:tcW w:w="1008" w:type="dxa"/>
            <w:tcMar>
              <w:right w:w="0" w:type="dxa"/>
            </w:tcMar>
          </w:tcPr>
          <w:p w14:paraId="6A7BC9AC" w14:textId="77777777" w:rsidR="00370320" w:rsidRPr="00590C30" w:rsidRDefault="00370320" w:rsidP="00BD63C7">
            <w:pPr>
              <w:pStyle w:val="TCellCard"/>
            </w:pPr>
            <w:r w:rsidRPr="00590C30">
              <w:t>21.</w:t>
            </w:r>
          </w:p>
        </w:tc>
        <w:tc>
          <w:tcPr>
            <w:tcW w:w="1008" w:type="dxa"/>
            <w:tcMar>
              <w:right w:w="0" w:type="dxa"/>
            </w:tcMar>
          </w:tcPr>
          <w:p w14:paraId="29F4CC5D" w14:textId="77777777" w:rsidR="00370320" w:rsidRPr="00590C30" w:rsidRDefault="00370320" w:rsidP="00BD63C7">
            <w:pPr>
              <w:pStyle w:val="TCellCard"/>
            </w:pPr>
          </w:p>
        </w:tc>
        <w:tc>
          <w:tcPr>
            <w:tcW w:w="1008" w:type="dxa"/>
            <w:tcMar>
              <w:right w:w="0" w:type="dxa"/>
            </w:tcMar>
          </w:tcPr>
          <w:p w14:paraId="2F50CF72" w14:textId="5DCBE095" w:rsidR="00370320" w:rsidRPr="00590C30" w:rsidRDefault="00370320" w:rsidP="00BD63C7">
            <w:pPr>
              <w:pStyle w:val="TCellCard"/>
            </w:pPr>
          </w:p>
        </w:tc>
      </w:tr>
      <w:tr w:rsidR="00370320" w:rsidRPr="00590C30" w14:paraId="6DDF214C" w14:textId="77777777" w:rsidTr="002B267D">
        <w:tc>
          <w:tcPr>
            <w:tcW w:w="1008" w:type="dxa"/>
            <w:tcMar>
              <w:right w:w="0" w:type="dxa"/>
            </w:tcMar>
          </w:tcPr>
          <w:p w14:paraId="26D587DD" w14:textId="01CE2E1E" w:rsidR="00370320" w:rsidRPr="00590C30" w:rsidRDefault="00370320" w:rsidP="00BD63C7">
            <w:pPr>
              <w:pStyle w:val="TCellCard"/>
            </w:pPr>
          </w:p>
        </w:tc>
        <w:tc>
          <w:tcPr>
            <w:tcW w:w="1008" w:type="dxa"/>
            <w:tcMar>
              <w:right w:w="0" w:type="dxa"/>
            </w:tcMar>
          </w:tcPr>
          <w:p w14:paraId="68C9FBB4" w14:textId="77777777" w:rsidR="00370320" w:rsidRPr="00590C30" w:rsidRDefault="00370320" w:rsidP="00BD63C7">
            <w:pPr>
              <w:pStyle w:val="TCellCard"/>
            </w:pPr>
            <w:r w:rsidRPr="00590C30">
              <w:t>10000.</w:t>
            </w:r>
          </w:p>
        </w:tc>
        <w:tc>
          <w:tcPr>
            <w:tcW w:w="1008" w:type="dxa"/>
            <w:tcMar>
              <w:right w:w="0" w:type="dxa"/>
            </w:tcMar>
          </w:tcPr>
          <w:p w14:paraId="27CA211A" w14:textId="77777777" w:rsidR="00370320" w:rsidRPr="00590C30" w:rsidRDefault="00370320" w:rsidP="00BD63C7">
            <w:pPr>
              <w:pStyle w:val="TCellCard"/>
            </w:pPr>
            <w:r w:rsidRPr="00590C30">
              <w:t>20000.</w:t>
            </w:r>
          </w:p>
        </w:tc>
        <w:tc>
          <w:tcPr>
            <w:tcW w:w="1008" w:type="dxa"/>
            <w:tcMar>
              <w:right w:w="0" w:type="dxa"/>
            </w:tcMar>
          </w:tcPr>
          <w:p w14:paraId="1064ADD4" w14:textId="77777777" w:rsidR="00370320" w:rsidRPr="00590C30" w:rsidRDefault="00370320" w:rsidP="00BD63C7">
            <w:pPr>
              <w:pStyle w:val="TCellCard"/>
            </w:pPr>
            <w:r w:rsidRPr="00590C30">
              <w:t>15000.</w:t>
            </w:r>
          </w:p>
        </w:tc>
        <w:tc>
          <w:tcPr>
            <w:tcW w:w="1008" w:type="dxa"/>
            <w:tcMar>
              <w:right w:w="0" w:type="dxa"/>
            </w:tcMar>
          </w:tcPr>
          <w:p w14:paraId="016D4728" w14:textId="77777777" w:rsidR="00370320" w:rsidRPr="00590C30" w:rsidRDefault="00370320" w:rsidP="00BD63C7">
            <w:pPr>
              <w:pStyle w:val="TCellCard"/>
            </w:pPr>
          </w:p>
        </w:tc>
        <w:tc>
          <w:tcPr>
            <w:tcW w:w="1008" w:type="dxa"/>
            <w:tcMar>
              <w:right w:w="0" w:type="dxa"/>
            </w:tcMar>
          </w:tcPr>
          <w:p w14:paraId="584F724B" w14:textId="77777777" w:rsidR="00370320" w:rsidRPr="00590C30" w:rsidRDefault="00370320" w:rsidP="00BD63C7">
            <w:pPr>
              <w:pStyle w:val="TCellCard"/>
            </w:pPr>
          </w:p>
        </w:tc>
        <w:tc>
          <w:tcPr>
            <w:tcW w:w="1008" w:type="dxa"/>
            <w:tcMar>
              <w:right w:w="0" w:type="dxa"/>
            </w:tcMar>
          </w:tcPr>
          <w:p w14:paraId="7AE079E4" w14:textId="77777777" w:rsidR="00370320" w:rsidRPr="00590C30" w:rsidRDefault="00370320" w:rsidP="00BD63C7">
            <w:pPr>
              <w:pStyle w:val="TCellCard"/>
            </w:pPr>
          </w:p>
        </w:tc>
        <w:tc>
          <w:tcPr>
            <w:tcW w:w="1008" w:type="dxa"/>
            <w:tcMar>
              <w:right w:w="0" w:type="dxa"/>
            </w:tcMar>
          </w:tcPr>
          <w:p w14:paraId="10B1128C" w14:textId="77777777" w:rsidR="00370320" w:rsidRPr="00590C30" w:rsidRDefault="00370320" w:rsidP="00BD63C7">
            <w:pPr>
              <w:pStyle w:val="TCellCard"/>
            </w:pPr>
          </w:p>
        </w:tc>
        <w:tc>
          <w:tcPr>
            <w:tcW w:w="1008" w:type="dxa"/>
            <w:tcMar>
              <w:right w:w="0" w:type="dxa"/>
            </w:tcMar>
          </w:tcPr>
          <w:p w14:paraId="74213BEE" w14:textId="77777777" w:rsidR="00370320" w:rsidRPr="00590C30" w:rsidRDefault="00370320" w:rsidP="00BD63C7">
            <w:pPr>
              <w:pStyle w:val="TCellCard"/>
            </w:pPr>
          </w:p>
        </w:tc>
        <w:tc>
          <w:tcPr>
            <w:tcW w:w="1008" w:type="dxa"/>
            <w:tcMar>
              <w:right w:w="0" w:type="dxa"/>
            </w:tcMar>
          </w:tcPr>
          <w:p w14:paraId="3A0506B5" w14:textId="77777777" w:rsidR="00370320" w:rsidRPr="00590C30" w:rsidRDefault="00370320" w:rsidP="00BD63C7">
            <w:pPr>
              <w:pStyle w:val="TCellCard"/>
            </w:pPr>
          </w:p>
        </w:tc>
      </w:tr>
    </w:tbl>
    <w:p w14:paraId="240D4EC2" w14:textId="77777777" w:rsidR="00370320" w:rsidRPr="00590C30" w:rsidRDefault="00370320" w:rsidP="008251CA">
      <w:pPr>
        <w:pStyle w:val="CardSpacing"/>
      </w:pPr>
    </w:p>
    <w:p w14:paraId="7FBB3046" w14:textId="0013D3B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779D5482" w14:textId="77777777" w:rsidTr="004F397A">
        <w:tc>
          <w:tcPr>
            <w:tcW w:w="1080" w:type="dxa"/>
            <w:tcBorders>
              <w:bottom w:val="single" w:sz="4" w:space="0" w:color="auto"/>
            </w:tcBorders>
          </w:tcPr>
          <w:p w14:paraId="4B37F294"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C61E910"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336E7BA"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C64870A" w14:textId="77777777" w:rsidR="00370320" w:rsidRPr="004F397A" w:rsidRDefault="00370320" w:rsidP="004F397A">
            <w:pPr>
              <w:pStyle w:val="CardHeader"/>
              <w:rPr>
                <w:b w:val="0"/>
                <w:bCs/>
              </w:rPr>
            </w:pPr>
            <w:r w:rsidRPr="004F397A">
              <w:rPr>
                <w:b w:val="0"/>
                <w:bCs/>
              </w:rPr>
              <w:t>Default</w:t>
            </w:r>
          </w:p>
        </w:tc>
      </w:tr>
      <w:tr w:rsidR="00370320" w:rsidRPr="00590C30" w14:paraId="659EED0C" w14:textId="77777777" w:rsidTr="004F397A">
        <w:tc>
          <w:tcPr>
            <w:tcW w:w="1080" w:type="dxa"/>
            <w:tcBorders>
              <w:top w:val="single" w:sz="4" w:space="0" w:color="auto"/>
            </w:tcBorders>
          </w:tcPr>
          <w:p w14:paraId="790E1E87" w14:textId="77777777" w:rsidR="00370320" w:rsidRPr="00590C30" w:rsidRDefault="00370320" w:rsidP="001C388A">
            <w:pPr>
              <w:pStyle w:val="TCaseControl"/>
            </w:pPr>
            <w:r w:rsidRPr="00590C30">
              <w:t>MID</w:t>
            </w:r>
          </w:p>
        </w:tc>
        <w:tc>
          <w:tcPr>
            <w:tcW w:w="5760" w:type="dxa"/>
            <w:tcBorders>
              <w:top w:val="single" w:sz="4" w:space="0" w:color="auto"/>
            </w:tcBorders>
          </w:tcPr>
          <w:p w14:paraId="2DB624B2"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FAA79AF"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0A0B112F" w14:textId="77777777" w:rsidR="00370320" w:rsidRPr="00590C30" w:rsidRDefault="00370320" w:rsidP="001C388A">
            <w:pPr>
              <w:pStyle w:val="TCaseControl"/>
            </w:pPr>
            <w:r w:rsidRPr="00590C30">
              <w:t>None</w:t>
            </w:r>
          </w:p>
        </w:tc>
      </w:tr>
      <w:tr w:rsidR="00370320" w:rsidRPr="00590C30" w14:paraId="6A2ACD11" w14:textId="77777777" w:rsidTr="001C388A">
        <w:tc>
          <w:tcPr>
            <w:tcW w:w="1080" w:type="dxa"/>
          </w:tcPr>
          <w:p w14:paraId="119D7C0E" w14:textId="77777777" w:rsidR="00370320" w:rsidRPr="00590C30" w:rsidRDefault="00370320" w:rsidP="001C388A">
            <w:pPr>
              <w:pStyle w:val="TCaseControl"/>
            </w:pPr>
            <w:r w:rsidRPr="00590C30">
              <w:t>E</w:t>
            </w:r>
          </w:p>
        </w:tc>
        <w:tc>
          <w:tcPr>
            <w:tcW w:w="5760" w:type="dxa"/>
          </w:tcPr>
          <w:p w14:paraId="61ACCF32" w14:textId="77777777" w:rsidR="00370320" w:rsidRPr="00590C30" w:rsidRDefault="00370320" w:rsidP="001C388A">
            <w:pPr>
              <w:pStyle w:val="TCaseControl"/>
            </w:pPr>
            <w:r w:rsidRPr="00590C30">
              <w:t>Young’s modulus</w:t>
            </w:r>
          </w:p>
        </w:tc>
        <w:tc>
          <w:tcPr>
            <w:tcW w:w="1800" w:type="dxa"/>
          </w:tcPr>
          <w:p w14:paraId="3D958E27" w14:textId="77777777" w:rsidR="00370320" w:rsidRPr="00590C30" w:rsidRDefault="00370320" w:rsidP="001C388A">
            <w:pPr>
              <w:pStyle w:val="TCaseControl"/>
            </w:pPr>
            <w:r w:rsidRPr="00590C30">
              <w:t>Real &gt; 0. or blank</w:t>
            </w:r>
          </w:p>
        </w:tc>
        <w:tc>
          <w:tcPr>
            <w:tcW w:w="1440" w:type="dxa"/>
          </w:tcPr>
          <w:p w14:paraId="2D7B319B" w14:textId="77777777" w:rsidR="00370320" w:rsidRPr="00590C30" w:rsidRDefault="00370320" w:rsidP="001C388A">
            <w:pPr>
              <w:pStyle w:val="TCaseControl"/>
            </w:pPr>
            <w:r w:rsidRPr="00590C30">
              <w:t>See remarks</w:t>
            </w:r>
          </w:p>
        </w:tc>
      </w:tr>
      <w:tr w:rsidR="00370320" w:rsidRPr="00590C30" w14:paraId="6ABF87C6" w14:textId="77777777" w:rsidTr="001C388A">
        <w:tc>
          <w:tcPr>
            <w:tcW w:w="1080" w:type="dxa"/>
          </w:tcPr>
          <w:p w14:paraId="47F6BB90" w14:textId="77777777" w:rsidR="00370320" w:rsidRPr="00590C30" w:rsidRDefault="00370320" w:rsidP="001C388A">
            <w:pPr>
              <w:pStyle w:val="TCaseControl"/>
            </w:pPr>
            <w:r w:rsidRPr="00590C30">
              <w:t>G</w:t>
            </w:r>
          </w:p>
        </w:tc>
        <w:tc>
          <w:tcPr>
            <w:tcW w:w="5760" w:type="dxa"/>
          </w:tcPr>
          <w:p w14:paraId="5F865821" w14:textId="77777777" w:rsidR="00370320" w:rsidRPr="00590C30" w:rsidRDefault="00370320" w:rsidP="001C388A">
            <w:pPr>
              <w:pStyle w:val="TCaseControl"/>
            </w:pPr>
            <w:r w:rsidRPr="00590C30">
              <w:t>Shear modulus</w:t>
            </w:r>
          </w:p>
        </w:tc>
        <w:tc>
          <w:tcPr>
            <w:tcW w:w="1800" w:type="dxa"/>
          </w:tcPr>
          <w:p w14:paraId="3FEFDB81" w14:textId="77777777" w:rsidR="00370320" w:rsidRPr="00590C30" w:rsidRDefault="00370320" w:rsidP="001C388A">
            <w:pPr>
              <w:pStyle w:val="TCaseControl"/>
            </w:pPr>
            <w:r w:rsidRPr="00590C30">
              <w:t>Real &gt; 0. or blank</w:t>
            </w:r>
          </w:p>
        </w:tc>
        <w:tc>
          <w:tcPr>
            <w:tcW w:w="1440" w:type="dxa"/>
          </w:tcPr>
          <w:p w14:paraId="6FC4C4D1" w14:textId="77777777" w:rsidR="00370320" w:rsidRPr="00590C30" w:rsidRDefault="00370320" w:rsidP="001C388A">
            <w:pPr>
              <w:pStyle w:val="TCaseControl"/>
            </w:pPr>
            <w:r w:rsidRPr="00590C30">
              <w:t>See remarks</w:t>
            </w:r>
          </w:p>
        </w:tc>
      </w:tr>
      <w:tr w:rsidR="00370320" w:rsidRPr="00590C30" w14:paraId="2E65D3BA" w14:textId="77777777" w:rsidTr="001C388A">
        <w:tc>
          <w:tcPr>
            <w:tcW w:w="1080" w:type="dxa"/>
          </w:tcPr>
          <w:p w14:paraId="0CD5B7C7" w14:textId="77777777" w:rsidR="00370320" w:rsidRPr="00590C30" w:rsidRDefault="00370320" w:rsidP="001C388A">
            <w:pPr>
              <w:pStyle w:val="TCaseControl"/>
            </w:pPr>
            <w:r w:rsidRPr="00590C30">
              <w:t>NU</w:t>
            </w:r>
          </w:p>
        </w:tc>
        <w:tc>
          <w:tcPr>
            <w:tcW w:w="5760" w:type="dxa"/>
          </w:tcPr>
          <w:p w14:paraId="7DF7F992" w14:textId="77777777" w:rsidR="00370320" w:rsidRPr="00590C30" w:rsidRDefault="00370320" w:rsidP="001C388A">
            <w:pPr>
              <w:pStyle w:val="TCaseControl"/>
            </w:pPr>
            <w:r w:rsidRPr="00590C30">
              <w:t>Poisson’s ratio</w:t>
            </w:r>
          </w:p>
        </w:tc>
        <w:tc>
          <w:tcPr>
            <w:tcW w:w="1800" w:type="dxa"/>
          </w:tcPr>
          <w:p w14:paraId="2D2E63A8" w14:textId="77777777" w:rsidR="00370320" w:rsidRPr="00590C30" w:rsidRDefault="00370320" w:rsidP="001C388A">
            <w:pPr>
              <w:pStyle w:val="TCaseControl"/>
            </w:pPr>
            <w:r w:rsidRPr="00590C30">
              <w:t>Real &gt; 0. or blank</w:t>
            </w:r>
          </w:p>
        </w:tc>
        <w:tc>
          <w:tcPr>
            <w:tcW w:w="1440" w:type="dxa"/>
          </w:tcPr>
          <w:p w14:paraId="67B1E332" w14:textId="77777777" w:rsidR="00370320" w:rsidRPr="00590C30" w:rsidRDefault="00370320" w:rsidP="001C388A">
            <w:pPr>
              <w:pStyle w:val="TCaseControl"/>
            </w:pPr>
            <w:r w:rsidRPr="00590C30">
              <w:t>See remarks</w:t>
            </w:r>
          </w:p>
        </w:tc>
      </w:tr>
      <w:tr w:rsidR="00370320" w:rsidRPr="00590C30" w14:paraId="4D1E0CA2" w14:textId="77777777" w:rsidTr="001C388A">
        <w:tc>
          <w:tcPr>
            <w:tcW w:w="1080" w:type="dxa"/>
          </w:tcPr>
          <w:p w14:paraId="0D955914" w14:textId="77777777" w:rsidR="00370320" w:rsidRPr="00590C30" w:rsidRDefault="00370320" w:rsidP="001C388A">
            <w:pPr>
              <w:pStyle w:val="TCaseControl"/>
            </w:pPr>
            <w:r w:rsidRPr="00590C30">
              <w:t>RHO</w:t>
            </w:r>
          </w:p>
        </w:tc>
        <w:tc>
          <w:tcPr>
            <w:tcW w:w="5760" w:type="dxa"/>
          </w:tcPr>
          <w:p w14:paraId="358705A5" w14:textId="77777777" w:rsidR="00370320" w:rsidRPr="00590C30" w:rsidRDefault="00370320" w:rsidP="001C388A">
            <w:pPr>
              <w:pStyle w:val="TCaseControl"/>
            </w:pPr>
            <w:r w:rsidRPr="00590C30">
              <w:t>Material mass density</w:t>
            </w:r>
          </w:p>
        </w:tc>
        <w:tc>
          <w:tcPr>
            <w:tcW w:w="1800" w:type="dxa"/>
          </w:tcPr>
          <w:p w14:paraId="17F05952" w14:textId="77777777" w:rsidR="00370320" w:rsidRPr="00590C30" w:rsidRDefault="00370320" w:rsidP="001C388A">
            <w:pPr>
              <w:pStyle w:val="TCaseControl"/>
            </w:pPr>
            <w:r w:rsidRPr="00590C30">
              <w:t>Real &gt; 0. or blank</w:t>
            </w:r>
          </w:p>
        </w:tc>
        <w:tc>
          <w:tcPr>
            <w:tcW w:w="1440" w:type="dxa"/>
          </w:tcPr>
          <w:p w14:paraId="7A9F521D" w14:textId="77777777" w:rsidR="00370320" w:rsidRPr="00590C30" w:rsidRDefault="00370320" w:rsidP="001C388A">
            <w:pPr>
              <w:pStyle w:val="TCaseControl"/>
            </w:pPr>
            <w:r w:rsidRPr="00590C30">
              <w:t>0.</w:t>
            </w:r>
          </w:p>
        </w:tc>
      </w:tr>
      <w:tr w:rsidR="00370320" w:rsidRPr="00590C30" w14:paraId="65B9EFED" w14:textId="77777777" w:rsidTr="001C388A">
        <w:tc>
          <w:tcPr>
            <w:tcW w:w="1080" w:type="dxa"/>
          </w:tcPr>
          <w:p w14:paraId="03458F25" w14:textId="77777777" w:rsidR="00370320" w:rsidRPr="00590C30" w:rsidRDefault="00370320" w:rsidP="001C388A">
            <w:pPr>
              <w:pStyle w:val="TCaseControl"/>
            </w:pPr>
            <w:r w:rsidRPr="00590C30">
              <w:t>ALPHA</w:t>
            </w:r>
          </w:p>
        </w:tc>
        <w:tc>
          <w:tcPr>
            <w:tcW w:w="5760" w:type="dxa"/>
          </w:tcPr>
          <w:p w14:paraId="1E912119" w14:textId="77777777" w:rsidR="00370320" w:rsidRPr="00590C30" w:rsidRDefault="00370320" w:rsidP="001C388A">
            <w:pPr>
              <w:pStyle w:val="TCaseControl"/>
            </w:pPr>
            <w:r w:rsidRPr="00590C30">
              <w:t>Coefficient of thermal expansion</w:t>
            </w:r>
          </w:p>
        </w:tc>
        <w:tc>
          <w:tcPr>
            <w:tcW w:w="1800" w:type="dxa"/>
          </w:tcPr>
          <w:p w14:paraId="40AF8314" w14:textId="77777777" w:rsidR="00370320" w:rsidRPr="00590C30" w:rsidRDefault="00370320" w:rsidP="001C388A">
            <w:pPr>
              <w:pStyle w:val="TCaseControl"/>
            </w:pPr>
            <w:r w:rsidRPr="00590C30">
              <w:t>Real &gt; 0. or blank</w:t>
            </w:r>
          </w:p>
        </w:tc>
        <w:tc>
          <w:tcPr>
            <w:tcW w:w="1440" w:type="dxa"/>
          </w:tcPr>
          <w:p w14:paraId="284477F0" w14:textId="77777777" w:rsidR="00370320" w:rsidRPr="00590C30" w:rsidRDefault="00370320" w:rsidP="001C388A">
            <w:pPr>
              <w:pStyle w:val="TCaseControl"/>
            </w:pPr>
            <w:r w:rsidRPr="00590C30">
              <w:t>0.</w:t>
            </w:r>
          </w:p>
        </w:tc>
      </w:tr>
      <w:tr w:rsidR="00370320" w:rsidRPr="00590C30" w14:paraId="6EEE54C5" w14:textId="77777777" w:rsidTr="001C388A">
        <w:tc>
          <w:tcPr>
            <w:tcW w:w="1080" w:type="dxa"/>
          </w:tcPr>
          <w:p w14:paraId="4D016B15" w14:textId="77777777" w:rsidR="00370320" w:rsidRPr="00590C30" w:rsidRDefault="00370320" w:rsidP="001C388A">
            <w:pPr>
              <w:pStyle w:val="TCaseControl"/>
            </w:pPr>
            <w:r w:rsidRPr="00590C30">
              <w:lastRenderedPageBreak/>
              <w:t>TREF</w:t>
            </w:r>
          </w:p>
        </w:tc>
        <w:tc>
          <w:tcPr>
            <w:tcW w:w="5760" w:type="dxa"/>
          </w:tcPr>
          <w:p w14:paraId="4A75E4B0" w14:textId="77777777" w:rsidR="00370320" w:rsidRPr="00590C30" w:rsidRDefault="00370320" w:rsidP="001C388A">
            <w:pPr>
              <w:pStyle w:val="TCaseControl"/>
            </w:pPr>
            <w:r w:rsidRPr="00590C30">
              <w:t>Reference temperatu</w:t>
            </w:r>
            <w:r>
              <w:t>r</w:t>
            </w:r>
            <w:r w:rsidRPr="00590C30">
              <w:t>e</w:t>
            </w:r>
          </w:p>
        </w:tc>
        <w:tc>
          <w:tcPr>
            <w:tcW w:w="1800" w:type="dxa"/>
          </w:tcPr>
          <w:p w14:paraId="27D30889" w14:textId="77777777" w:rsidR="00370320" w:rsidRPr="00590C30" w:rsidRDefault="00370320" w:rsidP="001C388A">
            <w:pPr>
              <w:pStyle w:val="TCaseControl"/>
            </w:pPr>
            <w:r w:rsidRPr="00590C30">
              <w:t>Real &gt; 0. or blank</w:t>
            </w:r>
          </w:p>
        </w:tc>
        <w:tc>
          <w:tcPr>
            <w:tcW w:w="1440" w:type="dxa"/>
          </w:tcPr>
          <w:p w14:paraId="65FB2604" w14:textId="77777777" w:rsidR="00370320" w:rsidRPr="00590C30" w:rsidRDefault="00370320" w:rsidP="001C388A">
            <w:pPr>
              <w:pStyle w:val="TCaseControl"/>
            </w:pPr>
            <w:r w:rsidRPr="00590C30">
              <w:t>0.</w:t>
            </w:r>
          </w:p>
        </w:tc>
      </w:tr>
      <w:tr w:rsidR="00370320" w:rsidRPr="00590C30" w14:paraId="7E7284DE" w14:textId="77777777" w:rsidTr="001C388A">
        <w:tc>
          <w:tcPr>
            <w:tcW w:w="1080" w:type="dxa"/>
          </w:tcPr>
          <w:p w14:paraId="57E2A7D6" w14:textId="77777777" w:rsidR="00370320" w:rsidRPr="00590C30" w:rsidRDefault="00370320" w:rsidP="001C388A">
            <w:pPr>
              <w:pStyle w:val="TCaseControl"/>
            </w:pPr>
            <w:r w:rsidRPr="00590C30">
              <w:t>GE</w:t>
            </w:r>
          </w:p>
        </w:tc>
        <w:tc>
          <w:tcPr>
            <w:tcW w:w="5760" w:type="dxa"/>
          </w:tcPr>
          <w:p w14:paraId="2D4DAFB0" w14:textId="77777777" w:rsidR="00370320" w:rsidRPr="00590C30" w:rsidRDefault="00370320" w:rsidP="001C388A">
            <w:pPr>
              <w:pStyle w:val="TCaseControl"/>
            </w:pPr>
            <w:r w:rsidRPr="00590C30">
              <w:t>Damping coefficient</w:t>
            </w:r>
          </w:p>
        </w:tc>
        <w:tc>
          <w:tcPr>
            <w:tcW w:w="1800" w:type="dxa"/>
          </w:tcPr>
          <w:p w14:paraId="1859AF7B" w14:textId="77777777" w:rsidR="00370320" w:rsidRPr="00590C30" w:rsidRDefault="00370320" w:rsidP="001C388A">
            <w:pPr>
              <w:pStyle w:val="TCaseControl"/>
            </w:pPr>
            <w:r w:rsidRPr="00590C30">
              <w:t>Real &gt; 0. or blank</w:t>
            </w:r>
          </w:p>
        </w:tc>
        <w:tc>
          <w:tcPr>
            <w:tcW w:w="1440" w:type="dxa"/>
          </w:tcPr>
          <w:p w14:paraId="43ADD288" w14:textId="77777777" w:rsidR="00370320" w:rsidRPr="00590C30" w:rsidRDefault="00370320" w:rsidP="001C388A">
            <w:pPr>
              <w:pStyle w:val="TCaseControl"/>
            </w:pPr>
            <w:r w:rsidRPr="00590C30">
              <w:t>0.</w:t>
            </w:r>
          </w:p>
        </w:tc>
      </w:tr>
      <w:tr w:rsidR="00370320" w:rsidRPr="00590C30" w14:paraId="37E201B8" w14:textId="77777777" w:rsidTr="001C388A">
        <w:tc>
          <w:tcPr>
            <w:tcW w:w="1080" w:type="dxa"/>
          </w:tcPr>
          <w:p w14:paraId="1E3C31F1" w14:textId="77777777" w:rsidR="00370320" w:rsidRPr="00590C30" w:rsidRDefault="00370320" w:rsidP="001C388A">
            <w:pPr>
              <w:pStyle w:val="TCaseControl"/>
            </w:pPr>
            <w:r w:rsidRPr="00590C30">
              <w:t>TA</w:t>
            </w:r>
          </w:p>
        </w:tc>
        <w:tc>
          <w:tcPr>
            <w:tcW w:w="5760" w:type="dxa"/>
          </w:tcPr>
          <w:p w14:paraId="0654B8A1" w14:textId="77777777" w:rsidR="00370320" w:rsidRPr="00590C30" w:rsidRDefault="00370320" w:rsidP="001C388A">
            <w:pPr>
              <w:pStyle w:val="TCaseControl"/>
            </w:pPr>
            <w:r w:rsidRPr="00590C30">
              <w:t>Tension allowable for the material</w:t>
            </w:r>
          </w:p>
        </w:tc>
        <w:tc>
          <w:tcPr>
            <w:tcW w:w="1800" w:type="dxa"/>
          </w:tcPr>
          <w:p w14:paraId="7B3BB64D" w14:textId="77777777" w:rsidR="00370320" w:rsidRPr="00590C30" w:rsidRDefault="00370320" w:rsidP="001C388A">
            <w:pPr>
              <w:pStyle w:val="TCaseControl"/>
            </w:pPr>
            <w:r w:rsidRPr="00590C30">
              <w:t>Real &gt; 0. or blank</w:t>
            </w:r>
          </w:p>
        </w:tc>
        <w:tc>
          <w:tcPr>
            <w:tcW w:w="1440" w:type="dxa"/>
          </w:tcPr>
          <w:p w14:paraId="3CCDA28E" w14:textId="77777777" w:rsidR="00370320" w:rsidRPr="00590C30" w:rsidRDefault="00370320" w:rsidP="001C388A">
            <w:pPr>
              <w:pStyle w:val="TCaseControl"/>
            </w:pPr>
            <w:r w:rsidRPr="00590C30">
              <w:t>0.</w:t>
            </w:r>
          </w:p>
        </w:tc>
      </w:tr>
      <w:tr w:rsidR="00370320" w:rsidRPr="00590C30" w14:paraId="20B19A24" w14:textId="77777777" w:rsidTr="001C388A">
        <w:tc>
          <w:tcPr>
            <w:tcW w:w="1080" w:type="dxa"/>
          </w:tcPr>
          <w:p w14:paraId="0D2FECF6" w14:textId="77777777" w:rsidR="00370320" w:rsidRPr="00590C30" w:rsidRDefault="00370320" w:rsidP="001C388A">
            <w:pPr>
              <w:pStyle w:val="TCaseControl"/>
            </w:pPr>
            <w:r w:rsidRPr="00590C30">
              <w:t>CA</w:t>
            </w:r>
          </w:p>
        </w:tc>
        <w:tc>
          <w:tcPr>
            <w:tcW w:w="5760" w:type="dxa"/>
          </w:tcPr>
          <w:p w14:paraId="02A25577" w14:textId="77777777" w:rsidR="00370320" w:rsidRPr="00590C30" w:rsidRDefault="00370320" w:rsidP="001C388A">
            <w:pPr>
              <w:pStyle w:val="TCaseControl"/>
            </w:pPr>
            <w:r w:rsidRPr="00590C30">
              <w:t>Compression allowable for the material</w:t>
            </w:r>
          </w:p>
        </w:tc>
        <w:tc>
          <w:tcPr>
            <w:tcW w:w="1800" w:type="dxa"/>
          </w:tcPr>
          <w:p w14:paraId="28B55D45" w14:textId="77777777" w:rsidR="00370320" w:rsidRPr="00590C30" w:rsidRDefault="00370320" w:rsidP="001C388A">
            <w:pPr>
              <w:pStyle w:val="TCaseControl"/>
            </w:pPr>
            <w:r w:rsidRPr="00590C30">
              <w:t>Real &gt; 0. or blank</w:t>
            </w:r>
          </w:p>
        </w:tc>
        <w:tc>
          <w:tcPr>
            <w:tcW w:w="1440" w:type="dxa"/>
          </w:tcPr>
          <w:p w14:paraId="50C7EBE5" w14:textId="77777777" w:rsidR="00370320" w:rsidRPr="00590C30" w:rsidRDefault="00370320" w:rsidP="001C388A">
            <w:pPr>
              <w:pStyle w:val="TCaseControl"/>
            </w:pPr>
            <w:r w:rsidRPr="00590C30">
              <w:t>0.</w:t>
            </w:r>
          </w:p>
        </w:tc>
      </w:tr>
      <w:tr w:rsidR="00370320" w:rsidRPr="00590C30" w14:paraId="645A4070" w14:textId="77777777" w:rsidTr="001C388A">
        <w:tc>
          <w:tcPr>
            <w:tcW w:w="1080" w:type="dxa"/>
          </w:tcPr>
          <w:p w14:paraId="11E5643D" w14:textId="77777777" w:rsidR="00370320" w:rsidRPr="00590C30" w:rsidRDefault="00370320" w:rsidP="001C388A">
            <w:pPr>
              <w:pStyle w:val="TCaseControl"/>
            </w:pPr>
            <w:r w:rsidRPr="00590C30">
              <w:t>SA</w:t>
            </w:r>
          </w:p>
        </w:tc>
        <w:tc>
          <w:tcPr>
            <w:tcW w:w="5760" w:type="dxa"/>
          </w:tcPr>
          <w:p w14:paraId="28433288" w14:textId="77777777" w:rsidR="00370320" w:rsidRPr="00590C30" w:rsidRDefault="00370320" w:rsidP="001C388A">
            <w:pPr>
              <w:pStyle w:val="TCaseControl"/>
            </w:pPr>
            <w:r w:rsidRPr="00590C30">
              <w:t>Shear allowable for the material</w:t>
            </w:r>
          </w:p>
        </w:tc>
        <w:tc>
          <w:tcPr>
            <w:tcW w:w="1800" w:type="dxa"/>
          </w:tcPr>
          <w:p w14:paraId="34F651FD" w14:textId="77777777" w:rsidR="00370320" w:rsidRPr="00590C30" w:rsidRDefault="00370320" w:rsidP="001C388A">
            <w:pPr>
              <w:pStyle w:val="TCaseControl"/>
            </w:pPr>
            <w:r w:rsidRPr="00590C30">
              <w:t>Real &gt; 0. or blank</w:t>
            </w:r>
          </w:p>
        </w:tc>
        <w:tc>
          <w:tcPr>
            <w:tcW w:w="1440" w:type="dxa"/>
          </w:tcPr>
          <w:p w14:paraId="68B434CB" w14:textId="77777777" w:rsidR="00370320" w:rsidRPr="00590C30" w:rsidRDefault="00370320" w:rsidP="001C388A">
            <w:pPr>
              <w:pStyle w:val="TCaseControl"/>
            </w:pPr>
            <w:r w:rsidRPr="00590C30">
              <w:t>0.</w:t>
            </w:r>
          </w:p>
        </w:tc>
      </w:tr>
    </w:tbl>
    <w:p w14:paraId="7566E9B7" w14:textId="77777777" w:rsidR="00370320" w:rsidRPr="00590C30" w:rsidRDefault="00370320" w:rsidP="008251CA">
      <w:pPr>
        <w:pStyle w:val="CardSpacing"/>
      </w:pPr>
    </w:p>
    <w:p w14:paraId="78FAC985" w14:textId="13AEBEBF" w:rsidR="00370320" w:rsidRPr="00E80610" w:rsidRDefault="00370320" w:rsidP="00910C53">
      <w:pPr>
        <w:pStyle w:val="CardHeader"/>
      </w:pPr>
      <w:r w:rsidRPr="00E80610">
        <w:t>Remarks:</w:t>
      </w:r>
    </w:p>
    <w:p w14:paraId="4811F372" w14:textId="77777777" w:rsidR="00370320" w:rsidRDefault="00370320" w:rsidP="00E80610">
      <w:pPr>
        <w:pStyle w:val="Remarks"/>
      </w:pPr>
      <w:r w:rsidRPr="00590C30">
        <w:t>1.</w:t>
      </w:r>
      <w:r w:rsidRPr="00590C30">
        <w:tab/>
        <w:t>MID must be unique among all material property entries.</w:t>
      </w:r>
    </w:p>
    <w:p w14:paraId="07B04727" w14:textId="77777777" w:rsidR="00370320" w:rsidRPr="00590C30" w:rsidRDefault="00370320" w:rsidP="00E80610">
      <w:pPr>
        <w:pStyle w:val="Remarks"/>
      </w:pPr>
      <w:r w:rsidRPr="00590C30">
        <w:t>2.</w:t>
      </w:r>
      <w:r w:rsidRPr="00590C30">
        <w:tab/>
        <w:t>The continuation entry is not required.</w:t>
      </w:r>
    </w:p>
    <w:p w14:paraId="5B142A0E" w14:textId="77777777" w:rsidR="00370320" w:rsidRDefault="00370320" w:rsidP="00E80610">
      <w:pPr>
        <w:pStyle w:val="Remarks"/>
      </w:pPr>
      <w:r>
        <w:t>3.</w:t>
      </w:r>
      <w:r>
        <w:tab/>
      </w:r>
      <w:r>
        <w:tab/>
        <w:t>The following action is taken if one or more of the fields E, G and NU are blank:</w:t>
      </w:r>
    </w:p>
    <w:p w14:paraId="67D9464C" w14:textId="2CB7C55E" w:rsidR="00370320" w:rsidRDefault="00370320" w:rsidP="00E80610">
      <w:pPr>
        <w:spacing w:line="240" w:lineRule="auto"/>
        <w:ind w:left="864"/>
      </w:pPr>
      <w:r>
        <w:t>a)</w:t>
      </w:r>
      <w:r>
        <w:tab/>
      </w:r>
      <w:r>
        <w:tab/>
        <w:t>If one of E, G or NU is blank it will be calculated using the relationship E = 2(1</w:t>
      </w:r>
      <w:r w:rsidR="007439EF">
        <w:t xml:space="preserve"> </w:t>
      </w:r>
      <w:r>
        <w:t>+ NU)G</w:t>
      </w:r>
    </w:p>
    <w:p w14:paraId="39991CEE" w14:textId="77777777" w:rsidR="00370320" w:rsidRDefault="00370320" w:rsidP="00E80610">
      <w:pPr>
        <w:spacing w:line="240" w:lineRule="auto"/>
        <w:ind w:left="864"/>
      </w:pPr>
      <w:r>
        <w:t>b)</w:t>
      </w:r>
      <w:r>
        <w:tab/>
      </w:r>
      <w:r>
        <w:tab/>
        <w:t>If E and NU are blank or if G and NU are blank, these two are set to 0.</w:t>
      </w:r>
    </w:p>
    <w:p w14:paraId="56C3052D" w14:textId="77777777" w:rsidR="00370320" w:rsidRDefault="00370320" w:rsidP="00E80610">
      <w:pPr>
        <w:spacing w:line="240" w:lineRule="auto"/>
        <w:ind w:left="864"/>
      </w:pPr>
      <w:r>
        <w:t>c)</w:t>
      </w:r>
      <w:r>
        <w:tab/>
      </w:r>
      <w:r>
        <w:tab/>
        <w:t>If E and G are blank (or zero) a fatal error occurs</w:t>
      </w:r>
    </w:p>
    <w:p w14:paraId="321E7F3E" w14:textId="77777777" w:rsidR="00370320" w:rsidRDefault="00370320" w:rsidP="00E80610">
      <w:pPr>
        <w:pStyle w:val="Remarks"/>
      </w:pPr>
      <w:r>
        <w:t>4.</w:t>
      </w:r>
      <w:r>
        <w:tab/>
        <w:t xml:space="preserve">A warning is given if </w:t>
      </w:r>
      <w:r>
        <w:tab/>
        <w:t xml:space="preserve">NU &lt; 0 </w:t>
      </w:r>
      <w:r>
        <w:tab/>
        <w:t>or if</w:t>
      </w:r>
      <w:r>
        <w:tab/>
        <w:t xml:space="preserve"> NU &gt; 0.5</w:t>
      </w:r>
      <w:r w:rsidRPr="00590C30">
        <w:t>.</w:t>
      </w:r>
    </w:p>
    <w:p w14:paraId="5A50577D" w14:textId="394508E4" w:rsidR="00370320" w:rsidRDefault="00370320" w:rsidP="00E80610">
      <w:pPr>
        <w:pStyle w:val="Remarks"/>
      </w:pPr>
      <w:r>
        <w:t>5.</w:t>
      </w:r>
      <w:r>
        <w:tab/>
      </w:r>
      <w:r>
        <w:tab/>
        <w:t>A warning is given if if</w:t>
      </w:r>
      <w:r w:rsidRPr="00CA0603">
        <w:t xml:space="preserve"> </w:t>
      </w:r>
      <w:r>
        <w:t>E, G and NU are all input and do not satisfy the relationship</w:t>
      </w:r>
      <w:r w:rsidR="00AE600C">
        <w:t>:</w:t>
      </w:r>
    </w:p>
    <w:p w14:paraId="477B7EBE" w14:textId="77777777" w:rsidR="00370320" w:rsidRDefault="00000000" w:rsidP="00370320">
      <w:pPr>
        <w:ind w:left="360"/>
      </w:pPr>
      <w:r>
        <w:rPr>
          <w:noProof/>
        </w:rPr>
        <w:pict w14:anchorId="004962B7">
          <v:shape id="_x0000_s2387" type="#_x0000_t75" style="position:absolute;left:0;text-align:left;margin-left:159.9pt;margin-top:2pt;width:96.95pt;height:31pt;z-index:251733504" o:preferrelative="f">
            <v:imagedata r:id="rId75" o:title=""/>
          </v:shape>
        </w:pict>
      </w:r>
    </w:p>
    <w:p w14:paraId="67BA120B" w14:textId="77777777" w:rsidR="00370320" w:rsidRDefault="00370320" w:rsidP="00370320"/>
    <w:p w14:paraId="685313B9" w14:textId="77777777" w:rsidR="00370320" w:rsidRDefault="00370320" w:rsidP="00370320">
      <w:pPr>
        <w:jc w:val="right"/>
      </w:pPr>
    </w:p>
    <w:p w14:paraId="56289758" w14:textId="77777777" w:rsidR="00370320" w:rsidRPr="002E696B" w:rsidRDefault="00370320" w:rsidP="004C6C23">
      <w:pPr>
        <w:pStyle w:val="Corner"/>
      </w:pPr>
      <w:r>
        <w:br w:type="page"/>
      </w:r>
      <w:r>
        <w:lastRenderedPageBreak/>
        <w:t>MAT2</w:t>
      </w:r>
    </w:p>
    <w:p w14:paraId="6E42DD76" w14:textId="77777777" w:rsidR="00370320" w:rsidRPr="007E3809" w:rsidRDefault="00370320" w:rsidP="008472B7">
      <w:pPr>
        <w:pStyle w:val="Heading2"/>
      </w:pPr>
      <w:bookmarkStart w:id="2317" w:name="_Toc195483831"/>
      <w:r>
        <w:t>MAT2</w:t>
      </w:r>
      <w:bookmarkEnd w:id="2317"/>
    </w:p>
    <w:p w14:paraId="1636F78C" w14:textId="77777777" w:rsidR="00370320" w:rsidRDefault="00370320" w:rsidP="00DF44C9">
      <w:pPr>
        <w:pStyle w:val="SpecialSpace"/>
      </w:pPr>
    </w:p>
    <w:p w14:paraId="47A3B7C6" w14:textId="5BD16F16" w:rsidR="00370320" w:rsidRPr="00590C30" w:rsidRDefault="00370320" w:rsidP="00910C53">
      <w:pPr>
        <w:pStyle w:val="CardHeader"/>
      </w:pPr>
      <w:r w:rsidRPr="00590C30">
        <w:t>Description</w:t>
      </w:r>
      <w:r w:rsidR="00AE600C">
        <w:t>:</w:t>
      </w:r>
    </w:p>
    <w:p w14:paraId="6ECDF288" w14:textId="335F347E" w:rsidR="00370320" w:rsidRDefault="00370320" w:rsidP="00503D27">
      <w:pPr>
        <w:pStyle w:val="CardSpacing"/>
      </w:pPr>
      <w:r>
        <w:t xml:space="preserve">Linear </w:t>
      </w:r>
      <w:r w:rsidR="004A2510">
        <w:t>anisotropic</w:t>
      </w:r>
      <w:r w:rsidRPr="00590C30">
        <w:t xml:space="preserve"> material definition</w:t>
      </w:r>
      <w:r>
        <w:t xml:space="preserve"> for 2D plate elements</w:t>
      </w:r>
      <w:r w:rsidR="00464C0A">
        <w:t>.</w:t>
      </w:r>
    </w:p>
    <w:p w14:paraId="6DDE2FCF" w14:textId="77777777" w:rsidR="00370320" w:rsidRPr="00590C30" w:rsidRDefault="00370320" w:rsidP="008251CA">
      <w:pPr>
        <w:pStyle w:val="CardSpacing"/>
      </w:pPr>
    </w:p>
    <w:p w14:paraId="5C88A0FF" w14:textId="4D8D3163"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E455282" w14:textId="77777777" w:rsidTr="002B267D">
        <w:tc>
          <w:tcPr>
            <w:tcW w:w="1008" w:type="dxa"/>
            <w:tcBorders>
              <w:bottom w:val="single" w:sz="4" w:space="0" w:color="auto"/>
            </w:tcBorders>
            <w:tcMar>
              <w:right w:w="0" w:type="dxa"/>
            </w:tcMar>
          </w:tcPr>
          <w:p w14:paraId="00953A5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7ECF8EB"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916483B"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6DDE45D"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498E90F6"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7D5C0AA6"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4F1187F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6E9A5D7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330030F7"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29633718" w14:textId="77777777" w:rsidR="00370320" w:rsidRPr="00590C30" w:rsidRDefault="00370320" w:rsidP="00BD63C7">
            <w:pPr>
              <w:pStyle w:val="TCellCard"/>
            </w:pPr>
            <w:r w:rsidRPr="00590C30">
              <w:t>10</w:t>
            </w:r>
          </w:p>
        </w:tc>
      </w:tr>
      <w:tr w:rsidR="00370320" w:rsidRPr="00590C30" w14:paraId="22C86A7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7B274F" w14:textId="77777777" w:rsidR="00370320" w:rsidRPr="00590C30" w:rsidRDefault="00370320" w:rsidP="00BD63C7">
            <w:pPr>
              <w:pStyle w:val="TCellCard"/>
            </w:pPr>
            <w:r>
              <w:t>MA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FD2A0"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55FFE32" w14:textId="77777777" w:rsidR="00370320" w:rsidRPr="00590C30" w:rsidRDefault="00370320" w:rsidP="00BD63C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A7953D"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150D2A" w14:textId="77777777" w:rsidR="00370320" w:rsidRPr="00590C30" w:rsidRDefault="00370320" w:rsidP="00BD63C7">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6F374" w14:textId="77777777" w:rsidR="00370320" w:rsidRPr="00590C30" w:rsidRDefault="00370320" w:rsidP="00BD63C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D671E5" w14:textId="77777777" w:rsidR="00370320" w:rsidRPr="00590C30" w:rsidRDefault="00370320" w:rsidP="00BD63C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DC4657" w14:textId="77777777" w:rsidR="00370320" w:rsidRPr="00590C30" w:rsidRDefault="00370320" w:rsidP="00BD63C7">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58363E1"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9B7445" w14:textId="717389FF" w:rsidR="00370320" w:rsidRPr="00590C30" w:rsidRDefault="00370320" w:rsidP="00BD63C7">
            <w:pPr>
              <w:pStyle w:val="TCellCard"/>
            </w:pPr>
          </w:p>
        </w:tc>
      </w:tr>
      <w:tr w:rsidR="00370320" w:rsidRPr="00590C30" w14:paraId="74FE1DC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DA9F4C7" w14:textId="7881F29F"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07F69"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C4C89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4F5264" w14:textId="77777777" w:rsidR="00370320" w:rsidRPr="00590C30" w:rsidRDefault="00370320" w:rsidP="00BD63C7">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8BFDD"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854C9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D80563" w14:textId="77777777" w:rsidR="00370320" w:rsidRPr="00590C30" w:rsidRDefault="00370320" w:rsidP="00BD63C7">
            <w:pPr>
              <w:pStyle w:val="TCellCard"/>
            </w:pPr>
            <w:r>
              <w:t>S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537A36" w14:textId="77777777" w:rsidR="00370320" w:rsidRPr="00590C30" w:rsidRDefault="00370320" w:rsidP="00BD63C7">
            <w:pPr>
              <w:pStyle w:val="TCellCard"/>
            </w:pPr>
            <w:r>
              <w:t>S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3BE3" w14:textId="77777777" w:rsidR="00370320" w:rsidRPr="00590C30" w:rsidRDefault="00370320" w:rsidP="00BD63C7">
            <w:pPr>
              <w:pStyle w:val="TCellCard"/>
            </w:pPr>
            <w:r>
              <w:t>S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A5E3D" w14:textId="77777777" w:rsidR="00370320" w:rsidRPr="00590C30" w:rsidRDefault="00370320" w:rsidP="00BD63C7">
            <w:pPr>
              <w:pStyle w:val="TCellCard"/>
            </w:pPr>
          </w:p>
        </w:tc>
      </w:tr>
    </w:tbl>
    <w:p w14:paraId="53C95068" w14:textId="77777777" w:rsidR="00370320" w:rsidRPr="00590C30" w:rsidRDefault="00370320" w:rsidP="008251CA">
      <w:pPr>
        <w:pStyle w:val="CardSpacing"/>
      </w:pPr>
    </w:p>
    <w:p w14:paraId="4588CEA4" w14:textId="3CAC9408"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1C3F66" w14:textId="77777777" w:rsidTr="002B267D">
        <w:tc>
          <w:tcPr>
            <w:tcW w:w="1008" w:type="dxa"/>
            <w:tcMar>
              <w:right w:w="0" w:type="dxa"/>
            </w:tcMar>
          </w:tcPr>
          <w:p w14:paraId="2C6C491D" w14:textId="77777777" w:rsidR="00370320" w:rsidRPr="00590C30" w:rsidRDefault="00370320" w:rsidP="00BD63C7">
            <w:pPr>
              <w:pStyle w:val="TCellCard"/>
            </w:pPr>
            <w:r>
              <w:t>MAT2</w:t>
            </w:r>
          </w:p>
        </w:tc>
        <w:tc>
          <w:tcPr>
            <w:tcW w:w="1008" w:type="dxa"/>
            <w:tcMar>
              <w:right w:w="0" w:type="dxa"/>
            </w:tcMar>
          </w:tcPr>
          <w:p w14:paraId="513DA7B7" w14:textId="77777777" w:rsidR="00370320" w:rsidRPr="00590C30" w:rsidRDefault="00370320" w:rsidP="00BD63C7">
            <w:pPr>
              <w:pStyle w:val="TCellCard"/>
            </w:pPr>
            <w:r w:rsidRPr="00590C30">
              <w:t>10</w:t>
            </w:r>
          </w:p>
        </w:tc>
        <w:tc>
          <w:tcPr>
            <w:tcW w:w="1008" w:type="dxa"/>
            <w:tcMar>
              <w:right w:w="0" w:type="dxa"/>
            </w:tcMar>
          </w:tcPr>
          <w:p w14:paraId="4557EA93" w14:textId="77777777" w:rsidR="00370320" w:rsidRPr="00590C30" w:rsidRDefault="00370320" w:rsidP="00BD63C7">
            <w:pPr>
              <w:pStyle w:val="TCellCard"/>
            </w:pPr>
            <w:r>
              <w:t>9.9+6</w:t>
            </w:r>
          </w:p>
        </w:tc>
        <w:tc>
          <w:tcPr>
            <w:tcW w:w="1008" w:type="dxa"/>
            <w:tcMar>
              <w:right w:w="0" w:type="dxa"/>
            </w:tcMar>
          </w:tcPr>
          <w:p w14:paraId="58CEF419" w14:textId="77777777" w:rsidR="00370320" w:rsidRPr="00590C30" w:rsidRDefault="00370320" w:rsidP="00BD63C7">
            <w:pPr>
              <w:pStyle w:val="TCellCard"/>
            </w:pPr>
            <w:r>
              <w:t>3.+6</w:t>
            </w:r>
          </w:p>
        </w:tc>
        <w:tc>
          <w:tcPr>
            <w:tcW w:w="1008" w:type="dxa"/>
            <w:tcMar>
              <w:right w:w="0" w:type="dxa"/>
            </w:tcMar>
          </w:tcPr>
          <w:p w14:paraId="1677561A" w14:textId="77777777" w:rsidR="00370320" w:rsidRPr="00590C30" w:rsidRDefault="00370320" w:rsidP="00BD63C7">
            <w:pPr>
              <w:pStyle w:val="TCellCard"/>
            </w:pPr>
            <w:r>
              <w:t>2.+6</w:t>
            </w:r>
          </w:p>
        </w:tc>
        <w:tc>
          <w:tcPr>
            <w:tcW w:w="1008" w:type="dxa"/>
            <w:tcMar>
              <w:right w:w="0" w:type="dxa"/>
            </w:tcMar>
          </w:tcPr>
          <w:p w14:paraId="7B2ECFF3" w14:textId="77777777" w:rsidR="00370320" w:rsidRPr="00590C30" w:rsidRDefault="00370320" w:rsidP="00BD63C7">
            <w:pPr>
              <w:pStyle w:val="TCellCard"/>
            </w:pPr>
            <w:r>
              <w:t>10.1+6</w:t>
            </w:r>
          </w:p>
        </w:tc>
        <w:tc>
          <w:tcPr>
            <w:tcW w:w="1008" w:type="dxa"/>
            <w:tcMar>
              <w:right w:w="0" w:type="dxa"/>
            </w:tcMar>
          </w:tcPr>
          <w:p w14:paraId="4DEC996F" w14:textId="77777777" w:rsidR="00370320" w:rsidRPr="00590C30" w:rsidRDefault="00370320" w:rsidP="00BD63C7">
            <w:pPr>
              <w:pStyle w:val="TCellCard"/>
            </w:pPr>
            <w:r>
              <w:t>3.2+6</w:t>
            </w:r>
          </w:p>
        </w:tc>
        <w:tc>
          <w:tcPr>
            <w:tcW w:w="1008" w:type="dxa"/>
            <w:tcMar>
              <w:right w:w="0" w:type="dxa"/>
            </w:tcMar>
          </w:tcPr>
          <w:p w14:paraId="08C7106B" w14:textId="77777777" w:rsidR="00370320" w:rsidRPr="00590C30" w:rsidRDefault="00370320" w:rsidP="00BD63C7">
            <w:pPr>
              <w:pStyle w:val="TCellCard"/>
            </w:pPr>
            <w:r>
              <w:t>8.9+6</w:t>
            </w:r>
          </w:p>
        </w:tc>
        <w:tc>
          <w:tcPr>
            <w:tcW w:w="1008" w:type="dxa"/>
            <w:tcMar>
              <w:right w:w="0" w:type="dxa"/>
            </w:tcMar>
          </w:tcPr>
          <w:p w14:paraId="57CD8B39" w14:textId="77777777" w:rsidR="00370320" w:rsidRPr="00590C30" w:rsidRDefault="00370320" w:rsidP="00BD63C7">
            <w:pPr>
              <w:pStyle w:val="TCellCard"/>
            </w:pPr>
            <w:r>
              <w:t>.00025</w:t>
            </w:r>
          </w:p>
        </w:tc>
        <w:tc>
          <w:tcPr>
            <w:tcW w:w="1008" w:type="dxa"/>
            <w:tcMar>
              <w:right w:w="0" w:type="dxa"/>
            </w:tcMar>
          </w:tcPr>
          <w:p w14:paraId="0362E5F3" w14:textId="07652336" w:rsidR="00370320" w:rsidRPr="00590C30" w:rsidRDefault="00370320" w:rsidP="00BD63C7">
            <w:pPr>
              <w:pStyle w:val="TCellCard"/>
            </w:pPr>
          </w:p>
        </w:tc>
      </w:tr>
      <w:tr w:rsidR="00370320" w:rsidRPr="00590C30" w14:paraId="37431A35" w14:textId="77777777" w:rsidTr="002B267D">
        <w:tc>
          <w:tcPr>
            <w:tcW w:w="1008" w:type="dxa"/>
            <w:tcMar>
              <w:right w:w="0" w:type="dxa"/>
            </w:tcMar>
          </w:tcPr>
          <w:p w14:paraId="4AB8CE4C" w14:textId="2C45A8B0" w:rsidR="00370320" w:rsidRPr="00590C30" w:rsidRDefault="00370320" w:rsidP="00BD63C7">
            <w:pPr>
              <w:pStyle w:val="TCellCard"/>
            </w:pPr>
          </w:p>
        </w:tc>
        <w:tc>
          <w:tcPr>
            <w:tcW w:w="1008" w:type="dxa"/>
            <w:tcMar>
              <w:right w:w="0" w:type="dxa"/>
            </w:tcMar>
          </w:tcPr>
          <w:p w14:paraId="2ECF13D3" w14:textId="77777777" w:rsidR="00370320" w:rsidRPr="00590C30" w:rsidRDefault="00370320" w:rsidP="00BD63C7">
            <w:pPr>
              <w:pStyle w:val="TCellCard"/>
            </w:pPr>
            <w:r>
              <w:t>2.-5</w:t>
            </w:r>
          </w:p>
        </w:tc>
        <w:tc>
          <w:tcPr>
            <w:tcW w:w="1008" w:type="dxa"/>
            <w:tcMar>
              <w:right w:w="0" w:type="dxa"/>
            </w:tcMar>
          </w:tcPr>
          <w:p w14:paraId="593853CD" w14:textId="77777777" w:rsidR="00370320" w:rsidRPr="00590C30" w:rsidRDefault="00370320" w:rsidP="00BD63C7">
            <w:pPr>
              <w:pStyle w:val="TCellCard"/>
            </w:pPr>
            <w:r>
              <w:t>3.-5</w:t>
            </w:r>
          </w:p>
        </w:tc>
        <w:tc>
          <w:tcPr>
            <w:tcW w:w="1008" w:type="dxa"/>
            <w:tcMar>
              <w:right w:w="0" w:type="dxa"/>
            </w:tcMar>
          </w:tcPr>
          <w:p w14:paraId="60F3CA9E" w14:textId="77777777" w:rsidR="00370320" w:rsidRPr="00590C30" w:rsidRDefault="00370320" w:rsidP="00BD63C7">
            <w:pPr>
              <w:pStyle w:val="TCellCard"/>
            </w:pPr>
            <w:r>
              <w:t>1.5-5</w:t>
            </w:r>
          </w:p>
        </w:tc>
        <w:tc>
          <w:tcPr>
            <w:tcW w:w="1008" w:type="dxa"/>
            <w:tcMar>
              <w:right w:w="0" w:type="dxa"/>
            </w:tcMar>
          </w:tcPr>
          <w:p w14:paraId="03B105DD" w14:textId="77777777" w:rsidR="00370320" w:rsidRPr="00590C30" w:rsidRDefault="00370320" w:rsidP="00BD63C7">
            <w:pPr>
              <w:pStyle w:val="TCellCard"/>
            </w:pPr>
            <w:r>
              <w:t>21.</w:t>
            </w:r>
          </w:p>
        </w:tc>
        <w:tc>
          <w:tcPr>
            <w:tcW w:w="1008" w:type="dxa"/>
            <w:tcMar>
              <w:right w:w="0" w:type="dxa"/>
            </w:tcMar>
          </w:tcPr>
          <w:p w14:paraId="393AA96E" w14:textId="77777777" w:rsidR="00370320" w:rsidRPr="00590C30" w:rsidRDefault="00370320" w:rsidP="00BD63C7">
            <w:pPr>
              <w:pStyle w:val="TCellCard"/>
            </w:pPr>
            <w:r>
              <w:t>.001</w:t>
            </w:r>
          </w:p>
        </w:tc>
        <w:tc>
          <w:tcPr>
            <w:tcW w:w="1008" w:type="dxa"/>
            <w:tcMar>
              <w:right w:w="0" w:type="dxa"/>
            </w:tcMar>
          </w:tcPr>
          <w:p w14:paraId="1A82B901" w14:textId="77777777" w:rsidR="00370320" w:rsidRPr="00590C30" w:rsidRDefault="00370320" w:rsidP="00BD63C7">
            <w:pPr>
              <w:pStyle w:val="TCellCard"/>
            </w:pPr>
            <w:r>
              <w:t>30000.</w:t>
            </w:r>
          </w:p>
        </w:tc>
        <w:tc>
          <w:tcPr>
            <w:tcW w:w="1008" w:type="dxa"/>
            <w:tcMar>
              <w:right w:w="0" w:type="dxa"/>
            </w:tcMar>
          </w:tcPr>
          <w:p w14:paraId="24001F40" w14:textId="77777777" w:rsidR="00370320" w:rsidRPr="00590C30" w:rsidRDefault="00370320" w:rsidP="00BD63C7">
            <w:pPr>
              <w:pStyle w:val="TCellCard"/>
            </w:pPr>
            <w:r>
              <w:t>20000.</w:t>
            </w:r>
          </w:p>
        </w:tc>
        <w:tc>
          <w:tcPr>
            <w:tcW w:w="1008" w:type="dxa"/>
            <w:tcMar>
              <w:right w:w="0" w:type="dxa"/>
            </w:tcMar>
          </w:tcPr>
          <w:p w14:paraId="33BBA375" w14:textId="77777777" w:rsidR="00370320" w:rsidRPr="00590C30" w:rsidRDefault="00370320" w:rsidP="00BD63C7">
            <w:pPr>
              <w:pStyle w:val="TCellCard"/>
            </w:pPr>
            <w:r>
              <w:t>25000</w:t>
            </w:r>
          </w:p>
        </w:tc>
        <w:tc>
          <w:tcPr>
            <w:tcW w:w="1008" w:type="dxa"/>
            <w:tcMar>
              <w:right w:w="0" w:type="dxa"/>
            </w:tcMar>
          </w:tcPr>
          <w:p w14:paraId="407A84BD" w14:textId="77777777" w:rsidR="00370320" w:rsidRPr="00590C30" w:rsidRDefault="00370320" w:rsidP="00BD63C7">
            <w:pPr>
              <w:pStyle w:val="TCellCard"/>
            </w:pPr>
          </w:p>
        </w:tc>
      </w:tr>
    </w:tbl>
    <w:p w14:paraId="24512B0A" w14:textId="77777777" w:rsidR="00370320" w:rsidRPr="00590C30" w:rsidRDefault="00370320" w:rsidP="008251CA">
      <w:pPr>
        <w:pStyle w:val="CardSpacing"/>
      </w:pPr>
    </w:p>
    <w:p w14:paraId="10568D12" w14:textId="43B7D46B"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20B2CDE9" w14:textId="77777777" w:rsidTr="004F397A">
        <w:tc>
          <w:tcPr>
            <w:tcW w:w="1080" w:type="dxa"/>
            <w:tcBorders>
              <w:bottom w:val="single" w:sz="4" w:space="0" w:color="auto"/>
            </w:tcBorders>
          </w:tcPr>
          <w:p w14:paraId="636EAC33"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27D1175E"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1B7A27C6"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38549A5E" w14:textId="77777777" w:rsidR="00370320" w:rsidRPr="004F397A" w:rsidRDefault="00370320" w:rsidP="004F397A">
            <w:pPr>
              <w:pStyle w:val="CardHeader"/>
              <w:rPr>
                <w:b w:val="0"/>
                <w:bCs/>
              </w:rPr>
            </w:pPr>
            <w:r w:rsidRPr="004F397A">
              <w:rPr>
                <w:b w:val="0"/>
                <w:bCs/>
              </w:rPr>
              <w:t>Default</w:t>
            </w:r>
          </w:p>
        </w:tc>
      </w:tr>
      <w:tr w:rsidR="00370320" w:rsidRPr="00590C30" w14:paraId="11FBF4F7" w14:textId="77777777" w:rsidTr="004F397A">
        <w:tc>
          <w:tcPr>
            <w:tcW w:w="1080" w:type="dxa"/>
            <w:tcBorders>
              <w:top w:val="single" w:sz="4" w:space="0" w:color="auto"/>
            </w:tcBorders>
          </w:tcPr>
          <w:p w14:paraId="5FA0808E" w14:textId="77777777" w:rsidR="00370320" w:rsidRPr="00590C30" w:rsidRDefault="00370320" w:rsidP="001C388A">
            <w:pPr>
              <w:pStyle w:val="TCaseControl"/>
            </w:pPr>
            <w:r w:rsidRPr="00590C30">
              <w:t>MID</w:t>
            </w:r>
          </w:p>
        </w:tc>
        <w:tc>
          <w:tcPr>
            <w:tcW w:w="5760" w:type="dxa"/>
            <w:tcBorders>
              <w:top w:val="single" w:sz="4" w:space="0" w:color="auto"/>
            </w:tcBorders>
          </w:tcPr>
          <w:p w14:paraId="2B70C2C5"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FECCAB9"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5A29D5CD" w14:textId="77777777" w:rsidR="00370320" w:rsidRPr="00590C30" w:rsidRDefault="00370320" w:rsidP="001C388A">
            <w:pPr>
              <w:pStyle w:val="TCaseControl"/>
            </w:pPr>
            <w:r w:rsidRPr="00590C30">
              <w:t>None</w:t>
            </w:r>
          </w:p>
        </w:tc>
      </w:tr>
      <w:tr w:rsidR="00370320" w:rsidRPr="00590C30" w14:paraId="6E2ABCBA" w14:textId="77777777" w:rsidTr="001C388A">
        <w:tc>
          <w:tcPr>
            <w:tcW w:w="1080" w:type="dxa"/>
          </w:tcPr>
          <w:p w14:paraId="5F774E74" w14:textId="77777777" w:rsidR="00370320" w:rsidRPr="00590C30" w:rsidRDefault="00370320" w:rsidP="001C388A">
            <w:pPr>
              <w:pStyle w:val="TCaseControl"/>
            </w:pPr>
            <w:r>
              <w:t>Gij</w:t>
            </w:r>
          </w:p>
        </w:tc>
        <w:tc>
          <w:tcPr>
            <w:tcW w:w="5760" w:type="dxa"/>
          </w:tcPr>
          <w:p w14:paraId="7F09AF59" w14:textId="77777777" w:rsidR="00370320" w:rsidRPr="00590C30" w:rsidRDefault="00370320" w:rsidP="001C388A">
            <w:pPr>
              <w:pStyle w:val="TCaseControl"/>
            </w:pPr>
            <w:r>
              <w:t>Terms in the 3x3 material property matrix</w:t>
            </w:r>
          </w:p>
        </w:tc>
        <w:tc>
          <w:tcPr>
            <w:tcW w:w="1800" w:type="dxa"/>
          </w:tcPr>
          <w:p w14:paraId="3198E929" w14:textId="77777777" w:rsidR="00370320" w:rsidRPr="00590C30" w:rsidRDefault="00370320" w:rsidP="001C388A">
            <w:pPr>
              <w:pStyle w:val="TCaseControl"/>
            </w:pPr>
            <w:r>
              <w:t>Real</w:t>
            </w:r>
          </w:p>
        </w:tc>
        <w:tc>
          <w:tcPr>
            <w:tcW w:w="1440" w:type="dxa"/>
          </w:tcPr>
          <w:p w14:paraId="52359F3D" w14:textId="77777777" w:rsidR="00370320" w:rsidRPr="00590C30" w:rsidRDefault="00370320" w:rsidP="001C388A">
            <w:pPr>
              <w:pStyle w:val="TCaseControl"/>
            </w:pPr>
            <w:r>
              <w:t>0.</w:t>
            </w:r>
          </w:p>
        </w:tc>
      </w:tr>
      <w:tr w:rsidR="00370320" w:rsidRPr="00590C30" w14:paraId="625D3535" w14:textId="77777777" w:rsidTr="001C388A">
        <w:tc>
          <w:tcPr>
            <w:tcW w:w="1080" w:type="dxa"/>
          </w:tcPr>
          <w:p w14:paraId="121E4004" w14:textId="77777777" w:rsidR="00370320" w:rsidRPr="00590C30" w:rsidRDefault="00370320" w:rsidP="001C388A">
            <w:pPr>
              <w:pStyle w:val="TCaseControl"/>
            </w:pPr>
            <w:r w:rsidRPr="00590C30">
              <w:t>RHO</w:t>
            </w:r>
          </w:p>
        </w:tc>
        <w:tc>
          <w:tcPr>
            <w:tcW w:w="5760" w:type="dxa"/>
          </w:tcPr>
          <w:p w14:paraId="2D8A9C11" w14:textId="77777777" w:rsidR="00370320" w:rsidRPr="00590C30" w:rsidRDefault="00370320" w:rsidP="001C388A">
            <w:pPr>
              <w:pStyle w:val="TCaseControl"/>
            </w:pPr>
            <w:r>
              <w:t>Material mass density</w:t>
            </w:r>
          </w:p>
        </w:tc>
        <w:tc>
          <w:tcPr>
            <w:tcW w:w="1800" w:type="dxa"/>
          </w:tcPr>
          <w:p w14:paraId="3991FE02" w14:textId="77777777" w:rsidR="00370320" w:rsidRPr="00590C30" w:rsidRDefault="00370320" w:rsidP="001C388A">
            <w:pPr>
              <w:pStyle w:val="TCaseControl"/>
            </w:pPr>
            <w:r w:rsidRPr="00590C30">
              <w:t xml:space="preserve">Real </w:t>
            </w:r>
          </w:p>
        </w:tc>
        <w:tc>
          <w:tcPr>
            <w:tcW w:w="1440" w:type="dxa"/>
          </w:tcPr>
          <w:p w14:paraId="30CA77A8" w14:textId="77777777" w:rsidR="00370320" w:rsidRPr="00590C30" w:rsidRDefault="00370320" w:rsidP="001C388A">
            <w:pPr>
              <w:pStyle w:val="TCaseControl"/>
            </w:pPr>
            <w:r w:rsidRPr="00590C30">
              <w:t>0.</w:t>
            </w:r>
          </w:p>
        </w:tc>
      </w:tr>
      <w:tr w:rsidR="00370320" w:rsidRPr="00590C30" w14:paraId="1D5D36B3" w14:textId="77777777" w:rsidTr="001C388A">
        <w:tc>
          <w:tcPr>
            <w:tcW w:w="1080" w:type="dxa"/>
          </w:tcPr>
          <w:p w14:paraId="389BCCEC" w14:textId="77777777" w:rsidR="00370320" w:rsidRPr="00590C30" w:rsidRDefault="00370320" w:rsidP="001C388A">
            <w:pPr>
              <w:pStyle w:val="TCaseControl"/>
            </w:pPr>
            <w:r>
              <w:t>Ai</w:t>
            </w:r>
          </w:p>
        </w:tc>
        <w:tc>
          <w:tcPr>
            <w:tcW w:w="5760" w:type="dxa"/>
          </w:tcPr>
          <w:p w14:paraId="4C113DB2" w14:textId="77777777" w:rsidR="00370320" w:rsidRPr="00590C30" w:rsidRDefault="00370320" w:rsidP="001C388A">
            <w:pPr>
              <w:pStyle w:val="TCaseControl"/>
            </w:pPr>
            <w:r>
              <w:t>Thermal expansion coefficients</w:t>
            </w:r>
          </w:p>
        </w:tc>
        <w:tc>
          <w:tcPr>
            <w:tcW w:w="1800" w:type="dxa"/>
          </w:tcPr>
          <w:p w14:paraId="4C78BCD7" w14:textId="77777777" w:rsidR="00370320" w:rsidRPr="00590C30" w:rsidRDefault="00370320" w:rsidP="001C388A">
            <w:pPr>
              <w:pStyle w:val="TCaseControl"/>
            </w:pPr>
            <w:r w:rsidRPr="00590C30">
              <w:t xml:space="preserve">Real </w:t>
            </w:r>
          </w:p>
        </w:tc>
        <w:tc>
          <w:tcPr>
            <w:tcW w:w="1440" w:type="dxa"/>
          </w:tcPr>
          <w:p w14:paraId="4EF16284" w14:textId="77777777" w:rsidR="00370320" w:rsidRPr="00590C30" w:rsidRDefault="00370320" w:rsidP="001C388A">
            <w:pPr>
              <w:pStyle w:val="TCaseControl"/>
            </w:pPr>
            <w:r w:rsidRPr="00590C30">
              <w:t>0.</w:t>
            </w:r>
          </w:p>
        </w:tc>
      </w:tr>
      <w:tr w:rsidR="00370320" w:rsidRPr="00590C30" w14:paraId="5C6F83D9" w14:textId="77777777" w:rsidTr="001C388A">
        <w:tc>
          <w:tcPr>
            <w:tcW w:w="1080" w:type="dxa"/>
          </w:tcPr>
          <w:p w14:paraId="70E93CDC" w14:textId="77777777" w:rsidR="00370320" w:rsidRPr="00590C30" w:rsidRDefault="00370320" w:rsidP="001C388A">
            <w:pPr>
              <w:pStyle w:val="TCaseControl"/>
            </w:pPr>
            <w:r>
              <w:t>TREF</w:t>
            </w:r>
          </w:p>
        </w:tc>
        <w:tc>
          <w:tcPr>
            <w:tcW w:w="5760" w:type="dxa"/>
          </w:tcPr>
          <w:p w14:paraId="3ED0C7B9" w14:textId="77777777" w:rsidR="00370320" w:rsidRPr="00590C30" w:rsidRDefault="00370320" w:rsidP="001C388A">
            <w:pPr>
              <w:pStyle w:val="TCaseControl"/>
            </w:pPr>
            <w:r>
              <w:t>Reference temperature</w:t>
            </w:r>
          </w:p>
        </w:tc>
        <w:tc>
          <w:tcPr>
            <w:tcW w:w="1800" w:type="dxa"/>
          </w:tcPr>
          <w:p w14:paraId="6A8ACB29" w14:textId="77777777" w:rsidR="00370320" w:rsidRPr="00590C30" w:rsidRDefault="00370320" w:rsidP="001C388A">
            <w:pPr>
              <w:pStyle w:val="TCaseControl"/>
            </w:pPr>
            <w:r>
              <w:t>Real</w:t>
            </w:r>
          </w:p>
        </w:tc>
        <w:tc>
          <w:tcPr>
            <w:tcW w:w="1440" w:type="dxa"/>
          </w:tcPr>
          <w:p w14:paraId="69A0E49E" w14:textId="77777777" w:rsidR="00370320" w:rsidRPr="00590C30" w:rsidRDefault="00370320" w:rsidP="001C388A">
            <w:pPr>
              <w:pStyle w:val="TCaseControl"/>
            </w:pPr>
            <w:r w:rsidRPr="00590C30">
              <w:t>0.</w:t>
            </w:r>
          </w:p>
        </w:tc>
      </w:tr>
      <w:tr w:rsidR="00370320" w:rsidRPr="00590C30" w14:paraId="27EE5875" w14:textId="77777777" w:rsidTr="001C388A">
        <w:tc>
          <w:tcPr>
            <w:tcW w:w="1080" w:type="dxa"/>
          </w:tcPr>
          <w:p w14:paraId="457454EB" w14:textId="77777777" w:rsidR="00370320" w:rsidRPr="00590C30" w:rsidRDefault="00370320" w:rsidP="001C388A">
            <w:pPr>
              <w:pStyle w:val="TCaseControl"/>
            </w:pPr>
            <w:r>
              <w:t>GE</w:t>
            </w:r>
          </w:p>
        </w:tc>
        <w:tc>
          <w:tcPr>
            <w:tcW w:w="5760" w:type="dxa"/>
          </w:tcPr>
          <w:p w14:paraId="1AEA98BC" w14:textId="77777777" w:rsidR="00370320" w:rsidRPr="00590C30" w:rsidRDefault="00370320" w:rsidP="001C388A">
            <w:pPr>
              <w:pStyle w:val="TCaseControl"/>
            </w:pPr>
            <w:r>
              <w:t>Structural damping coefficient</w:t>
            </w:r>
          </w:p>
        </w:tc>
        <w:tc>
          <w:tcPr>
            <w:tcW w:w="1800" w:type="dxa"/>
          </w:tcPr>
          <w:p w14:paraId="34F22FAD" w14:textId="77777777" w:rsidR="00370320" w:rsidRPr="00590C30" w:rsidRDefault="00370320" w:rsidP="001C388A">
            <w:pPr>
              <w:pStyle w:val="TCaseControl"/>
            </w:pPr>
            <w:r>
              <w:t>Real</w:t>
            </w:r>
          </w:p>
        </w:tc>
        <w:tc>
          <w:tcPr>
            <w:tcW w:w="1440" w:type="dxa"/>
          </w:tcPr>
          <w:p w14:paraId="4A1BCF59" w14:textId="77777777" w:rsidR="00370320" w:rsidRPr="00590C30" w:rsidRDefault="00370320" w:rsidP="001C388A">
            <w:pPr>
              <w:pStyle w:val="TCaseControl"/>
            </w:pPr>
            <w:r w:rsidRPr="00590C30">
              <w:t>0.</w:t>
            </w:r>
          </w:p>
        </w:tc>
      </w:tr>
      <w:tr w:rsidR="00370320" w:rsidRPr="00590C30" w14:paraId="0734FDF5" w14:textId="77777777" w:rsidTr="001C388A">
        <w:tc>
          <w:tcPr>
            <w:tcW w:w="1080" w:type="dxa"/>
          </w:tcPr>
          <w:p w14:paraId="0CD22BC1" w14:textId="77777777" w:rsidR="00370320" w:rsidRPr="00590C30" w:rsidRDefault="00370320" w:rsidP="001C388A">
            <w:pPr>
              <w:pStyle w:val="TCaseControl"/>
            </w:pPr>
            <w:r>
              <w:t>ST</w:t>
            </w:r>
          </w:p>
        </w:tc>
        <w:tc>
          <w:tcPr>
            <w:tcW w:w="5760" w:type="dxa"/>
          </w:tcPr>
          <w:p w14:paraId="75E54AF3" w14:textId="77777777" w:rsidR="00370320" w:rsidRPr="00590C30" w:rsidRDefault="00370320" w:rsidP="001C388A">
            <w:pPr>
              <w:pStyle w:val="TCaseControl"/>
            </w:pPr>
            <w:r>
              <w:t>Tension stress limit</w:t>
            </w:r>
          </w:p>
        </w:tc>
        <w:tc>
          <w:tcPr>
            <w:tcW w:w="1800" w:type="dxa"/>
          </w:tcPr>
          <w:p w14:paraId="7879432F" w14:textId="77777777" w:rsidR="00370320" w:rsidRPr="00590C30" w:rsidRDefault="00370320" w:rsidP="001C388A">
            <w:pPr>
              <w:pStyle w:val="TCaseControl"/>
            </w:pPr>
            <w:r>
              <w:t>Real</w:t>
            </w:r>
          </w:p>
        </w:tc>
        <w:tc>
          <w:tcPr>
            <w:tcW w:w="1440" w:type="dxa"/>
          </w:tcPr>
          <w:p w14:paraId="5F136C77" w14:textId="77777777" w:rsidR="00370320" w:rsidRPr="00590C30" w:rsidRDefault="00370320" w:rsidP="001C388A">
            <w:pPr>
              <w:pStyle w:val="TCaseControl"/>
            </w:pPr>
            <w:r w:rsidRPr="00590C30">
              <w:t>0.</w:t>
            </w:r>
          </w:p>
        </w:tc>
      </w:tr>
      <w:tr w:rsidR="00370320" w:rsidRPr="00590C30" w14:paraId="4DAE7DD4" w14:textId="77777777" w:rsidTr="001C388A">
        <w:tc>
          <w:tcPr>
            <w:tcW w:w="1080" w:type="dxa"/>
          </w:tcPr>
          <w:p w14:paraId="7FC3C413" w14:textId="77777777" w:rsidR="00370320" w:rsidRPr="00590C30" w:rsidRDefault="00370320" w:rsidP="001C388A">
            <w:pPr>
              <w:pStyle w:val="TCaseControl"/>
            </w:pPr>
            <w:r>
              <w:t>SC</w:t>
            </w:r>
          </w:p>
        </w:tc>
        <w:tc>
          <w:tcPr>
            <w:tcW w:w="5760" w:type="dxa"/>
          </w:tcPr>
          <w:p w14:paraId="1445FC40" w14:textId="77777777" w:rsidR="00370320" w:rsidRPr="00590C30" w:rsidRDefault="00370320" w:rsidP="001C388A">
            <w:pPr>
              <w:pStyle w:val="TCaseControl"/>
            </w:pPr>
            <w:r>
              <w:t>Compression stress limit</w:t>
            </w:r>
          </w:p>
        </w:tc>
        <w:tc>
          <w:tcPr>
            <w:tcW w:w="1800" w:type="dxa"/>
          </w:tcPr>
          <w:p w14:paraId="5BEAEAA8" w14:textId="77777777" w:rsidR="00370320" w:rsidRPr="00590C30" w:rsidRDefault="00370320" w:rsidP="001C388A">
            <w:pPr>
              <w:pStyle w:val="TCaseControl"/>
            </w:pPr>
            <w:r>
              <w:t>Real</w:t>
            </w:r>
          </w:p>
        </w:tc>
        <w:tc>
          <w:tcPr>
            <w:tcW w:w="1440" w:type="dxa"/>
          </w:tcPr>
          <w:p w14:paraId="5E390CD7" w14:textId="77777777" w:rsidR="00370320" w:rsidRPr="00590C30" w:rsidRDefault="00370320" w:rsidP="001C388A">
            <w:pPr>
              <w:pStyle w:val="TCaseControl"/>
            </w:pPr>
            <w:r w:rsidRPr="00590C30">
              <w:t>0.</w:t>
            </w:r>
          </w:p>
        </w:tc>
      </w:tr>
      <w:tr w:rsidR="00370320" w:rsidRPr="00590C30" w14:paraId="46378A92" w14:textId="77777777" w:rsidTr="001C388A">
        <w:tc>
          <w:tcPr>
            <w:tcW w:w="1080" w:type="dxa"/>
          </w:tcPr>
          <w:p w14:paraId="5F19859F" w14:textId="77777777" w:rsidR="00370320" w:rsidRPr="00590C30" w:rsidRDefault="00370320" w:rsidP="001C388A">
            <w:pPr>
              <w:pStyle w:val="TCaseControl"/>
            </w:pPr>
            <w:r>
              <w:t>SS</w:t>
            </w:r>
          </w:p>
        </w:tc>
        <w:tc>
          <w:tcPr>
            <w:tcW w:w="5760" w:type="dxa"/>
          </w:tcPr>
          <w:p w14:paraId="712813F4" w14:textId="77777777" w:rsidR="00370320" w:rsidRPr="00590C30" w:rsidRDefault="00370320" w:rsidP="001C388A">
            <w:pPr>
              <w:pStyle w:val="TCaseControl"/>
            </w:pPr>
            <w:r>
              <w:t>Shear stress limit</w:t>
            </w:r>
          </w:p>
        </w:tc>
        <w:tc>
          <w:tcPr>
            <w:tcW w:w="1800" w:type="dxa"/>
          </w:tcPr>
          <w:p w14:paraId="29927DC4" w14:textId="77777777" w:rsidR="00370320" w:rsidRPr="00590C30" w:rsidRDefault="00370320" w:rsidP="001C388A">
            <w:pPr>
              <w:pStyle w:val="TCaseControl"/>
            </w:pPr>
            <w:r>
              <w:t>Real</w:t>
            </w:r>
          </w:p>
        </w:tc>
        <w:tc>
          <w:tcPr>
            <w:tcW w:w="1440" w:type="dxa"/>
          </w:tcPr>
          <w:p w14:paraId="73EF8112" w14:textId="77777777" w:rsidR="00370320" w:rsidRPr="00590C30" w:rsidRDefault="00370320" w:rsidP="001C388A">
            <w:pPr>
              <w:pStyle w:val="TCaseControl"/>
            </w:pPr>
            <w:r w:rsidRPr="00590C30">
              <w:t>0.</w:t>
            </w:r>
          </w:p>
        </w:tc>
      </w:tr>
    </w:tbl>
    <w:p w14:paraId="49CA7E9B" w14:textId="77777777" w:rsidR="00370320" w:rsidRDefault="00370320" w:rsidP="008251CA">
      <w:pPr>
        <w:pStyle w:val="CardSpacing"/>
      </w:pPr>
    </w:p>
    <w:p w14:paraId="7867E4B6" w14:textId="77777777" w:rsidR="00370320" w:rsidRPr="00E80610" w:rsidRDefault="00370320" w:rsidP="00910C53">
      <w:pPr>
        <w:pStyle w:val="CardHeader"/>
      </w:pPr>
      <w:r w:rsidRPr="00E80610">
        <w:lastRenderedPageBreak/>
        <w:t>Remarks:</w:t>
      </w:r>
    </w:p>
    <w:p w14:paraId="488F355E" w14:textId="77777777" w:rsidR="00370320" w:rsidRDefault="00370320" w:rsidP="004A2510">
      <w:pPr>
        <w:pStyle w:val="Remarks"/>
      </w:pPr>
      <w:r w:rsidRPr="00590C30">
        <w:t>1.</w:t>
      </w:r>
      <w:r w:rsidRPr="00590C30">
        <w:tab/>
        <w:t>MID must be unique among all material property entries.</w:t>
      </w:r>
    </w:p>
    <w:p w14:paraId="327FBAA4" w14:textId="77777777" w:rsidR="00370320" w:rsidRPr="00590C30" w:rsidRDefault="00370320" w:rsidP="004A2510">
      <w:pPr>
        <w:pStyle w:val="Remarks"/>
      </w:pPr>
      <w:r w:rsidRPr="00590C30">
        <w:t>2.</w:t>
      </w:r>
      <w:r w:rsidRPr="00590C30">
        <w:tab/>
        <w:t>The continuation entry is not required.</w:t>
      </w:r>
    </w:p>
    <w:p w14:paraId="3E02E31B" w14:textId="5E152E04" w:rsidR="00370320" w:rsidRPr="00590C30" w:rsidRDefault="00370320" w:rsidP="004A2510">
      <w:pPr>
        <w:pStyle w:val="Remarks"/>
      </w:pPr>
      <w:r>
        <w:t>3.</w:t>
      </w:r>
      <w:r>
        <w:tab/>
        <w:t>If this entry is used for the transverse shear properties (MID3 on PSHELL) then G13, G23 and G33 are ignored</w:t>
      </w:r>
      <w:r w:rsidR="004A2510">
        <w:t>.</w:t>
      </w:r>
    </w:p>
    <w:p w14:paraId="1EE057F9" w14:textId="77777777" w:rsidR="00370320" w:rsidRDefault="00370320" w:rsidP="004A2510">
      <w:pPr>
        <w:pStyle w:val="Remarks"/>
      </w:pPr>
      <w:r>
        <w:t>4.</w:t>
      </w:r>
      <w:r>
        <w:tab/>
        <w:t>The stress strain relationship for an element using the MAT2 is:</w:t>
      </w:r>
    </w:p>
    <w:p w14:paraId="3382C216" w14:textId="1441F09B" w:rsidR="00370320" w:rsidRPr="007A02E7" w:rsidRDefault="00370320" w:rsidP="00D460B0">
      <w:pPr>
        <w:keepNext/>
        <w:keepLines/>
        <w:ind w:left="360" w:firstLine="72"/>
      </w:pPr>
      <w:r>
        <w:tab/>
      </w:r>
      <w:r w:rsidR="004A2510">
        <w:tab/>
      </w:r>
      <w:r w:rsidR="004A2510">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1</m:t>
                      </m:r>
                    </m:sub>
                  </m:sSub>
                </m:e>
              </m:mr>
              <m:mr>
                <m:e>
                  <m:sSub>
                    <m:sSubPr>
                      <m:ctrlPr>
                        <w:rPr>
                          <w:rFonts w:ascii="Cambria Math" w:hAnsi="Cambria Math"/>
                          <w:i/>
                        </w:rPr>
                      </m:ctrlPr>
                    </m:sSubPr>
                    <m:e>
                      <m:r>
                        <w:rPr>
                          <w:rFonts w:ascii="Cambria Math"/>
                        </w:rPr>
                        <m:t>σ</m:t>
                      </m:r>
                    </m:e>
                    <m:sub>
                      <m:r>
                        <w:rPr>
                          <w:rFonts w:ascii="Cambria Math"/>
                        </w:rPr>
                        <m:t>2</m:t>
                      </m:r>
                    </m:sub>
                  </m:sSub>
                </m:e>
              </m:mr>
              <m:mr>
                <m:e>
                  <m:sSub>
                    <m:sSubPr>
                      <m:ctrlPr>
                        <w:rPr>
                          <w:rFonts w:ascii="Cambria Math" w:hAnsi="Cambria Math"/>
                          <w:i/>
                        </w:rPr>
                      </m:ctrlPr>
                    </m:sSubPr>
                    <m:e>
                      <m:r>
                        <w:rPr>
                          <w:rFonts w:ascii="Cambria Math"/>
                        </w:rPr>
                        <m:t>σ</m:t>
                      </m:r>
                    </m:e>
                    <m:sub>
                      <m:r>
                        <w:rPr>
                          <w:rFonts w:ascii="Cambria Math"/>
                        </w:rPr>
                        <m:t>3</m:t>
                      </m:r>
                    </m:sub>
                  </m:sSub>
                </m:e>
              </m:mr>
            </m:m>
          </m:e>
        </m:d>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mr>
              <m:mr>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33</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1</m:t>
                      </m:r>
                    </m:sub>
                  </m:sSub>
                </m:e>
              </m:mr>
              <m:mr>
                <m:e>
                  <m:sSub>
                    <m:sSubPr>
                      <m:ctrlPr>
                        <w:rPr>
                          <w:rFonts w:ascii="Cambria Math" w:hAnsi="Cambria Math"/>
                          <w:i/>
                        </w:rPr>
                      </m:ctrlPr>
                    </m:sSubPr>
                    <m:e>
                      <m:r>
                        <w:rPr>
                          <w:rFonts w:ascii="Cambria Math"/>
                        </w:rPr>
                        <m:t>ε</m:t>
                      </m:r>
                    </m:e>
                    <m:sub>
                      <m:r>
                        <w:rPr>
                          <w:rFonts w:ascii="Cambria Math"/>
                        </w:rPr>
                        <m:t>2</m:t>
                      </m:r>
                    </m:sub>
                  </m:sSub>
                </m:e>
              </m:mr>
              <m:mr>
                <m:e>
                  <m:sSub>
                    <m:sSubPr>
                      <m:ctrlPr>
                        <w:rPr>
                          <w:rFonts w:ascii="Cambria Math" w:hAnsi="Cambria Math"/>
                          <w:i/>
                        </w:rPr>
                      </m:ctrlPr>
                    </m:sSubPr>
                    <m:e>
                      <m:r>
                        <w:rPr>
                          <w:rFonts w:ascii="Cambria Math"/>
                        </w:rPr>
                        <m:t>ε</m:t>
                      </m:r>
                    </m:e>
                    <m:sub>
                      <m:r>
                        <w:rPr>
                          <w:rFonts w:ascii="Cambria Math"/>
                        </w:rPr>
                        <m:t>3</m:t>
                      </m:r>
                    </m:sub>
                  </m:sSub>
                </m:e>
              </m:mr>
            </m:m>
          </m:e>
        </m:d>
        <m:r>
          <w:rPr>
            <w:rFonts w:ascii="Cambria Math"/>
          </w:rPr>
          <m:t>-</m:t>
        </m:r>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α</m:t>
                      </m:r>
                    </m:e>
                    <m:sub>
                      <m:r>
                        <w:rPr>
                          <w:rFonts w:ascii="Cambria Math"/>
                        </w:rPr>
                        <m:t>1</m:t>
                      </m:r>
                    </m:sub>
                  </m:sSub>
                </m:e>
              </m:mr>
              <m:mr>
                <m:e>
                  <m:sSub>
                    <m:sSubPr>
                      <m:ctrlPr>
                        <w:rPr>
                          <w:rFonts w:ascii="Cambria Math" w:hAnsi="Cambria Math"/>
                          <w:i/>
                        </w:rPr>
                      </m:ctrlPr>
                    </m:sSubPr>
                    <m:e>
                      <m:r>
                        <w:rPr>
                          <w:rFonts w:ascii="Cambria Math"/>
                        </w:rPr>
                        <m:t>α</m:t>
                      </m:r>
                    </m:e>
                    <m:sub>
                      <m:r>
                        <w:rPr>
                          <w:rFonts w:ascii="Cambria Math"/>
                        </w:rPr>
                        <m:t>2</m:t>
                      </m:r>
                    </m:sub>
                  </m:sSub>
                </m:e>
              </m:mr>
              <m:mr>
                <m:e>
                  <m:sSub>
                    <m:sSubPr>
                      <m:ctrlPr>
                        <w:rPr>
                          <w:rFonts w:ascii="Cambria Math" w:hAnsi="Cambria Math"/>
                          <w:i/>
                        </w:rPr>
                      </m:ctrlPr>
                    </m:sSubPr>
                    <m:e>
                      <m:r>
                        <w:rPr>
                          <w:rFonts w:ascii="Cambria Math"/>
                        </w:rPr>
                        <m:t>α</m:t>
                      </m:r>
                    </m:e>
                    <m:sub>
                      <m:r>
                        <w:rPr>
                          <w:rFonts w:ascii="Cambria Math"/>
                        </w:rPr>
                        <m:t>3</m:t>
                      </m:r>
                    </m:sub>
                  </m:sSub>
                </m:e>
              </m:mr>
            </m:m>
          </m:e>
        </m:d>
        <m:r>
          <m:rPr>
            <m:sty m:val="p"/>
          </m:rPr>
          <w:rPr>
            <w:rFonts w:ascii="Cambria Math"/>
          </w:rPr>
          <w:br/>
        </m:r>
      </m:oMath>
      <m:oMathPara>
        <m:oMath>
          <m:r>
            <w:rPr>
              <w:rFonts w:ascii="Cambria Math"/>
            </w:rPr>
            <m:t>and</m:t>
          </m:r>
          <m:r>
            <m:rPr>
              <m:sty m:val="p"/>
            </m:rPr>
            <w:rPr>
              <w:rFonts w:ascii="Cambria Math"/>
            </w:rPr>
            <w:br/>
          </m:r>
        </m:oMath>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τ</m:t>
                        </m:r>
                      </m:e>
                      <m:sub>
                        <m:r>
                          <w:rPr>
                            <w:rFonts w:ascii="Cambria Math"/>
                          </w:rPr>
                          <m:t>xz</m:t>
                        </m:r>
                      </m:sub>
                    </m:sSub>
                  </m:e>
                </m:mr>
                <m:mr>
                  <m:e>
                    <m:sSub>
                      <m:sSubPr>
                        <m:ctrlPr>
                          <w:rPr>
                            <w:rFonts w:ascii="Cambria Math" w:hAnsi="Cambria Math"/>
                            <w:i/>
                          </w:rPr>
                        </m:ctrlPr>
                      </m:sSubPr>
                      <m:e>
                        <m:r>
                          <w:rPr>
                            <w:rFonts w:ascii="Cambria Math"/>
                          </w:rPr>
                          <m:t>τ</m:t>
                        </m:r>
                      </m:e>
                      <m:sub>
                        <m:r>
                          <w:rPr>
                            <w:rFonts w:ascii="Cambria Math"/>
                          </w:rPr>
                          <m:t>yz</m:t>
                        </m:r>
                      </m:sub>
                    </m:sSub>
                  </m:e>
                </m:mr>
              </m:m>
            </m:e>
          </m:d>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mr>
                <m:mr>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22</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γ</m:t>
                        </m:r>
                      </m:e>
                      <m:sub>
                        <m:r>
                          <w:rPr>
                            <w:rFonts w:ascii="Cambria Math"/>
                          </w:rPr>
                          <m:t>xz</m:t>
                        </m:r>
                      </m:sub>
                    </m:sSub>
                  </m:e>
                </m:mr>
                <m:mr>
                  <m:e>
                    <m:sSub>
                      <m:sSubPr>
                        <m:ctrlPr>
                          <w:rPr>
                            <w:rFonts w:ascii="Cambria Math" w:hAnsi="Cambria Math"/>
                            <w:i/>
                          </w:rPr>
                        </m:ctrlPr>
                      </m:sSubPr>
                      <m:e>
                        <m:r>
                          <w:rPr>
                            <w:rFonts w:ascii="Cambria Math"/>
                          </w:rPr>
                          <m:t>γ</m:t>
                        </m:r>
                      </m:e>
                      <m:sub>
                        <m:r>
                          <w:rPr>
                            <w:rFonts w:ascii="Cambria Math"/>
                          </w:rPr>
                          <m:t>yz</m:t>
                        </m:r>
                      </m:sub>
                    </m:sSub>
                  </m:e>
                </m:mr>
              </m:m>
            </m:e>
          </m:d>
        </m:oMath>
      </m:oMathPara>
    </w:p>
    <w:p w14:paraId="3A5CA30E" w14:textId="77777777" w:rsidR="00370320" w:rsidRPr="002E696B" w:rsidRDefault="00370320" w:rsidP="004C6C23">
      <w:pPr>
        <w:pStyle w:val="Corner"/>
      </w:pPr>
      <w:r>
        <w:br w:type="page"/>
      </w:r>
      <w:r w:rsidRPr="002E696B">
        <w:lastRenderedPageBreak/>
        <w:t>MAT8</w:t>
      </w:r>
    </w:p>
    <w:p w14:paraId="0EE81A7E" w14:textId="77777777" w:rsidR="00370320" w:rsidRPr="007E3809" w:rsidRDefault="00370320" w:rsidP="008472B7">
      <w:pPr>
        <w:pStyle w:val="Heading2"/>
      </w:pPr>
      <w:bookmarkStart w:id="2318" w:name="_Toc55639660"/>
      <w:bookmarkStart w:id="2319" w:name="_Toc55641148"/>
      <w:bookmarkStart w:id="2320" w:name="_Toc195483832"/>
      <w:r>
        <w:t>MAT8</w:t>
      </w:r>
      <w:bookmarkEnd w:id="2318"/>
      <w:bookmarkEnd w:id="2319"/>
      <w:bookmarkEnd w:id="2320"/>
    </w:p>
    <w:p w14:paraId="794D1568" w14:textId="77777777" w:rsidR="00370320" w:rsidRDefault="00370320" w:rsidP="00DF44C9">
      <w:pPr>
        <w:pStyle w:val="SpecialSpace"/>
      </w:pPr>
    </w:p>
    <w:p w14:paraId="0465AB8A" w14:textId="5D4750E9" w:rsidR="00370320" w:rsidRPr="00590C30" w:rsidRDefault="00370320" w:rsidP="00910C53">
      <w:pPr>
        <w:pStyle w:val="CardHeader"/>
      </w:pPr>
      <w:r w:rsidRPr="00590C30">
        <w:t>Description</w:t>
      </w:r>
      <w:r w:rsidR="00AE600C">
        <w:t>:</w:t>
      </w:r>
    </w:p>
    <w:p w14:paraId="4B72760B" w14:textId="666D89BB" w:rsidR="00370320" w:rsidRDefault="00370320" w:rsidP="00503D27">
      <w:pPr>
        <w:pStyle w:val="CardSpacing"/>
      </w:pPr>
      <w:r>
        <w:t>Linear orth</w:t>
      </w:r>
      <w:r w:rsidRPr="00590C30">
        <w:t>otropic material definition</w:t>
      </w:r>
      <w:r>
        <w:t xml:space="preserve"> for plate elements</w:t>
      </w:r>
      <w:r w:rsidR="00464C0A">
        <w:t>.</w:t>
      </w:r>
    </w:p>
    <w:p w14:paraId="01276495" w14:textId="77777777" w:rsidR="00370320" w:rsidRPr="00590C30" w:rsidRDefault="00370320" w:rsidP="008251CA">
      <w:pPr>
        <w:pStyle w:val="CardSpacing"/>
      </w:pPr>
    </w:p>
    <w:p w14:paraId="436F720F" w14:textId="1A9F5345"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470CEB9" w14:textId="77777777" w:rsidTr="002B267D">
        <w:tc>
          <w:tcPr>
            <w:tcW w:w="1008" w:type="dxa"/>
            <w:tcBorders>
              <w:bottom w:val="single" w:sz="4" w:space="0" w:color="auto"/>
            </w:tcBorders>
            <w:tcMar>
              <w:right w:w="0" w:type="dxa"/>
            </w:tcMar>
          </w:tcPr>
          <w:p w14:paraId="25777E7F" w14:textId="77777777" w:rsidR="00370320" w:rsidRPr="00590C30" w:rsidRDefault="00370320" w:rsidP="00BD63C7">
            <w:pPr>
              <w:pStyle w:val="TCellCard"/>
            </w:pPr>
            <w:r w:rsidRPr="00590C30">
              <w:t>1</w:t>
            </w:r>
          </w:p>
        </w:tc>
        <w:tc>
          <w:tcPr>
            <w:tcW w:w="1008" w:type="dxa"/>
            <w:tcBorders>
              <w:bottom w:val="single" w:sz="4" w:space="0" w:color="auto"/>
            </w:tcBorders>
            <w:tcMar>
              <w:right w:w="0" w:type="dxa"/>
            </w:tcMar>
          </w:tcPr>
          <w:p w14:paraId="743C87D4" w14:textId="77777777" w:rsidR="00370320" w:rsidRPr="00590C30" w:rsidRDefault="00370320" w:rsidP="00BD63C7">
            <w:pPr>
              <w:pStyle w:val="TCellCard"/>
            </w:pPr>
            <w:r w:rsidRPr="00590C30">
              <w:t>2</w:t>
            </w:r>
          </w:p>
        </w:tc>
        <w:tc>
          <w:tcPr>
            <w:tcW w:w="1008" w:type="dxa"/>
            <w:tcBorders>
              <w:bottom w:val="single" w:sz="4" w:space="0" w:color="auto"/>
            </w:tcBorders>
            <w:tcMar>
              <w:right w:w="0" w:type="dxa"/>
            </w:tcMar>
          </w:tcPr>
          <w:p w14:paraId="5133CAF9" w14:textId="77777777" w:rsidR="00370320" w:rsidRPr="00590C30" w:rsidRDefault="00370320" w:rsidP="00BD63C7">
            <w:pPr>
              <w:pStyle w:val="TCellCard"/>
            </w:pPr>
            <w:r w:rsidRPr="00590C30">
              <w:t>3</w:t>
            </w:r>
          </w:p>
        </w:tc>
        <w:tc>
          <w:tcPr>
            <w:tcW w:w="1008" w:type="dxa"/>
            <w:tcBorders>
              <w:bottom w:val="single" w:sz="4" w:space="0" w:color="auto"/>
            </w:tcBorders>
            <w:tcMar>
              <w:right w:w="0" w:type="dxa"/>
            </w:tcMar>
          </w:tcPr>
          <w:p w14:paraId="4AFE8F25" w14:textId="77777777" w:rsidR="00370320" w:rsidRPr="00590C30" w:rsidRDefault="00370320" w:rsidP="00BD63C7">
            <w:pPr>
              <w:pStyle w:val="TCellCard"/>
            </w:pPr>
            <w:r w:rsidRPr="00590C30">
              <w:t>4</w:t>
            </w:r>
          </w:p>
        </w:tc>
        <w:tc>
          <w:tcPr>
            <w:tcW w:w="1008" w:type="dxa"/>
            <w:tcBorders>
              <w:bottom w:val="single" w:sz="4" w:space="0" w:color="auto"/>
            </w:tcBorders>
            <w:tcMar>
              <w:right w:w="0" w:type="dxa"/>
            </w:tcMar>
          </w:tcPr>
          <w:p w14:paraId="22C64C5E" w14:textId="77777777" w:rsidR="00370320" w:rsidRPr="00590C30" w:rsidRDefault="00370320" w:rsidP="00BD63C7">
            <w:pPr>
              <w:pStyle w:val="TCellCard"/>
            </w:pPr>
            <w:r w:rsidRPr="00590C30">
              <w:t>5</w:t>
            </w:r>
          </w:p>
        </w:tc>
        <w:tc>
          <w:tcPr>
            <w:tcW w:w="1008" w:type="dxa"/>
            <w:tcBorders>
              <w:bottom w:val="single" w:sz="4" w:space="0" w:color="auto"/>
            </w:tcBorders>
            <w:tcMar>
              <w:right w:w="0" w:type="dxa"/>
            </w:tcMar>
          </w:tcPr>
          <w:p w14:paraId="2C6C8864" w14:textId="77777777" w:rsidR="00370320" w:rsidRPr="00590C30" w:rsidRDefault="00370320" w:rsidP="00BD63C7">
            <w:pPr>
              <w:pStyle w:val="TCellCard"/>
            </w:pPr>
            <w:r w:rsidRPr="00590C30">
              <w:t>6</w:t>
            </w:r>
          </w:p>
        </w:tc>
        <w:tc>
          <w:tcPr>
            <w:tcW w:w="1008" w:type="dxa"/>
            <w:tcBorders>
              <w:bottom w:val="single" w:sz="4" w:space="0" w:color="auto"/>
            </w:tcBorders>
            <w:tcMar>
              <w:right w:w="0" w:type="dxa"/>
            </w:tcMar>
          </w:tcPr>
          <w:p w14:paraId="5AB940CA" w14:textId="77777777" w:rsidR="00370320" w:rsidRPr="00590C30" w:rsidRDefault="00370320" w:rsidP="00BD63C7">
            <w:pPr>
              <w:pStyle w:val="TCellCard"/>
            </w:pPr>
            <w:r w:rsidRPr="00590C30">
              <w:t>7</w:t>
            </w:r>
          </w:p>
        </w:tc>
        <w:tc>
          <w:tcPr>
            <w:tcW w:w="1008" w:type="dxa"/>
            <w:tcBorders>
              <w:bottom w:val="single" w:sz="4" w:space="0" w:color="auto"/>
            </w:tcBorders>
            <w:tcMar>
              <w:right w:w="0" w:type="dxa"/>
            </w:tcMar>
          </w:tcPr>
          <w:p w14:paraId="0FF764C5" w14:textId="77777777" w:rsidR="00370320" w:rsidRPr="00590C30" w:rsidRDefault="00370320" w:rsidP="00BD63C7">
            <w:pPr>
              <w:pStyle w:val="TCellCard"/>
            </w:pPr>
            <w:r w:rsidRPr="00590C30">
              <w:t>8</w:t>
            </w:r>
          </w:p>
        </w:tc>
        <w:tc>
          <w:tcPr>
            <w:tcW w:w="1008" w:type="dxa"/>
            <w:tcBorders>
              <w:bottom w:val="single" w:sz="4" w:space="0" w:color="auto"/>
            </w:tcBorders>
            <w:tcMar>
              <w:right w:w="0" w:type="dxa"/>
            </w:tcMar>
          </w:tcPr>
          <w:p w14:paraId="20E195D0" w14:textId="77777777" w:rsidR="00370320" w:rsidRPr="00590C30" w:rsidRDefault="00370320" w:rsidP="00BD63C7">
            <w:pPr>
              <w:pStyle w:val="TCellCard"/>
            </w:pPr>
            <w:r w:rsidRPr="00590C30">
              <w:t>9</w:t>
            </w:r>
          </w:p>
        </w:tc>
        <w:tc>
          <w:tcPr>
            <w:tcW w:w="1008" w:type="dxa"/>
            <w:tcBorders>
              <w:bottom w:val="single" w:sz="4" w:space="0" w:color="auto"/>
            </w:tcBorders>
            <w:tcMar>
              <w:right w:w="0" w:type="dxa"/>
            </w:tcMar>
          </w:tcPr>
          <w:p w14:paraId="093D018A" w14:textId="77777777" w:rsidR="00370320" w:rsidRPr="00590C30" w:rsidRDefault="00370320" w:rsidP="00BD63C7">
            <w:pPr>
              <w:pStyle w:val="TCellCard"/>
            </w:pPr>
            <w:r w:rsidRPr="00590C30">
              <w:t>10</w:t>
            </w:r>
          </w:p>
        </w:tc>
      </w:tr>
      <w:tr w:rsidR="00370320" w:rsidRPr="00590C30" w14:paraId="006B71D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6B73C89" w14:textId="77777777" w:rsidR="00370320" w:rsidRPr="00590C30" w:rsidRDefault="00370320" w:rsidP="00BD63C7">
            <w:pPr>
              <w:pStyle w:val="TCellCard"/>
            </w:pPr>
            <w:r>
              <w:t>MAT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9A4FD9" w14:textId="77777777" w:rsidR="00370320" w:rsidRPr="00590C30" w:rsidRDefault="00370320" w:rsidP="00BD63C7">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F6303E" w14:textId="77777777" w:rsidR="00370320" w:rsidRPr="00590C30" w:rsidRDefault="00370320" w:rsidP="00BD63C7">
            <w:pPr>
              <w:pStyle w:val="TCellCard"/>
            </w:pPr>
            <w:r w:rsidRPr="00590C30">
              <w:t>E</w:t>
            </w:r>
            <w:r>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A59077" w14:textId="77777777" w:rsidR="00370320" w:rsidRPr="00590C30" w:rsidRDefault="00370320" w:rsidP="00BD63C7">
            <w:pPr>
              <w:pStyle w:val="TCellCard"/>
            </w:pPr>
            <w:r>
              <w:t>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40C2F" w14:textId="77777777" w:rsidR="00370320" w:rsidRPr="00590C30" w:rsidRDefault="00370320" w:rsidP="00BD63C7">
            <w:pPr>
              <w:pStyle w:val="TCellCard"/>
            </w:pPr>
            <w:r w:rsidRPr="00590C30">
              <w:t>NU</w:t>
            </w:r>
            <w:r>
              <w:t>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430BA" w14:textId="77777777" w:rsidR="00370320" w:rsidRPr="00590C30" w:rsidRDefault="00370320" w:rsidP="00BD63C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7E3E9D" w14:textId="77777777" w:rsidR="00370320" w:rsidRPr="00590C30" w:rsidRDefault="00370320" w:rsidP="00BD63C7">
            <w:pPr>
              <w:pStyle w:val="TCellCard"/>
            </w:pPr>
            <w:r>
              <w:t>G1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34EE37" w14:textId="77777777" w:rsidR="00370320" w:rsidRPr="00590C30" w:rsidRDefault="00370320" w:rsidP="00BD63C7">
            <w:pPr>
              <w:pStyle w:val="TCellCard"/>
            </w:pPr>
            <w:r>
              <w:t>G2Z</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A3A460" w14:textId="77777777" w:rsidR="00370320" w:rsidRPr="00590C30" w:rsidRDefault="00370320" w:rsidP="00BD63C7">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E5BC08" w14:textId="4E0475BB" w:rsidR="00370320" w:rsidRPr="00590C30" w:rsidRDefault="00370320" w:rsidP="00BD63C7">
            <w:pPr>
              <w:pStyle w:val="TCellCard"/>
            </w:pPr>
          </w:p>
        </w:tc>
      </w:tr>
      <w:tr w:rsidR="00370320" w:rsidRPr="00590C30" w14:paraId="65AEF8A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4FB5DBC" w14:textId="5FF029C2"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47CF37" w14:textId="77777777" w:rsidR="00370320" w:rsidRPr="00590C30" w:rsidRDefault="00370320" w:rsidP="00BD63C7">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E52EC3" w14:textId="77777777" w:rsidR="00370320" w:rsidRPr="00590C30" w:rsidRDefault="00370320" w:rsidP="00BD63C7">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3FAC65" w14:textId="77777777" w:rsidR="00370320" w:rsidRPr="00590C30" w:rsidRDefault="00370320" w:rsidP="00BD63C7">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C56DB4" w14:textId="77777777" w:rsidR="00370320" w:rsidRPr="00590C30" w:rsidRDefault="00370320" w:rsidP="00BD63C7">
            <w:pPr>
              <w:pStyle w:val="TCellCard"/>
            </w:pPr>
            <w:r>
              <w:t>X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0E6DCF"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974264" w14:textId="77777777" w:rsidR="00370320" w:rsidRPr="00590C30" w:rsidRDefault="00370320" w:rsidP="00BD63C7">
            <w:pPr>
              <w:pStyle w:val="TCellCard"/>
            </w:pPr>
            <w:r>
              <w:t>Y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AC5E7" w14:textId="77777777" w:rsidR="00370320" w:rsidRPr="00590C30" w:rsidRDefault="00370320" w:rsidP="00BD63C7">
            <w:pPr>
              <w:pStyle w:val="TCellCard"/>
            </w:pPr>
            <w:r>
              <w:t>Y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E70504" w14:textId="77777777" w:rsidR="00370320" w:rsidRPr="00590C30" w:rsidRDefault="00370320" w:rsidP="00BD63C7">
            <w:pPr>
              <w:pStyle w:val="TCellCard"/>
            </w:pPr>
            <w:r>
              <w:t>S</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9B8129E" w14:textId="1C2559BB" w:rsidR="00370320" w:rsidRPr="00590C30" w:rsidRDefault="00370320" w:rsidP="00BD63C7">
            <w:pPr>
              <w:pStyle w:val="TCellCard"/>
            </w:pPr>
          </w:p>
        </w:tc>
      </w:tr>
      <w:tr w:rsidR="00370320" w:rsidRPr="00590C30" w14:paraId="7A0872E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658B8" w14:textId="1B7ED49D"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063ED8" w14:textId="77777777" w:rsidR="00370320" w:rsidRPr="00590C30" w:rsidRDefault="00370320" w:rsidP="00BD63C7">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A5C08E" w14:textId="77777777" w:rsidR="00370320" w:rsidRPr="00590C30" w:rsidRDefault="00370320" w:rsidP="00BD63C7">
            <w:pPr>
              <w:pStyle w:val="TCellCard"/>
            </w:pPr>
            <w:r>
              <w:t>F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CD8EA7F" w14:textId="77777777" w:rsidR="00370320" w:rsidRPr="00590C30" w:rsidRDefault="00370320" w:rsidP="00BD63C7">
            <w:pPr>
              <w:pStyle w:val="TCellCard"/>
            </w:pPr>
            <w:r>
              <w:t>STR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A8B49E"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26113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6FB369"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42BF27"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AC0653" w14:textId="77777777" w:rsidR="00370320" w:rsidRPr="00590C30" w:rsidRDefault="00370320" w:rsidP="00BD63C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F7B58BF" w14:textId="77777777" w:rsidR="00370320" w:rsidRPr="00590C30" w:rsidRDefault="00370320" w:rsidP="00BD63C7">
            <w:pPr>
              <w:pStyle w:val="TCellCard"/>
            </w:pPr>
          </w:p>
        </w:tc>
      </w:tr>
    </w:tbl>
    <w:p w14:paraId="312BE3E7" w14:textId="77777777" w:rsidR="00370320" w:rsidRPr="00590C30" w:rsidRDefault="00370320" w:rsidP="008251CA">
      <w:pPr>
        <w:pStyle w:val="CardSpacing"/>
      </w:pPr>
    </w:p>
    <w:p w14:paraId="629D827F" w14:textId="6D4A44E0" w:rsidR="00370320" w:rsidRPr="00590C30" w:rsidRDefault="00370320" w:rsidP="00910C53">
      <w:pPr>
        <w:pStyle w:val="CardHeader"/>
      </w:pPr>
      <w:r w:rsidRPr="00B710E9">
        <w:rPr>
          <w:color w:val="FF0000"/>
        </w:rPr>
        <w:t>Example</w:t>
      </w:r>
      <w:r w:rsidRPr="00590C30">
        <w:t>:</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01777F8" w14:textId="77777777" w:rsidTr="002B267D">
        <w:tc>
          <w:tcPr>
            <w:tcW w:w="1008" w:type="dxa"/>
            <w:tcMar>
              <w:right w:w="0" w:type="dxa"/>
            </w:tcMar>
          </w:tcPr>
          <w:p w14:paraId="4FA42F75" w14:textId="77777777" w:rsidR="00370320" w:rsidRPr="00590C30" w:rsidRDefault="00370320" w:rsidP="00B710E9">
            <w:pPr>
              <w:pStyle w:val="TCellCard"/>
            </w:pPr>
            <w:r>
              <w:t>MAT8</w:t>
            </w:r>
          </w:p>
        </w:tc>
        <w:tc>
          <w:tcPr>
            <w:tcW w:w="1008" w:type="dxa"/>
            <w:tcMar>
              <w:right w:w="0" w:type="dxa"/>
            </w:tcMar>
          </w:tcPr>
          <w:p w14:paraId="68BD75DE" w14:textId="77777777" w:rsidR="00370320" w:rsidRPr="00590C30" w:rsidRDefault="00370320" w:rsidP="00B710E9">
            <w:pPr>
              <w:pStyle w:val="TCellCard"/>
            </w:pPr>
            <w:r w:rsidRPr="00590C30">
              <w:t>10</w:t>
            </w:r>
          </w:p>
        </w:tc>
        <w:tc>
          <w:tcPr>
            <w:tcW w:w="1008" w:type="dxa"/>
            <w:tcMar>
              <w:right w:w="0" w:type="dxa"/>
            </w:tcMar>
          </w:tcPr>
          <w:p w14:paraId="475FA1BC" w14:textId="77777777" w:rsidR="00370320" w:rsidRPr="00590C30" w:rsidRDefault="00370320" w:rsidP="00B710E9">
            <w:pPr>
              <w:pStyle w:val="TCellCard"/>
            </w:pPr>
            <w:r>
              <w:t>9.+6</w:t>
            </w:r>
          </w:p>
        </w:tc>
        <w:tc>
          <w:tcPr>
            <w:tcW w:w="1008" w:type="dxa"/>
            <w:tcMar>
              <w:right w:w="0" w:type="dxa"/>
            </w:tcMar>
          </w:tcPr>
          <w:p w14:paraId="3ACC8C34" w14:textId="77777777" w:rsidR="00370320" w:rsidRPr="00590C30" w:rsidRDefault="00370320" w:rsidP="00B710E9">
            <w:pPr>
              <w:pStyle w:val="TCellCard"/>
            </w:pPr>
            <w:r>
              <w:t>11.+6</w:t>
            </w:r>
          </w:p>
        </w:tc>
        <w:tc>
          <w:tcPr>
            <w:tcW w:w="1008" w:type="dxa"/>
            <w:tcMar>
              <w:right w:w="0" w:type="dxa"/>
            </w:tcMar>
          </w:tcPr>
          <w:p w14:paraId="542B77BD" w14:textId="77777777" w:rsidR="00370320" w:rsidRPr="00590C30" w:rsidRDefault="00370320" w:rsidP="00B710E9">
            <w:pPr>
              <w:pStyle w:val="TCellCard"/>
            </w:pPr>
            <w:r>
              <w:t>0.29</w:t>
            </w:r>
          </w:p>
        </w:tc>
        <w:tc>
          <w:tcPr>
            <w:tcW w:w="1008" w:type="dxa"/>
            <w:tcMar>
              <w:right w:w="0" w:type="dxa"/>
            </w:tcMar>
          </w:tcPr>
          <w:p w14:paraId="229D6720" w14:textId="77777777" w:rsidR="00370320" w:rsidRPr="00590C30" w:rsidRDefault="00370320" w:rsidP="00B710E9">
            <w:pPr>
              <w:pStyle w:val="TCellCard"/>
            </w:pPr>
            <w:r>
              <w:t>4.+6</w:t>
            </w:r>
          </w:p>
        </w:tc>
        <w:tc>
          <w:tcPr>
            <w:tcW w:w="1008" w:type="dxa"/>
            <w:tcMar>
              <w:right w:w="0" w:type="dxa"/>
            </w:tcMar>
          </w:tcPr>
          <w:p w14:paraId="0B8A0BD2" w14:textId="77777777" w:rsidR="00370320" w:rsidRPr="00590C30" w:rsidRDefault="00370320" w:rsidP="00B710E9">
            <w:pPr>
              <w:pStyle w:val="TCellCard"/>
            </w:pPr>
            <w:r>
              <w:t>3.+6</w:t>
            </w:r>
          </w:p>
        </w:tc>
        <w:tc>
          <w:tcPr>
            <w:tcW w:w="1008" w:type="dxa"/>
            <w:tcMar>
              <w:right w:w="0" w:type="dxa"/>
            </w:tcMar>
          </w:tcPr>
          <w:p w14:paraId="49F43EEC" w14:textId="77777777" w:rsidR="00370320" w:rsidRPr="00590C30" w:rsidRDefault="00370320" w:rsidP="00B710E9">
            <w:pPr>
              <w:pStyle w:val="TCellCard"/>
            </w:pPr>
            <w:r>
              <w:t>5.+6</w:t>
            </w:r>
          </w:p>
        </w:tc>
        <w:tc>
          <w:tcPr>
            <w:tcW w:w="1008" w:type="dxa"/>
            <w:tcMar>
              <w:right w:w="0" w:type="dxa"/>
            </w:tcMar>
          </w:tcPr>
          <w:p w14:paraId="3A1EB016" w14:textId="77777777" w:rsidR="00370320" w:rsidRPr="00590C30" w:rsidRDefault="00370320" w:rsidP="00B710E9">
            <w:pPr>
              <w:pStyle w:val="TCellCard"/>
            </w:pPr>
            <w:r>
              <w:t>.00258</w:t>
            </w:r>
          </w:p>
        </w:tc>
        <w:tc>
          <w:tcPr>
            <w:tcW w:w="1008" w:type="dxa"/>
            <w:tcMar>
              <w:right w:w="0" w:type="dxa"/>
            </w:tcMar>
          </w:tcPr>
          <w:p w14:paraId="4656195A" w14:textId="560F632E" w:rsidR="00370320" w:rsidRPr="00590C30" w:rsidRDefault="00370320" w:rsidP="00B710E9">
            <w:pPr>
              <w:pStyle w:val="TCellCard"/>
            </w:pPr>
          </w:p>
        </w:tc>
      </w:tr>
      <w:tr w:rsidR="00370320" w:rsidRPr="00590C30" w14:paraId="12AC93F8" w14:textId="77777777" w:rsidTr="002B267D">
        <w:tc>
          <w:tcPr>
            <w:tcW w:w="1008" w:type="dxa"/>
            <w:tcMar>
              <w:right w:w="0" w:type="dxa"/>
            </w:tcMar>
          </w:tcPr>
          <w:p w14:paraId="4F6262F9" w14:textId="6BAF5C68" w:rsidR="00370320" w:rsidRPr="00590C30" w:rsidRDefault="00370320" w:rsidP="00B710E9">
            <w:pPr>
              <w:pStyle w:val="TCellCard"/>
            </w:pPr>
          </w:p>
        </w:tc>
        <w:tc>
          <w:tcPr>
            <w:tcW w:w="1008" w:type="dxa"/>
            <w:tcMar>
              <w:right w:w="0" w:type="dxa"/>
            </w:tcMar>
          </w:tcPr>
          <w:p w14:paraId="0C7BCA4B" w14:textId="77777777" w:rsidR="00370320" w:rsidRPr="00590C30" w:rsidRDefault="00370320" w:rsidP="00B710E9">
            <w:pPr>
              <w:pStyle w:val="TCellCard"/>
            </w:pPr>
            <w:r>
              <w:t>20.-5</w:t>
            </w:r>
          </w:p>
        </w:tc>
        <w:tc>
          <w:tcPr>
            <w:tcW w:w="1008" w:type="dxa"/>
            <w:tcMar>
              <w:right w:w="0" w:type="dxa"/>
            </w:tcMar>
          </w:tcPr>
          <w:p w14:paraId="040C5EF0" w14:textId="77777777" w:rsidR="00370320" w:rsidRPr="00590C30" w:rsidRDefault="00370320" w:rsidP="00B710E9">
            <w:pPr>
              <w:pStyle w:val="TCellCard"/>
            </w:pPr>
            <w:r>
              <w:t>22.-5</w:t>
            </w:r>
          </w:p>
        </w:tc>
        <w:tc>
          <w:tcPr>
            <w:tcW w:w="1008" w:type="dxa"/>
            <w:tcMar>
              <w:right w:w="0" w:type="dxa"/>
            </w:tcMar>
          </w:tcPr>
          <w:p w14:paraId="69A2DFCC" w14:textId="77777777" w:rsidR="00370320" w:rsidRPr="00590C30" w:rsidRDefault="00370320" w:rsidP="00B710E9">
            <w:pPr>
              <w:pStyle w:val="TCellCard"/>
            </w:pPr>
            <w:r>
              <w:t>21.0</w:t>
            </w:r>
          </w:p>
        </w:tc>
        <w:tc>
          <w:tcPr>
            <w:tcW w:w="1008" w:type="dxa"/>
            <w:tcMar>
              <w:right w:w="0" w:type="dxa"/>
            </w:tcMar>
          </w:tcPr>
          <w:p w14:paraId="2870814F" w14:textId="77777777" w:rsidR="00370320" w:rsidRPr="00590C30" w:rsidRDefault="00370320" w:rsidP="00B710E9">
            <w:pPr>
              <w:pStyle w:val="TCellCard"/>
            </w:pPr>
          </w:p>
        </w:tc>
        <w:tc>
          <w:tcPr>
            <w:tcW w:w="1008" w:type="dxa"/>
            <w:tcMar>
              <w:right w:w="0" w:type="dxa"/>
            </w:tcMar>
          </w:tcPr>
          <w:p w14:paraId="7F1D7243" w14:textId="77777777" w:rsidR="00370320" w:rsidRPr="00590C30" w:rsidRDefault="00370320" w:rsidP="00B710E9">
            <w:pPr>
              <w:pStyle w:val="TCellCard"/>
            </w:pPr>
          </w:p>
        </w:tc>
        <w:tc>
          <w:tcPr>
            <w:tcW w:w="1008" w:type="dxa"/>
            <w:tcMar>
              <w:right w:w="0" w:type="dxa"/>
            </w:tcMar>
          </w:tcPr>
          <w:p w14:paraId="27B567E2" w14:textId="77777777" w:rsidR="00370320" w:rsidRPr="00590C30" w:rsidRDefault="00370320" w:rsidP="00B710E9">
            <w:pPr>
              <w:pStyle w:val="TCellCard"/>
            </w:pPr>
          </w:p>
        </w:tc>
        <w:tc>
          <w:tcPr>
            <w:tcW w:w="1008" w:type="dxa"/>
            <w:tcMar>
              <w:right w:w="0" w:type="dxa"/>
            </w:tcMar>
          </w:tcPr>
          <w:p w14:paraId="755F002C" w14:textId="77777777" w:rsidR="00370320" w:rsidRPr="00590C30" w:rsidRDefault="00370320" w:rsidP="00B710E9">
            <w:pPr>
              <w:pStyle w:val="TCellCard"/>
            </w:pPr>
          </w:p>
        </w:tc>
        <w:tc>
          <w:tcPr>
            <w:tcW w:w="1008" w:type="dxa"/>
            <w:tcMar>
              <w:right w:w="0" w:type="dxa"/>
            </w:tcMar>
          </w:tcPr>
          <w:p w14:paraId="5896853B" w14:textId="77777777" w:rsidR="00370320" w:rsidRPr="00590C30" w:rsidRDefault="00370320" w:rsidP="00B710E9">
            <w:pPr>
              <w:pStyle w:val="TCellCard"/>
            </w:pPr>
          </w:p>
        </w:tc>
        <w:tc>
          <w:tcPr>
            <w:tcW w:w="1008" w:type="dxa"/>
            <w:tcMar>
              <w:right w:w="0" w:type="dxa"/>
            </w:tcMar>
          </w:tcPr>
          <w:p w14:paraId="2181FBFB" w14:textId="275CACEF" w:rsidR="00370320" w:rsidRPr="00590C30" w:rsidRDefault="00370320" w:rsidP="00B710E9">
            <w:pPr>
              <w:pStyle w:val="TCellCard"/>
            </w:pPr>
          </w:p>
        </w:tc>
      </w:tr>
      <w:tr w:rsidR="00370320" w:rsidRPr="00590C30" w14:paraId="1209E00B" w14:textId="77777777" w:rsidTr="002B267D">
        <w:tc>
          <w:tcPr>
            <w:tcW w:w="1008" w:type="dxa"/>
            <w:tcMar>
              <w:right w:w="0" w:type="dxa"/>
            </w:tcMar>
          </w:tcPr>
          <w:p w14:paraId="01B54506" w14:textId="4178E5A9" w:rsidR="00370320" w:rsidRPr="00590C30" w:rsidRDefault="00370320" w:rsidP="00B710E9">
            <w:pPr>
              <w:pStyle w:val="TCellCard"/>
            </w:pPr>
          </w:p>
        </w:tc>
        <w:tc>
          <w:tcPr>
            <w:tcW w:w="1008" w:type="dxa"/>
            <w:tcMar>
              <w:right w:w="0" w:type="dxa"/>
            </w:tcMar>
          </w:tcPr>
          <w:p w14:paraId="2225A5F0" w14:textId="77777777" w:rsidR="00370320" w:rsidRPr="00590C30" w:rsidRDefault="00370320" w:rsidP="00B710E9">
            <w:pPr>
              <w:pStyle w:val="TCellCard"/>
            </w:pPr>
          </w:p>
        </w:tc>
        <w:tc>
          <w:tcPr>
            <w:tcW w:w="1008" w:type="dxa"/>
            <w:tcMar>
              <w:right w:w="0" w:type="dxa"/>
            </w:tcMar>
          </w:tcPr>
          <w:p w14:paraId="195BA8DB" w14:textId="77777777" w:rsidR="00370320" w:rsidRPr="00590C30" w:rsidRDefault="00370320" w:rsidP="00B710E9">
            <w:pPr>
              <w:pStyle w:val="TCellCard"/>
            </w:pPr>
          </w:p>
        </w:tc>
        <w:tc>
          <w:tcPr>
            <w:tcW w:w="1008" w:type="dxa"/>
            <w:tcMar>
              <w:right w:w="0" w:type="dxa"/>
            </w:tcMar>
          </w:tcPr>
          <w:p w14:paraId="6C699AAB" w14:textId="77777777" w:rsidR="00370320" w:rsidRPr="00590C30" w:rsidRDefault="00370320" w:rsidP="00B710E9">
            <w:pPr>
              <w:pStyle w:val="TCellCard"/>
            </w:pPr>
          </w:p>
        </w:tc>
        <w:tc>
          <w:tcPr>
            <w:tcW w:w="1008" w:type="dxa"/>
            <w:tcMar>
              <w:right w:w="0" w:type="dxa"/>
            </w:tcMar>
          </w:tcPr>
          <w:p w14:paraId="2A5F8C68" w14:textId="77777777" w:rsidR="00370320" w:rsidRPr="00590C30" w:rsidRDefault="00370320" w:rsidP="00B710E9">
            <w:pPr>
              <w:pStyle w:val="TCellCard"/>
            </w:pPr>
          </w:p>
        </w:tc>
        <w:tc>
          <w:tcPr>
            <w:tcW w:w="1008" w:type="dxa"/>
            <w:tcMar>
              <w:right w:w="0" w:type="dxa"/>
            </w:tcMar>
          </w:tcPr>
          <w:p w14:paraId="2E9A360B" w14:textId="77777777" w:rsidR="00370320" w:rsidRPr="00590C30" w:rsidRDefault="00370320" w:rsidP="00B710E9">
            <w:pPr>
              <w:pStyle w:val="TCellCard"/>
            </w:pPr>
          </w:p>
        </w:tc>
        <w:tc>
          <w:tcPr>
            <w:tcW w:w="1008" w:type="dxa"/>
            <w:tcMar>
              <w:right w:w="0" w:type="dxa"/>
            </w:tcMar>
          </w:tcPr>
          <w:p w14:paraId="6D1809AD" w14:textId="77777777" w:rsidR="00370320" w:rsidRPr="00590C30" w:rsidRDefault="00370320" w:rsidP="00B710E9">
            <w:pPr>
              <w:pStyle w:val="TCellCard"/>
            </w:pPr>
          </w:p>
        </w:tc>
        <w:tc>
          <w:tcPr>
            <w:tcW w:w="1008" w:type="dxa"/>
            <w:tcMar>
              <w:right w:w="0" w:type="dxa"/>
            </w:tcMar>
          </w:tcPr>
          <w:p w14:paraId="4E382F34" w14:textId="77777777" w:rsidR="00370320" w:rsidRPr="00590C30" w:rsidRDefault="00370320" w:rsidP="00B710E9">
            <w:pPr>
              <w:pStyle w:val="TCellCard"/>
            </w:pPr>
          </w:p>
        </w:tc>
        <w:tc>
          <w:tcPr>
            <w:tcW w:w="1008" w:type="dxa"/>
            <w:tcMar>
              <w:right w:w="0" w:type="dxa"/>
            </w:tcMar>
          </w:tcPr>
          <w:p w14:paraId="5C77B362" w14:textId="77777777" w:rsidR="00370320" w:rsidRPr="00590C30" w:rsidRDefault="00370320" w:rsidP="00B710E9">
            <w:pPr>
              <w:pStyle w:val="TCellCard"/>
            </w:pPr>
          </w:p>
        </w:tc>
        <w:tc>
          <w:tcPr>
            <w:tcW w:w="1008" w:type="dxa"/>
            <w:tcMar>
              <w:right w:w="0" w:type="dxa"/>
            </w:tcMar>
          </w:tcPr>
          <w:p w14:paraId="77299A1A" w14:textId="77777777" w:rsidR="00370320" w:rsidRPr="00590C30" w:rsidRDefault="00370320" w:rsidP="00B710E9">
            <w:pPr>
              <w:pStyle w:val="TCellCard"/>
            </w:pPr>
          </w:p>
        </w:tc>
      </w:tr>
    </w:tbl>
    <w:p w14:paraId="1FE4BE92" w14:textId="77777777" w:rsidR="00370320" w:rsidRPr="00590C30" w:rsidRDefault="00370320" w:rsidP="008251CA">
      <w:pPr>
        <w:pStyle w:val="CardSpacing"/>
      </w:pPr>
    </w:p>
    <w:p w14:paraId="4653A271" w14:textId="554128CE"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1A99AA1B" w14:textId="77777777" w:rsidTr="004F397A">
        <w:tc>
          <w:tcPr>
            <w:tcW w:w="1080" w:type="dxa"/>
            <w:tcBorders>
              <w:bottom w:val="single" w:sz="4" w:space="0" w:color="auto"/>
            </w:tcBorders>
          </w:tcPr>
          <w:p w14:paraId="118BB0C1" w14:textId="77777777" w:rsidR="00370320" w:rsidRPr="004F397A" w:rsidRDefault="00370320" w:rsidP="004F397A">
            <w:pPr>
              <w:pStyle w:val="CardHeader"/>
              <w:rPr>
                <w:b w:val="0"/>
                <w:bCs/>
              </w:rPr>
            </w:pPr>
            <w:r w:rsidRPr="004F397A">
              <w:rPr>
                <w:b w:val="0"/>
                <w:bCs/>
              </w:rPr>
              <w:t>Field</w:t>
            </w:r>
          </w:p>
        </w:tc>
        <w:tc>
          <w:tcPr>
            <w:tcW w:w="5760" w:type="dxa"/>
            <w:tcBorders>
              <w:bottom w:val="single" w:sz="4" w:space="0" w:color="auto"/>
            </w:tcBorders>
          </w:tcPr>
          <w:p w14:paraId="37089E93" w14:textId="77777777" w:rsidR="00370320" w:rsidRPr="004F397A" w:rsidRDefault="00370320" w:rsidP="004F397A">
            <w:pPr>
              <w:pStyle w:val="CardHeader"/>
              <w:rPr>
                <w:b w:val="0"/>
                <w:bCs/>
              </w:rPr>
            </w:pPr>
            <w:r w:rsidRPr="004F397A">
              <w:rPr>
                <w:b w:val="0"/>
                <w:bCs/>
              </w:rPr>
              <w:t>Contents</w:t>
            </w:r>
          </w:p>
        </w:tc>
        <w:tc>
          <w:tcPr>
            <w:tcW w:w="1800" w:type="dxa"/>
            <w:tcBorders>
              <w:bottom w:val="single" w:sz="4" w:space="0" w:color="auto"/>
            </w:tcBorders>
          </w:tcPr>
          <w:p w14:paraId="60B84BA9" w14:textId="77777777" w:rsidR="00370320" w:rsidRPr="004F397A" w:rsidRDefault="00370320" w:rsidP="004F397A">
            <w:pPr>
              <w:pStyle w:val="CardHeader"/>
              <w:rPr>
                <w:b w:val="0"/>
                <w:bCs/>
              </w:rPr>
            </w:pPr>
            <w:r w:rsidRPr="004F397A">
              <w:rPr>
                <w:b w:val="0"/>
                <w:bCs/>
              </w:rPr>
              <w:t>Type</w:t>
            </w:r>
          </w:p>
        </w:tc>
        <w:tc>
          <w:tcPr>
            <w:tcW w:w="1440" w:type="dxa"/>
            <w:tcBorders>
              <w:bottom w:val="single" w:sz="4" w:space="0" w:color="auto"/>
            </w:tcBorders>
          </w:tcPr>
          <w:p w14:paraId="193B7F91" w14:textId="77777777" w:rsidR="00370320" w:rsidRPr="004F397A" w:rsidRDefault="00370320" w:rsidP="004F397A">
            <w:pPr>
              <w:pStyle w:val="CardHeader"/>
              <w:rPr>
                <w:b w:val="0"/>
                <w:bCs/>
              </w:rPr>
            </w:pPr>
            <w:r w:rsidRPr="004F397A">
              <w:rPr>
                <w:b w:val="0"/>
                <w:bCs/>
              </w:rPr>
              <w:t>Default</w:t>
            </w:r>
          </w:p>
        </w:tc>
      </w:tr>
      <w:tr w:rsidR="00370320" w:rsidRPr="00590C30" w14:paraId="3791AE29" w14:textId="77777777" w:rsidTr="004F397A">
        <w:tc>
          <w:tcPr>
            <w:tcW w:w="1080" w:type="dxa"/>
            <w:tcBorders>
              <w:top w:val="single" w:sz="4" w:space="0" w:color="auto"/>
            </w:tcBorders>
          </w:tcPr>
          <w:p w14:paraId="2202D87E" w14:textId="77777777" w:rsidR="00370320" w:rsidRPr="00590C30" w:rsidRDefault="00370320" w:rsidP="001C388A">
            <w:pPr>
              <w:pStyle w:val="TCaseControl"/>
            </w:pPr>
            <w:r w:rsidRPr="00590C30">
              <w:t>MID</w:t>
            </w:r>
          </w:p>
        </w:tc>
        <w:tc>
          <w:tcPr>
            <w:tcW w:w="5760" w:type="dxa"/>
            <w:tcBorders>
              <w:top w:val="single" w:sz="4" w:space="0" w:color="auto"/>
            </w:tcBorders>
          </w:tcPr>
          <w:p w14:paraId="62380DFF"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1B7DEC22"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8D89324" w14:textId="77777777" w:rsidR="00370320" w:rsidRPr="00590C30" w:rsidRDefault="00370320" w:rsidP="001C388A">
            <w:pPr>
              <w:pStyle w:val="TCaseControl"/>
            </w:pPr>
            <w:r w:rsidRPr="00590C30">
              <w:t>None</w:t>
            </w:r>
          </w:p>
        </w:tc>
      </w:tr>
      <w:tr w:rsidR="00370320" w:rsidRPr="00590C30" w14:paraId="0B8654D3" w14:textId="77777777" w:rsidTr="001C388A">
        <w:tc>
          <w:tcPr>
            <w:tcW w:w="1080" w:type="dxa"/>
          </w:tcPr>
          <w:p w14:paraId="4D290D63" w14:textId="77777777" w:rsidR="00370320" w:rsidRPr="00590C30" w:rsidRDefault="00370320" w:rsidP="001C388A">
            <w:pPr>
              <w:pStyle w:val="TCaseControl"/>
            </w:pPr>
            <w:r w:rsidRPr="00590C30">
              <w:t>E</w:t>
            </w:r>
            <w:r>
              <w:t>1</w:t>
            </w:r>
          </w:p>
        </w:tc>
        <w:tc>
          <w:tcPr>
            <w:tcW w:w="5760" w:type="dxa"/>
          </w:tcPr>
          <w:p w14:paraId="3AF37398" w14:textId="77777777" w:rsidR="00370320" w:rsidRPr="00590C30" w:rsidRDefault="00370320" w:rsidP="001C388A">
            <w:pPr>
              <w:pStyle w:val="TCaseControl"/>
            </w:pPr>
            <w:r>
              <w:t>Elastic</w:t>
            </w:r>
            <w:r w:rsidRPr="00590C30">
              <w:t xml:space="preserve"> modulus</w:t>
            </w:r>
            <w:r>
              <w:t xml:space="preserve"> in longitudinal direction</w:t>
            </w:r>
          </w:p>
        </w:tc>
        <w:tc>
          <w:tcPr>
            <w:tcW w:w="1800" w:type="dxa"/>
          </w:tcPr>
          <w:p w14:paraId="28A665E3" w14:textId="77777777" w:rsidR="00370320" w:rsidRPr="00590C30" w:rsidRDefault="00370320" w:rsidP="001C388A">
            <w:pPr>
              <w:pStyle w:val="TCaseControl"/>
            </w:pPr>
            <w:r w:rsidRPr="00590C30">
              <w:t>Real &gt; 0.</w:t>
            </w:r>
          </w:p>
        </w:tc>
        <w:tc>
          <w:tcPr>
            <w:tcW w:w="1440" w:type="dxa"/>
          </w:tcPr>
          <w:p w14:paraId="129F7CE0" w14:textId="77777777" w:rsidR="00370320" w:rsidRPr="00590C30" w:rsidRDefault="00370320" w:rsidP="001C388A">
            <w:pPr>
              <w:pStyle w:val="TCaseControl"/>
            </w:pPr>
            <w:r>
              <w:t>0.</w:t>
            </w:r>
          </w:p>
        </w:tc>
      </w:tr>
      <w:tr w:rsidR="00370320" w:rsidRPr="00590C30" w14:paraId="08EBDFF0" w14:textId="77777777" w:rsidTr="001C388A">
        <w:tc>
          <w:tcPr>
            <w:tcW w:w="1080" w:type="dxa"/>
          </w:tcPr>
          <w:p w14:paraId="10763F9D" w14:textId="77777777" w:rsidR="00370320" w:rsidRPr="00590C30" w:rsidRDefault="00370320" w:rsidP="001C388A">
            <w:pPr>
              <w:pStyle w:val="TCaseControl"/>
            </w:pPr>
            <w:r>
              <w:t>E2</w:t>
            </w:r>
          </w:p>
        </w:tc>
        <w:tc>
          <w:tcPr>
            <w:tcW w:w="5760" w:type="dxa"/>
          </w:tcPr>
          <w:p w14:paraId="2373327E" w14:textId="77777777" w:rsidR="00370320" w:rsidRPr="00590C30" w:rsidRDefault="00370320" w:rsidP="001C388A">
            <w:pPr>
              <w:pStyle w:val="TCaseControl"/>
            </w:pPr>
            <w:r>
              <w:t>Elastic</w:t>
            </w:r>
            <w:r w:rsidRPr="00590C30">
              <w:t xml:space="preserve"> modulus</w:t>
            </w:r>
            <w:r>
              <w:t xml:space="preserve"> in lateral direction</w:t>
            </w:r>
          </w:p>
        </w:tc>
        <w:tc>
          <w:tcPr>
            <w:tcW w:w="1800" w:type="dxa"/>
          </w:tcPr>
          <w:p w14:paraId="1564D80E" w14:textId="77777777" w:rsidR="00370320" w:rsidRPr="00590C30" w:rsidRDefault="00370320" w:rsidP="001C388A">
            <w:pPr>
              <w:pStyle w:val="TCaseControl"/>
            </w:pPr>
            <w:r w:rsidRPr="00590C30">
              <w:t>Real &gt; 0.</w:t>
            </w:r>
          </w:p>
        </w:tc>
        <w:tc>
          <w:tcPr>
            <w:tcW w:w="1440" w:type="dxa"/>
          </w:tcPr>
          <w:p w14:paraId="58C1411D" w14:textId="77777777" w:rsidR="00370320" w:rsidRPr="00590C30" w:rsidRDefault="00370320" w:rsidP="001C388A">
            <w:pPr>
              <w:pStyle w:val="TCaseControl"/>
            </w:pPr>
            <w:r>
              <w:t>0.</w:t>
            </w:r>
          </w:p>
        </w:tc>
      </w:tr>
      <w:tr w:rsidR="00370320" w:rsidRPr="00590C30" w14:paraId="666995DA" w14:textId="77777777" w:rsidTr="001C388A">
        <w:tc>
          <w:tcPr>
            <w:tcW w:w="1080" w:type="dxa"/>
          </w:tcPr>
          <w:p w14:paraId="212241C3" w14:textId="77777777" w:rsidR="00370320" w:rsidRPr="00590C30" w:rsidRDefault="00370320" w:rsidP="001C388A">
            <w:pPr>
              <w:pStyle w:val="TCaseControl"/>
            </w:pPr>
            <w:r>
              <w:t>G12</w:t>
            </w:r>
          </w:p>
        </w:tc>
        <w:tc>
          <w:tcPr>
            <w:tcW w:w="5760" w:type="dxa"/>
          </w:tcPr>
          <w:p w14:paraId="3A419096" w14:textId="77777777" w:rsidR="00370320" w:rsidRPr="00590C30" w:rsidRDefault="00370320" w:rsidP="001C388A">
            <w:pPr>
              <w:pStyle w:val="TCaseControl"/>
            </w:pPr>
            <w:r>
              <w:t>In-plane shear modulus</w:t>
            </w:r>
          </w:p>
        </w:tc>
        <w:tc>
          <w:tcPr>
            <w:tcW w:w="1800" w:type="dxa"/>
          </w:tcPr>
          <w:p w14:paraId="00548D8F" w14:textId="77777777" w:rsidR="00370320" w:rsidRPr="00590C30" w:rsidRDefault="00370320" w:rsidP="001C388A">
            <w:pPr>
              <w:pStyle w:val="TCaseControl"/>
            </w:pPr>
            <w:r w:rsidRPr="00590C30">
              <w:t>Real &gt;</w:t>
            </w:r>
            <w:r>
              <w:t>=</w:t>
            </w:r>
            <w:r w:rsidRPr="00590C30">
              <w:t xml:space="preserve"> 0.</w:t>
            </w:r>
          </w:p>
        </w:tc>
        <w:tc>
          <w:tcPr>
            <w:tcW w:w="1440" w:type="dxa"/>
          </w:tcPr>
          <w:p w14:paraId="46C749DE" w14:textId="77777777" w:rsidR="00370320" w:rsidRPr="00590C30" w:rsidRDefault="00370320" w:rsidP="001C388A">
            <w:pPr>
              <w:pStyle w:val="TCaseControl"/>
            </w:pPr>
            <w:r>
              <w:t>0.</w:t>
            </w:r>
          </w:p>
        </w:tc>
      </w:tr>
      <w:tr w:rsidR="00370320" w:rsidRPr="00590C30" w14:paraId="62C6C130" w14:textId="77777777" w:rsidTr="001C388A">
        <w:tc>
          <w:tcPr>
            <w:tcW w:w="1080" w:type="dxa"/>
          </w:tcPr>
          <w:p w14:paraId="5C287194" w14:textId="77777777" w:rsidR="00370320" w:rsidRPr="00590C30" w:rsidRDefault="00370320" w:rsidP="001C388A">
            <w:pPr>
              <w:pStyle w:val="TCaseControl"/>
            </w:pPr>
            <w:r>
              <w:t>G1Z</w:t>
            </w:r>
          </w:p>
        </w:tc>
        <w:tc>
          <w:tcPr>
            <w:tcW w:w="5760" w:type="dxa"/>
          </w:tcPr>
          <w:p w14:paraId="169A2EAF" w14:textId="77777777" w:rsidR="00370320" w:rsidRPr="00590C30" w:rsidRDefault="00370320" w:rsidP="001C388A">
            <w:pPr>
              <w:pStyle w:val="TCaseControl"/>
            </w:pPr>
            <w:r>
              <w:t>Transverse shear modulus in the 1-Z plane</w:t>
            </w:r>
          </w:p>
        </w:tc>
        <w:tc>
          <w:tcPr>
            <w:tcW w:w="1800" w:type="dxa"/>
          </w:tcPr>
          <w:p w14:paraId="33FDA2FA" w14:textId="77777777" w:rsidR="00370320" w:rsidRPr="00590C30" w:rsidRDefault="00370320" w:rsidP="001C388A">
            <w:pPr>
              <w:pStyle w:val="TCaseControl"/>
            </w:pPr>
            <w:r w:rsidRPr="00590C30">
              <w:t>Real &gt;</w:t>
            </w:r>
            <w:r>
              <w:t>=</w:t>
            </w:r>
            <w:r w:rsidRPr="00590C30">
              <w:t xml:space="preserve"> 0.</w:t>
            </w:r>
          </w:p>
        </w:tc>
        <w:tc>
          <w:tcPr>
            <w:tcW w:w="1440" w:type="dxa"/>
          </w:tcPr>
          <w:p w14:paraId="24621B87" w14:textId="77777777" w:rsidR="00370320" w:rsidRPr="00590C30" w:rsidRDefault="00370320" w:rsidP="001C388A">
            <w:pPr>
              <w:pStyle w:val="TCaseControl"/>
            </w:pPr>
            <w:r>
              <w:t>0.</w:t>
            </w:r>
          </w:p>
        </w:tc>
      </w:tr>
      <w:tr w:rsidR="00370320" w:rsidRPr="00590C30" w14:paraId="3D987FE7" w14:textId="77777777" w:rsidTr="001C388A">
        <w:tc>
          <w:tcPr>
            <w:tcW w:w="1080" w:type="dxa"/>
          </w:tcPr>
          <w:p w14:paraId="52E20248" w14:textId="77777777" w:rsidR="00370320" w:rsidRPr="00590C30" w:rsidRDefault="00370320" w:rsidP="001C388A">
            <w:pPr>
              <w:pStyle w:val="TCaseControl"/>
            </w:pPr>
            <w:r>
              <w:t>G2Z</w:t>
            </w:r>
          </w:p>
        </w:tc>
        <w:tc>
          <w:tcPr>
            <w:tcW w:w="5760" w:type="dxa"/>
          </w:tcPr>
          <w:p w14:paraId="437E6C28" w14:textId="77777777" w:rsidR="00370320" w:rsidRPr="00590C30" w:rsidRDefault="00370320" w:rsidP="001C388A">
            <w:pPr>
              <w:pStyle w:val="TCaseControl"/>
            </w:pPr>
            <w:r>
              <w:t>Transverse shear modulus in the 2-Z plane</w:t>
            </w:r>
          </w:p>
        </w:tc>
        <w:tc>
          <w:tcPr>
            <w:tcW w:w="1800" w:type="dxa"/>
          </w:tcPr>
          <w:p w14:paraId="640818DD" w14:textId="77777777" w:rsidR="00370320" w:rsidRPr="00590C30" w:rsidRDefault="00370320" w:rsidP="001C388A">
            <w:pPr>
              <w:pStyle w:val="TCaseControl"/>
            </w:pPr>
            <w:r w:rsidRPr="00590C30">
              <w:t>Real &gt;</w:t>
            </w:r>
            <w:r>
              <w:t>=</w:t>
            </w:r>
            <w:r w:rsidRPr="00590C30">
              <w:t xml:space="preserve"> 0.</w:t>
            </w:r>
          </w:p>
        </w:tc>
        <w:tc>
          <w:tcPr>
            <w:tcW w:w="1440" w:type="dxa"/>
          </w:tcPr>
          <w:p w14:paraId="25AECA6D" w14:textId="77777777" w:rsidR="00370320" w:rsidRPr="00590C30" w:rsidRDefault="00370320" w:rsidP="001C388A">
            <w:pPr>
              <w:pStyle w:val="TCaseControl"/>
            </w:pPr>
            <w:r>
              <w:t>0.</w:t>
            </w:r>
          </w:p>
        </w:tc>
      </w:tr>
      <w:tr w:rsidR="00370320" w:rsidRPr="00590C30" w14:paraId="6461BA1E" w14:textId="77777777" w:rsidTr="001C388A">
        <w:tc>
          <w:tcPr>
            <w:tcW w:w="1080" w:type="dxa"/>
          </w:tcPr>
          <w:p w14:paraId="741C980A" w14:textId="77777777" w:rsidR="00370320" w:rsidRPr="00590C30" w:rsidRDefault="00370320" w:rsidP="001C388A">
            <w:pPr>
              <w:pStyle w:val="TCaseControl"/>
            </w:pPr>
            <w:r w:rsidRPr="00590C30">
              <w:t>NU</w:t>
            </w:r>
            <w:r>
              <w:t>12</w:t>
            </w:r>
          </w:p>
        </w:tc>
        <w:tc>
          <w:tcPr>
            <w:tcW w:w="5760" w:type="dxa"/>
          </w:tcPr>
          <w:p w14:paraId="08019B97" w14:textId="77777777" w:rsidR="00370320" w:rsidRPr="00590C30" w:rsidRDefault="00370320" w:rsidP="001C388A">
            <w:pPr>
              <w:pStyle w:val="TCaseControl"/>
            </w:pPr>
            <w:r w:rsidRPr="00590C30">
              <w:t>Poisson’s ratio</w:t>
            </w:r>
          </w:p>
        </w:tc>
        <w:tc>
          <w:tcPr>
            <w:tcW w:w="1800" w:type="dxa"/>
          </w:tcPr>
          <w:p w14:paraId="40BAAF52" w14:textId="77777777" w:rsidR="00370320" w:rsidRPr="00590C30" w:rsidRDefault="00370320" w:rsidP="001C388A">
            <w:pPr>
              <w:pStyle w:val="TCaseControl"/>
            </w:pPr>
            <w:r w:rsidRPr="00590C30">
              <w:t>Real &gt;</w:t>
            </w:r>
            <w:r>
              <w:t>=</w:t>
            </w:r>
            <w:r w:rsidRPr="00590C30">
              <w:t xml:space="preserve"> 0.</w:t>
            </w:r>
          </w:p>
        </w:tc>
        <w:tc>
          <w:tcPr>
            <w:tcW w:w="1440" w:type="dxa"/>
          </w:tcPr>
          <w:p w14:paraId="54E4B0DC" w14:textId="77777777" w:rsidR="00370320" w:rsidRPr="00590C30" w:rsidRDefault="00370320" w:rsidP="001C388A">
            <w:pPr>
              <w:pStyle w:val="TCaseControl"/>
            </w:pPr>
            <w:r>
              <w:t>0.</w:t>
            </w:r>
          </w:p>
        </w:tc>
      </w:tr>
      <w:tr w:rsidR="00370320" w:rsidRPr="00590C30" w14:paraId="17900028" w14:textId="77777777" w:rsidTr="001C388A">
        <w:tc>
          <w:tcPr>
            <w:tcW w:w="1080" w:type="dxa"/>
          </w:tcPr>
          <w:p w14:paraId="6AD7D488" w14:textId="77777777" w:rsidR="00370320" w:rsidRPr="00590C30" w:rsidRDefault="00370320" w:rsidP="001C388A">
            <w:pPr>
              <w:pStyle w:val="TCaseControl"/>
            </w:pPr>
            <w:r w:rsidRPr="00590C30">
              <w:lastRenderedPageBreak/>
              <w:t>RHO</w:t>
            </w:r>
          </w:p>
        </w:tc>
        <w:tc>
          <w:tcPr>
            <w:tcW w:w="5760" w:type="dxa"/>
          </w:tcPr>
          <w:p w14:paraId="75015951" w14:textId="77777777" w:rsidR="00370320" w:rsidRPr="00590C30" w:rsidRDefault="00370320" w:rsidP="001C388A">
            <w:pPr>
              <w:pStyle w:val="TCaseControl"/>
            </w:pPr>
            <w:r w:rsidRPr="00590C30">
              <w:t>Material mass density</w:t>
            </w:r>
          </w:p>
        </w:tc>
        <w:tc>
          <w:tcPr>
            <w:tcW w:w="1800" w:type="dxa"/>
          </w:tcPr>
          <w:p w14:paraId="4FCC78A1" w14:textId="77777777" w:rsidR="00370320" w:rsidRPr="00590C30" w:rsidRDefault="00370320" w:rsidP="001C388A">
            <w:pPr>
              <w:pStyle w:val="TCaseControl"/>
            </w:pPr>
            <w:r w:rsidRPr="00590C30">
              <w:t>Real &gt;</w:t>
            </w:r>
            <w:r>
              <w:t>=</w:t>
            </w:r>
            <w:r w:rsidRPr="00590C30">
              <w:t xml:space="preserve"> 0.</w:t>
            </w:r>
          </w:p>
        </w:tc>
        <w:tc>
          <w:tcPr>
            <w:tcW w:w="1440" w:type="dxa"/>
          </w:tcPr>
          <w:p w14:paraId="723C8A3B" w14:textId="77777777" w:rsidR="00370320" w:rsidRPr="00590C30" w:rsidRDefault="00370320" w:rsidP="001C388A">
            <w:pPr>
              <w:pStyle w:val="TCaseControl"/>
            </w:pPr>
            <w:r w:rsidRPr="00590C30">
              <w:t>0.</w:t>
            </w:r>
          </w:p>
        </w:tc>
      </w:tr>
      <w:tr w:rsidR="00370320" w:rsidRPr="00590C30" w14:paraId="76DFAA11" w14:textId="77777777" w:rsidTr="001C388A">
        <w:tc>
          <w:tcPr>
            <w:tcW w:w="1080" w:type="dxa"/>
          </w:tcPr>
          <w:p w14:paraId="6E3FAC69" w14:textId="77777777" w:rsidR="00370320" w:rsidRPr="00590C30" w:rsidRDefault="00370320" w:rsidP="001C388A">
            <w:pPr>
              <w:pStyle w:val="TCaseControl"/>
            </w:pPr>
            <w:r>
              <w:t>A1</w:t>
            </w:r>
          </w:p>
        </w:tc>
        <w:tc>
          <w:tcPr>
            <w:tcW w:w="5760" w:type="dxa"/>
          </w:tcPr>
          <w:p w14:paraId="1BC63966" w14:textId="77777777" w:rsidR="00370320" w:rsidRPr="00590C30" w:rsidRDefault="00370320" w:rsidP="001C388A">
            <w:pPr>
              <w:pStyle w:val="TCaseControl"/>
            </w:pPr>
            <w:r w:rsidRPr="00590C30">
              <w:t>Coefficient of thermal expansion</w:t>
            </w:r>
            <w:r>
              <w:t xml:space="preserve"> in the longitudinal direction</w:t>
            </w:r>
          </w:p>
        </w:tc>
        <w:tc>
          <w:tcPr>
            <w:tcW w:w="1800" w:type="dxa"/>
          </w:tcPr>
          <w:p w14:paraId="1E94BE45" w14:textId="77777777" w:rsidR="00370320" w:rsidRPr="00590C30" w:rsidRDefault="00370320" w:rsidP="001C388A">
            <w:pPr>
              <w:pStyle w:val="TCaseControl"/>
            </w:pPr>
            <w:r w:rsidRPr="00590C30">
              <w:t>Real &gt;</w:t>
            </w:r>
            <w:r>
              <w:t>=</w:t>
            </w:r>
            <w:r w:rsidRPr="00590C30">
              <w:t xml:space="preserve"> 0.</w:t>
            </w:r>
          </w:p>
        </w:tc>
        <w:tc>
          <w:tcPr>
            <w:tcW w:w="1440" w:type="dxa"/>
          </w:tcPr>
          <w:p w14:paraId="4B542A18" w14:textId="77777777" w:rsidR="00370320" w:rsidRPr="00590C30" w:rsidRDefault="00370320" w:rsidP="001C388A">
            <w:pPr>
              <w:pStyle w:val="TCaseControl"/>
            </w:pPr>
            <w:r w:rsidRPr="00590C30">
              <w:t>0.</w:t>
            </w:r>
          </w:p>
        </w:tc>
      </w:tr>
      <w:tr w:rsidR="00370320" w:rsidRPr="00590C30" w14:paraId="7064E238" w14:textId="77777777" w:rsidTr="001C388A">
        <w:tc>
          <w:tcPr>
            <w:tcW w:w="1080" w:type="dxa"/>
          </w:tcPr>
          <w:p w14:paraId="0DDFC388" w14:textId="77777777" w:rsidR="00370320" w:rsidRPr="00590C30" w:rsidRDefault="00370320" w:rsidP="001C388A">
            <w:pPr>
              <w:pStyle w:val="TCaseControl"/>
            </w:pPr>
            <w:r>
              <w:t>A2</w:t>
            </w:r>
          </w:p>
        </w:tc>
        <w:tc>
          <w:tcPr>
            <w:tcW w:w="5760" w:type="dxa"/>
          </w:tcPr>
          <w:p w14:paraId="5C5CEA15" w14:textId="77777777" w:rsidR="00370320" w:rsidRPr="00590C30" w:rsidRDefault="00370320" w:rsidP="001C388A">
            <w:pPr>
              <w:pStyle w:val="TCaseControl"/>
            </w:pPr>
            <w:r w:rsidRPr="00590C30">
              <w:t>Coefficient of thermal expansion</w:t>
            </w:r>
            <w:r>
              <w:t xml:space="preserve"> in the lateral direction</w:t>
            </w:r>
          </w:p>
        </w:tc>
        <w:tc>
          <w:tcPr>
            <w:tcW w:w="1800" w:type="dxa"/>
          </w:tcPr>
          <w:p w14:paraId="738D11E0" w14:textId="77777777" w:rsidR="00370320" w:rsidRPr="00590C30" w:rsidRDefault="00370320" w:rsidP="001C388A">
            <w:pPr>
              <w:pStyle w:val="TCaseControl"/>
            </w:pPr>
            <w:r w:rsidRPr="00590C30">
              <w:t>Real &gt;</w:t>
            </w:r>
            <w:r>
              <w:t>=</w:t>
            </w:r>
            <w:r w:rsidRPr="00590C30">
              <w:t xml:space="preserve"> 0.</w:t>
            </w:r>
          </w:p>
        </w:tc>
        <w:tc>
          <w:tcPr>
            <w:tcW w:w="1440" w:type="dxa"/>
          </w:tcPr>
          <w:p w14:paraId="05F3ADF2" w14:textId="77777777" w:rsidR="00370320" w:rsidRPr="00590C30" w:rsidRDefault="00370320" w:rsidP="001C388A">
            <w:pPr>
              <w:pStyle w:val="TCaseControl"/>
            </w:pPr>
            <w:r w:rsidRPr="00590C30">
              <w:t>0.</w:t>
            </w:r>
          </w:p>
        </w:tc>
      </w:tr>
      <w:tr w:rsidR="00370320" w:rsidRPr="00590C30" w14:paraId="4711EFC6" w14:textId="77777777" w:rsidTr="001C388A">
        <w:tc>
          <w:tcPr>
            <w:tcW w:w="1080" w:type="dxa"/>
          </w:tcPr>
          <w:p w14:paraId="4CC81A8E" w14:textId="77777777" w:rsidR="00370320" w:rsidRPr="00590C30" w:rsidRDefault="00370320" w:rsidP="001C388A">
            <w:pPr>
              <w:pStyle w:val="TCaseControl"/>
            </w:pPr>
            <w:r w:rsidRPr="00590C30">
              <w:t>TREF</w:t>
            </w:r>
          </w:p>
        </w:tc>
        <w:tc>
          <w:tcPr>
            <w:tcW w:w="5760" w:type="dxa"/>
          </w:tcPr>
          <w:p w14:paraId="33AF85B7" w14:textId="77777777" w:rsidR="00370320" w:rsidRPr="00590C30" w:rsidRDefault="00370320" w:rsidP="001C388A">
            <w:pPr>
              <w:pStyle w:val="TCaseControl"/>
            </w:pPr>
            <w:r w:rsidRPr="00590C30">
              <w:t>Reference temperatu</w:t>
            </w:r>
            <w:r>
              <w:t>r</w:t>
            </w:r>
            <w:r w:rsidRPr="00590C30">
              <w:t>e</w:t>
            </w:r>
          </w:p>
        </w:tc>
        <w:tc>
          <w:tcPr>
            <w:tcW w:w="1800" w:type="dxa"/>
          </w:tcPr>
          <w:p w14:paraId="6FA985EF" w14:textId="77777777" w:rsidR="00370320" w:rsidRPr="00590C30" w:rsidRDefault="00370320" w:rsidP="001C388A">
            <w:pPr>
              <w:pStyle w:val="TCaseControl"/>
            </w:pPr>
            <w:r w:rsidRPr="00590C30">
              <w:t>Real</w:t>
            </w:r>
          </w:p>
        </w:tc>
        <w:tc>
          <w:tcPr>
            <w:tcW w:w="1440" w:type="dxa"/>
          </w:tcPr>
          <w:p w14:paraId="55841477" w14:textId="77777777" w:rsidR="00370320" w:rsidRPr="00590C30" w:rsidRDefault="00370320" w:rsidP="001C388A">
            <w:pPr>
              <w:pStyle w:val="TCaseControl"/>
            </w:pPr>
            <w:r w:rsidRPr="00590C30">
              <w:t>0.</w:t>
            </w:r>
          </w:p>
        </w:tc>
      </w:tr>
      <w:tr w:rsidR="00370320" w:rsidRPr="00590C30" w14:paraId="0096C6F4" w14:textId="77777777" w:rsidTr="001C388A">
        <w:tc>
          <w:tcPr>
            <w:tcW w:w="1080" w:type="dxa"/>
          </w:tcPr>
          <w:p w14:paraId="2ADB5E35" w14:textId="77777777" w:rsidR="00370320" w:rsidRPr="00590C30" w:rsidRDefault="00370320" w:rsidP="001C388A">
            <w:pPr>
              <w:pStyle w:val="TCaseControl"/>
            </w:pPr>
            <w:r>
              <w:t>Xt</w:t>
            </w:r>
          </w:p>
        </w:tc>
        <w:tc>
          <w:tcPr>
            <w:tcW w:w="5760" w:type="dxa"/>
          </w:tcPr>
          <w:p w14:paraId="3CB9F344" w14:textId="77777777" w:rsidR="00370320" w:rsidRPr="00590C30" w:rsidRDefault="00370320" w:rsidP="001C388A">
            <w:pPr>
              <w:pStyle w:val="TCaseControl"/>
            </w:pPr>
          </w:p>
        </w:tc>
        <w:tc>
          <w:tcPr>
            <w:tcW w:w="1800" w:type="dxa"/>
          </w:tcPr>
          <w:p w14:paraId="44B653A4" w14:textId="77777777" w:rsidR="00370320" w:rsidRPr="00590C30" w:rsidRDefault="00370320" w:rsidP="001C388A">
            <w:pPr>
              <w:pStyle w:val="TCaseControl"/>
            </w:pPr>
            <w:r w:rsidRPr="00590C30">
              <w:t>Real &gt; 0.</w:t>
            </w:r>
          </w:p>
        </w:tc>
        <w:tc>
          <w:tcPr>
            <w:tcW w:w="1440" w:type="dxa"/>
          </w:tcPr>
          <w:p w14:paraId="21B38F8D" w14:textId="77777777" w:rsidR="00370320" w:rsidRPr="00590C30" w:rsidRDefault="00370320" w:rsidP="001C388A">
            <w:pPr>
              <w:pStyle w:val="TCaseControl"/>
            </w:pPr>
            <w:r w:rsidRPr="00590C30">
              <w:t>0.</w:t>
            </w:r>
          </w:p>
        </w:tc>
      </w:tr>
      <w:tr w:rsidR="00370320" w:rsidRPr="00590C30" w14:paraId="6E40C9E5" w14:textId="77777777" w:rsidTr="001C388A">
        <w:tc>
          <w:tcPr>
            <w:tcW w:w="1080" w:type="dxa"/>
          </w:tcPr>
          <w:p w14:paraId="551C64DC" w14:textId="77777777" w:rsidR="00370320" w:rsidRPr="00590C30" w:rsidRDefault="00370320" w:rsidP="001C388A">
            <w:pPr>
              <w:pStyle w:val="TCaseControl"/>
            </w:pPr>
            <w:r>
              <w:t>Xc</w:t>
            </w:r>
          </w:p>
        </w:tc>
        <w:tc>
          <w:tcPr>
            <w:tcW w:w="5760" w:type="dxa"/>
          </w:tcPr>
          <w:p w14:paraId="3D56420C" w14:textId="77777777" w:rsidR="00370320" w:rsidRPr="00590C30" w:rsidRDefault="00370320" w:rsidP="001C388A">
            <w:pPr>
              <w:pStyle w:val="TCaseControl"/>
            </w:pPr>
          </w:p>
        </w:tc>
        <w:tc>
          <w:tcPr>
            <w:tcW w:w="1800" w:type="dxa"/>
          </w:tcPr>
          <w:p w14:paraId="31309ABB" w14:textId="77777777" w:rsidR="00370320" w:rsidRPr="00590C30" w:rsidRDefault="00370320" w:rsidP="001C388A">
            <w:pPr>
              <w:pStyle w:val="TCaseControl"/>
            </w:pPr>
            <w:r w:rsidRPr="00590C30">
              <w:t>Real &gt; 0.</w:t>
            </w:r>
          </w:p>
        </w:tc>
        <w:tc>
          <w:tcPr>
            <w:tcW w:w="1440" w:type="dxa"/>
          </w:tcPr>
          <w:p w14:paraId="30ACBFA4" w14:textId="77777777" w:rsidR="00370320" w:rsidRPr="00590C30" w:rsidRDefault="00370320" w:rsidP="001C388A">
            <w:pPr>
              <w:pStyle w:val="TCaseControl"/>
            </w:pPr>
            <w:r w:rsidRPr="00590C30">
              <w:t>0.</w:t>
            </w:r>
          </w:p>
        </w:tc>
      </w:tr>
      <w:tr w:rsidR="00370320" w:rsidRPr="00590C30" w14:paraId="1D7FFDFD" w14:textId="77777777" w:rsidTr="001C388A">
        <w:tc>
          <w:tcPr>
            <w:tcW w:w="1080" w:type="dxa"/>
          </w:tcPr>
          <w:p w14:paraId="57A8DCA0" w14:textId="77777777" w:rsidR="00370320" w:rsidRPr="00590C30" w:rsidRDefault="00370320" w:rsidP="001C388A">
            <w:pPr>
              <w:pStyle w:val="TCaseControl"/>
            </w:pPr>
            <w:r>
              <w:t>Yt</w:t>
            </w:r>
          </w:p>
        </w:tc>
        <w:tc>
          <w:tcPr>
            <w:tcW w:w="5760" w:type="dxa"/>
          </w:tcPr>
          <w:p w14:paraId="0424C9C9" w14:textId="77777777" w:rsidR="00370320" w:rsidRPr="00590C30" w:rsidRDefault="00370320" w:rsidP="001C388A">
            <w:pPr>
              <w:pStyle w:val="TCaseControl"/>
            </w:pPr>
          </w:p>
        </w:tc>
        <w:tc>
          <w:tcPr>
            <w:tcW w:w="1800" w:type="dxa"/>
          </w:tcPr>
          <w:p w14:paraId="125DC777" w14:textId="77777777" w:rsidR="00370320" w:rsidRPr="00590C30" w:rsidRDefault="00370320" w:rsidP="001C388A">
            <w:pPr>
              <w:pStyle w:val="TCaseControl"/>
            </w:pPr>
            <w:r w:rsidRPr="00590C30">
              <w:t>Real &gt; 0.</w:t>
            </w:r>
          </w:p>
        </w:tc>
        <w:tc>
          <w:tcPr>
            <w:tcW w:w="1440" w:type="dxa"/>
          </w:tcPr>
          <w:p w14:paraId="32B9D07C" w14:textId="77777777" w:rsidR="00370320" w:rsidRPr="00590C30" w:rsidRDefault="00370320" w:rsidP="001C388A">
            <w:pPr>
              <w:pStyle w:val="TCaseControl"/>
            </w:pPr>
            <w:r w:rsidRPr="00590C30">
              <w:t>0.</w:t>
            </w:r>
          </w:p>
        </w:tc>
      </w:tr>
      <w:tr w:rsidR="00370320" w:rsidRPr="00590C30" w14:paraId="097E1D05" w14:textId="77777777" w:rsidTr="001C388A">
        <w:tc>
          <w:tcPr>
            <w:tcW w:w="1080" w:type="dxa"/>
          </w:tcPr>
          <w:p w14:paraId="17643A82" w14:textId="77777777" w:rsidR="00370320" w:rsidRPr="00590C30" w:rsidRDefault="00370320" w:rsidP="001C388A">
            <w:pPr>
              <w:pStyle w:val="TCaseControl"/>
            </w:pPr>
            <w:r>
              <w:t>Yc</w:t>
            </w:r>
          </w:p>
        </w:tc>
        <w:tc>
          <w:tcPr>
            <w:tcW w:w="5760" w:type="dxa"/>
          </w:tcPr>
          <w:p w14:paraId="7B2551B5" w14:textId="77777777" w:rsidR="00370320" w:rsidRPr="00590C30" w:rsidRDefault="00370320" w:rsidP="001C388A">
            <w:pPr>
              <w:pStyle w:val="TCaseControl"/>
            </w:pPr>
          </w:p>
        </w:tc>
        <w:tc>
          <w:tcPr>
            <w:tcW w:w="1800" w:type="dxa"/>
          </w:tcPr>
          <w:p w14:paraId="61BC8DB4" w14:textId="77777777" w:rsidR="00370320" w:rsidRPr="00590C30" w:rsidRDefault="00370320" w:rsidP="001C388A">
            <w:pPr>
              <w:pStyle w:val="TCaseControl"/>
            </w:pPr>
            <w:r w:rsidRPr="00590C30">
              <w:t>Real &gt; 0.</w:t>
            </w:r>
          </w:p>
        </w:tc>
        <w:tc>
          <w:tcPr>
            <w:tcW w:w="1440" w:type="dxa"/>
          </w:tcPr>
          <w:p w14:paraId="19952376" w14:textId="77777777" w:rsidR="00370320" w:rsidRPr="00590C30" w:rsidRDefault="00370320" w:rsidP="001C388A">
            <w:pPr>
              <w:pStyle w:val="TCaseControl"/>
            </w:pPr>
            <w:r w:rsidRPr="00590C30">
              <w:t>0.</w:t>
            </w:r>
          </w:p>
        </w:tc>
      </w:tr>
      <w:tr w:rsidR="00370320" w:rsidRPr="00590C30" w14:paraId="6F1F1899" w14:textId="77777777" w:rsidTr="001C388A">
        <w:tc>
          <w:tcPr>
            <w:tcW w:w="1080" w:type="dxa"/>
          </w:tcPr>
          <w:p w14:paraId="676BC97B" w14:textId="77777777" w:rsidR="00370320" w:rsidRPr="00590C30" w:rsidRDefault="00370320" w:rsidP="001C388A">
            <w:pPr>
              <w:pStyle w:val="TCaseControl"/>
            </w:pPr>
            <w:r>
              <w:t>S</w:t>
            </w:r>
          </w:p>
        </w:tc>
        <w:tc>
          <w:tcPr>
            <w:tcW w:w="5760" w:type="dxa"/>
          </w:tcPr>
          <w:p w14:paraId="2D1D62BB" w14:textId="77777777" w:rsidR="00370320" w:rsidRPr="00590C30" w:rsidRDefault="00370320" w:rsidP="001C388A">
            <w:pPr>
              <w:pStyle w:val="TCaseControl"/>
            </w:pPr>
          </w:p>
        </w:tc>
        <w:tc>
          <w:tcPr>
            <w:tcW w:w="1800" w:type="dxa"/>
          </w:tcPr>
          <w:p w14:paraId="5B615AC0" w14:textId="77777777" w:rsidR="00370320" w:rsidRPr="00590C30" w:rsidRDefault="00370320" w:rsidP="001C388A">
            <w:pPr>
              <w:pStyle w:val="TCaseControl"/>
            </w:pPr>
            <w:r w:rsidRPr="00590C30">
              <w:t>Real &gt; 0.</w:t>
            </w:r>
          </w:p>
        </w:tc>
        <w:tc>
          <w:tcPr>
            <w:tcW w:w="1440" w:type="dxa"/>
          </w:tcPr>
          <w:p w14:paraId="40E36825" w14:textId="77777777" w:rsidR="00370320" w:rsidRPr="00590C30" w:rsidRDefault="00370320" w:rsidP="001C388A">
            <w:pPr>
              <w:pStyle w:val="TCaseControl"/>
            </w:pPr>
            <w:r w:rsidRPr="00590C30">
              <w:t>0.</w:t>
            </w:r>
          </w:p>
        </w:tc>
      </w:tr>
      <w:tr w:rsidR="00370320" w:rsidRPr="00590C30" w14:paraId="49F89E58" w14:textId="77777777" w:rsidTr="001C388A">
        <w:tc>
          <w:tcPr>
            <w:tcW w:w="1080" w:type="dxa"/>
          </w:tcPr>
          <w:p w14:paraId="1BF383E3" w14:textId="77777777" w:rsidR="00370320" w:rsidRPr="00590C30" w:rsidRDefault="00370320" w:rsidP="001C388A">
            <w:pPr>
              <w:pStyle w:val="TCaseControl"/>
            </w:pPr>
            <w:r w:rsidRPr="00590C30">
              <w:t>GE</w:t>
            </w:r>
          </w:p>
        </w:tc>
        <w:tc>
          <w:tcPr>
            <w:tcW w:w="5760" w:type="dxa"/>
          </w:tcPr>
          <w:p w14:paraId="68176F7F" w14:textId="77777777" w:rsidR="00370320" w:rsidRPr="00590C30" w:rsidRDefault="00370320" w:rsidP="001C388A">
            <w:pPr>
              <w:pStyle w:val="TCaseControl"/>
            </w:pPr>
            <w:r w:rsidRPr="00590C30">
              <w:t>Damping coefficient</w:t>
            </w:r>
          </w:p>
        </w:tc>
        <w:tc>
          <w:tcPr>
            <w:tcW w:w="1800" w:type="dxa"/>
          </w:tcPr>
          <w:p w14:paraId="661D3D07" w14:textId="77777777" w:rsidR="00370320" w:rsidRPr="00590C30" w:rsidRDefault="00370320" w:rsidP="001C388A">
            <w:pPr>
              <w:pStyle w:val="TCaseControl"/>
            </w:pPr>
            <w:r w:rsidRPr="00590C30">
              <w:t>Real &gt; 0.</w:t>
            </w:r>
          </w:p>
        </w:tc>
        <w:tc>
          <w:tcPr>
            <w:tcW w:w="1440" w:type="dxa"/>
          </w:tcPr>
          <w:p w14:paraId="0ABB2EA1" w14:textId="77777777" w:rsidR="00370320" w:rsidRPr="00590C30" w:rsidRDefault="00370320" w:rsidP="001C388A">
            <w:pPr>
              <w:pStyle w:val="TCaseControl"/>
            </w:pPr>
            <w:r w:rsidRPr="00590C30">
              <w:t>0.</w:t>
            </w:r>
          </w:p>
        </w:tc>
      </w:tr>
      <w:tr w:rsidR="00370320" w:rsidRPr="00590C30" w14:paraId="4E01968E" w14:textId="77777777" w:rsidTr="001C388A">
        <w:tc>
          <w:tcPr>
            <w:tcW w:w="1080" w:type="dxa"/>
          </w:tcPr>
          <w:p w14:paraId="1C905B88" w14:textId="77777777" w:rsidR="00370320" w:rsidRPr="00590C30" w:rsidRDefault="00370320" w:rsidP="001C388A">
            <w:pPr>
              <w:pStyle w:val="TCaseControl"/>
            </w:pPr>
            <w:r>
              <w:t>F12</w:t>
            </w:r>
          </w:p>
        </w:tc>
        <w:tc>
          <w:tcPr>
            <w:tcW w:w="5760" w:type="dxa"/>
          </w:tcPr>
          <w:p w14:paraId="6914327E" w14:textId="77777777" w:rsidR="00370320" w:rsidRPr="00590C30" w:rsidRDefault="00370320" w:rsidP="001C388A">
            <w:pPr>
              <w:pStyle w:val="TCaseControl"/>
            </w:pPr>
          </w:p>
        </w:tc>
        <w:tc>
          <w:tcPr>
            <w:tcW w:w="1800" w:type="dxa"/>
          </w:tcPr>
          <w:p w14:paraId="46E1ED8E" w14:textId="77777777" w:rsidR="00370320" w:rsidRPr="00590C30" w:rsidRDefault="00370320" w:rsidP="001C388A">
            <w:pPr>
              <w:pStyle w:val="TCaseControl"/>
            </w:pPr>
            <w:r w:rsidRPr="00590C30">
              <w:t>Real &gt; 0.</w:t>
            </w:r>
          </w:p>
        </w:tc>
        <w:tc>
          <w:tcPr>
            <w:tcW w:w="1440" w:type="dxa"/>
          </w:tcPr>
          <w:p w14:paraId="64633BFF" w14:textId="77777777" w:rsidR="00370320" w:rsidRPr="00590C30" w:rsidRDefault="00370320" w:rsidP="001C388A">
            <w:pPr>
              <w:pStyle w:val="TCaseControl"/>
            </w:pPr>
            <w:r w:rsidRPr="00590C30">
              <w:t>0.</w:t>
            </w:r>
          </w:p>
        </w:tc>
      </w:tr>
      <w:tr w:rsidR="00370320" w:rsidRPr="00590C30" w14:paraId="64BA2681" w14:textId="77777777" w:rsidTr="001C388A">
        <w:tc>
          <w:tcPr>
            <w:tcW w:w="1080" w:type="dxa"/>
          </w:tcPr>
          <w:p w14:paraId="08E4CAE3" w14:textId="77777777" w:rsidR="00370320" w:rsidRPr="00590C30" w:rsidRDefault="00370320" w:rsidP="001C388A">
            <w:pPr>
              <w:pStyle w:val="TCaseControl"/>
            </w:pPr>
            <w:r>
              <w:t>STRN</w:t>
            </w:r>
          </w:p>
        </w:tc>
        <w:tc>
          <w:tcPr>
            <w:tcW w:w="5760" w:type="dxa"/>
          </w:tcPr>
          <w:p w14:paraId="4C481478" w14:textId="77777777" w:rsidR="00370320" w:rsidRPr="00590C30" w:rsidRDefault="00370320" w:rsidP="001C388A">
            <w:pPr>
              <w:pStyle w:val="TCaseControl"/>
            </w:pPr>
            <w:r w:rsidRPr="00590C30">
              <w:t>Compression allowable for the material</w:t>
            </w:r>
          </w:p>
        </w:tc>
        <w:tc>
          <w:tcPr>
            <w:tcW w:w="1800" w:type="dxa"/>
          </w:tcPr>
          <w:p w14:paraId="04462DAB" w14:textId="77777777" w:rsidR="00370320" w:rsidRPr="00590C30" w:rsidRDefault="00370320" w:rsidP="001C388A">
            <w:pPr>
              <w:pStyle w:val="TCaseControl"/>
            </w:pPr>
            <w:r w:rsidRPr="00590C30">
              <w:t>Real &gt; 0.</w:t>
            </w:r>
          </w:p>
        </w:tc>
        <w:tc>
          <w:tcPr>
            <w:tcW w:w="1440" w:type="dxa"/>
          </w:tcPr>
          <w:p w14:paraId="1352A615" w14:textId="77777777" w:rsidR="00370320" w:rsidRPr="00590C30" w:rsidRDefault="00370320" w:rsidP="001C388A">
            <w:pPr>
              <w:pStyle w:val="TCaseControl"/>
            </w:pPr>
            <w:r w:rsidRPr="00590C30">
              <w:t>0.</w:t>
            </w:r>
          </w:p>
        </w:tc>
      </w:tr>
    </w:tbl>
    <w:p w14:paraId="54640984" w14:textId="77777777" w:rsidR="00370320" w:rsidRPr="00590C30" w:rsidRDefault="00370320" w:rsidP="008251CA">
      <w:pPr>
        <w:pStyle w:val="CardSpacing"/>
      </w:pPr>
    </w:p>
    <w:p w14:paraId="213B9582" w14:textId="3FC7422D" w:rsidR="00370320" w:rsidRPr="00E80610" w:rsidRDefault="00370320" w:rsidP="00910C53">
      <w:pPr>
        <w:pStyle w:val="CardHeader"/>
      </w:pPr>
      <w:r w:rsidRPr="00E80610">
        <w:t>Remarks:</w:t>
      </w:r>
    </w:p>
    <w:p w14:paraId="05E35DCB" w14:textId="77777777" w:rsidR="00370320" w:rsidRDefault="00370320" w:rsidP="004A2510">
      <w:pPr>
        <w:pStyle w:val="Remarks"/>
      </w:pPr>
      <w:r w:rsidRPr="00590C30">
        <w:t>1.</w:t>
      </w:r>
      <w:r w:rsidRPr="00590C30">
        <w:tab/>
        <w:t>MID must be unique among all material property entries.</w:t>
      </w:r>
    </w:p>
    <w:p w14:paraId="3E27C8A6" w14:textId="77777777" w:rsidR="00370320" w:rsidRPr="00590C30" w:rsidRDefault="00370320" w:rsidP="004A2510">
      <w:pPr>
        <w:pStyle w:val="Remarks"/>
      </w:pPr>
      <w:r>
        <w:t>2.</w:t>
      </w:r>
      <w:r>
        <w:tab/>
        <w:t>The continuation entries</w:t>
      </w:r>
      <w:r w:rsidRPr="00590C30">
        <w:t xml:space="preserve"> </w:t>
      </w:r>
      <w:r>
        <w:t>are</w:t>
      </w:r>
      <w:r w:rsidRPr="00590C30">
        <w:t xml:space="preserve"> not required.</w:t>
      </w:r>
    </w:p>
    <w:p w14:paraId="729AD5E4" w14:textId="77777777" w:rsidR="00370320" w:rsidRPr="00590C30" w:rsidRDefault="00370320" w:rsidP="004A2510">
      <w:pPr>
        <w:pStyle w:val="Remarks"/>
      </w:pPr>
      <w:r>
        <w:t>3.</w:t>
      </w:r>
      <w:r>
        <w:tab/>
        <w:t>If G1Z and G2Z are zero (or blank) transverse shear flexibility is zero (infinite transverse shear stiffness)</w:t>
      </w:r>
      <w:r w:rsidRPr="00590C30">
        <w:t>.</w:t>
      </w:r>
    </w:p>
    <w:p w14:paraId="390C7AF3" w14:textId="77777777" w:rsidR="00370320" w:rsidRDefault="00370320" w:rsidP="00370320"/>
    <w:p w14:paraId="2ED57E24" w14:textId="77777777" w:rsidR="00370320" w:rsidRPr="002E696B" w:rsidRDefault="00370320" w:rsidP="004C6C23">
      <w:pPr>
        <w:pStyle w:val="Corner"/>
      </w:pPr>
      <w:r>
        <w:br w:type="page"/>
      </w:r>
      <w:r w:rsidRPr="002E696B">
        <w:lastRenderedPageBreak/>
        <w:t>MAT</w:t>
      </w:r>
      <w:r>
        <w:t>9</w:t>
      </w:r>
    </w:p>
    <w:p w14:paraId="4F54F7F4" w14:textId="77777777" w:rsidR="00370320" w:rsidRPr="007E3809" w:rsidRDefault="00370320" w:rsidP="008472B7">
      <w:pPr>
        <w:pStyle w:val="Heading2"/>
      </w:pPr>
      <w:bookmarkStart w:id="2321" w:name="_Toc195483833"/>
      <w:r>
        <w:t>MAT9</w:t>
      </w:r>
      <w:bookmarkEnd w:id="2321"/>
    </w:p>
    <w:p w14:paraId="09B9336C" w14:textId="77777777" w:rsidR="00370320" w:rsidRDefault="00370320" w:rsidP="00DF44C9">
      <w:pPr>
        <w:pStyle w:val="SpecialSpace"/>
      </w:pPr>
    </w:p>
    <w:p w14:paraId="25CCB91D" w14:textId="28CA0640" w:rsidR="00370320" w:rsidRPr="00590C30" w:rsidRDefault="00370320" w:rsidP="00910C53">
      <w:pPr>
        <w:pStyle w:val="CardHeader"/>
      </w:pPr>
      <w:r w:rsidRPr="00590C30">
        <w:t>Description</w:t>
      </w:r>
      <w:r w:rsidR="00AE600C">
        <w:t>:</w:t>
      </w:r>
    </w:p>
    <w:p w14:paraId="39E654B8" w14:textId="1349C179" w:rsidR="00370320" w:rsidRDefault="00370320" w:rsidP="00503D27">
      <w:pPr>
        <w:pStyle w:val="CardSpacing"/>
      </w:pPr>
      <w:r>
        <w:t>Linear anis</w:t>
      </w:r>
      <w:r w:rsidRPr="00590C30">
        <w:t>otropic material definition</w:t>
      </w:r>
      <w:r>
        <w:t xml:space="preserve"> for 3D solid elements</w:t>
      </w:r>
      <w:r w:rsidR="00464C0A">
        <w:t>.</w:t>
      </w:r>
    </w:p>
    <w:p w14:paraId="544CDFC0" w14:textId="77777777" w:rsidR="00370320" w:rsidRPr="00590C30" w:rsidRDefault="00370320" w:rsidP="008251CA">
      <w:pPr>
        <w:pStyle w:val="CardSpacing"/>
      </w:pPr>
    </w:p>
    <w:p w14:paraId="77563DFC" w14:textId="50523418"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AD07FF0" w14:textId="77777777" w:rsidTr="002B267D">
        <w:tc>
          <w:tcPr>
            <w:tcW w:w="1008" w:type="dxa"/>
            <w:tcBorders>
              <w:bottom w:val="single" w:sz="4" w:space="0" w:color="auto"/>
            </w:tcBorders>
            <w:tcMar>
              <w:right w:w="0" w:type="dxa"/>
            </w:tcMar>
          </w:tcPr>
          <w:p w14:paraId="4294D931" w14:textId="77777777" w:rsidR="00370320" w:rsidRPr="00590C30" w:rsidRDefault="00370320" w:rsidP="00B710E9">
            <w:pPr>
              <w:pStyle w:val="TCellCard"/>
            </w:pPr>
            <w:r w:rsidRPr="00590C30">
              <w:t>1</w:t>
            </w:r>
          </w:p>
        </w:tc>
        <w:tc>
          <w:tcPr>
            <w:tcW w:w="1008" w:type="dxa"/>
            <w:tcBorders>
              <w:bottom w:val="single" w:sz="4" w:space="0" w:color="auto"/>
            </w:tcBorders>
            <w:tcMar>
              <w:right w:w="0" w:type="dxa"/>
            </w:tcMar>
          </w:tcPr>
          <w:p w14:paraId="635D1553" w14:textId="77777777" w:rsidR="00370320" w:rsidRPr="00590C30" w:rsidRDefault="00370320" w:rsidP="00B710E9">
            <w:pPr>
              <w:pStyle w:val="TCellCard"/>
            </w:pPr>
            <w:r w:rsidRPr="00590C30">
              <w:t>2</w:t>
            </w:r>
          </w:p>
        </w:tc>
        <w:tc>
          <w:tcPr>
            <w:tcW w:w="1008" w:type="dxa"/>
            <w:tcBorders>
              <w:bottom w:val="single" w:sz="4" w:space="0" w:color="auto"/>
            </w:tcBorders>
            <w:tcMar>
              <w:right w:w="0" w:type="dxa"/>
            </w:tcMar>
          </w:tcPr>
          <w:p w14:paraId="0507F9E8"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1E0AEA36"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23C7E48C"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6979AE9"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411EC47F"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54650C8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439EB9CA"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3B4A41F1" w14:textId="77777777" w:rsidR="00370320" w:rsidRPr="00590C30" w:rsidRDefault="00370320" w:rsidP="00B710E9">
            <w:pPr>
              <w:pStyle w:val="TCellCard"/>
            </w:pPr>
            <w:r w:rsidRPr="00590C30">
              <w:t>10</w:t>
            </w:r>
          </w:p>
        </w:tc>
      </w:tr>
      <w:tr w:rsidR="00370320" w:rsidRPr="00590C30" w14:paraId="387FE99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C8D54F" w14:textId="77777777" w:rsidR="00370320" w:rsidRPr="00590C30" w:rsidRDefault="00370320" w:rsidP="00B710E9">
            <w:pPr>
              <w:pStyle w:val="TCellCard"/>
            </w:pPr>
            <w:r>
              <w:t>MAT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ABF73E" w14:textId="77777777" w:rsidR="00370320" w:rsidRPr="00590C30" w:rsidRDefault="00370320" w:rsidP="00B710E9">
            <w:pPr>
              <w:pStyle w:val="TCellCard"/>
            </w:pPr>
            <w:r w:rsidRPr="00590C30">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38BA33" w14:textId="77777777" w:rsidR="00370320" w:rsidRPr="00590C30" w:rsidRDefault="00370320" w:rsidP="00B710E9">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4C049C" w14:textId="77777777" w:rsidR="00370320" w:rsidRPr="00590C30" w:rsidRDefault="00370320" w:rsidP="00B710E9">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598321" w14:textId="77777777" w:rsidR="00370320" w:rsidRPr="00590C30" w:rsidRDefault="00370320" w:rsidP="00B710E9">
            <w:pPr>
              <w:pStyle w:val="TCellCard"/>
            </w:pPr>
            <w:r>
              <w:t>G1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D085424" w14:textId="77777777" w:rsidR="00370320" w:rsidRPr="00590C30" w:rsidRDefault="00370320" w:rsidP="00B710E9">
            <w:pPr>
              <w:pStyle w:val="TCellCard"/>
            </w:pPr>
            <w:r>
              <w:t>G1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90CA0A" w14:textId="77777777" w:rsidR="00370320" w:rsidRPr="00590C30" w:rsidRDefault="00370320" w:rsidP="00B710E9">
            <w:pPr>
              <w:pStyle w:val="TCellCard"/>
            </w:pPr>
            <w:r>
              <w:t>G1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A396C3" w14:textId="77777777" w:rsidR="00370320" w:rsidRPr="00590C30" w:rsidRDefault="00370320" w:rsidP="00B710E9">
            <w:pPr>
              <w:pStyle w:val="TCellCard"/>
            </w:pPr>
            <w:r>
              <w:t>G1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DB6200" w14:textId="77777777" w:rsidR="00370320" w:rsidRPr="00590C30" w:rsidRDefault="00370320" w:rsidP="00B710E9">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B6575" w14:textId="296322C5" w:rsidR="00370320" w:rsidRPr="00590C30" w:rsidRDefault="00370320" w:rsidP="00B710E9">
            <w:pPr>
              <w:pStyle w:val="TCellCard"/>
            </w:pPr>
          </w:p>
        </w:tc>
      </w:tr>
      <w:tr w:rsidR="00370320" w:rsidRPr="00590C30" w14:paraId="58AB700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E31D0AD" w14:textId="45EF8260"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1F4FDD" w14:textId="77777777" w:rsidR="00370320" w:rsidRPr="00590C30" w:rsidRDefault="00370320" w:rsidP="00B710E9">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47DB60" w14:textId="77777777" w:rsidR="00370320" w:rsidRPr="00590C30" w:rsidRDefault="00370320" w:rsidP="00B710E9">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B7E916" w14:textId="77777777" w:rsidR="00370320" w:rsidRPr="00590C30" w:rsidRDefault="00370320" w:rsidP="00B710E9">
            <w:pPr>
              <w:pStyle w:val="TCellCard"/>
            </w:pPr>
            <w:r>
              <w:t>G2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75CA75" w14:textId="77777777" w:rsidR="00370320" w:rsidRPr="00590C30" w:rsidRDefault="00370320" w:rsidP="00B710E9">
            <w:pPr>
              <w:pStyle w:val="TCellCard"/>
            </w:pPr>
            <w:r>
              <w:t>G2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E4BFB3" w14:textId="77777777" w:rsidR="00370320" w:rsidRPr="00590C30" w:rsidRDefault="00370320" w:rsidP="00B710E9">
            <w:pPr>
              <w:pStyle w:val="TCellCard"/>
            </w:pPr>
            <w:r>
              <w:t>G3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9AFDA8" w14:textId="77777777" w:rsidR="00370320" w:rsidRPr="00590C30" w:rsidRDefault="00370320" w:rsidP="00B710E9">
            <w:pPr>
              <w:pStyle w:val="TCellCard"/>
            </w:pPr>
            <w:r>
              <w:t>G3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0208BE" w14:textId="77777777" w:rsidR="00370320" w:rsidRPr="00590C30" w:rsidRDefault="00370320" w:rsidP="00B710E9">
            <w:pPr>
              <w:pStyle w:val="TCellCard"/>
            </w:pPr>
            <w:r>
              <w:t>G3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1664D4" w14:textId="77777777" w:rsidR="00370320" w:rsidRPr="00590C30" w:rsidRDefault="00370320" w:rsidP="00B710E9">
            <w:pPr>
              <w:pStyle w:val="TCellCard"/>
            </w:pPr>
            <w:r>
              <w:t>G3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26B99C" w14:textId="5B39A027" w:rsidR="00370320" w:rsidRPr="00590C30" w:rsidRDefault="00370320" w:rsidP="00B710E9">
            <w:pPr>
              <w:pStyle w:val="TCellCard"/>
            </w:pPr>
          </w:p>
        </w:tc>
      </w:tr>
      <w:tr w:rsidR="00370320" w:rsidRPr="00590C30" w14:paraId="088F9A4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3F5FC5C" w14:textId="1069864D"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DF2F43" w14:textId="77777777" w:rsidR="00370320" w:rsidRPr="00590C30" w:rsidRDefault="00370320" w:rsidP="00B710E9">
            <w:pPr>
              <w:pStyle w:val="TCellCard"/>
            </w:pPr>
            <w:r>
              <w:t>G4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24EF03" w14:textId="77777777" w:rsidR="00370320" w:rsidRPr="00590C30" w:rsidRDefault="00370320" w:rsidP="00B710E9">
            <w:pPr>
              <w:pStyle w:val="TCellCard"/>
            </w:pPr>
            <w:r>
              <w:t>G4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F21F7B" w14:textId="77777777" w:rsidR="00370320" w:rsidRPr="00590C30" w:rsidRDefault="00370320" w:rsidP="00B710E9">
            <w:pPr>
              <w:pStyle w:val="TCellCard"/>
            </w:pPr>
            <w:r>
              <w:t>G4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AE7FE8" w14:textId="77777777" w:rsidR="00370320" w:rsidRPr="00590C30" w:rsidRDefault="00370320" w:rsidP="00B710E9">
            <w:pPr>
              <w:pStyle w:val="TCellCard"/>
            </w:pPr>
            <w:r>
              <w:t>G5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6DD966" w14:textId="77777777" w:rsidR="00370320" w:rsidRPr="00590C30" w:rsidRDefault="00370320" w:rsidP="00B710E9">
            <w:pPr>
              <w:pStyle w:val="TCellCard"/>
            </w:pPr>
            <w:r>
              <w:t>G5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39EA08" w14:textId="77777777" w:rsidR="00370320" w:rsidRPr="00590C30" w:rsidRDefault="00370320" w:rsidP="00B710E9">
            <w:pPr>
              <w:pStyle w:val="TCellCard"/>
            </w:pPr>
            <w:r>
              <w:t>G6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D415CA" w14:textId="77777777" w:rsidR="00370320" w:rsidRPr="00590C30" w:rsidRDefault="00370320" w:rsidP="00B710E9">
            <w:pPr>
              <w:pStyle w:val="TCellCard"/>
            </w:pPr>
            <w:r>
              <w:t>RHO</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54BAFB" w14:textId="77777777" w:rsidR="00370320" w:rsidRPr="00590C30" w:rsidRDefault="00370320" w:rsidP="00B710E9">
            <w:pPr>
              <w:pStyle w:val="TCellCard"/>
            </w:pPr>
            <w:r>
              <w:t>A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395E56E" w14:textId="4CC1E809" w:rsidR="00370320" w:rsidRPr="00590C30" w:rsidRDefault="00370320" w:rsidP="00B710E9">
            <w:pPr>
              <w:pStyle w:val="TCellCard"/>
            </w:pPr>
          </w:p>
        </w:tc>
      </w:tr>
      <w:tr w:rsidR="00370320" w:rsidRPr="00590C30" w14:paraId="245F4C79"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81E9686" w14:textId="3B520141" w:rsidR="0037032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814868" w14:textId="77777777" w:rsidR="00370320" w:rsidRPr="00590C30" w:rsidRDefault="00370320" w:rsidP="00B710E9">
            <w:pPr>
              <w:pStyle w:val="TCellCard"/>
            </w:pPr>
            <w:r>
              <w:t>A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C37A53" w14:textId="77777777" w:rsidR="00370320" w:rsidRPr="00590C30" w:rsidRDefault="00370320" w:rsidP="00B710E9">
            <w:pPr>
              <w:pStyle w:val="TCellCard"/>
            </w:pPr>
            <w:r>
              <w:t>A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389301" w14:textId="77777777" w:rsidR="00370320" w:rsidRPr="00590C30" w:rsidRDefault="00370320" w:rsidP="00B710E9">
            <w:pPr>
              <w:pStyle w:val="TCellCard"/>
            </w:pPr>
            <w:r>
              <w:t>A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4076" w14:textId="77777777" w:rsidR="00370320" w:rsidRPr="00590C30" w:rsidRDefault="00370320" w:rsidP="00B710E9">
            <w:pPr>
              <w:pStyle w:val="TCellCard"/>
            </w:pPr>
            <w:r>
              <w:t>A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4F1EA6E" w14:textId="77777777" w:rsidR="00370320" w:rsidRPr="00590C30" w:rsidRDefault="00370320" w:rsidP="00B710E9">
            <w:pPr>
              <w:pStyle w:val="TCellCard"/>
            </w:pPr>
            <w:r>
              <w:t>A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BB1F3A" w14:textId="77777777" w:rsidR="00370320" w:rsidRPr="00590C30" w:rsidRDefault="00370320" w:rsidP="00B710E9">
            <w:pPr>
              <w:pStyle w:val="TCellCard"/>
            </w:pPr>
            <w:r>
              <w:t>TREF</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A9E6C9" w14:textId="77777777" w:rsidR="00370320" w:rsidRPr="00590C30" w:rsidRDefault="00370320" w:rsidP="00B710E9">
            <w:pPr>
              <w:pStyle w:val="TCellCard"/>
            </w:pPr>
            <w:r>
              <w:t>GE</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78A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549185" w14:textId="77777777" w:rsidR="00370320" w:rsidRPr="00590C30" w:rsidRDefault="00370320" w:rsidP="00B710E9">
            <w:pPr>
              <w:pStyle w:val="TCellCard"/>
            </w:pPr>
          </w:p>
        </w:tc>
      </w:tr>
    </w:tbl>
    <w:p w14:paraId="7705776D" w14:textId="77777777" w:rsidR="00370320" w:rsidRPr="00590C30" w:rsidRDefault="00370320" w:rsidP="008251CA">
      <w:pPr>
        <w:pStyle w:val="CardSpacing"/>
      </w:pPr>
    </w:p>
    <w:p w14:paraId="1264E378" w14:textId="6534A193" w:rsidR="00370320" w:rsidRPr="00590C30" w:rsidRDefault="00370320" w:rsidP="00910C53">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18E3F78" w14:textId="77777777" w:rsidTr="002B267D">
        <w:tc>
          <w:tcPr>
            <w:tcW w:w="1008" w:type="dxa"/>
            <w:tcMar>
              <w:right w:w="0" w:type="dxa"/>
            </w:tcMar>
          </w:tcPr>
          <w:p w14:paraId="43772924" w14:textId="5CB8F007" w:rsidR="00370320" w:rsidRPr="00590C30" w:rsidRDefault="00370320" w:rsidP="00B710E9">
            <w:pPr>
              <w:pStyle w:val="TCellCard"/>
            </w:pPr>
            <w:r>
              <w:t>MAT</w:t>
            </w:r>
            <w:r w:rsidR="008251CA">
              <w:t>9</w:t>
            </w:r>
          </w:p>
        </w:tc>
        <w:tc>
          <w:tcPr>
            <w:tcW w:w="1008" w:type="dxa"/>
            <w:tcMar>
              <w:right w:w="0" w:type="dxa"/>
            </w:tcMar>
          </w:tcPr>
          <w:p w14:paraId="4D722CE8" w14:textId="77777777" w:rsidR="00370320" w:rsidRPr="00590C30" w:rsidRDefault="00370320" w:rsidP="00B710E9">
            <w:pPr>
              <w:pStyle w:val="TCellCard"/>
            </w:pPr>
            <w:r w:rsidRPr="00590C30">
              <w:t>10</w:t>
            </w:r>
          </w:p>
        </w:tc>
        <w:tc>
          <w:tcPr>
            <w:tcW w:w="1008" w:type="dxa"/>
            <w:tcMar>
              <w:right w:w="0" w:type="dxa"/>
            </w:tcMar>
          </w:tcPr>
          <w:p w14:paraId="3031B086" w14:textId="77777777" w:rsidR="00370320" w:rsidRPr="00590C30" w:rsidRDefault="00370320" w:rsidP="00B710E9">
            <w:pPr>
              <w:pStyle w:val="TCellCard"/>
            </w:pPr>
            <w:r>
              <w:t>8.+6</w:t>
            </w:r>
          </w:p>
        </w:tc>
        <w:tc>
          <w:tcPr>
            <w:tcW w:w="1008" w:type="dxa"/>
            <w:tcMar>
              <w:right w:w="0" w:type="dxa"/>
            </w:tcMar>
          </w:tcPr>
          <w:p w14:paraId="7D4DE243" w14:textId="77777777" w:rsidR="00370320" w:rsidRPr="00590C30" w:rsidRDefault="00370320" w:rsidP="00B710E9">
            <w:pPr>
              <w:pStyle w:val="TCellCard"/>
            </w:pPr>
            <w:r>
              <w:t>4.+4</w:t>
            </w:r>
          </w:p>
        </w:tc>
        <w:tc>
          <w:tcPr>
            <w:tcW w:w="1008" w:type="dxa"/>
            <w:tcMar>
              <w:right w:w="0" w:type="dxa"/>
            </w:tcMar>
          </w:tcPr>
          <w:p w14:paraId="2FEE1F86" w14:textId="77777777" w:rsidR="00370320" w:rsidRPr="00590C30" w:rsidRDefault="00370320" w:rsidP="00B710E9">
            <w:pPr>
              <w:pStyle w:val="TCellCard"/>
            </w:pPr>
            <w:r>
              <w:t>3.2+6</w:t>
            </w:r>
          </w:p>
        </w:tc>
        <w:tc>
          <w:tcPr>
            <w:tcW w:w="1008" w:type="dxa"/>
            <w:tcMar>
              <w:right w:w="0" w:type="dxa"/>
            </w:tcMar>
          </w:tcPr>
          <w:p w14:paraId="5D3C22D5" w14:textId="77777777" w:rsidR="00370320" w:rsidRPr="00590C30" w:rsidRDefault="00370320" w:rsidP="00B710E9">
            <w:pPr>
              <w:pStyle w:val="TCellCard"/>
            </w:pPr>
            <w:r>
              <w:t>2.5+6</w:t>
            </w:r>
          </w:p>
        </w:tc>
        <w:tc>
          <w:tcPr>
            <w:tcW w:w="1008" w:type="dxa"/>
            <w:tcMar>
              <w:right w:w="0" w:type="dxa"/>
            </w:tcMar>
          </w:tcPr>
          <w:p w14:paraId="67112656" w14:textId="77777777" w:rsidR="00370320" w:rsidRPr="00590C30" w:rsidRDefault="00370320" w:rsidP="00B710E9">
            <w:pPr>
              <w:pStyle w:val="TCellCard"/>
            </w:pPr>
          </w:p>
        </w:tc>
        <w:tc>
          <w:tcPr>
            <w:tcW w:w="1008" w:type="dxa"/>
            <w:tcMar>
              <w:right w:w="0" w:type="dxa"/>
            </w:tcMar>
          </w:tcPr>
          <w:p w14:paraId="17F88CBB" w14:textId="77777777" w:rsidR="00370320" w:rsidRPr="00590C30" w:rsidRDefault="00370320" w:rsidP="00B710E9">
            <w:pPr>
              <w:pStyle w:val="TCellCard"/>
            </w:pPr>
          </w:p>
        </w:tc>
        <w:tc>
          <w:tcPr>
            <w:tcW w:w="1008" w:type="dxa"/>
            <w:tcMar>
              <w:right w:w="0" w:type="dxa"/>
            </w:tcMar>
          </w:tcPr>
          <w:p w14:paraId="353BB375" w14:textId="77777777" w:rsidR="00370320" w:rsidRPr="00590C30" w:rsidRDefault="00370320" w:rsidP="00B710E9">
            <w:pPr>
              <w:pStyle w:val="TCellCard"/>
            </w:pPr>
            <w:r>
              <w:t>9.+6</w:t>
            </w:r>
          </w:p>
        </w:tc>
        <w:tc>
          <w:tcPr>
            <w:tcW w:w="1008" w:type="dxa"/>
            <w:tcMar>
              <w:right w:w="0" w:type="dxa"/>
            </w:tcMar>
          </w:tcPr>
          <w:p w14:paraId="4E605AF5" w14:textId="5406E6D1" w:rsidR="00370320" w:rsidRPr="00590C30" w:rsidRDefault="00370320" w:rsidP="00B710E9">
            <w:pPr>
              <w:pStyle w:val="TCellCard"/>
            </w:pPr>
          </w:p>
        </w:tc>
      </w:tr>
      <w:tr w:rsidR="00370320" w:rsidRPr="00590C30" w14:paraId="1A4D4751" w14:textId="77777777" w:rsidTr="002B267D">
        <w:tc>
          <w:tcPr>
            <w:tcW w:w="1008" w:type="dxa"/>
            <w:tcMar>
              <w:right w:w="0" w:type="dxa"/>
            </w:tcMar>
          </w:tcPr>
          <w:p w14:paraId="2925CFF6" w14:textId="7CA59CF5" w:rsidR="00370320" w:rsidRPr="00590C30" w:rsidRDefault="00370320" w:rsidP="00B710E9">
            <w:pPr>
              <w:pStyle w:val="TCellCard"/>
            </w:pPr>
          </w:p>
        </w:tc>
        <w:tc>
          <w:tcPr>
            <w:tcW w:w="1008" w:type="dxa"/>
            <w:tcMar>
              <w:right w:w="0" w:type="dxa"/>
            </w:tcMar>
          </w:tcPr>
          <w:p w14:paraId="2AA7E364" w14:textId="77777777" w:rsidR="00370320" w:rsidRPr="00590C30" w:rsidRDefault="00370320" w:rsidP="00B710E9">
            <w:pPr>
              <w:pStyle w:val="TCellCard"/>
            </w:pPr>
          </w:p>
        </w:tc>
        <w:tc>
          <w:tcPr>
            <w:tcW w:w="1008" w:type="dxa"/>
            <w:tcMar>
              <w:right w:w="0" w:type="dxa"/>
            </w:tcMar>
          </w:tcPr>
          <w:p w14:paraId="05CB30B3" w14:textId="77777777" w:rsidR="00370320" w:rsidRPr="00590C30" w:rsidRDefault="00370320" w:rsidP="00B710E9">
            <w:pPr>
              <w:pStyle w:val="TCellCard"/>
            </w:pPr>
          </w:p>
        </w:tc>
        <w:tc>
          <w:tcPr>
            <w:tcW w:w="1008" w:type="dxa"/>
            <w:tcMar>
              <w:right w:w="0" w:type="dxa"/>
            </w:tcMar>
          </w:tcPr>
          <w:p w14:paraId="5F17ED6F" w14:textId="77777777" w:rsidR="00370320" w:rsidRPr="00590C30" w:rsidRDefault="00370320" w:rsidP="00B710E9">
            <w:pPr>
              <w:pStyle w:val="TCellCard"/>
            </w:pPr>
          </w:p>
        </w:tc>
        <w:tc>
          <w:tcPr>
            <w:tcW w:w="1008" w:type="dxa"/>
            <w:tcMar>
              <w:right w:w="0" w:type="dxa"/>
            </w:tcMar>
          </w:tcPr>
          <w:p w14:paraId="33FCB42F" w14:textId="77777777" w:rsidR="00370320" w:rsidRPr="00590C30" w:rsidRDefault="00370320" w:rsidP="00B710E9">
            <w:pPr>
              <w:pStyle w:val="TCellCard"/>
            </w:pPr>
          </w:p>
        </w:tc>
        <w:tc>
          <w:tcPr>
            <w:tcW w:w="1008" w:type="dxa"/>
            <w:tcMar>
              <w:right w:w="0" w:type="dxa"/>
            </w:tcMar>
          </w:tcPr>
          <w:p w14:paraId="00994865" w14:textId="77777777" w:rsidR="00370320" w:rsidRPr="00590C30" w:rsidRDefault="00370320" w:rsidP="00B710E9">
            <w:pPr>
              <w:pStyle w:val="TCellCard"/>
            </w:pPr>
            <w:r>
              <w:t>10.+6</w:t>
            </w:r>
          </w:p>
        </w:tc>
        <w:tc>
          <w:tcPr>
            <w:tcW w:w="1008" w:type="dxa"/>
            <w:tcMar>
              <w:right w:w="0" w:type="dxa"/>
            </w:tcMar>
          </w:tcPr>
          <w:p w14:paraId="137AEB97" w14:textId="77777777" w:rsidR="00370320" w:rsidRPr="00590C30" w:rsidRDefault="00370320" w:rsidP="00B710E9">
            <w:pPr>
              <w:pStyle w:val="TCellCard"/>
            </w:pPr>
          </w:p>
        </w:tc>
        <w:tc>
          <w:tcPr>
            <w:tcW w:w="1008" w:type="dxa"/>
            <w:tcMar>
              <w:right w:w="0" w:type="dxa"/>
            </w:tcMar>
          </w:tcPr>
          <w:p w14:paraId="6DACA95D" w14:textId="77777777" w:rsidR="00370320" w:rsidRPr="00590C30" w:rsidRDefault="00370320" w:rsidP="00B710E9">
            <w:pPr>
              <w:pStyle w:val="TCellCard"/>
            </w:pPr>
          </w:p>
        </w:tc>
        <w:tc>
          <w:tcPr>
            <w:tcW w:w="1008" w:type="dxa"/>
            <w:tcMar>
              <w:right w:w="0" w:type="dxa"/>
            </w:tcMar>
          </w:tcPr>
          <w:p w14:paraId="13EA5241" w14:textId="77777777" w:rsidR="00370320" w:rsidRPr="00590C30" w:rsidRDefault="00370320" w:rsidP="00B710E9">
            <w:pPr>
              <w:pStyle w:val="TCellCard"/>
            </w:pPr>
          </w:p>
        </w:tc>
        <w:tc>
          <w:tcPr>
            <w:tcW w:w="1008" w:type="dxa"/>
            <w:tcMar>
              <w:right w:w="0" w:type="dxa"/>
            </w:tcMar>
          </w:tcPr>
          <w:p w14:paraId="1F62546B" w14:textId="27D1AF5A" w:rsidR="00370320" w:rsidRPr="00590C30" w:rsidRDefault="00370320" w:rsidP="00B710E9">
            <w:pPr>
              <w:pStyle w:val="TCellCard"/>
            </w:pPr>
          </w:p>
        </w:tc>
      </w:tr>
      <w:tr w:rsidR="00370320" w:rsidRPr="00590C30" w14:paraId="24C5F5B9" w14:textId="77777777" w:rsidTr="002B267D">
        <w:tc>
          <w:tcPr>
            <w:tcW w:w="1008" w:type="dxa"/>
            <w:tcMar>
              <w:right w:w="0" w:type="dxa"/>
            </w:tcMar>
          </w:tcPr>
          <w:p w14:paraId="21B5BBFB" w14:textId="7883703E" w:rsidR="00370320" w:rsidRPr="00590C30" w:rsidRDefault="00370320" w:rsidP="00B710E9">
            <w:pPr>
              <w:pStyle w:val="TCellCard"/>
            </w:pPr>
          </w:p>
        </w:tc>
        <w:tc>
          <w:tcPr>
            <w:tcW w:w="1008" w:type="dxa"/>
            <w:tcMar>
              <w:right w:w="0" w:type="dxa"/>
            </w:tcMar>
          </w:tcPr>
          <w:p w14:paraId="53F93F95" w14:textId="77777777" w:rsidR="00370320" w:rsidRPr="00590C30" w:rsidRDefault="00370320" w:rsidP="00B710E9">
            <w:pPr>
              <w:pStyle w:val="TCellCard"/>
            </w:pPr>
            <w:r>
              <w:t>4.+6</w:t>
            </w:r>
          </w:p>
        </w:tc>
        <w:tc>
          <w:tcPr>
            <w:tcW w:w="1008" w:type="dxa"/>
            <w:tcMar>
              <w:right w:w="0" w:type="dxa"/>
            </w:tcMar>
          </w:tcPr>
          <w:p w14:paraId="1C092833" w14:textId="77777777" w:rsidR="00370320" w:rsidRPr="00590C30" w:rsidRDefault="00370320" w:rsidP="00B710E9">
            <w:pPr>
              <w:pStyle w:val="TCellCard"/>
            </w:pPr>
          </w:p>
        </w:tc>
        <w:tc>
          <w:tcPr>
            <w:tcW w:w="1008" w:type="dxa"/>
            <w:tcMar>
              <w:right w:w="0" w:type="dxa"/>
            </w:tcMar>
          </w:tcPr>
          <w:p w14:paraId="2657E3AD" w14:textId="77777777" w:rsidR="00370320" w:rsidRPr="00590C30" w:rsidRDefault="00370320" w:rsidP="00B710E9">
            <w:pPr>
              <w:pStyle w:val="TCellCard"/>
            </w:pPr>
          </w:p>
        </w:tc>
        <w:tc>
          <w:tcPr>
            <w:tcW w:w="1008" w:type="dxa"/>
            <w:tcMar>
              <w:right w:w="0" w:type="dxa"/>
            </w:tcMar>
          </w:tcPr>
          <w:p w14:paraId="14C631B3" w14:textId="77777777" w:rsidR="00370320" w:rsidRPr="00590C30" w:rsidRDefault="00370320" w:rsidP="00B710E9">
            <w:pPr>
              <w:pStyle w:val="TCellCard"/>
            </w:pPr>
            <w:r>
              <w:t>5.+6</w:t>
            </w:r>
          </w:p>
        </w:tc>
        <w:tc>
          <w:tcPr>
            <w:tcW w:w="1008" w:type="dxa"/>
            <w:tcMar>
              <w:right w:w="0" w:type="dxa"/>
            </w:tcMar>
          </w:tcPr>
          <w:p w14:paraId="126D6F4E" w14:textId="77777777" w:rsidR="00370320" w:rsidRPr="00590C30" w:rsidRDefault="00370320" w:rsidP="00B710E9">
            <w:pPr>
              <w:pStyle w:val="TCellCard"/>
            </w:pPr>
          </w:p>
        </w:tc>
        <w:tc>
          <w:tcPr>
            <w:tcW w:w="1008" w:type="dxa"/>
            <w:tcMar>
              <w:right w:w="0" w:type="dxa"/>
            </w:tcMar>
          </w:tcPr>
          <w:p w14:paraId="0B53BD8F" w14:textId="77777777" w:rsidR="00370320" w:rsidRPr="00590C30" w:rsidRDefault="00370320" w:rsidP="00B710E9">
            <w:pPr>
              <w:pStyle w:val="TCellCard"/>
            </w:pPr>
            <w:r>
              <w:t>3.+6</w:t>
            </w:r>
          </w:p>
        </w:tc>
        <w:tc>
          <w:tcPr>
            <w:tcW w:w="1008" w:type="dxa"/>
            <w:tcMar>
              <w:right w:w="0" w:type="dxa"/>
            </w:tcMar>
          </w:tcPr>
          <w:p w14:paraId="269BCF99" w14:textId="77777777" w:rsidR="00370320" w:rsidRPr="00590C30" w:rsidRDefault="00370320" w:rsidP="00B710E9">
            <w:pPr>
              <w:pStyle w:val="TCellCard"/>
            </w:pPr>
            <w:r>
              <w:t>.003</w:t>
            </w:r>
          </w:p>
        </w:tc>
        <w:tc>
          <w:tcPr>
            <w:tcW w:w="1008" w:type="dxa"/>
            <w:tcMar>
              <w:right w:w="0" w:type="dxa"/>
            </w:tcMar>
          </w:tcPr>
          <w:p w14:paraId="4277E059" w14:textId="77777777" w:rsidR="00370320" w:rsidRPr="00590C30" w:rsidRDefault="00370320" w:rsidP="00B710E9">
            <w:pPr>
              <w:pStyle w:val="TCellCard"/>
            </w:pPr>
            <w:r>
              <w:t>20.-5</w:t>
            </w:r>
          </w:p>
        </w:tc>
        <w:tc>
          <w:tcPr>
            <w:tcW w:w="1008" w:type="dxa"/>
            <w:tcMar>
              <w:right w:w="0" w:type="dxa"/>
            </w:tcMar>
          </w:tcPr>
          <w:p w14:paraId="0BE67FEA" w14:textId="3240D7DA" w:rsidR="00370320" w:rsidRPr="00590C30" w:rsidRDefault="00370320" w:rsidP="00B710E9">
            <w:pPr>
              <w:pStyle w:val="TCellCard"/>
            </w:pPr>
          </w:p>
        </w:tc>
      </w:tr>
      <w:tr w:rsidR="00370320" w:rsidRPr="00590C30" w14:paraId="710E3708" w14:textId="77777777" w:rsidTr="002B267D">
        <w:tc>
          <w:tcPr>
            <w:tcW w:w="1008" w:type="dxa"/>
            <w:tcMar>
              <w:right w:w="0" w:type="dxa"/>
            </w:tcMar>
          </w:tcPr>
          <w:p w14:paraId="59707925" w14:textId="6575E37F" w:rsidR="00370320" w:rsidRDefault="00370320" w:rsidP="00B710E9">
            <w:pPr>
              <w:pStyle w:val="TCellCard"/>
            </w:pPr>
          </w:p>
        </w:tc>
        <w:tc>
          <w:tcPr>
            <w:tcW w:w="1008" w:type="dxa"/>
            <w:tcMar>
              <w:right w:w="0" w:type="dxa"/>
            </w:tcMar>
          </w:tcPr>
          <w:p w14:paraId="4AE47075" w14:textId="77777777" w:rsidR="00370320" w:rsidRPr="00590C30" w:rsidRDefault="00370320" w:rsidP="00B710E9">
            <w:pPr>
              <w:pStyle w:val="TCellCard"/>
            </w:pPr>
            <w:r>
              <w:t>22.-5</w:t>
            </w:r>
          </w:p>
        </w:tc>
        <w:tc>
          <w:tcPr>
            <w:tcW w:w="1008" w:type="dxa"/>
            <w:tcMar>
              <w:right w:w="0" w:type="dxa"/>
            </w:tcMar>
          </w:tcPr>
          <w:p w14:paraId="38BB278C" w14:textId="77777777" w:rsidR="00370320" w:rsidRPr="00590C30" w:rsidRDefault="00370320" w:rsidP="00B710E9">
            <w:pPr>
              <w:pStyle w:val="TCellCard"/>
            </w:pPr>
            <w:r>
              <w:t>18.-5</w:t>
            </w:r>
          </w:p>
        </w:tc>
        <w:tc>
          <w:tcPr>
            <w:tcW w:w="1008" w:type="dxa"/>
            <w:tcMar>
              <w:right w:w="0" w:type="dxa"/>
            </w:tcMar>
          </w:tcPr>
          <w:p w14:paraId="7EE9070A" w14:textId="77777777" w:rsidR="00370320" w:rsidRPr="00590C30" w:rsidRDefault="00370320" w:rsidP="00B710E9">
            <w:pPr>
              <w:pStyle w:val="TCellCard"/>
            </w:pPr>
          </w:p>
        </w:tc>
        <w:tc>
          <w:tcPr>
            <w:tcW w:w="1008" w:type="dxa"/>
            <w:tcMar>
              <w:right w:w="0" w:type="dxa"/>
            </w:tcMar>
          </w:tcPr>
          <w:p w14:paraId="4CBFFB06" w14:textId="77777777" w:rsidR="00370320" w:rsidRPr="00590C30" w:rsidRDefault="00370320" w:rsidP="00B710E9">
            <w:pPr>
              <w:pStyle w:val="TCellCard"/>
            </w:pPr>
          </w:p>
        </w:tc>
        <w:tc>
          <w:tcPr>
            <w:tcW w:w="1008" w:type="dxa"/>
            <w:tcMar>
              <w:right w:w="0" w:type="dxa"/>
            </w:tcMar>
          </w:tcPr>
          <w:p w14:paraId="7C0E00B3" w14:textId="77777777" w:rsidR="00370320" w:rsidRPr="00590C30" w:rsidRDefault="00370320" w:rsidP="00B710E9">
            <w:pPr>
              <w:pStyle w:val="TCellCard"/>
            </w:pPr>
          </w:p>
        </w:tc>
        <w:tc>
          <w:tcPr>
            <w:tcW w:w="1008" w:type="dxa"/>
            <w:tcMar>
              <w:right w:w="0" w:type="dxa"/>
            </w:tcMar>
          </w:tcPr>
          <w:p w14:paraId="403DC5F8" w14:textId="77777777" w:rsidR="00370320" w:rsidRPr="00590C30" w:rsidRDefault="00370320" w:rsidP="00B710E9">
            <w:pPr>
              <w:pStyle w:val="TCellCard"/>
            </w:pPr>
          </w:p>
        </w:tc>
        <w:tc>
          <w:tcPr>
            <w:tcW w:w="1008" w:type="dxa"/>
            <w:tcMar>
              <w:right w:w="0" w:type="dxa"/>
            </w:tcMar>
          </w:tcPr>
          <w:p w14:paraId="1CE08726" w14:textId="77777777" w:rsidR="00370320" w:rsidRPr="00590C30" w:rsidRDefault="00370320" w:rsidP="00B710E9">
            <w:pPr>
              <w:pStyle w:val="TCellCard"/>
            </w:pPr>
          </w:p>
        </w:tc>
        <w:tc>
          <w:tcPr>
            <w:tcW w:w="1008" w:type="dxa"/>
            <w:tcMar>
              <w:right w:w="0" w:type="dxa"/>
            </w:tcMar>
          </w:tcPr>
          <w:p w14:paraId="6CAD7E4A" w14:textId="77777777" w:rsidR="00370320" w:rsidRPr="00590C30" w:rsidRDefault="00370320" w:rsidP="00B710E9">
            <w:pPr>
              <w:pStyle w:val="TCellCard"/>
            </w:pPr>
          </w:p>
        </w:tc>
        <w:tc>
          <w:tcPr>
            <w:tcW w:w="1008" w:type="dxa"/>
            <w:tcMar>
              <w:right w:w="0" w:type="dxa"/>
            </w:tcMar>
          </w:tcPr>
          <w:p w14:paraId="56D2D3A5" w14:textId="77777777" w:rsidR="00370320" w:rsidRPr="00590C30" w:rsidRDefault="00370320" w:rsidP="00B710E9">
            <w:pPr>
              <w:pStyle w:val="TCellCard"/>
            </w:pPr>
          </w:p>
        </w:tc>
      </w:tr>
    </w:tbl>
    <w:p w14:paraId="496222CB" w14:textId="77777777" w:rsidR="00370320" w:rsidRPr="00590C30" w:rsidRDefault="00370320" w:rsidP="008251CA">
      <w:pPr>
        <w:pStyle w:val="CardSpacing"/>
      </w:pPr>
    </w:p>
    <w:p w14:paraId="5750F75E" w14:textId="2F2782A8"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1800"/>
        <w:gridCol w:w="1440"/>
      </w:tblGrid>
      <w:tr w:rsidR="00370320" w:rsidRPr="00590C30" w14:paraId="6EF99A50" w14:textId="77777777" w:rsidTr="00AF0111">
        <w:tc>
          <w:tcPr>
            <w:tcW w:w="1080" w:type="dxa"/>
            <w:tcBorders>
              <w:bottom w:val="single" w:sz="4" w:space="0" w:color="auto"/>
            </w:tcBorders>
          </w:tcPr>
          <w:p w14:paraId="582EB387"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12AA2ED8" w14:textId="77777777" w:rsidR="00370320" w:rsidRPr="00AF0111" w:rsidRDefault="00370320" w:rsidP="00AF0111">
            <w:pPr>
              <w:pStyle w:val="CardHeader"/>
              <w:rPr>
                <w:b w:val="0"/>
                <w:bCs/>
              </w:rPr>
            </w:pPr>
            <w:r w:rsidRPr="00AF0111">
              <w:rPr>
                <w:b w:val="0"/>
                <w:bCs/>
              </w:rPr>
              <w:t>Contents</w:t>
            </w:r>
          </w:p>
        </w:tc>
        <w:tc>
          <w:tcPr>
            <w:tcW w:w="1800" w:type="dxa"/>
            <w:tcBorders>
              <w:bottom w:val="single" w:sz="4" w:space="0" w:color="auto"/>
            </w:tcBorders>
          </w:tcPr>
          <w:p w14:paraId="25D3BE0E"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72EF1A8" w14:textId="77777777" w:rsidR="00370320" w:rsidRPr="00AF0111" w:rsidRDefault="00370320" w:rsidP="00AF0111">
            <w:pPr>
              <w:pStyle w:val="CardHeader"/>
              <w:rPr>
                <w:b w:val="0"/>
                <w:bCs/>
              </w:rPr>
            </w:pPr>
            <w:r w:rsidRPr="00AF0111">
              <w:rPr>
                <w:b w:val="0"/>
                <w:bCs/>
              </w:rPr>
              <w:t>Default</w:t>
            </w:r>
          </w:p>
        </w:tc>
      </w:tr>
      <w:tr w:rsidR="00370320" w:rsidRPr="00590C30" w14:paraId="379034D0" w14:textId="77777777" w:rsidTr="00AF0111">
        <w:tc>
          <w:tcPr>
            <w:tcW w:w="1080" w:type="dxa"/>
            <w:tcBorders>
              <w:top w:val="single" w:sz="4" w:space="0" w:color="auto"/>
            </w:tcBorders>
          </w:tcPr>
          <w:p w14:paraId="1BC0D046" w14:textId="77777777" w:rsidR="00370320" w:rsidRPr="00590C30" w:rsidRDefault="00370320" w:rsidP="001C388A">
            <w:pPr>
              <w:pStyle w:val="TCaseControl"/>
            </w:pPr>
            <w:r w:rsidRPr="00590C30">
              <w:t>MID</w:t>
            </w:r>
          </w:p>
        </w:tc>
        <w:tc>
          <w:tcPr>
            <w:tcW w:w="5760" w:type="dxa"/>
            <w:tcBorders>
              <w:top w:val="single" w:sz="4" w:space="0" w:color="auto"/>
            </w:tcBorders>
          </w:tcPr>
          <w:p w14:paraId="4F02C88C" w14:textId="77777777" w:rsidR="00370320" w:rsidRPr="00590C30" w:rsidRDefault="00370320" w:rsidP="001C388A">
            <w:pPr>
              <w:pStyle w:val="TCaseControl"/>
            </w:pPr>
            <w:r w:rsidRPr="00590C30">
              <w:t>Material ID number</w:t>
            </w:r>
          </w:p>
        </w:tc>
        <w:tc>
          <w:tcPr>
            <w:tcW w:w="1800" w:type="dxa"/>
            <w:tcBorders>
              <w:top w:val="single" w:sz="4" w:space="0" w:color="auto"/>
            </w:tcBorders>
          </w:tcPr>
          <w:p w14:paraId="38D488C3" w14:textId="77777777" w:rsidR="00370320" w:rsidRPr="00590C30" w:rsidRDefault="00370320" w:rsidP="001C388A">
            <w:pPr>
              <w:pStyle w:val="TCaseControl"/>
            </w:pPr>
            <w:r w:rsidRPr="00590C30">
              <w:t>Integer &gt; 0</w:t>
            </w:r>
          </w:p>
        </w:tc>
        <w:tc>
          <w:tcPr>
            <w:tcW w:w="1440" w:type="dxa"/>
            <w:tcBorders>
              <w:top w:val="single" w:sz="4" w:space="0" w:color="auto"/>
            </w:tcBorders>
          </w:tcPr>
          <w:p w14:paraId="4C8F7BE1" w14:textId="77777777" w:rsidR="00370320" w:rsidRPr="00590C30" w:rsidRDefault="00370320" w:rsidP="001C388A">
            <w:pPr>
              <w:pStyle w:val="TCaseControl"/>
            </w:pPr>
            <w:r w:rsidRPr="00590C30">
              <w:t>None</w:t>
            </w:r>
          </w:p>
        </w:tc>
      </w:tr>
      <w:tr w:rsidR="00370320" w:rsidRPr="00590C30" w14:paraId="2D7CAD94" w14:textId="77777777" w:rsidTr="001C388A">
        <w:tc>
          <w:tcPr>
            <w:tcW w:w="1080" w:type="dxa"/>
          </w:tcPr>
          <w:p w14:paraId="4E8BBE73" w14:textId="77777777" w:rsidR="00370320" w:rsidRPr="00590C30" w:rsidRDefault="00370320" w:rsidP="001C388A">
            <w:pPr>
              <w:pStyle w:val="TCaseControl"/>
            </w:pPr>
            <w:r>
              <w:t>Gij</w:t>
            </w:r>
          </w:p>
        </w:tc>
        <w:tc>
          <w:tcPr>
            <w:tcW w:w="5760" w:type="dxa"/>
          </w:tcPr>
          <w:p w14:paraId="6216189E" w14:textId="77777777" w:rsidR="00370320" w:rsidRPr="00590C30" w:rsidRDefault="00370320" w:rsidP="001C388A">
            <w:pPr>
              <w:pStyle w:val="TCaseControl"/>
            </w:pPr>
            <w:r>
              <w:t>Elements of the 6x6 material matrix</w:t>
            </w:r>
          </w:p>
        </w:tc>
        <w:tc>
          <w:tcPr>
            <w:tcW w:w="1800" w:type="dxa"/>
          </w:tcPr>
          <w:p w14:paraId="04BB533F" w14:textId="77777777" w:rsidR="00370320" w:rsidRPr="00590C30" w:rsidRDefault="00370320" w:rsidP="001C388A">
            <w:pPr>
              <w:pStyle w:val="TCaseControl"/>
            </w:pPr>
            <w:r w:rsidRPr="00590C30">
              <w:t>Real &gt; 0.</w:t>
            </w:r>
          </w:p>
        </w:tc>
        <w:tc>
          <w:tcPr>
            <w:tcW w:w="1440" w:type="dxa"/>
          </w:tcPr>
          <w:p w14:paraId="2175564E" w14:textId="77777777" w:rsidR="00370320" w:rsidRPr="00590C30" w:rsidRDefault="00370320" w:rsidP="001C388A">
            <w:pPr>
              <w:pStyle w:val="TCaseControl"/>
            </w:pPr>
            <w:r>
              <w:t>0.</w:t>
            </w:r>
          </w:p>
        </w:tc>
      </w:tr>
      <w:tr w:rsidR="00370320" w:rsidRPr="00590C30" w14:paraId="1B6C6F45" w14:textId="77777777" w:rsidTr="001C388A">
        <w:tc>
          <w:tcPr>
            <w:tcW w:w="1080" w:type="dxa"/>
          </w:tcPr>
          <w:p w14:paraId="1B8817B3" w14:textId="77777777" w:rsidR="00370320" w:rsidRPr="00590C30" w:rsidRDefault="00370320" w:rsidP="001C388A">
            <w:pPr>
              <w:pStyle w:val="TCaseControl"/>
            </w:pPr>
            <w:r w:rsidRPr="00590C30">
              <w:t>RHO</w:t>
            </w:r>
          </w:p>
        </w:tc>
        <w:tc>
          <w:tcPr>
            <w:tcW w:w="5760" w:type="dxa"/>
          </w:tcPr>
          <w:p w14:paraId="4F020099" w14:textId="77777777" w:rsidR="00370320" w:rsidRPr="00590C30" w:rsidRDefault="00370320" w:rsidP="001C388A">
            <w:pPr>
              <w:pStyle w:val="TCaseControl"/>
            </w:pPr>
            <w:r w:rsidRPr="00590C30">
              <w:t>Material mass density</w:t>
            </w:r>
          </w:p>
        </w:tc>
        <w:tc>
          <w:tcPr>
            <w:tcW w:w="1800" w:type="dxa"/>
          </w:tcPr>
          <w:p w14:paraId="1ADDCDDE" w14:textId="77777777" w:rsidR="00370320" w:rsidRPr="00590C30" w:rsidRDefault="00370320" w:rsidP="001C388A">
            <w:pPr>
              <w:pStyle w:val="TCaseControl"/>
            </w:pPr>
            <w:r w:rsidRPr="00590C30">
              <w:t>Real &gt;</w:t>
            </w:r>
            <w:r>
              <w:t>=</w:t>
            </w:r>
            <w:r w:rsidRPr="00590C30">
              <w:t xml:space="preserve"> 0.</w:t>
            </w:r>
          </w:p>
        </w:tc>
        <w:tc>
          <w:tcPr>
            <w:tcW w:w="1440" w:type="dxa"/>
          </w:tcPr>
          <w:p w14:paraId="4A2F80C9" w14:textId="77777777" w:rsidR="00370320" w:rsidRPr="00590C30" w:rsidRDefault="00370320" w:rsidP="001C388A">
            <w:pPr>
              <w:pStyle w:val="TCaseControl"/>
            </w:pPr>
            <w:r w:rsidRPr="00590C30">
              <w:t>0.</w:t>
            </w:r>
          </w:p>
        </w:tc>
      </w:tr>
      <w:tr w:rsidR="00370320" w:rsidRPr="00590C30" w14:paraId="78691F4E" w14:textId="77777777" w:rsidTr="001C388A">
        <w:tc>
          <w:tcPr>
            <w:tcW w:w="1080" w:type="dxa"/>
          </w:tcPr>
          <w:p w14:paraId="0B8981F7" w14:textId="77777777" w:rsidR="00370320" w:rsidRPr="00590C30" w:rsidRDefault="00370320" w:rsidP="001C388A">
            <w:pPr>
              <w:pStyle w:val="TCaseControl"/>
            </w:pPr>
            <w:r>
              <w:t>AI</w:t>
            </w:r>
          </w:p>
        </w:tc>
        <w:tc>
          <w:tcPr>
            <w:tcW w:w="5760" w:type="dxa"/>
          </w:tcPr>
          <w:p w14:paraId="354B90C3" w14:textId="77777777" w:rsidR="00370320" w:rsidRPr="00590C30" w:rsidRDefault="00370320" w:rsidP="001C388A">
            <w:pPr>
              <w:pStyle w:val="TCaseControl"/>
            </w:pPr>
            <w:r w:rsidRPr="00590C30">
              <w:t>Coefficient</w:t>
            </w:r>
            <w:r>
              <w:t>s</w:t>
            </w:r>
            <w:r w:rsidRPr="00590C30">
              <w:t xml:space="preserve"> of thermal expansion</w:t>
            </w:r>
          </w:p>
        </w:tc>
        <w:tc>
          <w:tcPr>
            <w:tcW w:w="1800" w:type="dxa"/>
          </w:tcPr>
          <w:p w14:paraId="2EFD4CE0" w14:textId="77777777" w:rsidR="00370320" w:rsidRPr="00590C30" w:rsidRDefault="00370320" w:rsidP="001C388A">
            <w:pPr>
              <w:pStyle w:val="TCaseControl"/>
            </w:pPr>
            <w:r w:rsidRPr="00590C30">
              <w:t>Real &gt;</w:t>
            </w:r>
            <w:r>
              <w:t>=</w:t>
            </w:r>
            <w:r w:rsidRPr="00590C30">
              <w:t xml:space="preserve"> 0.</w:t>
            </w:r>
          </w:p>
        </w:tc>
        <w:tc>
          <w:tcPr>
            <w:tcW w:w="1440" w:type="dxa"/>
          </w:tcPr>
          <w:p w14:paraId="467B0484" w14:textId="77777777" w:rsidR="00370320" w:rsidRPr="00590C30" w:rsidRDefault="00370320" w:rsidP="001C388A">
            <w:pPr>
              <w:pStyle w:val="TCaseControl"/>
            </w:pPr>
            <w:r w:rsidRPr="00590C30">
              <w:t>0.</w:t>
            </w:r>
          </w:p>
        </w:tc>
      </w:tr>
      <w:tr w:rsidR="00370320" w:rsidRPr="00590C30" w14:paraId="5121107D" w14:textId="77777777" w:rsidTr="001C388A">
        <w:tc>
          <w:tcPr>
            <w:tcW w:w="1080" w:type="dxa"/>
          </w:tcPr>
          <w:p w14:paraId="7F7A9441" w14:textId="77777777" w:rsidR="00370320" w:rsidRPr="00590C30" w:rsidRDefault="00370320" w:rsidP="001C388A">
            <w:pPr>
              <w:pStyle w:val="TCaseControl"/>
            </w:pPr>
            <w:r w:rsidRPr="00590C30">
              <w:t>TREF</w:t>
            </w:r>
          </w:p>
        </w:tc>
        <w:tc>
          <w:tcPr>
            <w:tcW w:w="5760" w:type="dxa"/>
          </w:tcPr>
          <w:p w14:paraId="1C967F92" w14:textId="77777777" w:rsidR="00370320" w:rsidRPr="00590C30" w:rsidRDefault="00370320" w:rsidP="001C388A">
            <w:pPr>
              <w:pStyle w:val="TCaseControl"/>
            </w:pPr>
            <w:r w:rsidRPr="00590C30">
              <w:t>Reference temperatu</w:t>
            </w:r>
            <w:r>
              <w:t>r</w:t>
            </w:r>
            <w:r w:rsidRPr="00590C30">
              <w:t>e</w:t>
            </w:r>
          </w:p>
        </w:tc>
        <w:tc>
          <w:tcPr>
            <w:tcW w:w="1800" w:type="dxa"/>
          </w:tcPr>
          <w:p w14:paraId="54A8C48D" w14:textId="77777777" w:rsidR="00370320" w:rsidRPr="00590C30" w:rsidRDefault="00370320" w:rsidP="001C388A">
            <w:pPr>
              <w:pStyle w:val="TCaseControl"/>
            </w:pPr>
            <w:r w:rsidRPr="00590C30">
              <w:t>Real</w:t>
            </w:r>
          </w:p>
        </w:tc>
        <w:tc>
          <w:tcPr>
            <w:tcW w:w="1440" w:type="dxa"/>
          </w:tcPr>
          <w:p w14:paraId="69893E1F" w14:textId="77777777" w:rsidR="00370320" w:rsidRPr="00590C30" w:rsidRDefault="00370320" w:rsidP="001C388A">
            <w:pPr>
              <w:pStyle w:val="TCaseControl"/>
            </w:pPr>
            <w:r w:rsidRPr="00590C30">
              <w:t>0.</w:t>
            </w:r>
          </w:p>
        </w:tc>
      </w:tr>
      <w:tr w:rsidR="00370320" w:rsidRPr="00590C30" w14:paraId="2A02A1F9" w14:textId="77777777" w:rsidTr="001C388A">
        <w:tc>
          <w:tcPr>
            <w:tcW w:w="1080" w:type="dxa"/>
          </w:tcPr>
          <w:p w14:paraId="62520F77" w14:textId="77777777" w:rsidR="00370320" w:rsidRPr="00590C30" w:rsidRDefault="00370320" w:rsidP="001C388A">
            <w:pPr>
              <w:pStyle w:val="TCaseControl"/>
            </w:pPr>
            <w:r w:rsidRPr="00590C30">
              <w:lastRenderedPageBreak/>
              <w:t>GE</w:t>
            </w:r>
          </w:p>
        </w:tc>
        <w:tc>
          <w:tcPr>
            <w:tcW w:w="5760" w:type="dxa"/>
          </w:tcPr>
          <w:p w14:paraId="01282239" w14:textId="77777777" w:rsidR="00370320" w:rsidRPr="00590C30" w:rsidRDefault="00370320" w:rsidP="001C388A">
            <w:pPr>
              <w:pStyle w:val="TCaseControl"/>
            </w:pPr>
            <w:r w:rsidRPr="00590C30">
              <w:t>Damping coefficient</w:t>
            </w:r>
          </w:p>
        </w:tc>
        <w:tc>
          <w:tcPr>
            <w:tcW w:w="1800" w:type="dxa"/>
          </w:tcPr>
          <w:p w14:paraId="7BB59DF3" w14:textId="77777777" w:rsidR="00370320" w:rsidRPr="00590C30" w:rsidRDefault="00370320" w:rsidP="001C388A">
            <w:pPr>
              <w:pStyle w:val="TCaseControl"/>
            </w:pPr>
            <w:r w:rsidRPr="00590C30">
              <w:t>Real &gt; 0.</w:t>
            </w:r>
          </w:p>
        </w:tc>
        <w:tc>
          <w:tcPr>
            <w:tcW w:w="1440" w:type="dxa"/>
          </w:tcPr>
          <w:p w14:paraId="01796ACB" w14:textId="77777777" w:rsidR="00370320" w:rsidRPr="00590C30" w:rsidRDefault="00370320" w:rsidP="001C388A">
            <w:pPr>
              <w:pStyle w:val="TCaseControl"/>
            </w:pPr>
            <w:r w:rsidRPr="00590C30">
              <w:t>0.</w:t>
            </w:r>
          </w:p>
        </w:tc>
      </w:tr>
    </w:tbl>
    <w:p w14:paraId="420C9816" w14:textId="77777777" w:rsidR="00370320" w:rsidRPr="00590C30" w:rsidRDefault="00370320" w:rsidP="008251CA">
      <w:pPr>
        <w:pStyle w:val="CardSpacing"/>
      </w:pPr>
    </w:p>
    <w:p w14:paraId="66DE47ED" w14:textId="19CC4358" w:rsidR="00370320" w:rsidRPr="00E80610" w:rsidRDefault="00370320" w:rsidP="00910C53">
      <w:pPr>
        <w:pStyle w:val="CardHeader"/>
      </w:pPr>
      <w:r w:rsidRPr="00E80610">
        <w:t>Remarks:</w:t>
      </w:r>
    </w:p>
    <w:p w14:paraId="787A3539" w14:textId="77777777" w:rsidR="00370320" w:rsidRDefault="00370320" w:rsidP="00F10A36">
      <w:pPr>
        <w:pStyle w:val="Remarks"/>
      </w:pPr>
      <w:r w:rsidRPr="00590C30">
        <w:t>1.</w:t>
      </w:r>
      <w:r w:rsidRPr="00590C30">
        <w:tab/>
        <w:t>MID must be unique among all material property entries.</w:t>
      </w:r>
    </w:p>
    <w:p w14:paraId="7E23B787" w14:textId="77777777" w:rsidR="00370320" w:rsidRPr="00590C30" w:rsidRDefault="00370320" w:rsidP="00F10A36">
      <w:pPr>
        <w:pStyle w:val="Remarks"/>
      </w:pPr>
      <w:r>
        <w:t>2.</w:t>
      </w:r>
      <w:r>
        <w:tab/>
        <w:t>The first two continuation entries</w:t>
      </w:r>
      <w:r w:rsidRPr="00590C30">
        <w:t xml:space="preserve"> </w:t>
      </w:r>
      <w:r>
        <w:t>are</w:t>
      </w:r>
      <w:r w:rsidRPr="00590C30">
        <w:t xml:space="preserve"> required</w:t>
      </w:r>
      <w:r>
        <w:t xml:space="preserve"> but the third continuation entry is not required</w:t>
      </w:r>
      <w:r w:rsidRPr="00590C30">
        <w:t>.</w:t>
      </w:r>
    </w:p>
    <w:p w14:paraId="541F1715" w14:textId="77777777" w:rsidR="00370320" w:rsidRDefault="00370320" w:rsidP="00F10A36">
      <w:pPr>
        <w:pStyle w:val="Remarks"/>
      </w:pPr>
      <w:r>
        <w:t>3.</w:t>
      </w:r>
      <w:r>
        <w:tab/>
        <w:t>The Gij are the transformation of strains to stresses as in:</w:t>
      </w:r>
    </w:p>
    <w:p w14:paraId="78CDA388" w14:textId="47006DD0" w:rsidR="00370320" w:rsidRDefault="00370320" w:rsidP="00D460B0">
      <w:pPr>
        <w:pStyle w:val="MTDisplayEquation"/>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σ</m:t>
                      </m:r>
                    </m:e>
                    <m:sub>
                      <m:r>
                        <w:rPr>
                          <w:rFonts w:ascii="Cambria Math"/>
                        </w:rPr>
                        <m:t>x</m:t>
                      </m:r>
                    </m:sub>
                  </m:sSub>
                </m:e>
              </m:mr>
              <m:mr>
                <m:e>
                  <m:sSub>
                    <m:sSubPr>
                      <m:ctrlPr>
                        <w:rPr>
                          <w:rFonts w:ascii="Cambria Math" w:hAnsi="Cambria Math"/>
                          <w:i/>
                        </w:rPr>
                      </m:ctrlPr>
                    </m:sSubPr>
                    <m:e>
                      <m:r>
                        <w:rPr>
                          <w:rFonts w:ascii="Cambria Math"/>
                        </w:rPr>
                        <m:t>σ</m:t>
                      </m:r>
                    </m:e>
                    <m:sub>
                      <m:r>
                        <w:rPr>
                          <w:rFonts w:ascii="Cambria Math"/>
                        </w:rPr>
                        <m:t>y</m:t>
                      </m:r>
                    </m:sub>
                  </m:sSub>
                </m:e>
              </m:mr>
              <m:mr>
                <m:e>
                  <m:sSub>
                    <m:sSubPr>
                      <m:ctrlPr>
                        <w:rPr>
                          <w:rFonts w:ascii="Cambria Math" w:hAnsi="Cambria Math"/>
                          <w:i/>
                        </w:rPr>
                      </m:ctrlPr>
                    </m:sSubPr>
                    <m:e>
                      <m:r>
                        <w:rPr>
                          <w:rFonts w:ascii="Cambria Math"/>
                        </w:rPr>
                        <m:t>σ</m:t>
                      </m:r>
                    </m:e>
                    <m:sub>
                      <m:r>
                        <w:rPr>
                          <w:rFonts w:ascii="Cambria Math"/>
                        </w:rPr>
                        <m:t>z</m:t>
                      </m:r>
                    </m:sub>
                  </m:sSub>
                </m:e>
              </m:mr>
              <m:mr>
                <m:e>
                  <m:sSub>
                    <m:sSubPr>
                      <m:ctrlPr>
                        <w:rPr>
                          <w:rFonts w:ascii="Cambria Math" w:hAnsi="Cambria Math"/>
                          <w:i/>
                        </w:rPr>
                      </m:ctrlPr>
                    </m:sSubPr>
                    <m:e>
                      <m:r>
                        <w:rPr>
                          <w:rFonts w:ascii="Cambria Math"/>
                        </w:rPr>
                        <m:t>τ</m:t>
                      </m:r>
                    </m:e>
                    <m:sub>
                      <m:r>
                        <w:rPr>
                          <w:rFonts w:ascii="Cambria Math"/>
                        </w:rPr>
                        <m:t>xy</m:t>
                      </m:r>
                    </m:sub>
                  </m:sSub>
                </m:e>
              </m:mr>
              <m:mr>
                <m:e>
                  <m:sSub>
                    <m:sSubPr>
                      <m:ctrlPr>
                        <w:rPr>
                          <w:rFonts w:ascii="Cambria Math" w:hAnsi="Cambria Math"/>
                          <w:i/>
                        </w:rPr>
                      </m:ctrlPr>
                    </m:sSubPr>
                    <m:e>
                      <m:r>
                        <w:rPr>
                          <w:rFonts w:ascii="Cambria Math"/>
                        </w:rPr>
                        <m:t>τ</m:t>
                      </m:r>
                    </m:e>
                    <m:sub>
                      <m:r>
                        <w:rPr>
                          <w:rFonts w:ascii="Cambria Math"/>
                        </w:rPr>
                        <m:t>yz</m:t>
                      </m:r>
                    </m:sub>
                  </m:sSub>
                </m:e>
              </m:mr>
              <m:mr>
                <m:e>
                  <m:sSub>
                    <m:sSubPr>
                      <m:ctrlPr>
                        <w:rPr>
                          <w:rFonts w:ascii="Cambria Math" w:hAnsi="Cambria Math"/>
                          <w:i/>
                        </w:rPr>
                      </m:ctrlPr>
                    </m:sSubPr>
                    <m:e>
                      <m:r>
                        <w:rPr>
                          <w:rFonts w:ascii="Cambria Math"/>
                        </w:rPr>
                        <m:t>τ</m:t>
                      </m:r>
                    </m:e>
                    <m:sub>
                      <m:r>
                        <w:rPr>
                          <w:rFonts w:ascii="Cambria Math"/>
                        </w:rPr>
                        <m:t>zx</m:t>
                      </m:r>
                    </m:sub>
                  </m:sSub>
                </m:e>
              </m:mr>
            </m:m>
          </m:e>
        </m:d>
        <m:r>
          <w:rPr>
            <w:rFonts w:ascii="Cambria Math"/>
          </w:rPr>
          <m:t>=</m:t>
        </m:r>
        <m:d>
          <m:dPr>
            <m:begChr m:val="["/>
            <m:endChr m:val="]"/>
            <m:ctrlPr>
              <w:rPr>
                <w:rFonts w:ascii="Cambria Math" w:hAnsi="Cambria Math"/>
                <w:i/>
              </w:rPr>
            </m:ctrlPr>
          </m:dPr>
          <m:e>
            <m:m>
              <m:mPr>
                <m:mcs>
                  <m:mc>
                    <m:mcPr>
                      <m:count m:val="6"/>
                      <m:mcJc m:val="center"/>
                    </m:mcPr>
                  </m:mc>
                </m:mcs>
                <m:ctrlPr>
                  <w:rPr>
                    <w:rFonts w:ascii="Cambria Math" w:hAnsi="Cambria Math"/>
                    <w:i/>
                  </w:rPr>
                </m:ctrlPr>
              </m:mPr>
              <m:mr>
                <m:e>
                  <m:sSub>
                    <m:sSubPr>
                      <m:ctrlPr>
                        <w:rPr>
                          <w:rFonts w:ascii="Cambria Math" w:hAnsi="Cambria Math"/>
                          <w:i/>
                        </w:rPr>
                      </m:ctrlPr>
                    </m:sSubPr>
                    <m:e>
                      <m:r>
                        <w:rPr>
                          <w:rFonts w:ascii="Cambria Math"/>
                        </w:rPr>
                        <m:t>G</m:t>
                      </m:r>
                    </m:e>
                    <m:sub>
                      <m:r>
                        <w:rPr>
                          <w:rFonts w:ascii="Cambria Math"/>
                        </w:rPr>
                        <m:t>11</m:t>
                      </m:r>
                    </m:sub>
                  </m:sSub>
                </m:e>
                <m:e>
                  <m:sSub>
                    <m:sSubPr>
                      <m:ctrlPr>
                        <w:rPr>
                          <w:rFonts w:ascii="Cambria Math" w:hAnsi="Cambria Math"/>
                          <w:i/>
                        </w:rPr>
                      </m:ctrlPr>
                    </m:sSubPr>
                    <m:e>
                      <m:r>
                        <w:rPr>
                          <w:rFonts w:ascii="Cambria Math"/>
                        </w:rPr>
                        <m:t>G</m:t>
                      </m:r>
                    </m:e>
                    <m:sub>
                      <m:r>
                        <w:rPr>
                          <w:rFonts w:ascii="Cambria Math"/>
                        </w:rPr>
                        <m:t>12</m:t>
                      </m:r>
                    </m:sub>
                  </m:sSub>
                </m:e>
                <m:e>
                  <m:sSub>
                    <m:sSubPr>
                      <m:ctrlPr>
                        <w:rPr>
                          <w:rFonts w:ascii="Cambria Math" w:hAnsi="Cambria Math"/>
                          <w:i/>
                        </w:rPr>
                      </m:ctrlPr>
                    </m:sSubPr>
                    <m:e>
                      <m:r>
                        <w:rPr>
                          <w:rFonts w:ascii="Cambria Math"/>
                        </w:rPr>
                        <m:t>G</m:t>
                      </m:r>
                    </m:e>
                    <m:sub>
                      <m:r>
                        <w:rPr>
                          <w:rFonts w:ascii="Cambria Math"/>
                        </w:rPr>
                        <m:t>13</m:t>
                      </m:r>
                    </m:sub>
                  </m:sSub>
                </m:e>
                <m:e>
                  <m:sSub>
                    <m:sSubPr>
                      <m:ctrlPr>
                        <w:rPr>
                          <w:rFonts w:ascii="Cambria Math" w:hAnsi="Cambria Math"/>
                          <w:i/>
                        </w:rPr>
                      </m:ctrlPr>
                    </m:sSubPr>
                    <m:e>
                      <m:r>
                        <w:rPr>
                          <w:rFonts w:ascii="Cambria Math"/>
                        </w:rPr>
                        <m:t>G</m:t>
                      </m:r>
                    </m:e>
                    <m:sub>
                      <m:r>
                        <w:rPr>
                          <w:rFonts w:ascii="Cambria Math"/>
                        </w:rPr>
                        <m:t>14</m:t>
                      </m:r>
                    </m:sub>
                  </m:sSub>
                </m:e>
                <m:e>
                  <m:sSub>
                    <m:sSubPr>
                      <m:ctrlPr>
                        <w:rPr>
                          <w:rFonts w:ascii="Cambria Math" w:hAnsi="Cambria Math"/>
                          <w:i/>
                        </w:rPr>
                      </m:ctrlPr>
                    </m:sSubPr>
                    <m:e>
                      <m:r>
                        <w:rPr>
                          <w:rFonts w:ascii="Cambria Math"/>
                        </w:rPr>
                        <m:t>G</m:t>
                      </m:r>
                    </m:e>
                    <m:sub>
                      <m:r>
                        <w:rPr>
                          <w:rFonts w:ascii="Cambria Math"/>
                        </w:rPr>
                        <m:t>15</m:t>
                      </m:r>
                    </m:sub>
                  </m:sSub>
                </m:e>
                <m:e>
                  <m:sSub>
                    <m:sSubPr>
                      <m:ctrlPr>
                        <w:rPr>
                          <w:rFonts w:ascii="Cambria Math" w:hAnsi="Cambria Math"/>
                          <w:i/>
                        </w:rPr>
                      </m:ctrlPr>
                    </m:sSubPr>
                    <m:e>
                      <m:r>
                        <w:rPr>
                          <w:rFonts w:ascii="Cambria Math"/>
                        </w:rPr>
                        <m:t>G</m:t>
                      </m:r>
                    </m:e>
                    <m:sub>
                      <m:r>
                        <w:rPr>
                          <w:rFonts w:ascii="Cambria Math"/>
                        </w:rPr>
                        <m:t>16</m:t>
                      </m:r>
                    </m:sub>
                  </m:sSub>
                </m:e>
              </m:mr>
              <m:mr>
                <m:e/>
                <m:e>
                  <m:sSub>
                    <m:sSubPr>
                      <m:ctrlPr>
                        <w:rPr>
                          <w:rFonts w:ascii="Cambria Math" w:hAnsi="Cambria Math"/>
                          <w:i/>
                        </w:rPr>
                      </m:ctrlPr>
                    </m:sSubPr>
                    <m:e>
                      <m:r>
                        <w:rPr>
                          <w:rFonts w:ascii="Cambria Math"/>
                        </w:rPr>
                        <m:t>G</m:t>
                      </m:r>
                    </m:e>
                    <m:sub>
                      <m:r>
                        <w:rPr>
                          <w:rFonts w:ascii="Cambria Math"/>
                        </w:rPr>
                        <m:t>22</m:t>
                      </m:r>
                    </m:sub>
                  </m:sSub>
                </m:e>
                <m:e>
                  <m:sSub>
                    <m:sSubPr>
                      <m:ctrlPr>
                        <w:rPr>
                          <w:rFonts w:ascii="Cambria Math" w:hAnsi="Cambria Math"/>
                          <w:i/>
                        </w:rPr>
                      </m:ctrlPr>
                    </m:sSubPr>
                    <m:e>
                      <m:r>
                        <w:rPr>
                          <w:rFonts w:ascii="Cambria Math"/>
                        </w:rPr>
                        <m:t>G</m:t>
                      </m:r>
                    </m:e>
                    <m:sub>
                      <m:r>
                        <w:rPr>
                          <w:rFonts w:ascii="Cambria Math"/>
                        </w:rPr>
                        <m:t>23</m:t>
                      </m:r>
                    </m:sub>
                  </m:sSub>
                </m:e>
                <m:e>
                  <m:sSub>
                    <m:sSubPr>
                      <m:ctrlPr>
                        <w:rPr>
                          <w:rFonts w:ascii="Cambria Math" w:hAnsi="Cambria Math"/>
                          <w:i/>
                        </w:rPr>
                      </m:ctrlPr>
                    </m:sSubPr>
                    <m:e>
                      <m:r>
                        <w:rPr>
                          <w:rFonts w:ascii="Cambria Math"/>
                        </w:rPr>
                        <m:t>G</m:t>
                      </m:r>
                    </m:e>
                    <m:sub>
                      <m:r>
                        <w:rPr>
                          <w:rFonts w:ascii="Cambria Math"/>
                        </w:rPr>
                        <m:t>24</m:t>
                      </m:r>
                    </m:sub>
                  </m:sSub>
                </m:e>
                <m:e>
                  <m:sSub>
                    <m:sSubPr>
                      <m:ctrlPr>
                        <w:rPr>
                          <w:rFonts w:ascii="Cambria Math" w:hAnsi="Cambria Math"/>
                          <w:i/>
                        </w:rPr>
                      </m:ctrlPr>
                    </m:sSubPr>
                    <m:e>
                      <m:r>
                        <w:rPr>
                          <w:rFonts w:ascii="Cambria Math"/>
                        </w:rPr>
                        <m:t>G</m:t>
                      </m:r>
                    </m:e>
                    <m:sub>
                      <m:r>
                        <w:rPr>
                          <w:rFonts w:ascii="Cambria Math"/>
                        </w:rPr>
                        <m:t>25</m:t>
                      </m:r>
                    </m:sub>
                  </m:sSub>
                </m:e>
                <m:e>
                  <m:sSub>
                    <m:sSubPr>
                      <m:ctrlPr>
                        <w:rPr>
                          <w:rFonts w:ascii="Cambria Math" w:hAnsi="Cambria Math"/>
                          <w:i/>
                        </w:rPr>
                      </m:ctrlPr>
                    </m:sSubPr>
                    <m:e>
                      <m:r>
                        <w:rPr>
                          <w:rFonts w:ascii="Cambria Math"/>
                        </w:rPr>
                        <m:t>G</m:t>
                      </m:r>
                    </m:e>
                    <m:sub>
                      <m:r>
                        <w:rPr>
                          <w:rFonts w:ascii="Cambria Math"/>
                        </w:rPr>
                        <m:t>26</m:t>
                      </m:r>
                    </m:sub>
                  </m:sSub>
                </m:e>
              </m:mr>
              <m:mr>
                <m:e/>
                <m:e/>
                <m:e>
                  <m:sSub>
                    <m:sSubPr>
                      <m:ctrlPr>
                        <w:rPr>
                          <w:rFonts w:ascii="Cambria Math" w:hAnsi="Cambria Math"/>
                          <w:i/>
                        </w:rPr>
                      </m:ctrlPr>
                    </m:sSubPr>
                    <m:e>
                      <m:r>
                        <w:rPr>
                          <w:rFonts w:ascii="Cambria Math"/>
                        </w:rPr>
                        <m:t>G</m:t>
                      </m:r>
                    </m:e>
                    <m:sub>
                      <m:r>
                        <w:rPr>
                          <w:rFonts w:ascii="Cambria Math"/>
                        </w:rPr>
                        <m:t>33</m:t>
                      </m:r>
                    </m:sub>
                  </m:sSub>
                </m:e>
                <m:e>
                  <m:sSub>
                    <m:sSubPr>
                      <m:ctrlPr>
                        <w:rPr>
                          <w:rFonts w:ascii="Cambria Math" w:hAnsi="Cambria Math"/>
                          <w:i/>
                        </w:rPr>
                      </m:ctrlPr>
                    </m:sSubPr>
                    <m:e>
                      <m:r>
                        <w:rPr>
                          <w:rFonts w:ascii="Cambria Math"/>
                        </w:rPr>
                        <m:t>G</m:t>
                      </m:r>
                    </m:e>
                    <m:sub>
                      <m:r>
                        <w:rPr>
                          <w:rFonts w:ascii="Cambria Math"/>
                        </w:rPr>
                        <m:t>34</m:t>
                      </m:r>
                    </m:sub>
                  </m:sSub>
                </m:e>
                <m:e>
                  <m:sSub>
                    <m:sSubPr>
                      <m:ctrlPr>
                        <w:rPr>
                          <w:rFonts w:ascii="Cambria Math" w:hAnsi="Cambria Math"/>
                          <w:i/>
                        </w:rPr>
                      </m:ctrlPr>
                    </m:sSubPr>
                    <m:e>
                      <m:r>
                        <w:rPr>
                          <w:rFonts w:ascii="Cambria Math"/>
                        </w:rPr>
                        <m:t>G</m:t>
                      </m:r>
                    </m:e>
                    <m:sub>
                      <m:r>
                        <w:rPr>
                          <w:rFonts w:ascii="Cambria Math"/>
                        </w:rPr>
                        <m:t>35</m:t>
                      </m:r>
                    </m:sub>
                  </m:sSub>
                </m:e>
                <m:e>
                  <m:sSub>
                    <m:sSubPr>
                      <m:ctrlPr>
                        <w:rPr>
                          <w:rFonts w:ascii="Cambria Math" w:hAnsi="Cambria Math"/>
                          <w:i/>
                        </w:rPr>
                      </m:ctrlPr>
                    </m:sSubPr>
                    <m:e>
                      <m:r>
                        <w:rPr>
                          <w:rFonts w:ascii="Cambria Math"/>
                        </w:rPr>
                        <m:t>G</m:t>
                      </m:r>
                    </m:e>
                    <m:sub>
                      <m:r>
                        <w:rPr>
                          <w:rFonts w:ascii="Cambria Math"/>
                        </w:rPr>
                        <m:t>36</m:t>
                      </m:r>
                    </m:sub>
                  </m:sSub>
                </m:e>
              </m:mr>
              <m:mr>
                <m:e/>
                <m:e/>
                <m:e/>
                <m:e>
                  <m:sSub>
                    <m:sSubPr>
                      <m:ctrlPr>
                        <w:rPr>
                          <w:rFonts w:ascii="Cambria Math" w:hAnsi="Cambria Math"/>
                          <w:i/>
                        </w:rPr>
                      </m:ctrlPr>
                    </m:sSubPr>
                    <m:e>
                      <m:r>
                        <w:rPr>
                          <w:rFonts w:ascii="Cambria Math"/>
                        </w:rPr>
                        <m:t>G</m:t>
                      </m:r>
                    </m:e>
                    <m:sub>
                      <m:r>
                        <w:rPr>
                          <w:rFonts w:ascii="Cambria Math"/>
                        </w:rPr>
                        <m:t>44</m:t>
                      </m:r>
                    </m:sub>
                  </m:sSub>
                </m:e>
                <m:e>
                  <m:sSub>
                    <m:sSubPr>
                      <m:ctrlPr>
                        <w:rPr>
                          <w:rFonts w:ascii="Cambria Math" w:hAnsi="Cambria Math"/>
                          <w:i/>
                        </w:rPr>
                      </m:ctrlPr>
                    </m:sSubPr>
                    <m:e>
                      <m:r>
                        <w:rPr>
                          <w:rFonts w:ascii="Cambria Math"/>
                        </w:rPr>
                        <m:t>G</m:t>
                      </m:r>
                    </m:e>
                    <m:sub>
                      <m:r>
                        <w:rPr>
                          <w:rFonts w:ascii="Cambria Math"/>
                        </w:rPr>
                        <m:t>45</m:t>
                      </m:r>
                    </m:sub>
                  </m:sSub>
                </m:e>
                <m:e>
                  <m:sSub>
                    <m:sSubPr>
                      <m:ctrlPr>
                        <w:rPr>
                          <w:rFonts w:ascii="Cambria Math" w:hAnsi="Cambria Math"/>
                          <w:i/>
                        </w:rPr>
                      </m:ctrlPr>
                    </m:sSubPr>
                    <m:e>
                      <m:r>
                        <w:rPr>
                          <w:rFonts w:ascii="Cambria Math"/>
                        </w:rPr>
                        <m:t>G</m:t>
                      </m:r>
                    </m:e>
                    <m:sub>
                      <m:r>
                        <w:rPr>
                          <w:rFonts w:ascii="Cambria Math"/>
                        </w:rPr>
                        <m:t>46</m:t>
                      </m:r>
                    </m:sub>
                  </m:sSub>
                </m:e>
              </m:mr>
              <m:mr>
                <m:e/>
                <m:e>
                  <m:r>
                    <w:rPr>
                      <w:rFonts w:ascii="Cambria Math"/>
                    </w:rPr>
                    <m:t>sym</m:t>
                  </m:r>
                </m:e>
                <m:e/>
                <m:e/>
                <m:e>
                  <m:sSub>
                    <m:sSubPr>
                      <m:ctrlPr>
                        <w:rPr>
                          <w:rFonts w:ascii="Cambria Math" w:hAnsi="Cambria Math"/>
                          <w:i/>
                        </w:rPr>
                      </m:ctrlPr>
                    </m:sSubPr>
                    <m:e>
                      <m:r>
                        <w:rPr>
                          <w:rFonts w:ascii="Cambria Math"/>
                        </w:rPr>
                        <m:t>G</m:t>
                      </m:r>
                    </m:e>
                    <m:sub>
                      <m:r>
                        <w:rPr>
                          <w:rFonts w:ascii="Cambria Math"/>
                        </w:rPr>
                        <m:t>55</m:t>
                      </m:r>
                    </m:sub>
                  </m:sSub>
                </m:e>
                <m:e>
                  <m:sSub>
                    <m:sSubPr>
                      <m:ctrlPr>
                        <w:rPr>
                          <w:rFonts w:ascii="Cambria Math" w:hAnsi="Cambria Math"/>
                          <w:i/>
                        </w:rPr>
                      </m:ctrlPr>
                    </m:sSubPr>
                    <m:e>
                      <m:r>
                        <w:rPr>
                          <w:rFonts w:ascii="Cambria Math"/>
                        </w:rPr>
                        <m:t>G</m:t>
                      </m:r>
                    </m:e>
                    <m:sub>
                      <m:r>
                        <w:rPr>
                          <w:rFonts w:ascii="Cambria Math"/>
                        </w:rPr>
                        <m:t>56</m:t>
                      </m:r>
                    </m:sub>
                  </m:sSub>
                </m:e>
              </m:mr>
              <m:mr>
                <m:e/>
                <m:e/>
                <m:e/>
                <m:e/>
                <m:e/>
                <m:e>
                  <m:sSub>
                    <m:sSubPr>
                      <m:ctrlPr>
                        <w:rPr>
                          <w:rFonts w:ascii="Cambria Math" w:hAnsi="Cambria Math"/>
                          <w:i/>
                        </w:rPr>
                      </m:ctrlPr>
                    </m:sSubPr>
                    <m:e>
                      <m:r>
                        <w:rPr>
                          <w:rFonts w:ascii="Cambria Math"/>
                        </w:rPr>
                        <m:t>G</m:t>
                      </m:r>
                    </m:e>
                    <m:sub>
                      <m:r>
                        <w:rPr>
                          <w:rFonts w:ascii="Cambria Math"/>
                        </w:rPr>
                        <m:t>66</m:t>
                      </m:r>
                    </m:sub>
                  </m:sSub>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ε</m:t>
                      </m:r>
                    </m:e>
                    <m:sub>
                      <m:r>
                        <w:rPr>
                          <w:rFonts w:ascii="Cambria Math"/>
                        </w:rPr>
                        <m:t>x</m:t>
                      </m:r>
                    </m:sub>
                  </m:sSub>
                </m:e>
              </m:mr>
              <m:mr>
                <m:e>
                  <m:sSub>
                    <m:sSubPr>
                      <m:ctrlPr>
                        <w:rPr>
                          <w:rFonts w:ascii="Cambria Math" w:hAnsi="Cambria Math"/>
                          <w:i/>
                        </w:rPr>
                      </m:ctrlPr>
                    </m:sSubPr>
                    <m:e>
                      <m:r>
                        <w:rPr>
                          <w:rFonts w:ascii="Cambria Math"/>
                        </w:rPr>
                        <m:t>ε</m:t>
                      </m:r>
                    </m:e>
                    <m:sub>
                      <m:r>
                        <w:rPr>
                          <w:rFonts w:ascii="Cambria Math"/>
                        </w:rPr>
                        <m:t>y</m:t>
                      </m:r>
                    </m:sub>
                  </m:sSub>
                </m:e>
              </m:mr>
              <m:mr>
                <m:e>
                  <m:sSub>
                    <m:sSubPr>
                      <m:ctrlPr>
                        <w:rPr>
                          <w:rFonts w:ascii="Cambria Math" w:hAnsi="Cambria Math"/>
                          <w:i/>
                        </w:rPr>
                      </m:ctrlPr>
                    </m:sSubPr>
                    <m:e>
                      <m:r>
                        <w:rPr>
                          <w:rFonts w:ascii="Cambria Math"/>
                        </w:rPr>
                        <m:t>ε</m:t>
                      </m:r>
                    </m:e>
                    <m:sub>
                      <m:r>
                        <w:rPr>
                          <w:rFonts w:ascii="Cambria Math"/>
                        </w:rPr>
                        <m:t>z</m:t>
                      </m:r>
                    </m:sub>
                  </m:sSub>
                </m:e>
              </m:mr>
              <m:mr>
                <m:e>
                  <m:sSub>
                    <m:sSubPr>
                      <m:ctrlPr>
                        <w:rPr>
                          <w:rFonts w:ascii="Cambria Math" w:hAnsi="Cambria Math"/>
                          <w:i/>
                        </w:rPr>
                      </m:ctrlPr>
                    </m:sSubPr>
                    <m:e>
                      <m:r>
                        <w:rPr>
                          <w:rFonts w:ascii="Cambria Math"/>
                        </w:rPr>
                        <m:t>γ</m:t>
                      </m:r>
                    </m:e>
                    <m:sub>
                      <m:r>
                        <w:rPr>
                          <w:rFonts w:ascii="Cambria Math"/>
                        </w:rPr>
                        <m:t>xy</m:t>
                      </m:r>
                    </m:sub>
                  </m:sSub>
                </m:e>
              </m:mr>
              <m:mr>
                <m:e>
                  <m:sSub>
                    <m:sSubPr>
                      <m:ctrlPr>
                        <w:rPr>
                          <w:rFonts w:ascii="Cambria Math" w:hAnsi="Cambria Math"/>
                          <w:i/>
                        </w:rPr>
                      </m:ctrlPr>
                    </m:sSubPr>
                    <m:e>
                      <m:r>
                        <w:rPr>
                          <w:rFonts w:ascii="Cambria Math"/>
                        </w:rPr>
                        <m:t>γ</m:t>
                      </m:r>
                    </m:e>
                    <m:sub>
                      <m:r>
                        <w:rPr>
                          <w:rFonts w:ascii="Cambria Math"/>
                        </w:rPr>
                        <m:t>yz</m:t>
                      </m:r>
                    </m:sub>
                  </m:sSub>
                </m:e>
              </m:mr>
              <m:mr>
                <m:e>
                  <m:sSub>
                    <m:sSubPr>
                      <m:ctrlPr>
                        <w:rPr>
                          <w:rFonts w:ascii="Cambria Math" w:hAnsi="Cambria Math"/>
                          <w:i/>
                        </w:rPr>
                      </m:ctrlPr>
                    </m:sSubPr>
                    <m:e>
                      <m:r>
                        <w:rPr>
                          <w:rFonts w:ascii="Cambria Math"/>
                        </w:rPr>
                        <m:t>γ</m:t>
                      </m:r>
                    </m:e>
                    <m:sub>
                      <m:r>
                        <w:rPr>
                          <w:rFonts w:ascii="Cambria Math"/>
                        </w:rPr>
                        <m:t>zx</m:t>
                      </m:r>
                    </m:sub>
                  </m:sSub>
                </m:e>
              </m:mr>
            </m:m>
          </m:e>
        </m:d>
      </m:oMath>
    </w:p>
    <w:p w14:paraId="040786B4" w14:textId="77777777" w:rsidR="00370320" w:rsidRPr="00AE6B55" w:rsidRDefault="00370320" w:rsidP="00370320">
      <w:pPr>
        <w:rPr>
          <w:rFonts w:cs="Arial"/>
        </w:rPr>
      </w:pPr>
    </w:p>
    <w:p w14:paraId="2FC76941" w14:textId="77777777" w:rsidR="00370320" w:rsidRPr="002E696B" w:rsidRDefault="00370320" w:rsidP="004C6C23">
      <w:pPr>
        <w:pStyle w:val="Corner"/>
      </w:pPr>
      <w:r w:rsidRPr="002F396F">
        <w:br w:type="page"/>
      </w:r>
      <w:bookmarkStart w:id="2322" w:name="_Toc27121619"/>
      <w:bookmarkStart w:id="2323" w:name="_Toc27121723"/>
      <w:bookmarkStart w:id="2324" w:name="_Toc27196903"/>
      <w:bookmarkStart w:id="2325" w:name="_Toc27197008"/>
      <w:bookmarkStart w:id="2326" w:name="_Toc27198279"/>
      <w:bookmarkStart w:id="2327" w:name="_Toc27202801"/>
      <w:bookmarkStart w:id="2328" w:name="_Toc27206259"/>
      <w:bookmarkStart w:id="2329" w:name="_Toc27206364"/>
      <w:bookmarkStart w:id="2330" w:name="_Toc27217272"/>
      <w:bookmarkStart w:id="2331" w:name="_Toc27217377"/>
      <w:bookmarkStart w:id="2332" w:name="_Toc27217481"/>
      <w:bookmarkStart w:id="2333" w:name="_Toc27217854"/>
      <w:bookmarkStart w:id="2334" w:name="_Toc27217958"/>
      <w:bookmarkStart w:id="2335" w:name="_Toc27296363"/>
      <w:bookmarkStart w:id="2336" w:name="_Toc27393871"/>
      <w:bookmarkStart w:id="2337" w:name="_Toc27479887"/>
      <w:bookmarkStart w:id="2338" w:name="_Toc27717266"/>
      <w:r w:rsidRPr="002E696B">
        <w:lastRenderedPageBreak/>
        <w:t>MOMENT</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5DE2362F" w14:textId="77777777" w:rsidR="00370320" w:rsidRPr="007E3809" w:rsidRDefault="00370320" w:rsidP="008472B7">
      <w:pPr>
        <w:pStyle w:val="Heading2"/>
      </w:pPr>
      <w:bookmarkStart w:id="2339" w:name="_Toc28327063"/>
      <w:bookmarkStart w:id="2340" w:name="_Toc28600394"/>
      <w:bookmarkStart w:id="2341" w:name="_Toc195483834"/>
      <w:r>
        <w:t>MOMENT</w:t>
      </w:r>
      <w:bookmarkEnd w:id="2339"/>
      <w:bookmarkEnd w:id="2340"/>
      <w:bookmarkEnd w:id="2341"/>
    </w:p>
    <w:p w14:paraId="4A4598DE" w14:textId="77777777" w:rsidR="00370320" w:rsidRDefault="00370320" w:rsidP="00DF44C9">
      <w:pPr>
        <w:pStyle w:val="SpecialSpace"/>
      </w:pPr>
    </w:p>
    <w:p w14:paraId="6D3C4A90" w14:textId="6C499B33" w:rsidR="00370320" w:rsidRPr="00590C30" w:rsidRDefault="00370320" w:rsidP="00910C53">
      <w:pPr>
        <w:pStyle w:val="CardHeader"/>
      </w:pPr>
      <w:r w:rsidRPr="00590C30">
        <w:t>Description</w:t>
      </w:r>
      <w:r w:rsidR="00AE600C">
        <w:t>:</w:t>
      </w:r>
    </w:p>
    <w:p w14:paraId="3D0565BB" w14:textId="0F900013" w:rsidR="00370320" w:rsidRDefault="00370320" w:rsidP="00503D27">
      <w:pPr>
        <w:pStyle w:val="CardSpacing"/>
      </w:pPr>
      <w:r>
        <w:t>S</w:t>
      </w:r>
      <w:r w:rsidRPr="00590C30">
        <w:t>tatic concentrated moment at a grid point</w:t>
      </w:r>
      <w:r w:rsidR="00464C0A">
        <w:t>.</w:t>
      </w:r>
    </w:p>
    <w:p w14:paraId="131C94AC" w14:textId="77777777" w:rsidR="00370320" w:rsidRPr="00590C30" w:rsidRDefault="00370320" w:rsidP="008251CA">
      <w:pPr>
        <w:pStyle w:val="CardSpacing"/>
      </w:pPr>
    </w:p>
    <w:p w14:paraId="362BE8A6" w14:textId="00CA56F1" w:rsidR="00370320" w:rsidRPr="00590C30" w:rsidRDefault="00370320" w:rsidP="00910C53">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810"/>
        <w:gridCol w:w="954"/>
        <w:gridCol w:w="1008"/>
        <w:gridCol w:w="1008"/>
        <w:gridCol w:w="1008"/>
        <w:gridCol w:w="1008"/>
        <w:gridCol w:w="1008"/>
        <w:gridCol w:w="1008"/>
        <w:gridCol w:w="1008"/>
      </w:tblGrid>
      <w:tr w:rsidR="00370320" w:rsidRPr="00590C30" w14:paraId="03E5CCAA" w14:textId="77777777" w:rsidTr="007F29C4">
        <w:tc>
          <w:tcPr>
            <w:tcW w:w="1260" w:type="dxa"/>
            <w:tcBorders>
              <w:top w:val="nil"/>
              <w:left w:val="nil"/>
              <w:bottom w:val="nil"/>
              <w:right w:val="nil"/>
            </w:tcBorders>
          </w:tcPr>
          <w:p w14:paraId="4D890A03" w14:textId="77777777" w:rsidR="00370320" w:rsidRPr="00590C30" w:rsidRDefault="00370320" w:rsidP="00B710E9">
            <w:pPr>
              <w:pStyle w:val="TCellCard"/>
            </w:pPr>
            <w:r w:rsidRPr="00590C30">
              <w:t>1</w:t>
            </w:r>
          </w:p>
        </w:tc>
        <w:tc>
          <w:tcPr>
            <w:tcW w:w="810" w:type="dxa"/>
            <w:tcBorders>
              <w:top w:val="nil"/>
              <w:left w:val="nil"/>
              <w:bottom w:val="nil"/>
              <w:right w:val="nil"/>
            </w:tcBorders>
          </w:tcPr>
          <w:p w14:paraId="1D51E989" w14:textId="77777777" w:rsidR="00370320" w:rsidRPr="00590C30" w:rsidRDefault="00370320" w:rsidP="00B710E9">
            <w:pPr>
              <w:pStyle w:val="TCellCard"/>
            </w:pPr>
            <w:r w:rsidRPr="00590C30">
              <w:t>2</w:t>
            </w:r>
          </w:p>
        </w:tc>
        <w:tc>
          <w:tcPr>
            <w:tcW w:w="954" w:type="dxa"/>
            <w:tcBorders>
              <w:top w:val="nil"/>
              <w:left w:val="nil"/>
              <w:bottom w:val="nil"/>
              <w:right w:val="nil"/>
            </w:tcBorders>
          </w:tcPr>
          <w:p w14:paraId="6A78FB71"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3E53139D"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142447A7"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EDD8E6F"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24AE1E1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46C4B25E"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02FB9678"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08C836AA" w14:textId="77777777" w:rsidR="00370320" w:rsidRPr="00590C30" w:rsidRDefault="00370320" w:rsidP="00B710E9">
            <w:pPr>
              <w:pStyle w:val="TCellCard"/>
            </w:pPr>
            <w:r w:rsidRPr="00590C30">
              <w:t>10</w:t>
            </w:r>
          </w:p>
        </w:tc>
      </w:tr>
      <w:tr w:rsidR="00370320" w:rsidRPr="00590C30" w14:paraId="5DF59E89" w14:textId="77777777" w:rsidTr="007F29C4">
        <w:tc>
          <w:tcPr>
            <w:tcW w:w="1260" w:type="dxa"/>
            <w:tcBorders>
              <w:top w:val="single" w:sz="4" w:space="0" w:color="auto"/>
              <w:right w:val="single" w:sz="4" w:space="0" w:color="auto"/>
            </w:tcBorders>
          </w:tcPr>
          <w:p w14:paraId="21E94302" w14:textId="77777777" w:rsidR="00370320" w:rsidRPr="00590C30" w:rsidRDefault="00370320" w:rsidP="00B710E9">
            <w:pPr>
              <w:pStyle w:val="TCellCard"/>
            </w:pPr>
            <w:r w:rsidRPr="00590C30">
              <w:t>MOMENT</w:t>
            </w:r>
          </w:p>
        </w:tc>
        <w:tc>
          <w:tcPr>
            <w:tcW w:w="810" w:type="dxa"/>
            <w:tcBorders>
              <w:top w:val="single" w:sz="4" w:space="0" w:color="auto"/>
              <w:left w:val="single" w:sz="4" w:space="0" w:color="auto"/>
              <w:right w:val="single" w:sz="4" w:space="0" w:color="auto"/>
            </w:tcBorders>
          </w:tcPr>
          <w:p w14:paraId="0CBC6339"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right w:val="single" w:sz="4" w:space="0" w:color="auto"/>
            </w:tcBorders>
          </w:tcPr>
          <w:p w14:paraId="323736D5" w14:textId="77777777" w:rsidR="00370320" w:rsidRPr="00590C30" w:rsidRDefault="00370320" w:rsidP="00B710E9">
            <w:pPr>
              <w:pStyle w:val="TCellCard"/>
            </w:pPr>
            <w:r w:rsidRPr="00590C30">
              <w:t>GID</w:t>
            </w:r>
          </w:p>
        </w:tc>
        <w:tc>
          <w:tcPr>
            <w:tcW w:w="1008" w:type="dxa"/>
            <w:tcBorders>
              <w:top w:val="single" w:sz="4" w:space="0" w:color="auto"/>
              <w:left w:val="single" w:sz="4" w:space="0" w:color="auto"/>
              <w:right w:val="single" w:sz="4" w:space="0" w:color="auto"/>
            </w:tcBorders>
          </w:tcPr>
          <w:p w14:paraId="0B3F5AE8" w14:textId="77777777" w:rsidR="00370320" w:rsidRPr="00590C30" w:rsidRDefault="00370320" w:rsidP="00B710E9">
            <w:pPr>
              <w:pStyle w:val="TCellCard"/>
            </w:pPr>
            <w:r w:rsidRPr="00590C30">
              <w:t>CID</w:t>
            </w:r>
          </w:p>
        </w:tc>
        <w:tc>
          <w:tcPr>
            <w:tcW w:w="1008" w:type="dxa"/>
            <w:tcBorders>
              <w:top w:val="single" w:sz="4" w:space="0" w:color="auto"/>
              <w:left w:val="single" w:sz="4" w:space="0" w:color="auto"/>
              <w:right w:val="single" w:sz="4" w:space="0" w:color="auto"/>
            </w:tcBorders>
          </w:tcPr>
          <w:p w14:paraId="188F1B60" w14:textId="77777777" w:rsidR="00370320" w:rsidRPr="00590C30" w:rsidRDefault="00370320" w:rsidP="00B710E9">
            <w:pPr>
              <w:pStyle w:val="TCellCard"/>
            </w:pPr>
            <w:r w:rsidRPr="00590C30">
              <w:t>M</w:t>
            </w:r>
          </w:p>
        </w:tc>
        <w:tc>
          <w:tcPr>
            <w:tcW w:w="1008" w:type="dxa"/>
            <w:tcBorders>
              <w:top w:val="single" w:sz="4" w:space="0" w:color="auto"/>
              <w:left w:val="single" w:sz="4" w:space="0" w:color="auto"/>
              <w:right w:val="single" w:sz="4" w:space="0" w:color="auto"/>
            </w:tcBorders>
          </w:tcPr>
          <w:p w14:paraId="4519E1FB" w14:textId="77777777" w:rsidR="00370320" w:rsidRPr="00590C30" w:rsidRDefault="00370320" w:rsidP="00B710E9">
            <w:pPr>
              <w:pStyle w:val="TCellCard"/>
            </w:pPr>
            <w:r w:rsidRPr="00590C30">
              <w:t>N1</w:t>
            </w:r>
          </w:p>
        </w:tc>
        <w:tc>
          <w:tcPr>
            <w:tcW w:w="1008" w:type="dxa"/>
            <w:tcBorders>
              <w:top w:val="single" w:sz="4" w:space="0" w:color="auto"/>
              <w:left w:val="single" w:sz="4" w:space="0" w:color="auto"/>
              <w:right w:val="single" w:sz="4" w:space="0" w:color="auto"/>
            </w:tcBorders>
          </w:tcPr>
          <w:p w14:paraId="0CFF2531" w14:textId="77777777" w:rsidR="00370320" w:rsidRPr="00590C30" w:rsidRDefault="00370320" w:rsidP="00B710E9">
            <w:pPr>
              <w:pStyle w:val="TCellCard"/>
            </w:pPr>
            <w:r w:rsidRPr="00590C30">
              <w:t>N2</w:t>
            </w:r>
          </w:p>
        </w:tc>
        <w:tc>
          <w:tcPr>
            <w:tcW w:w="1008" w:type="dxa"/>
            <w:tcBorders>
              <w:top w:val="single" w:sz="4" w:space="0" w:color="auto"/>
              <w:left w:val="single" w:sz="4" w:space="0" w:color="auto"/>
              <w:right w:val="single" w:sz="4" w:space="0" w:color="auto"/>
            </w:tcBorders>
          </w:tcPr>
          <w:p w14:paraId="33427576" w14:textId="77777777" w:rsidR="00370320" w:rsidRPr="00590C30" w:rsidRDefault="00370320" w:rsidP="00B710E9">
            <w:pPr>
              <w:pStyle w:val="TCellCard"/>
            </w:pPr>
            <w:r w:rsidRPr="00590C30">
              <w:t>N3</w:t>
            </w:r>
          </w:p>
        </w:tc>
        <w:tc>
          <w:tcPr>
            <w:tcW w:w="1008" w:type="dxa"/>
            <w:tcBorders>
              <w:top w:val="single" w:sz="4" w:space="0" w:color="auto"/>
              <w:left w:val="single" w:sz="4" w:space="0" w:color="auto"/>
              <w:right w:val="single" w:sz="4" w:space="0" w:color="auto"/>
            </w:tcBorders>
            <w:shd w:val="pct15" w:color="auto" w:fill="FFFFFF"/>
          </w:tcPr>
          <w:p w14:paraId="17A0ED3C"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3B9E793" w14:textId="77777777" w:rsidR="00370320" w:rsidRPr="00590C30" w:rsidRDefault="00370320" w:rsidP="00B710E9">
            <w:pPr>
              <w:pStyle w:val="TCellCard"/>
            </w:pPr>
          </w:p>
        </w:tc>
      </w:tr>
    </w:tbl>
    <w:p w14:paraId="32CFC716" w14:textId="77777777" w:rsidR="00370320" w:rsidRPr="00590C30" w:rsidRDefault="00370320" w:rsidP="008251CA">
      <w:pPr>
        <w:pStyle w:val="CardSpacing"/>
      </w:pPr>
    </w:p>
    <w:p w14:paraId="16CD8D20" w14:textId="6D75FCAB"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810"/>
        <w:gridCol w:w="959"/>
        <w:gridCol w:w="1008"/>
        <w:gridCol w:w="1008"/>
        <w:gridCol w:w="1008"/>
        <w:gridCol w:w="1008"/>
        <w:gridCol w:w="1008"/>
        <w:gridCol w:w="1008"/>
        <w:gridCol w:w="1008"/>
      </w:tblGrid>
      <w:tr w:rsidR="00370320" w:rsidRPr="00590C30" w14:paraId="2CD86F7B" w14:textId="77777777" w:rsidTr="007F29C4">
        <w:tc>
          <w:tcPr>
            <w:tcW w:w="1255" w:type="dxa"/>
            <w:tcMar>
              <w:right w:w="0" w:type="dxa"/>
            </w:tcMar>
          </w:tcPr>
          <w:p w14:paraId="66ABD03A" w14:textId="77777777" w:rsidR="00370320" w:rsidRPr="00590C30" w:rsidRDefault="00370320" w:rsidP="00B710E9">
            <w:pPr>
              <w:pStyle w:val="TCellCard"/>
            </w:pPr>
            <w:r w:rsidRPr="00590C30">
              <w:t>MOMENT</w:t>
            </w:r>
          </w:p>
        </w:tc>
        <w:tc>
          <w:tcPr>
            <w:tcW w:w="810" w:type="dxa"/>
            <w:tcMar>
              <w:right w:w="0" w:type="dxa"/>
            </w:tcMar>
          </w:tcPr>
          <w:p w14:paraId="68602579" w14:textId="77777777" w:rsidR="00370320" w:rsidRPr="00590C30" w:rsidRDefault="00370320" w:rsidP="00B710E9">
            <w:pPr>
              <w:pStyle w:val="TCellCard"/>
            </w:pPr>
            <w:r w:rsidRPr="00590C30">
              <w:t>1234</w:t>
            </w:r>
          </w:p>
        </w:tc>
        <w:tc>
          <w:tcPr>
            <w:tcW w:w="959" w:type="dxa"/>
            <w:tcMar>
              <w:right w:w="0" w:type="dxa"/>
            </w:tcMar>
          </w:tcPr>
          <w:p w14:paraId="4B8A7C15" w14:textId="77777777" w:rsidR="00370320" w:rsidRPr="00590C30" w:rsidRDefault="00370320" w:rsidP="00B710E9">
            <w:pPr>
              <w:pStyle w:val="TCellCard"/>
            </w:pPr>
            <w:r w:rsidRPr="00590C30">
              <w:t>567</w:t>
            </w:r>
          </w:p>
        </w:tc>
        <w:tc>
          <w:tcPr>
            <w:tcW w:w="1008" w:type="dxa"/>
            <w:tcMar>
              <w:right w:w="0" w:type="dxa"/>
            </w:tcMar>
          </w:tcPr>
          <w:p w14:paraId="1AC70567" w14:textId="77777777" w:rsidR="00370320" w:rsidRPr="00590C30" w:rsidRDefault="00370320" w:rsidP="00B710E9">
            <w:pPr>
              <w:pStyle w:val="TCellCard"/>
            </w:pPr>
            <w:r w:rsidRPr="00590C30">
              <w:t>89</w:t>
            </w:r>
          </w:p>
        </w:tc>
        <w:tc>
          <w:tcPr>
            <w:tcW w:w="1008" w:type="dxa"/>
            <w:tcMar>
              <w:right w:w="0" w:type="dxa"/>
            </w:tcMar>
          </w:tcPr>
          <w:p w14:paraId="6026F6BD" w14:textId="77777777" w:rsidR="00370320" w:rsidRPr="00590C30" w:rsidRDefault="00370320" w:rsidP="00B710E9">
            <w:pPr>
              <w:pStyle w:val="TCellCard"/>
            </w:pPr>
            <w:r w:rsidRPr="00590C30">
              <w:t>1000.</w:t>
            </w:r>
          </w:p>
        </w:tc>
        <w:tc>
          <w:tcPr>
            <w:tcW w:w="1008" w:type="dxa"/>
            <w:tcMar>
              <w:right w:w="0" w:type="dxa"/>
            </w:tcMar>
          </w:tcPr>
          <w:p w14:paraId="51D4A4F3" w14:textId="77777777" w:rsidR="00370320" w:rsidRPr="00590C30" w:rsidRDefault="00370320" w:rsidP="00B710E9">
            <w:pPr>
              <w:pStyle w:val="TCellCard"/>
            </w:pPr>
            <w:r w:rsidRPr="00590C30">
              <w:t>1.5</w:t>
            </w:r>
          </w:p>
        </w:tc>
        <w:tc>
          <w:tcPr>
            <w:tcW w:w="1008" w:type="dxa"/>
            <w:tcMar>
              <w:right w:w="0" w:type="dxa"/>
            </w:tcMar>
          </w:tcPr>
          <w:p w14:paraId="65C8D485" w14:textId="77777777" w:rsidR="00370320" w:rsidRPr="00590C30" w:rsidRDefault="00370320" w:rsidP="00B710E9">
            <w:pPr>
              <w:pStyle w:val="TCellCard"/>
            </w:pPr>
            <w:r w:rsidRPr="00590C30">
              <w:t>2.5</w:t>
            </w:r>
          </w:p>
        </w:tc>
        <w:tc>
          <w:tcPr>
            <w:tcW w:w="1008" w:type="dxa"/>
            <w:tcMar>
              <w:right w:w="0" w:type="dxa"/>
            </w:tcMar>
          </w:tcPr>
          <w:p w14:paraId="648DCEC7" w14:textId="77777777" w:rsidR="00370320" w:rsidRPr="00590C30" w:rsidRDefault="00370320" w:rsidP="00B710E9">
            <w:pPr>
              <w:pStyle w:val="TCellCard"/>
            </w:pPr>
            <w:r w:rsidRPr="00590C30">
              <w:t>3.5</w:t>
            </w:r>
          </w:p>
        </w:tc>
        <w:tc>
          <w:tcPr>
            <w:tcW w:w="1008" w:type="dxa"/>
            <w:tcMar>
              <w:right w:w="0" w:type="dxa"/>
            </w:tcMar>
          </w:tcPr>
          <w:p w14:paraId="2F4287AE" w14:textId="77777777" w:rsidR="00370320" w:rsidRPr="00590C30" w:rsidRDefault="00370320" w:rsidP="00B710E9">
            <w:pPr>
              <w:pStyle w:val="TCellCard"/>
            </w:pPr>
          </w:p>
        </w:tc>
        <w:tc>
          <w:tcPr>
            <w:tcW w:w="1008" w:type="dxa"/>
            <w:tcMar>
              <w:right w:w="0" w:type="dxa"/>
            </w:tcMar>
          </w:tcPr>
          <w:p w14:paraId="265BDA75" w14:textId="77777777" w:rsidR="00370320" w:rsidRPr="00590C30" w:rsidRDefault="00370320" w:rsidP="00B710E9">
            <w:pPr>
              <w:pStyle w:val="TCellCard"/>
            </w:pPr>
          </w:p>
        </w:tc>
      </w:tr>
    </w:tbl>
    <w:p w14:paraId="06398546" w14:textId="77777777" w:rsidR="00370320" w:rsidRPr="00590C30" w:rsidRDefault="00370320" w:rsidP="008251CA">
      <w:pPr>
        <w:pStyle w:val="CardSpacing"/>
      </w:pPr>
    </w:p>
    <w:p w14:paraId="782ABD8E" w14:textId="626B10E6"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CABB2E" w14:textId="77777777" w:rsidTr="00AF0111">
        <w:tc>
          <w:tcPr>
            <w:tcW w:w="1080" w:type="dxa"/>
            <w:tcBorders>
              <w:bottom w:val="single" w:sz="4" w:space="0" w:color="auto"/>
            </w:tcBorders>
          </w:tcPr>
          <w:p w14:paraId="1AB6E90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615549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B5A98B8"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DA1947F" w14:textId="77777777" w:rsidR="00370320" w:rsidRPr="00AF0111" w:rsidRDefault="00370320" w:rsidP="00AF0111">
            <w:pPr>
              <w:pStyle w:val="CardHeader"/>
              <w:rPr>
                <w:b w:val="0"/>
                <w:bCs/>
              </w:rPr>
            </w:pPr>
            <w:r w:rsidRPr="00AF0111">
              <w:rPr>
                <w:b w:val="0"/>
                <w:bCs/>
              </w:rPr>
              <w:t>Default</w:t>
            </w:r>
          </w:p>
        </w:tc>
      </w:tr>
      <w:tr w:rsidR="00370320" w:rsidRPr="00590C30" w14:paraId="7D81111C" w14:textId="77777777" w:rsidTr="00AF0111">
        <w:tc>
          <w:tcPr>
            <w:tcW w:w="1080" w:type="dxa"/>
            <w:tcBorders>
              <w:top w:val="single" w:sz="4" w:space="0" w:color="auto"/>
            </w:tcBorders>
          </w:tcPr>
          <w:p w14:paraId="234AC960" w14:textId="77777777" w:rsidR="00370320" w:rsidRPr="00590C30" w:rsidRDefault="00370320" w:rsidP="0080315D">
            <w:pPr>
              <w:pStyle w:val="TCaseControl"/>
            </w:pPr>
            <w:r w:rsidRPr="00590C30">
              <w:t>SID</w:t>
            </w:r>
          </w:p>
        </w:tc>
        <w:tc>
          <w:tcPr>
            <w:tcW w:w="6480" w:type="dxa"/>
            <w:tcBorders>
              <w:top w:val="single" w:sz="4" w:space="0" w:color="auto"/>
            </w:tcBorders>
          </w:tcPr>
          <w:p w14:paraId="071C1A28"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5C241F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0D6DA49" w14:textId="77777777" w:rsidR="00370320" w:rsidRPr="00590C30" w:rsidRDefault="00370320" w:rsidP="0080315D">
            <w:pPr>
              <w:pStyle w:val="TCaseControl"/>
            </w:pPr>
            <w:r w:rsidRPr="00590C30">
              <w:t>None</w:t>
            </w:r>
          </w:p>
        </w:tc>
      </w:tr>
      <w:tr w:rsidR="00370320" w:rsidRPr="00590C30" w14:paraId="402DAEF0" w14:textId="77777777" w:rsidTr="0080315D">
        <w:tc>
          <w:tcPr>
            <w:tcW w:w="1080" w:type="dxa"/>
          </w:tcPr>
          <w:p w14:paraId="5C14BB69" w14:textId="77777777" w:rsidR="00370320" w:rsidRPr="00590C30" w:rsidRDefault="00370320" w:rsidP="0080315D">
            <w:pPr>
              <w:pStyle w:val="TCaseControl"/>
            </w:pPr>
            <w:r w:rsidRPr="00590C30">
              <w:t>GID</w:t>
            </w:r>
          </w:p>
        </w:tc>
        <w:tc>
          <w:tcPr>
            <w:tcW w:w="6480" w:type="dxa"/>
          </w:tcPr>
          <w:p w14:paraId="2266A07C" w14:textId="77777777" w:rsidR="00370320" w:rsidRPr="00590C30" w:rsidRDefault="00370320" w:rsidP="0080315D">
            <w:pPr>
              <w:pStyle w:val="TCaseControl"/>
            </w:pPr>
            <w:r w:rsidRPr="00590C30">
              <w:t>ID of the grid at which this concentrated moment acts</w:t>
            </w:r>
          </w:p>
        </w:tc>
        <w:tc>
          <w:tcPr>
            <w:tcW w:w="1440" w:type="dxa"/>
          </w:tcPr>
          <w:p w14:paraId="562779C1" w14:textId="77777777" w:rsidR="00370320" w:rsidRPr="00590C30" w:rsidRDefault="00370320" w:rsidP="0080315D">
            <w:pPr>
              <w:pStyle w:val="TCaseControl"/>
            </w:pPr>
            <w:r w:rsidRPr="00590C30">
              <w:t>Integer &gt;0</w:t>
            </w:r>
          </w:p>
        </w:tc>
        <w:tc>
          <w:tcPr>
            <w:tcW w:w="1080" w:type="dxa"/>
          </w:tcPr>
          <w:p w14:paraId="4376D09B" w14:textId="77777777" w:rsidR="00370320" w:rsidRPr="00590C30" w:rsidRDefault="00370320" w:rsidP="0080315D">
            <w:pPr>
              <w:pStyle w:val="TCaseControl"/>
            </w:pPr>
            <w:r w:rsidRPr="00590C30">
              <w:t>None</w:t>
            </w:r>
          </w:p>
        </w:tc>
      </w:tr>
      <w:tr w:rsidR="00370320" w:rsidRPr="00590C30" w14:paraId="2F9DC14F" w14:textId="77777777" w:rsidTr="0080315D">
        <w:tc>
          <w:tcPr>
            <w:tcW w:w="1080" w:type="dxa"/>
          </w:tcPr>
          <w:p w14:paraId="51110633" w14:textId="77777777" w:rsidR="00370320" w:rsidRPr="00590C30" w:rsidRDefault="00370320" w:rsidP="0080315D">
            <w:pPr>
              <w:pStyle w:val="TCaseControl"/>
            </w:pPr>
            <w:r w:rsidRPr="00590C30">
              <w:t>CID</w:t>
            </w:r>
          </w:p>
        </w:tc>
        <w:tc>
          <w:tcPr>
            <w:tcW w:w="6480" w:type="dxa"/>
          </w:tcPr>
          <w:p w14:paraId="1527A374" w14:textId="77777777" w:rsidR="00370320" w:rsidRPr="00590C30" w:rsidRDefault="00370320" w:rsidP="0080315D">
            <w:pPr>
              <w:pStyle w:val="TCaseControl"/>
            </w:pPr>
            <w:r w:rsidRPr="00590C30">
              <w:t>ID of the coordinate system in which the Ni are specified</w:t>
            </w:r>
          </w:p>
        </w:tc>
        <w:tc>
          <w:tcPr>
            <w:tcW w:w="1440" w:type="dxa"/>
          </w:tcPr>
          <w:p w14:paraId="2CB65336" w14:textId="77777777" w:rsidR="00370320" w:rsidRPr="00590C30" w:rsidRDefault="00370320" w:rsidP="0080315D">
            <w:pPr>
              <w:pStyle w:val="TCaseControl"/>
            </w:pPr>
            <w:r w:rsidRPr="00590C30">
              <w:t>Integer &gt;= 0</w:t>
            </w:r>
          </w:p>
        </w:tc>
        <w:tc>
          <w:tcPr>
            <w:tcW w:w="1080" w:type="dxa"/>
          </w:tcPr>
          <w:p w14:paraId="69A30FB0" w14:textId="77777777" w:rsidR="00370320" w:rsidRPr="00590C30" w:rsidRDefault="00370320" w:rsidP="0080315D">
            <w:pPr>
              <w:pStyle w:val="TCaseControl"/>
            </w:pPr>
            <w:r w:rsidRPr="00590C30">
              <w:t>0</w:t>
            </w:r>
          </w:p>
        </w:tc>
      </w:tr>
      <w:tr w:rsidR="00370320" w:rsidRPr="00590C30" w14:paraId="5196D173" w14:textId="77777777" w:rsidTr="0080315D">
        <w:tc>
          <w:tcPr>
            <w:tcW w:w="1080" w:type="dxa"/>
          </w:tcPr>
          <w:p w14:paraId="5EC015C8" w14:textId="77777777" w:rsidR="00370320" w:rsidRPr="00590C30" w:rsidRDefault="00370320" w:rsidP="0080315D">
            <w:pPr>
              <w:pStyle w:val="TCaseControl"/>
            </w:pPr>
            <w:r>
              <w:t>M</w:t>
            </w:r>
          </w:p>
        </w:tc>
        <w:tc>
          <w:tcPr>
            <w:tcW w:w="6480" w:type="dxa"/>
          </w:tcPr>
          <w:p w14:paraId="0A107812" w14:textId="77777777" w:rsidR="00370320" w:rsidRPr="00590C30" w:rsidRDefault="00370320" w:rsidP="0080315D">
            <w:pPr>
              <w:pStyle w:val="TCaseControl"/>
            </w:pPr>
            <w:r w:rsidRPr="00590C30">
              <w:t>An overall scale factor for the moment</w:t>
            </w:r>
          </w:p>
        </w:tc>
        <w:tc>
          <w:tcPr>
            <w:tcW w:w="1440" w:type="dxa"/>
          </w:tcPr>
          <w:p w14:paraId="34DAF8EC" w14:textId="77777777" w:rsidR="00370320" w:rsidRPr="00590C30" w:rsidRDefault="00370320" w:rsidP="0080315D">
            <w:pPr>
              <w:pStyle w:val="TCaseControl"/>
            </w:pPr>
            <w:r w:rsidRPr="00590C30">
              <w:t>Real</w:t>
            </w:r>
          </w:p>
        </w:tc>
        <w:tc>
          <w:tcPr>
            <w:tcW w:w="1080" w:type="dxa"/>
          </w:tcPr>
          <w:p w14:paraId="4F8C39EB" w14:textId="77777777" w:rsidR="00370320" w:rsidRPr="00590C30" w:rsidRDefault="00370320" w:rsidP="0080315D">
            <w:pPr>
              <w:pStyle w:val="TCaseControl"/>
            </w:pPr>
            <w:r w:rsidRPr="00590C30">
              <w:t>0.</w:t>
            </w:r>
          </w:p>
        </w:tc>
      </w:tr>
      <w:tr w:rsidR="00370320" w:rsidRPr="00590C30" w14:paraId="3712501C" w14:textId="77777777" w:rsidTr="0080315D">
        <w:tc>
          <w:tcPr>
            <w:tcW w:w="1080" w:type="dxa"/>
          </w:tcPr>
          <w:p w14:paraId="44CEDAB0" w14:textId="77777777" w:rsidR="00370320" w:rsidRPr="00590C30" w:rsidRDefault="00370320" w:rsidP="0080315D">
            <w:pPr>
              <w:pStyle w:val="TCaseControl"/>
            </w:pPr>
            <w:r w:rsidRPr="00590C30">
              <w:t>Ni</w:t>
            </w:r>
          </w:p>
        </w:tc>
        <w:tc>
          <w:tcPr>
            <w:tcW w:w="6480" w:type="dxa"/>
          </w:tcPr>
          <w:p w14:paraId="4EA86C60" w14:textId="77777777" w:rsidR="00370320" w:rsidRPr="00590C30" w:rsidRDefault="00370320" w:rsidP="0080315D">
            <w:pPr>
              <w:pStyle w:val="TCaseControl"/>
            </w:pPr>
            <w:r w:rsidRPr="00590C30">
              <w:t>Components of a vector in the direction of the moment</w:t>
            </w:r>
          </w:p>
        </w:tc>
        <w:tc>
          <w:tcPr>
            <w:tcW w:w="1440" w:type="dxa"/>
          </w:tcPr>
          <w:p w14:paraId="2E5281EE" w14:textId="77777777" w:rsidR="00370320" w:rsidRPr="00590C30" w:rsidRDefault="00370320" w:rsidP="0080315D">
            <w:pPr>
              <w:pStyle w:val="TCaseControl"/>
            </w:pPr>
            <w:r w:rsidRPr="00590C30">
              <w:t>Real</w:t>
            </w:r>
          </w:p>
        </w:tc>
        <w:tc>
          <w:tcPr>
            <w:tcW w:w="1080" w:type="dxa"/>
          </w:tcPr>
          <w:p w14:paraId="2E4F663F" w14:textId="77777777" w:rsidR="00370320" w:rsidRPr="00590C30" w:rsidRDefault="00370320" w:rsidP="0080315D">
            <w:pPr>
              <w:pStyle w:val="TCaseControl"/>
            </w:pPr>
            <w:r w:rsidRPr="00590C30">
              <w:t>0.</w:t>
            </w:r>
          </w:p>
        </w:tc>
      </w:tr>
    </w:tbl>
    <w:p w14:paraId="5498181D" w14:textId="77777777" w:rsidR="00370320" w:rsidRPr="00590C30" w:rsidRDefault="00370320" w:rsidP="008251CA">
      <w:pPr>
        <w:pStyle w:val="CardSpacing"/>
      </w:pPr>
    </w:p>
    <w:p w14:paraId="1CE03FEB" w14:textId="407438C6" w:rsidR="00370320" w:rsidRPr="00E80610" w:rsidRDefault="00370320" w:rsidP="00910C53">
      <w:pPr>
        <w:pStyle w:val="CardHeader"/>
      </w:pPr>
      <w:r w:rsidRPr="00E80610">
        <w:t>Remarks:</w:t>
      </w:r>
    </w:p>
    <w:p w14:paraId="6200D51D" w14:textId="206C07BA" w:rsidR="00370320" w:rsidRPr="00590C30" w:rsidRDefault="00370320" w:rsidP="00F10A36">
      <w:pPr>
        <w:pStyle w:val="Remarks"/>
      </w:pPr>
      <w:r w:rsidRPr="00590C30">
        <w:t>1.</w:t>
      </w:r>
      <w:r w:rsidRPr="00590C30">
        <w:tab/>
        <w:t>The static concentrated moment applied to the grid is the vector</w:t>
      </w:r>
      <w:r w:rsidR="00AE600C">
        <w:t>:</w:t>
      </w:r>
    </w:p>
    <w:p w14:paraId="7B0480A5" w14:textId="45B2C903" w:rsidR="00370320" w:rsidRPr="00590C30" w:rsidRDefault="00000000" w:rsidP="00F10A36">
      <w:pPr>
        <w:pStyle w:val="Remarks"/>
      </w:pPr>
      <w:r>
        <w:rPr>
          <w:noProof/>
        </w:rPr>
        <w:pict w14:anchorId="1A5CAA99">
          <v:shape id="_x0000_s2383" type="#_x0000_t75" style="position:absolute;left:0;text-align:left;margin-left:112.75pt;margin-top:5.55pt;width:41pt;height:16pt;z-index:251729408" o:preferrelative="f" o:allowincell="f">
            <v:imagedata r:id="rId76" o:title=""/>
          </v:shape>
        </w:pict>
      </w:r>
    </w:p>
    <w:p w14:paraId="76C82C81" w14:textId="77777777" w:rsidR="00370320" w:rsidRPr="00590C30" w:rsidRDefault="00370320" w:rsidP="00F10A36">
      <w:pPr>
        <w:pStyle w:val="Remarks"/>
      </w:pPr>
      <w:r w:rsidRPr="00590C30">
        <w:t xml:space="preserve">with Ni in fields 6-8 the components of the vector N </w:t>
      </w:r>
    </w:p>
    <w:p w14:paraId="20861CC6" w14:textId="77777777" w:rsidR="00370320" w:rsidRPr="00590C30" w:rsidRDefault="00370320" w:rsidP="00F10A36">
      <w:pPr>
        <w:pStyle w:val="Remarks"/>
      </w:pPr>
      <w:r w:rsidRPr="00590C30">
        <w:t>2.</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338D26B6" w14:textId="77777777" w:rsidR="00370320" w:rsidRPr="00590C30" w:rsidRDefault="00370320" w:rsidP="00F10A36">
      <w:pPr>
        <w:pStyle w:val="Remarks"/>
      </w:pPr>
      <w:r w:rsidRPr="00590C30">
        <w:lastRenderedPageBreak/>
        <w:t>3.</w:t>
      </w:r>
      <w:r w:rsidRPr="00590C30">
        <w:tab/>
        <w:t>A blank entry for CID implies the basic coordinate system.</w:t>
      </w:r>
    </w:p>
    <w:p w14:paraId="4912F5C0" w14:textId="77777777" w:rsidR="00370320" w:rsidRPr="002E696B" w:rsidRDefault="00370320" w:rsidP="004C6C23">
      <w:pPr>
        <w:pStyle w:val="Corner"/>
      </w:pPr>
      <w:r w:rsidRPr="002F396F">
        <w:br w:type="page"/>
      </w:r>
      <w:bookmarkStart w:id="2342" w:name="_Toc27121620"/>
      <w:bookmarkStart w:id="2343" w:name="_Toc27121724"/>
      <w:bookmarkStart w:id="2344" w:name="_Toc27196904"/>
      <w:bookmarkStart w:id="2345" w:name="_Toc27197009"/>
      <w:bookmarkStart w:id="2346" w:name="_Toc27198280"/>
      <w:bookmarkStart w:id="2347" w:name="_Toc27202802"/>
      <w:bookmarkStart w:id="2348" w:name="_Toc27206260"/>
      <w:bookmarkStart w:id="2349" w:name="_Toc27206365"/>
      <w:bookmarkStart w:id="2350" w:name="_Toc27217273"/>
      <w:bookmarkStart w:id="2351" w:name="_Toc27217378"/>
      <w:bookmarkStart w:id="2352" w:name="_Toc27217482"/>
      <w:bookmarkStart w:id="2353" w:name="_Toc27217855"/>
      <w:bookmarkStart w:id="2354" w:name="_Toc27217959"/>
      <w:bookmarkStart w:id="2355" w:name="_Toc27296364"/>
      <w:bookmarkStart w:id="2356" w:name="_Toc27393872"/>
      <w:bookmarkStart w:id="2357" w:name="_Toc27479888"/>
      <w:bookmarkStart w:id="2358" w:name="_Toc27717267"/>
      <w:r w:rsidRPr="002E696B">
        <w:lastRenderedPageBreak/>
        <w:t>MPC</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EC547DE" w14:textId="77777777" w:rsidR="00370320" w:rsidRPr="007E3809" w:rsidRDefault="00370320" w:rsidP="008472B7">
      <w:pPr>
        <w:pStyle w:val="Heading2"/>
      </w:pPr>
      <w:bookmarkStart w:id="2359" w:name="_Toc28327064"/>
      <w:bookmarkStart w:id="2360" w:name="_Toc28600395"/>
      <w:bookmarkStart w:id="2361" w:name="_Toc195483835"/>
      <w:r>
        <w:t>MPC</w:t>
      </w:r>
      <w:bookmarkEnd w:id="2359"/>
      <w:bookmarkEnd w:id="2360"/>
      <w:bookmarkEnd w:id="2361"/>
    </w:p>
    <w:p w14:paraId="0162DE8D" w14:textId="77777777" w:rsidR="00370320" w:rsidRDefault="00370320" w:rsidP="00DF44C9">
      <w:pPr>
        <w:pStyle w:val="SpecialSpace"/>
      </w:pPr>
    </w:p>
    <w:p w14:paraId="33F9C4FC" w14:textId="02C46F7F" w:rsidR="00370320" w:rsidRPr="00590C30" w:rsidRDefault="00370320" w:rsidP="00910C53">
      <w:pPr>
        <w:pStyle w:val="CardHeader"/>
      </w:pPr>
      <w:r w:rsidRPr="00590C30">
        <w:t>Description</w:t>
      </w:r>
      <w:r w:rsidR="00AE600C">
        <w:t>:</w:t>
      </w:r>
    </w:p>
    <w:p w14:paraId="1006C0E8" w14:textId="77777777" w:rsidR="00370320" w:rsidRPr="00590C30" w:rsidRDefault="00370320" w:rsidP="00503D27">
      <w:pPr>
        <w:pStyle w:val="CardSpacing"/>
      </w:pPr>
      <w:r>
        <w:t>Multi point constraints define</w:t>
      </w:r>
      <w:r w:rsidRPr="00590C30">
        <w:t xml:space="preserve"> a linear dependence of one degree of freedom (that becomes a member of the M-set) on other degrees of freedom. </w:t>
      </w:r>
    </w:p>
    <w:p w14:paraId="6E233116" w14:textId="77777777" w:rsidR="00370320" w:rsidRPr="00590C30" w:rsidRDefault="00370320" w:rsidP="008251CA">
      <w:pPr>
        <w:pStyle w:val="CardSpacing"/>
      </w:pPr>
    </w:p>
    <w:p w14:paraId="5CE8BE00" w14:textId="5B10400E" w:rsidR="00370320" w:rsidRPr="00590C30" w:rsidRDefault="00370320" w:rsidP="00910C53">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835EC0D" w14:textId="77777777" w:rsidTr="004A6BF2">
        <w:tc>
          <w:tcPr>
            <w:tcW w:w="1008" w:type="dxa"/>
            <w:tcBorders>
              <w:top w:val="nil"/>
              <w:left w:val="nil"/>
              <w:bottom w:val="nil"/>
              <w:right w:val="nil"/>
            </w:tcBorders>
          </w:tcPr>
          <w:p w14:paraId="67CDE036" w14:textId="77777777" w:rsidR="00370320" w:rsidRPr="00590C30" w:rsidRDefault="00370320" w:rsidP="00B710E9">
            <w:pPr>
              <w:pStyle w:val="TCellCard"/>
            </w:pPr>
            <w:r w:rsidRPr="00590C30">
              <w:t>1</w:t>
            </w:r>
          </w:p>
        </w:tc>
        <w:tc>
          <w:tcPr>
            <w:tcW w:w="1008" w:type="dxa"/>
            <w:tcBorders>
              <w:top w:val="nil"/>
              <w:left w:val="nil"/>
              <w:bottom w:val="nil"/>
              <w:right w:val="nil"/>
            </w:tcBorders>
          </w:tcPr>
          <w:p w14:paraId="601F6C21" w14:textId="77777777" w:rsidR="00370320" w:rsidRPr="00590C30" w:rsidRDefault="00370320" w:rsidP="00B710E9">
            <w:pPr>
              <w:pStyle w:val="TCellCard"/>
            </w:pPr>
            <w:r w:rsidRPr="00590C30">
              <w:t>2</w:t>
            </w:r>
          </w:p>
        </w:tc>
        <w:tc>
          <w:tcPr>
            <w:tcW w:w="1008" w:type="dxa"/>
            <w:tcBorders>
              <w:top w:val="nil"/>
              <w:left w:val="nil"/>
              <w:bottom w:val="nil"/>
              <w:right w:val="nil"/>
            </w:tcBorders>
          </w:tcPr>
          <w:p w14:paraId="30841923" w14:textId="77777777" w:rsidR="00370320" w:rsidRPr="00590C30" w:rsidRDefault="00370320" w:rsidP="00B710E9">
            <w:pPr>
              <w:pStyle w:val="TCellCard"/>
            </w:pPr>
            <w:r w:rsidRPr="00590C30">
              <w:t>3</w:t>
            </w:r>
          </w:p>
        </w:tc>
        <w:tc>
          <w:tcPr>
            <w:tcW w:w="1008" w:type="dxa"/>
            <w:tcBorders>
              <w:top w:val="nil"/>
              <w:left w:val="nil"/>
              <w:bottom w:val="nil"/>
              <w:right w:val="nil"/>
            </w:tcBorders>
          </w:tcPr>
          <w:p w14:paraId="56C523D0" w14:textId="77777777" w:rsidR="00370320" w:rsidRPr="00590C30" w:rsidRDefault="00370320" w:rsidP="00B710E9">
            <w:pPr>
              <w:pStyle w:val="TCellCard"/>
            </w:pPr>
            <w:r w:rsidRPr="00590C30">
              <w:t>4</w:t>
            </w:r>
          </w:p>
        </w:tc>
        <w:tc>
          <w:tcPr>
            <w:tcW w:w="1008" w:type="dxa"/>
            <w:tcBorders>
              <w:top w:val="nil"/>
              <w:left w:val="nil"/>
              <w:bottom w:val="nil"/>
              <w:right w:val="nil"/>
            </w:tcBorders>
          </w:tcPr>
          <w:p w14:paraId="63FBC311" w14:textId="77777777" w:rsidR="00370320" w:rsidRPr="00590C30" w:rsidRDefault="00370320" w:rsidP="00B710E9">
            <w:pPr>
              <w:pStyle w:val="TCellCard"/>
            </w:pPr>
            <w:r w:rsidRPr="00590C30">
              <w:t>5</w:t>
            </w:r>
          </w:p>
        </w:tc>
        <w:tc>
          <w:tcPr>
            <w:tcW w:w="1008" w:type="dxa"/>
            <w:tcBorders>
              <w:top w:val="nil"/>
              <w:left w:val="nil"/>
              <w:bottom w:val="nil"/>
              <w:right w:val="nil"/>
            </w:tcBorders>
          </w:tcPr>
          <w:p w14:paraId="4C776194" w14:textId="77777777" w:rsidR="00370320" w:rsidRPr="00590C30" w:rsidRDefault="00370320" w:rsidP="00B710E9">
            <w:pPr>
              <w:pStyle w:val="TCellCard"/>
            </w:pPr>
            <w:r w:rsidRPr="00590C30">
              <w:t>6</w:t>
            </w:r>
          </w:p>
        </w:tc>
        <w:tc>
          <w:tcPr>
            <w:tcW w:w="1008" w:type="dxa"/>
            <w:tcBorders>
              <w:top w:val="nil"/>
              <w:left w:val="nil"/>
              <w:bottom w:val="nil"/>
              <w:right w:val="nil"/>
            </w:tcBorders>
          </w:tcPr>
          <w:p w14:paraId="1AE75504" w14:textId="77777777" w:rsidR="00370320" w:rsidRPr="00590C30" w:rsidRDefault="00370320" w:rsidP="00B710E9">
            <w:pPr>
              <w:pStyle w:val="TCellCard"/>
            </w:pPr>
            <w:r w:rsidRPr="00590C30">
              <w:t>7</w:t>
            </w:r>
          </w:p>
        </w:tc>
        <w:tc>
          <w:tcPr>
            <w:tcW w:w="1008" w:type="dxa"/>
            <w:tcBorders>
              <w:top w:val="nil"/>
              <w:left w:val="nil"/>
              <w:bottom w:val="nil"/>
              <w:right w:val="nil"/>
            </w:tcBorders>
          </w:tcPr>
          <w:p w14:paraId="37B543A9" w14:textId="77777777" w:rsidR="00370320" w:rsidRPr="00590C30" w:rsidRDefault="00370320" w:rsidP="00B710E9">
            <w:pPr>
              <w:pStyle w:val="TCellCard"/>
            </w:pPr>
            <w:r w:rsidRPr="00590C30">
              <w:t>8</w:t>
            </w:r>
          </w:p>
        </w:tc>
        <w:tc>
          <w:tcPr>
            <w:tcW w:w="1008" w:type="dxa"/>
            <w:tcBorders>
              <w:top w:val="nil"/>
              <w:left w:val="nil"/>
              <w:bottom w:val="nil"/>
              <w:right w:val="nil"/>
            </w:tcBorders>
          </w:tcPr>
          <w:p w14:paraId="3FF16FA1" w14:textId="77777777" w:rsidR="00370320" w:rsidRPr="00590C30" w:rsidRDefault="00370320" w:rsidP="00B710E9">
            <w:pPr>
              <w:pStyle w:val="TCellCard"/>
            </w:pPr>
            <w:r w:rsidRPr="00590C30">
              <w:t>9</w:t>
            </w:r>
          </w:p>
        </w:tc>
        <w:tc>
          <w:tcPr>
            <w:tcW w:w="1008" w:type="dxa"/>
            <w:tcBorders>
              <w:top w:val="nil"/>
              <w:left w:val="nil"/>
              <w:bottom w:val="nil"/>
              <w:right w:val="nil"/>
            </w:tcBorders>
          </w:tcPr>
          <w:p w14:paraId="2C544709" w14:textId="77777777" w:rsidR="00370320" w:rsidRPr="00590C30" w:rsidRDefault="00370320" w:rsidP="00B710E9">
            <w:pPr>
              <w:pStyle w:val="TCellCard"/>
            </w:pPr>
            <w:r w:rsidRPr="00590C30">
              <w:t>10</w:t>
            </w:r>
          </w:p>
        </w:tc>
      </w:tr>
      <w:tr w:rsidR="00370320" w:rsidRPr="00590C30" w14:paraId="76973740" w14:textId="77777777" w:rsidTr="004A6BF2">
        <w:tc>
          <w:tcPr>
            <w:tcW w:w="1008" w:type="dxa"/>
            <w:tcBorders>
              <w:top w:val="single" w:sz="4" w:space="0" w:color="auto"/>
              <w:bottom w:val="single" w:sz="4" w:space="0" w:color="auto"/>
              <w:right w:val="single" w:sz="4" w:space="0" w:color="auto"/>
            </w:tcBorders>
          </w:tcPr>
          <w:p w14:paraId="07AD8904" w14:textId="77777777" w:rsidR="00370320" w:rsidRPr="00590C30" w:rsidRDefault="00370320" w:rsidP="00B710E9">
            <w:pPr>
              <w:pStyle w:val="TCellCard"/>
            </w:pPr>
            <w:r w:rsidRPr="00590C30">
              <w:t>MPC</w:t>
            </w:r>
          </w:p>
        </w:tc>
        <w:tc>
          <w:tcPr>
            <w:tcW w:w="1008" w:type="dxa"/>
            <w:tcBorders>
              <w:top w:val="single" w:sz="4" w:space="0" w:color="auto"/>
              <w:left w:val="single" w:sz="4" w:space="0" w:color="auto"/>
              <w:bottom w:val="single" w:sz="4" w:space="0" w:color="auto"/>
              <w:right w:val="single" w:sz="4" w:space="0" w:color="auto"/>
            </w:tcBorders>
          </w:tcPr>
          <w:p w14:paraId="276E0D36" w14:textId="77777777" w:rsidR="00370320" w:rsidRPr="00590C30" w:rsidRDefault="00370320" w:rsidP="00B710E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43FD9148" w14:textId="77777777" w:rsidR="00370320" w:rsidRPr="00590C30" w:rsidRDefault="00370320" w:rsidP="00B710E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71BB47A0" w14:textId="77777777" w:rsidR="00370320" w:rsidRPr="00590C30" w:rsidRDefault="00370320" w:rsidP="00B710E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Pr>
          <w:p w14:paraId="38B7C87A" w14:textId="77777777" w:rsidR="00370320" w:rsidRPr="00590C30" w:rsidRDefault="00370320" w:rsidP="00B710E9">
            <w:pPr>
              <w:pStyle w:val="TCellCard"/>
            </w:pPr>
            <w:r w:rsidRPr="00590C30">
              <w:t>D1</w:t>
            </w:r>
          </w:p>
        </w:tc>
        <w:tc>
          <w:tcPr>
            <w:tcW w:w="1008" w:type="dxa"/>
            <w:tcBorders>
              <w:top w:val="single" w:sz="4" w:space="0" w:color="auto"/>
              <w:left w:val="single" w:sz="4" w:space="0" w:color="auto"/>
              <w:bottom w:val="single" w:sz="4" w:space="0" w:color="auto"/>
              <w:right w:val="single" w:sz="4" w:space="0" w:color="auto"/>
            </w:tcBorders>
          </w:tcPr>
          <w:p w14:paraId="7D92B3D4" w14:textId="77777777" w:rsidR="00370320" w:rsidRPr="00590C30" w:rsidRDefault="00370320" w:rsidP="00B710E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0009BF1C" w14:textId="77777777" w:rsidR="00370320" w:rsidRPr="00590C30" w:rsidRDefault="00370320" w:rsidP="00B710E9">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Pr>
          <w:p w14:paraId="10F548A7" w14:textId="77777777" w:rsidR="00370320" w:rsidRPr="00590C30" w:rsidRDefault="00370320" w:rsidP="00B710E9">
            <w:pPr>
              <w:pStyle w:val="TCellCard"/>
            </w:pPr>
            <w:r w:rsidRPr="00590C30">
              <w:t>D2</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2CF0D9F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2EE732DE" w14:textId="76A56B68" w:rsidR="00370320" w:rsidRPr="00590C30" w:rsidRDefault="00370320" w:rsidP="00B710E9">
            <w:pPr>
              <w:pStyle w:val="TCellCard"/>
            </w:pPr>
          </w:p>
        </w:tc>
      </w:tr>
      <w:tr w:rsidR="00370320" w:rsidRPr="00590C30" w14:paraId="2A1FF59A" w14:textId="77777777" w:rsidTr="004A6BF2">
        <w:tc>
          <w:tcPr>
            <w:tcW w:w="1008" w:type="dxa"/>
            <w:tcBorders>
              <w:top w:val="single" w:sz="4" w:space="0" w:color="auto"/>
              <w:bottom w:val="single" w:sz="4" w:space="0" w:color="auto"/>
              <w:right w:val="single" w:sz="4" w:space="0" w:color="auto"/>
            </w:tcBorders>
          </w:tcPr>
          <w:p w14:paraId="222F92D4" w14:textId="4C87BC44"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16209D2B"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Pr>
          <w:p w14:paraId="7C3A3F67" w14:textId="77777777" w:rsidR="00370320" w:rsidRPr="00590C30" w:rsidRDefault="00370320" w:rsidP="00B710E9">
            <w:pPr>
              <w:pStyle w:val="TCellCard"/>
            </w:pPr>
            <w:r>
              <w:t>G3</w:t>
            </w:r>
          </w:p>
        </w:tc>
        <w:tc>
          <w:tcPr>
            <w:tcW w:w="1008" w:type="dxa"/>
            <w:tcBorders>
              <w:top w:val="single" w:sz="4" w:space="0" w:color="auto"/>
              <w:left w:val="single" w:sz="4" w:space="0" w:color="auto"/>
              <w:bottom w:val="single" w:sz="4" w:space="0" w:color="auto"/>
              <w:right w:val="single" w:sz="4" w:space="0" w:color="auto"/>
            </w:tcBorders>
          </w:tcPr>
          <w:p w14:paraId="619F48E1" w14:textId="77777777" w:rsidR="00370320" w:rsidRPr="00590C30" w:rsidRDefault="00370320" w:rsidP="00B710E9">
            <w:pPr>
              <w:pStyle w:val="TCellCard"/>
            </w:pPr>
            <w:r>
              <w:t>C3</w:t>
            </w:r>
          </w:p>
        </w:tc>
        <w:tc>
          <w:tcPr>
            <w:tcW w:w="1008" w:type="dxa"/>
            <w:tcBorders>
              <w:top w:val="single" w:sz="4" w:space="0" w:color="auto"/>
              <w:left w:val="single" w:sz="4" w:space="0" w:color="auto"/>
              <w:bottom w:val="single" w:sz="4" w:space="0" w:color="auto"/>
              <w:right w:val="single" w:sz="4" w:space="0" w:color="auto"/>
            </w:tcBorders>
          </w:tcPr>
          <w:p w14:paraId="36BBC052" w14:textId="77777777" w:rsidR="00370320" w:rsidRPr="00590C30" w:rsidRDefault="00370320" w:rsidP="00B710E9">
            <w:pPr>
              <w:pStyle w:val="TCellCard"/>
            </w:pPr>
            <w:r>
              <w:t>S3</w:t>
            </w:r>
          </w:p>
        </w:tc>
        <w:tc>
          <w:tcPr>
            <w:tcW w:w="1008" w:type="dxa"/>
            <w:tcBorders>
              <w:top w:val="single" w:sz="4" w:space="0" w:color="auto"/>
              <w:left w:val="single" w:sz="4" w:space="0" w:color="auto"/>
              <w:bottom w:val="single" w:sz="4" w:space="0" w:color="auto"/>
              <w:right w:val="single" w:sz="4" w:space="0" w:color="auto"/>
            </w:tcBorders>
          </w:tcPr>
          <w:p w14:paraId="5BCDE8CC" w14:textId="77777777" w:rsidR="00370320" w:rsidRPr="00590C30" w:rsidRDefault="00370320" w:rsidP="00B710E9">
            <w:pPr>
              <w:pStyle w:val="TCellCard"/>
            </w:pPr>
            <w:r>
              <w:t>G4</w:t>
            </w:r>
          </w:p>
        </w:tc>
        <w:tc>
          <w:tcPr>
            <w:tcW w:w="1008" w:type="dxa"/>
            <w:tcBorders>
              <w:top w:val="single" w:sz="4" w:space="0" w:color="auto"/>
              <w:left w:val="single" w:sz="4" w:space="0" w:color="auto"/>
              <w:bottom w:val="single" w:sz="4" w:space="0" w:color="auto"/>
              <w:right w:val="single" w:sz="4" w:space="0" w:color="auto"/>
            </w:tcBorders>
          </w:tcPr>
          <w:p w14:paraId="0568C03E" w14:textId="77777777" w:rsidR="00370320" w:rsidRPr="00590C30" w:rsidRDefault="00370320" w:rsidP="00B710E9">
            <w:pPr>
              <w:pStyle w:val="TCellCard"/>
            </w:pPr>
            <w:r>
              <w:t>C4</w:t>
            </w:r>
          </w:p>
        </w:tc>
        <w:tc>
          <w:tcPr>
            <w:tcW w:w="1008" w:type="dxa"/>
            <w:tcBorders>
              <w:top w:val="single" w:sz="4" w:space="0" w:color="auto"/>
              <w:left w:val="single" w:sz="4" w:space="0" w:color="auto"/>
              <w:bottom w:val="single" w:sz="4" w:space="0" w:color="auto"/>
              <w:right w:val="single" w:sz="4" w:space="0" w:color="auto"/>
            </w:tcBorders>
          </w:tcPr>
          <w:p w14:paraId="1EA3ADBE" w14:textId="77777777" w:rsidR="00370320" w:rsidRPr="00590C30" w:rsidRDefault="00370320" w:rsidP="00B710E9">
            <w:pPr>
              <w:pStyle w:val="TCellCard"/>
            </w:pPr>
            <w:r>
              <w:t>D4</w:t>
            </w:r>
          </w:p>
        </w:tc>
        <w:tc>
          <w:tcPr>
            <w:tcW w:w="1008" w:type="dxa"/>
            <w:tcBorders>
              <w:top w:val="single" w:sz="4" w:space="0" w:color="auto"/>
              <w:left w:val="single" w:sz="4" w:space="0" w:color="auto"/>
              <w:bottom w:val="single" w:sz="4" w:space="0" w:color="auto"/>
              <w:right w:val="single" w:sz="4" w:space="0" w:color="auto"/>
            </w:tcBorders>
            <w:shd w:val="pct15" w:color="auto" w:fill="FFFFFF"/>
          </w:tcPr>
          <w:p w14:paraId="084D13BD"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tcBorders>
          </w:tcPr>
          <w:p w14:paraId="0FFAF89A" w14:textId="431660AE" w:rsidR="00370320" w:rsidRDefault="00370320" w:rsidP="00B710E9">
            <w:pPr>
              <w:pStyle w:val="TCellCard"/>
            </w:pPr>
          </w:p>
        </w:tc>
      </w:tr>
      <w:tr w:rsidR="00370320" w:rsidRPr="00590C30" w14:paraId="2542D1C4" w14:textId="77777777" w:rsidTr="004A6BF2">
        <w:tc>
          <w:tcPr>
            <w:tcW w:w="1008" w:type="dxa"/>
            <w:tcBorders>
              <w:top w:val="single" w:sz="4" w:space="0" w:color="auto"/>
              <w:right w:val="single" w:sz="4" w:space="0" w:color="auto"/>
            </w:tcBorders>
          </w:tcPr>
          <w:p w14:paraId="271DDDA1" w14:textId="0E4E5A5E"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FCC244F" w14:textId="77777777" w:rsidR="00370320" w:rsidRPr="00590C30" w:rsidRDefault="00370320" w:rsidP="00B710E9">
            <w:pPr>
              <w:pStyle w:val="TCellCard"/>
            </w:pPr>
          </w:p>
        </w:tc>
        <w:tc>
          <w:tcPr>
            <w:tcW w:w="1008" w:type="dxa"/>
            <w:tcBorders>
              <w:top w:val="single" w:sz="4" w:space="0" w:color="auto"/>
              <w:left w:val="single" w:sz="4" w:space="0" w:color="auto"/>
              <w:right w:val="single" w:sz="4" w:space="0" w:color="auto"/>
            </w:tcBorders>
          </w:tcPr>
          <w:p w14:paraId="1599B4BB" w14:textId="77777777" w:rsidR="00370320" w:rsidRDefault="00370320" w:rsidP="00B710E9">
            <w:pPr>
              <w:pStyle w:val="TCellCard"/>
            </w:pPr>
            <w:r>
              <w:t>G6</w:t>
            </w:r>
          </w:p>
        </w:tc>
        <w:tc>
          <w:tcPr>
            <w:tcW w:w="1008" w:type="dxa"/>
            <w:tcBorders>
              <w:top w:val="single" w:sz="4" w:space="0" w:color="auto"/>
              <w:left w:val="single" w:sz="4" w:space="0" w:color="auto"/>
              <w:right w:val="single" w:sz="4" w:space="0" w:color="auto"/>
            </w:tcBorders>
          </w:tcPr>
          <w:p w14:paraId="44B72F18" w14:textId="77777777" w:rsidR="00370320" w:rsidRDefault="00370320" w:rsidP="00B710E9">
            <w:pPr>
              <w:pStyle w:val="TCellCard"/>
            </w:pPr>
            <w:r>
              <w:t>C5</w:t>
            </w:r>
          </w:p>
        </w:tc>
        <w:tc>
          <w:tcPr>
            <w:tcW w:w="1008" w:type="dxa"/>
            <w:tcBorders>
              <w:top w:val="single" w:sz="4" w:space="0" w:color="auto"/>
              <w:left w:val="single" w:sz="4" w:space="0" w:color="auto"/>
              <w:right w:val="single" w:sz="4" w:space="0" w:color="auto"/>
            </w:tcBorders>
          </w:tcPr>
          <w:p w14:paraId="4296784C" w14:textId="77777777" w:rsidR="00370320" w:rsidRDefault="00370320" w:rsidP="00B710E9">
            <w:pPr>
              <w:pStyle w:val="TCellCard"/>
            </w:pPr>
            <w:r>
              <w:t>D6</w:t>
            </w:r>
          </w:p>
        </w:tc>
        <w:tc>
          <w:tcPr>
            <w:tcW w:w="1008" w:type="dxa"/>
            <w:tcBorders>
              <w:top w:val="single" w:sz="4" w:space="0" w:color="auto"/>
              <w:left w:val="single" w:sz="4" w:space="0" w:color="auto"/>
              <w:right w:val="single" w:sz="4" w:space="0" w:color="auto"/>
            </w:tcBorders>
          </w:tcPr>
          <w:p w14:paraId="2191C784" w14:textId="77777777" w:rsidR="00370320" w:rsidRDefault="00370320" w:rsidP="00B710E9">
            <w:pPr>
              <w:pStyle w:val="TCellCard"/>
            </w:pPr>
            <w:r>
              <w:t>etc…</w:t>
            </w:r>
          </w:p>
        </w:tc>
        <w:tc>
          <w:tcPr>
            <w:tcW w:w="1008" w:type="dxa"/>
            <w:tcBorders>
              <w:top w:val="single" w:sz="4" w:space="0" w:color="auto"/>
              <w:left w:val="single" w:sz="4" w:space="0" w:color="auto"/>
              <w:right w:val="single" w:sz="4" w:space="0" w:color="auto"/>
            </w:tcBorders>
          </w:tcPr>
          <w:p w14:paraId="709FC680"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tcPr>
          <w:p w14:paraId="3C8F1B81" w14:textId="77777777" w:rsidR="00370320" w:rsidRDefault="00370320" w:rsidP="00B710E9">
            <w:pPr>
              <w:pStyle w:val="TCellCard"/>
            </w:pPr>
          </w:p>
        </w:tc>
        <w:tc>
          <w:tcPr>
            <w:tcW w:w="1008" w:type="dxa"/>
            <w:tcBorders>
              <w:top w:val="single" w:sz="4" w:space="0" w:color="auto"/>
              <w:left w:val="single" w:sz="4" w:space="0" w:color="auto"/>
              <w:right w:val="single" w:sz="4" w:space="0" w:color="auto"/>
            </w:tcBorders>
            <w:shd w:val="pct15" w:color="auto" w:fill="FFFFFF"/>
          </w:tcPr>
          <w:p w14:paraId="591EF935" w14:textId="77777777" w:rsidR="00370320" w:rsidRPr="00590C30" w:rsidRDefault="00370320" w:rsidP="00B710E9">
            <w:pPr>
              <w:pStyle w:val="TCellCard"/>
            </w:pPr>
          </w:p>
        </w:tc>
        <w:tc>
          <w:tcPr>
            <w:tcW w:w="1008" w:type="dxa"/>
            <w:tcBorders>
              <w:top w:val="single" w:sz="4" w:space="0" w:color="auto"/>
              <w:left w:val="single" w:sz="4" w:space="0" w:color="auto"/>
            </w:tcBorders>
          </w:tcPr>
          <w:p w14:paraId="144B3BD3" w14:textId="77777777" w:rsidR="00370320" w:rsidRDefault="00370320" w:rsidP="00B710E9">
            <w:pPr>
              <w:pStyle w:val="TCellCard"/>
            </w:pPr>
          </w:p>
        </w:tc>
      </w:tr>
    </w:tbl>
    <w:p w14:paraId="0F7603F4" w14:textId="77777777" w:rsidR="00370320" w:rsidRPr="00590C30" w:rsidRDefault="00370320" w:rsidP="008251CA">
      <w:pPr>
        <w:pStyle w:val="CardSpacing"/>
      </w:pPr>
    </w:p>
    <w:p w14:paraId="4DBD5642" w14:textId="19763314" w:rsidR="00370320" w:rsidRPr="00590C30" w:rsidRDefault="00370320" w:rsidP="00910C53">
      <w:pPr>
        <w:pStyle w:val="CardHeader"/>
      </w:pPr>
      <w:r w:rsidRPr="00590C30">
        <w:t>Example:</w:t>
      </w:r>
    </w:p>
    <w:p w14:paraId="73A3058E" w14:textId="493502A2" w:rsidR="00370320" w:rsidRPr="00590C30" w:rsidRDefault="00370320" w:rsidP="00370320">
      <w:pPr>
        <w:rPr>
          <w:sz w:val="22"/>
        </w:rPr>
      </w:pPr>
      <w:r w:rsidRPr="00590C30">
        <w:rPr>
          <w:sz w:val="22"/>
        </w:rPr>
        <w:t xml:space="preserve">As an </w:t>
      </w:r>
      <w:r w:rsidR="00F10A36" w:rsidRPr="00590C30">
        <w:rPr>
          <w:sz w:val="22"/>
        </w:rPr>
        <w:t>example,</w:t>
      </w:r>
      <w:r w:rsidRPr="00590C30">
        <w:rPr>
          <w:sz w:val="22"/>
        </w:rPr>
        <w:t xml:space="preserve"> consider the following equation relating several degrees of freedom (in global coordinates):</w:t>
      </w:r>
    </w:p>
    <w:p w14:paraId="6A6656C1" w14:textId="6AB513BC" w:rsidR="00370320" w:rsidRPr="00590C30" w:rsidRDefault="00D460B0" w:rsidP="00D460B0">
      <w:pPr>
        <w:jc w:val="center"/>
        <w:rPr>
          <w:sz w:val="22"/>
        </w:rPr>
      </w:pPr>
      <m:oMathPara>
        <m:oMath>
          <m:r>
            <w:rPr>
              <w:rFonts w:ascii="Cambria Math"/>
              <w:sz w:val="22"/>
            </w:rPr>
            <m:t>1.2</m:t>
          </m:r>
          <m:sSub>
            <m:sSubPr>
              <m:ctrlPr>
                <w:rPr>
                  <w:rFonts w:ascii="Cambria Math" w:hAnsi="Cambria Math"/>
                  <w:i/>
                  <w:sz w:val="22"/>
                </w:rPr>
              </m:ctrlPr>
            </m:sSubPr>
            <m:e>
              <m:r>
                <w:rPr>
                  <w:rFonts w:ascii="Cambria Math"/>
                  <w:sz w:val="22"/>
                </w:rPr>
                <m:t>w</m:t>
              </m:r>
            </m:e>
            <m:sub>
              <m:r>
                <w:rPr>
                  <w:rFonts w:ascii="Cambria Math"/>
                  <w:sz w:val="22"/>
                </w:rPr>
                <m:t>101</m:t>
              </m:r>
            </m:sub>
          </m:sSub>
          <m:r>
            <w:rPr>
              <w:rFonts w:ascii="Cambria Math"/>
              <w:sz w:val="22"/>
            </w:rPr>
            <m:t>+4.5</m:t>
          </m:r>
          <m:sSub>
            <m:sSubPr>
              <m:ctrlPr>
                <w:rPr>
                  <w:rFonts w:ascii="Cambria Math" w:hAnsi="Cambria Math"/>
                  <w:i/>
                  <w:sz w:val="22"/>
                </w:rPr>
              </m:ctrlPr>
            </m:sSubPr>
            <m:e>
              <m:r>
                <w:rPr>
                  <w:rFonts w:ascii="Cambria Math"/>
                  <w:sz w:val="22"/>
                </w:rPr>
                <m:t>v</m:t>
              </m:r>
            </m:e>
            <m:sub>
              <m:r>
                <w:rPr>
                  <w:rFonts w:ascii="Cambria Math"/>
                  <w:sz w:val="22"/>
                </w:rPr>
                <m:t>201</m:t>
              </m:r>
            </m:sub>
          </m:sSub>
          <m:r>
            <w:rPr>
              <w:rFonts w:ascii="Cambria Math"/>
              <w:sz w:val="22"/>
            </w:rPr>
            <m:t>-</m:t>
          </m:r>
          <m:r>
            <w:rPr>
              <w:rFonts w:ascii="Cambria Math"/>
              <w:sz w:val="22"/>
            </w:rPr>
            <m:t>0.63</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y</m:t>
                  </m:r>
                </m:e>
                <m:sub>
                  <m:r>
                    <w:rPr>
                      <w:rFonts w:ascii="Cambria Math"/>
                      <w:sz w:val="22"/>
                    </w:rPr>
                    <m:t>623</m:t>
                  </m:r>
                </m:sub>
              </m:sSub>
            </m:sub>
          </m:sSub>
          <m:r>
            <w:rPr>
              <w:rFonts w:ascii="Cambria Math"/>
              <w:sz w:val="22"/>
            </w:rPr>
            <m:t>+12.7</m:t>
          </m:r>
          <m:sSub>
            <m:sSubPr>
              <m:ctrlPr>
                <w:rPr>
                  <w:rFonts w:ascii="Cambria Math" w:hAnsi="Cambria Math"/>
                  <w:i/>
                  <w:sz w:val="22"/>
                </w:rPr>
              </m:ctrlPr>
            </m:sSubPr>
            <m:e>
              <m:r>
                <w:rPr>
                  <w:rFonts w:ascii="Cambria Math"/>
                  <w:sz w:val="22"/>
                </w:rPr>
                <m:t>θ</m:t>
              </m:r>
            </m:e>
            <m:sub>
              <m:sSub>
                <m:sSubPr>
                  <m:ctrlPr>
                    <w:rPr>
                      <w:rFonts w:ascii="Cambria Math" w:hAnsi="Cambria Math"/>
                      <w:i/>
                      <w:sz w:val="22"/>
                    </w:rPr>
                  </m:ctrlPr>
                </m:sSubPr>
                <m:e>
                  <m:r>
                    <w:rPr>
                      <w:rFonts w:ascii="Cambria Math"/>
                      <w:sz w:val="22"/>
                    </w:rPr>
                    <m:t>z</m:t>
                  </m:r>
                </m:e>
                <m:sub>
                  <m:r>
                    <w:rPr>
                      <w:rFonts w:ascii="Cambria Math"/>
                      <w:sz w:val="22"/>
                    </w:rPr>
                    <m:t>76</m:t>
                  </m:r>
                </m:sub>
              </m:sSub>
            </m:sub>
          </m:sSub>
          <m:r>
            <w:rPr>
              <w:rFonts w:ascii="Cambria Math"/>
              <w:sz w:val="22"/>
            </w:rPr>
            <m:t>=0</m:t>
          </m:r>
        </m:oMath>
      </m:oMathPara>
    </w:p>
    <w:p w14:paraId="7402594B" w14:textId="6A145078" w:rsidR="00370320" w:rsidRPr="00590C30" w:rsidRDefault="00370320" w:rsidP="00370320">
      <w:r w:rsidRPr="00590C30">
        <w:t>where w</w:t>
      </w:r>
      <w:r w:rsidRPr="00590C30">
        <w:rPr>
          <w:vertAlign w:val="subscript"/>
        </w:rPr>
        <w:t>101</w:t>
      </w:r>
      <w:r w:rsidRPr="00590C30">
        <w:t xml:space="preserve"> is the displacement in the global z direction at grid 101, v</w:t>
      </w:r>
      <w:r w:rsidRPr="00590C30">
        <w:rPr>
          <w:vertAlign w:val="subscript"/>
        </w:rPr>
        <w:t>201</w:t>
      </w:r>
      <w:r w:rsidRPr="00590C30">
        <w:t xml:space="preserve"> is the displacement in the global y direction at grid 201, and the remaining two terms are the rotation about the global y and z directions </w:t>
      </w:r>
      <w:r>
        <w:t>at grids 623 and 76 respectively.</w:t>
      </w:r>
      <w:r w:rsidR="007439EF">
        <w:t xml:space="preserve"> </w:t>
      </w:r>
      <w:r w:rsidRPr="00590C30">
        <w:t>Assuming that w</w:t>
      </w:r>
      <w:r w:rsidRPr="00590C30">
        <w:rPr>
          <w:vertAlign w:val="subscript"/>
        </w:rPr>
        <w:t>101</w:t>
      </w:r>
      <w:r w:rsidRPr="00590C30">
        <w:t xml:space="preserve"> has been chosen as the M-set degree of freedom for this MPC equation, the input would be:</w:t>
      </w:r>
    </w:p>
    <w:p w14:paraId="19288B68" w14:textId="77777777" w:rsidR="00370320" w:rsidRPr="00590C30" w:rsidRDefault="00370320" w:rsidP="008251CA">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6A27F0" w14:textId="77777777" w:rsidTr="002B267D">
        <w:tc>
          <w:tcPr>
            <w:tcW w:w="1008" w:type="dxa"/>
            <w:tcMar>
              <w:right w:w="0" w:type="dxa"/>
            </w:tcMar>
          </w:tcPr>
          <w:p w14:paraId="4378E3AE" w14:textId="77777777" w:rsidR="00370320" w:rsidRPr="00590C30" w:rsidRDefault="00370320" w:rsidP="002B267D">
            <w:pPr>
              <w:pStyle w:val="TCellCard"/>
            </w:pPr>
            <w:r w:rsidRPr="00590C30">
              <w:t>MPC</w:t>
            </w:r>
          </w:p>
        </w:tc>
        <w:tc>
          <w:tcPr>
            <w:tcW w:w="1008" w:type="dxa"/>
            <w:tcMar>
              <w:right w:w="0" w:type="dxa"/>
            </w:tcMar>
          </w:tcPr>
          <w:p w14:paraId="0FC36E52" w14:textId="77777777" w:rsidR="00370320" w:rsidRPr="00590C30" w:rsidRDefault="00370320" w:rsidP="002B267D">
            <w:pPr>
              <w:pStyle w:val="TCellCard"/>
            </w:pPr>
            <w:r w:rsidRPr="00590C30">
              <w:t>56</w:t>
            </w:r>
          </w:p>
        </w:tc>
        <w:tc>
          <w:tcPr>
            <w:tcW w:w="1008" w:type="dxa"/>
            <w:tcMar>
              <w:right w:w="0" w:type="dxa"/>
            </w:tcMar>
          </w:tcPr>
          <w:p w14:paraId="576BE6AD" w14:textId="77777777" w:rsidR="00370320" w:rsidRPr="00590C30" w:rsidRDefault="00370320" w:rsidP="002B267D">
            <w:pPr>
              <w:pStyle w:val="TCellCard"/>
            </w:pPr>
            <w:r w:rsidRPr="00590C30">
              <w:t>101</w:t>
            </w:r>
          </w:p>
        </w:tc>
        <w:tc>
          <w:tcPr>
            <w:tcW w:w="1008" w:type="dxa"/>
            <w:tcMar>
              <w:right w:w="0" w:type="dxa"/>
            </w:tcMar>
          </w:tcPr>
          <w:p w14:paraId="617D5F1A" w14:textId="77777777" w:rsidR="00370320" w:rsidRPr="00590C30" w:rsidRDefault="00370320" w:rsidP="002B267D">
            <w:pPr>
              <w:pStyle w:val="TCellCard"/>
            </w:pPr>
            <w:r w:rsidRPr="00590C30">
              <w:t>3</w:t>
            </w:r>
          </w:p>
        </w:tc>
        <w:tc>
          <w:tcPr>
            <w:tcW w:w="1008" w:type="dxa"/>
            <w:tcMar>
              <w:right w:w="0" w:type="dxa"/>
            </w:tcMar>
          </w:tcPr>
          <w:p w14:paraId="21B643A3" w14:textId="77777777" w:rsidR="00370320" w:rsidRPr="00590C30" w:rsidRDefault="00370320" w:rsidP="002B267D">
            <w:pPr>
              <w:pStyle w:val="TCellCard"/>
            </w:pPr>
            <w:r w:rsidRPr="00590C30">
              <w:t>1.2</w:t>
            </w:r>
          </w:p>
        </w:tc>
        <w:tc>
          <w:tcPr>
            <w:tcW w:w="1008" w:type="dxa"/>
            <w:tcMar>
              <w:right w:w="0" w:type="dxa"/>
            </w:tcMar>
          </w:tcPr>
          <w:p w14:paraId="684D79DD" w14:textId="77777777" w:rsidR="00370320" w:rsidRPr="00590C30" w:rsidRDefault="00370320" w:rsidP="002B267D">
            <w:pPr>
              <w:pStyle w:val="TCellCard"/>
            </w:pPr>
            <w:r w:rsidRPr="00590C30">
              <w:t>201</w:t>
            </w:r>
          </w:p>
        </w:tc>
        <w:tc>
          <w:tcPr>
            <w:tcW w:w="1008" w:type="dxa"/>
            <w:tcMar>
              <w:right w:w="0" w:type="dxa"/>
            </w:tcMar>
          </w:tcPr>
          <w:p w14:paraId="7F48EF38" w14:textId="77777777" w:rsidR="00370320" w:rsidRPr="00590C30" w:rsidRDefault="00370320" w:rsidP="002B267D">
            <w:pPr>
              <w:pStyle w:val="TCellCard"/>
            </w:pPr>
            <w:r w:rsidRPr="00590C30">
              <w:t>2</w:t>
            </w:r>
          </w:p>
        </w:tc>
        <w:tc>
          <w:tcPr>
            <w:tcW w:w="1008" w:type="dxa"/>
            <w:tcMar>
              <w:right w:w="0" w:type="dxa"/>
            </w:tcMar>
          </w:tcPr>
          <w:p w14:paraId="2C0E32AD" w14:textId="77777777" w:rsidR="00370320" w:rsidRPr="00590C30" w:rsidRDefault="00370320" w:rsidP="002B267D">
            <w:pPr>
              <w:pStyle w:val="TCellCard"/>
            </w:pPr>
            <w:r w:rsidRPr="00590C30">
              <w:t>4.5</w:t>
            </w:r>
          </w:p>
        </w:tc>
        <w:tc>
          <w:tcPr>
            <w:tcW w:w="1008" w:type="dxa"/>
            <w:tcMar>
              <w:right w:w="0" w:type="dxa"/>
            </w:tcMar>
          </w:tcPr>
          <w:p w14:paraId="37BAF017" w14:textId="77777777" w:rsidR="00370320" w:rsidRPr="00590C30" w:rsidRDefault="00370320" w:rsidP="002B267D">
            <w:pPr>
              <w:pStyle w:val="TCellCard"/>
            </w:pPr>
          </w:p>
        </w:tc>
        <w:tc>
          <w:tcPr>
            <w:tcW w:w="1008" w:type="dxa"/>
            <w:tcMar>
              <w:right w:w="0" w:type="dxa"/>
            </w:tcMar>
          </w:tcPr>
          <w:p w14:paraId="199962A6" w14:textId="6EED7D92" w:rsidR="00370320" w:rsidRPr="00590C30" w:rsidRDefault="00370320" w:rsidP="002B267D">
            <w:pPr>
              <w:pStyle w:val="TCellCard"/>
            </w:pPr>
          </w:p>
        </w:tc>
      </w:tr>
      <w:tr w:rsidR="00370320" w:rsidRPr="00590C30" w14:paraId="43ADAB37" w14:textId="77777777" w:rsidTr="002B267D">
        <w:tc>
          <w:tcPr>
            <w:tcW w:w="1008" w:type="dxa"/>
            <w:tcMar>
              <w:right w:w="0" w:type="dxa"/>
            </w:tcMar>
          </w:tcPr>
          <w:p w14:paraId="7F8AED69" w14:textId="27F73770" w:rsidR="00370320" w:rsidRPr="00590C30" w:rsidRDefault="00370320" w:rsidP="002B267D">
            <w:pPr>
              <w:pStyle w:val="TCellCard"/>
            </w:pPr>
          </w:p>
        </w:tc>
        <w:tc>
          <w:tcPr>
            <w:tcW w:w="1008" w:type="dxa"/>
            <w:tcMar>
              <w:right w:w="0" w:type="dxa"/>
            </w:tcMar>
          </w:tcPr>
          <w:p w14:paraId="0FC2E370" w14:textId="77777777" w:rsidR="00370320" w:rsidRPr="00590C30" w:rsidRDefault="00370320" w:rsidP="002B267D">
            <w:pPr>
              <w:pStyle w:val="TCellCard"/>
            </w:pPr>
          </w:p>
        </w:tc>
        <w:tc>
          <w:tcPr>
            <w:tcW w:w="1008" w:type="dxa"/>
            <w:tcMar>
              <w:right w:w="0" w:type="dxa"/>
            </w:tcMar>
          </w:tcPr>
          <w:p w14:paraId="429BF0C4" w14:textId="77777777" w:rsidR="00370320" w:rsidRPr="00590C30" w:rsidRDefault="00370320" w:rsidP="002B267D">
            <w:pPr>
              <w:pStyle w:val="TCellCard"/>
            </w:pPr>
            <w:r w:rsidRPr="00590C30">
              <w:t>623</w:t>
            </w:r>
          </w:p>
        </w:tc>
        <w:tc>
          <w:tcPr>
            <w:tcW w:w="1008" w:type="dxa"/>
            <w:tcMar>
              <w:right w:w="0" w:type="dxa"/>
            </w:tcMar>
          </w:tcPr>
          <w:p w14:paraId="73706811" w14:textId="77777777" w:rsidR="00370320" w:rsidRPr="00590C30" w:rsidRDefault="00370320" w:rsidP="002B267D">
            <w:pPr>
              <w:pStyle w:val="TCellCard"/>
            </w:pPr>
            <w:r w:rsidRPr="00590C30">
              <w:t>5</w:t>
            </w:r>
          </w:p>
        </w:tc>
        <w:tc>
          <w:tcPr>
            <w:tcW w:w="1008" w:type="dxa"/>
            <w:tcMar>
              <w:right w:w="0" w:type="dxa"/>
            </w:tcMar>
          </w:tcPr>
          <w:p w14:paraId="3A553E5A" w14:textId="77777777" w:rsidR="00370320" w:rsidRPr="00590C30" w:rsidRDefault="00370320" w:rsidP="002B267D">
            <w:pPr>
              <w:pStyle w:val="TCellCard"/>
            </w:pPr>
            <w:r w:rsidRPr="00590C30">
              <w:t>-.63</w:t>
            </w:r>
          </w:p>
        </w:tc>
        <w:tc>
          <w:tcPr>
            <w:tcW w:w="1008" w:type="dxa"/>
            <w:tcMar>
              <w:right w:w="0" w:type="dxa"/>
            </w:tcMar>
          </w:tcPr>
          <w:p w14:paraId="7345C501" w14:textId="77777777" w:rsidR="00370320" w:rsidRPr="00590C30" w:rsidRDefault="00370320" w:rsidP="002B267D">
            <w:pPr>
              <w:pStyle w:val="TCellCard"/>
            </w:pPr>
            <w:r w:rsidRPr="00590C30">
              <w:t>76</w:t>
            </w:r>
          </w:p>
        </w:tc>
        <w:tc>
          <w:tcPr>
            <w:tcW w:w="1008" w:type="dxa"/>
            <w:tcMar>
              <w:right w:w="0" w:type="dxa"/>
            </w:tcMar>
          </w:tcPr>
          <w:p w14:paraId="56A3AE0C" w14:textId="77777777" w:rsidR="00370320" w:rsidRPr="00590C30" w:rsidRDefault="00370320" w:rsidP="002B267D">
            <w:pPr>
              <w:pStyle w:val="TCellCard"/>
            </w:pPr>
            <w:r w:rsidRPr="00590C30">
              <w:t>6</w:t>
            </w:r>
          </w:p>
        </w:tc>
        <w:tc>
          <w:tcPr>
            <w:tcW w:w="1008" w:type="dxa"/>
            <w:tcMar>
              <w:right w:w="0" w:type="dxa"/>
            </w:tcMar>
          </w:tcPr>
          <w:p w14:paraId="6058F7C5" w14:textId="77777777" w:rsidR="00370320" w:rsidRPr="00590C30" w:rsidRDefault="00370320" w:rsidP="002B267D">
            <w:pPr>
              <w:pStyle w:val="TCellCard"/>
            </w:pPr>
            <w:r w:rsidRPr="00590C30">
              <w:t>12.7</w:t>
            </w:r>
          </w:p>
        </w:tc>
        <w:tc>
          <w:tcPr>
            <w:tcW w:w="1008" w:type="dxa"/>
            <w:tcMar>
              <w:right w:w="0" w:type="dxa"/>
            </w:tcMar>
          </w:tcPr>
          <w:p w14:paraId="5026329B" w14:textId="77777777" w:rsidR="00370320" w:rsidRPr="00590C30" w:rsidRDefault="00370320" w:rsidP="002B267D">
            <w:pPr>
              <w:pStyle w:val="TCellCard"/>
            </w:pPr>
          </w:p>
        </w:tc>
        <w:tc>
          <w:tcPr>
            <w:tcW w:w="1008" w:type="dxa"/>
            <w:tcMar>
              <w:right w:w="0" w:type="dxa"/>
            </w:tcMar>
          </w:tcPr>
          <w:p w14:paraId="64704FAE" w14:textId="77777777" w:rsidR="00370320" w:rsidRPr="00590C30" w:rsidRDefault="00370320" w:rsidP="002B267D">
            <w:pPr>
              <w:pStyle w:val="TCellCard"/>
            </w:pPr>
          </w:p>
        </w:tc>
      </w:tr>
    </w:tbl>
    <w:p w14:paraId="788E311F" w14:textId="77777777" w:rsidR="00370320" w:rsidRPr="00590C30" w:rsidRDefault="00370320" w:rsidP="008251CA">
      <w:pPr>
        <w:pStyle w:val="CardSpacing"/>
      </w:pPr>
    </w:p>
    <w:p w14:paraId="3FBD3237" w14:textId="11B2EBED"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2ED889" w14:textId="77777777" w:rsidTr="00AF0111">
        <w:tc>
          <w:tcPr>
            <w:tcW w:w="1080" w:type="dxa"/>
            <w:tcBorders>
              <w:bottom w:val="single" w:sz="4" w:space="0" w:color="auto"/>
            </w:tcBorders>
          </w:tcPr>
          <w:p w14:paraId="583C4E0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8A88E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B2293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2E4A230" w14:textId="77777777" w:rsidR="00370320" w:rsidRPr="00AF0111" w:rsidRDefault="00370320" w:rsidP="00AF0111">
            <w:pPr>
              <w:pStyle w:val="CardHeader"/>
              <w:rPr>
                <w:b w:val="0"/>
                <w:bCs/>
              </w:rPr>
            </w:pPr>
            <w:r w:rsidRPr="00AF0111">
              <w:rPr>
                <w:b w:val="0"/>
                <w:bCs/>
              </w:rPr>
              <w:t>Default</w:t>
            </w:r>
          </w:p>
        </w:tc>
      </w:tr>
      <w:tr w:rsidR="00370320" w:rsidRPr="00590C30" w14:paraId="6CBA1F38" w14:textId="77777777" w:rsidTr="00AF0111">
        <w:tc>
          <w:tcPr>
            <w:tcW w:w="1080" w:type="dxa"/>
            <w:tcBorders>
              <w:top w:val="single" w:sz="4" w:space="0" w:color="auto"/>
            </w:tcBorders>
          </w:tcPr>
          <w:p w14:paraId="455955B4" w14:textId="77777777" w:rsidR="00370320" w:rsidRPr="00590C30" w:rsidRDefault="00370320" w:rsidP="0080315D">
            <w:pPr>
              <w:pStyle w:val="TCaseControl"/>
            </w:pPr>
            <w:r w:rsidRPr="00590C30">
              <w:t>SID</w:t>
            </w:r>
          </w:p>
        </w:tc>
        <w:tc>
          <w:tcPr>
            <w:tcW w:w="6480" w:type="dxa"/>
            <w:tcBorders>
              <w:top w:val="single" w:sz="4" w:space="0" w:color="auto"/>
            </w:tcBorders>
          </w:tcPr>
          <w:p w14:paraId="0F39B0B6" w14:textId="77777777" w:rsidR="00370320" w:rsidRPr="00590C30" w:rsidRDefault="00370320" w:rsidP="0080315D">
            <w:pPr>
              <w:pStyle w:val="TCaseControl"/>
            </w:pPr>
            <w:r w:rsidRPr="00590C30">
              <w:t>ID number of the multi point constraint set</w:t>
            </w:r>
          </w:p>
        </w:tc>
        <w:tc>
          <w:tcPr>
            <w:tcW w:w="1440" w:type="dxa"/>
            <w:tcBorders>
              <w:top w:val="single" w:sz="4" w:space="0" w:color="auto"/>
            </w:tcBorders>
          </w:tcPr>
          <w:p w14:paraId="333CF32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44A2D56" w14:textId="77777777" w:rsidR="00370320" w:rsidRPr="00590C30" w:rsidRDefault="00370320" w:rsidP="0080315D">
            <w:pPr>
              <w:pStyle w:val="TCaseControl"/>
            </w:pPr>
            <w:r w:rsidRPr="00590C30">
              <w:t>None</w:t>
            </w:r>
          </w:p>
        </w:tc>
      </w:tr>
      <w:tr w:rsidR="00370320" w:rsidRPr="00590C30" w14:paraId="65DCB332" w14:textId="77777777" w:rsidTr="0080315D">
        <w:tc>
          <w:tcPr>
            <w:tcW w:w="1080" w:type="dxa"/>
          </w:tcPr>
          <w:p w14:paraId="58BCD324" w14:textId="77777777" w:rsidR="00370320" w:rsidRPr="00590C30" w:rsidRDefault="00370320" w:rsidP="0080315D">
            <w:pPr>
              <w:pStyle w:val="TCaseControl"/>
            </w:pPr>
            <w:r w:rsidRPr="00590C30">
              <w:lastRenderedPageBreak/>
              <w:t>Gi</w:t>
            </w:r>
          </w:p>
        </w:tc>
        <w:tc>
          <w:tcPr>
            <w:tcW w:w="6480" w:type="dxa"/>
          </w:tcPr>
          <w:p w14:paraId="5EFCE0BF" w14:textId="67A72942" w:rsidR="00370320" w:rsidRPr="00590C30" w:rsidRDefault="00370320" w:rsidP="0080315D">
            <w:pPr>
              <w:pStyle w:val="TCaseControl"/>
            </w:pPr>
            <w:r w:rsidRPr="00590C30">
              <w:t xml:space="preserve">ID numbers of the grids involved in the constraint. Grid G1, </w:t>
            </w:r>
            <w:r w:rsidR="008251CA" w:rsidRPr="00590C30">
              <w:t>component</w:t>
            </w:r>
            <w:r w:rsidRPr="00590C30">
              <w:t xml:space="preserve"> C1 is, by definition, the dependent (M-set) degree of freedom</w:t>
            </w:r>
          </w:p>
        </w:tc>
        <w:tc>
          <w:tcPr>
            <w:tcW w:w="1440" w:type="dxa"/>
          </w:tcPr>
          <w:p w14:paraId="2646E2F8" w14:textId="77777777" w:rsidR="00370320" w:rsidRPr="00590C30" w:rsidRDefault="00370320" w:rsidP="0080315D">
            <w:pPr>
              <w:pStyle w:val="TCaseControl"/>
            </w:pPr>
            <w:r w:rsidRPr="00590C30">
              <w:t>Integer &gt; 0</w:t>
            </w:r>
          </w:p>
        </w:tc>
        <w:tc>
          <w:tcPr>
            <w:tcW w:w="1080" w:type="dxa"/>
          </w:tcPr>
          <w:p w14:paraId="087E06EF" w14:textId="77777777" w:rsidR="00370320" w:rsidRPr="00590C30" w:rsidRDefault="00370320" w:rsidP="0080315D">
            <w:pPr>
              <w:pStyle w:val="TCaseControl"/>
            </w:pPr>
            <w:r w:rsidRPr="00590C30">
              <w:t>None</w:t>
            </w:r>
          </w:p>
        </w:tc>
      </w:tr>
      <w:tr w:rsidR="00370320" w:rsidRPr="00590C30" w14:paraId="28EDF267" w14:textId="77777777" w:rsidTr="0080315D">
        <w:tc>
          <w:tcPr>
            <w:tcW w:w="1080" w:type="dxa"/>
          </w:tcPr>
          <w:p w14:paraId="323BE37E" w14:textId="77777777" w:rsidR="00370320" w:rsidRPr="00590C30" w:rsidRDefault="00370320" w:rsidP="0080315D">
            <w:pPr>
              <w:pStyle w:val="TCaseControl"/>
            </w:pPr>
            <w:r w:rsidRPr="00590C30">
              <w:t>Ci</w:t>
            </w:r>
          </w:p>
        </w:tc>
        <w:tc>
          <w:tcPr>
            <w:tcW w:w="6480" w:type="dxa"/>
          </w:tcPr>
          <w:p w14:paraId="3E9315B1" w14:textId="77777777" w:rsidR="00370320" w:rsidRPr="00590C30" w:rsidRDefault="00370320" w:rsidP="0080315D">
            <w:pPr>
              <w:pStyle w:val="TCaseControl"/>
            </w:pPr>
            <w:r w:rsidRPr="00590C30">
              <w:t>Component numbers at grids Gi involved in the MPC equation</w:t>
            </w:r>
          </w:p>
        </w:tc>
        <w:tc>
          <w:tcPr>
            <w:tcW w:w="1440" w:type="dxa"/>
          </w:tcPr>
          <w:p w14:paraId="2BB3F4A1" w14:textId="77777777" w:rsidR="00370320" w:rsidRPr="00590C30" w:rsidRDefault="00370320" w:rsidP="0080315D">
            <w:pPr>
              <w:pStyle w:val="TCaseControl"/>
            </w:pPr>
            <w:r w:rsidRPr="00590C30">
              <w:t>Integers 1-6</w:t>
            </w:r>
          </w:p>
        </w:tc>
        <w:tc>
          <w:tcPr>
            <w:tcW w:w="1080" w:type="dxa"/>
          </w:tcPr>
          <w:p w14:paraId="31BC8959" w14:textId="77777777" w:rsidR="00370320" w:rsidRPr="00590C30" w:rsidRDefault="00370320" w:rsidP="0080315D">
            <w:pPr>
              <w:pStyle w:val="TCaseControl"/>
            </w:pPr>
            <w:r w:rsidRPr="00590C30">
              <w:t>None</w:t>
            </w:r>
          </w:p>
        </w:tc>
      </w:tr>
      <w:tr w:rsidR="00370320" w:rsidRPr="00590C30" w14:paraId="5CC160AE" w14:textId="77777777" w:rsidTr="0080315D">
        <w:tc>
          <w:tcPr>
            <w:tcW w:w="1080" w:type="dxa"/>
          </w:tcPr>
          <w:p w14:paraId="16665DB9" w14:textId="77777777" w:rsidR="00370320" w:rsidRPr="00590C30" w:rsidRDefault="00370320" w:rsidP="0080315D">
            <w:pPr>
              <w:pStyle w:val="TCaseControl"/>
            </w:pPr>
            <w:r w:rsidRPr="00590C30">
              <w:t>Di</w:t>
            </w:r>
          </w:p>
        </w:tc>
        <w:tc>
          <w:tcPr>
            <w:tcW w:w="6480" w:type="dxa"/>
          </w:tcPr>
          <w:p w14:paraId="7026300F" w14:textId="77777777" w:rsidR="00370320" w:rsidRPr="00590C30" w:rsidRDefault="00370320" w:rsidP="0080315D">
            <w:pPr>
              <w:pStyle w:val="TCaseControl"/>
            </w:pPr>
            <w:r>
              <w:t>The value for coefficient D for</w:t>
            </w:r>
            <w:r w:rsidRPr="00590C30">
              <w:t xml:space="preserve"> grid Gi, component Ci</w:t>
            </w:r>
          </w:p>
        </w:tc>
        <w:tc>
          <w:tcPr>
            <w:tcW w:w="1440" w:type="dxa"/>
          </w:tcPr>
          <w:p w14:paraId="040EB5F3" w14:textId="77777777" w:rsidR="00370320" w:rsidRPr="00590C30" w:rsidRDefault="00370320" w:rsidP="0080315D">
            <w:pPr>
              <w:pStyle w:val="TCaseControl"/>
            </w:pPr>
            <w:r w:rsidRPr="00590C30">
              <w:t>Real</w:t>
            </w:r>
          </w:p>
        </w:tc>
        <w:tc>
          <w:tcPr>
            <w:tcW w:w="1080" w:type="dxa"/>
          </w:tcPr>
          <w:p w14:paraId="4366E08D" w14:textId="77777777" w:rsidR="00370320" w:rsidRPr="00590C30" w:rsidRDefault="00370320" w:rsidP="0080315D">
            <w:pPr>
              <w:pStyle w:val="TCaseControl"/>
            </w:pPr>
            <w:r w:rsidRPr="00590C30">
              <w:t>0.</w:t>
            </w:r>
          </w:p>
        </w:tc>
      </w:tr>
    </w:tbl>
    <w:p w14:paraId="01A6DCCA" w14:textId="77777777" w:rsidR="00370320" w:rsidRPr="00590C30" w:rsidRDefault="00370320" w:rsidP="008251CA">
      <w:pPr>
        <w:pStyle w:val="CardSpacing"/>
      </w:pPr>
    </w:p>
    <w:p w14:paraId="7AA4021E" w14:textId="1811AC3B" w:rsidR="00370320" w:rsidRPr="00E80610" w:rsidRDefault="00370320" w:rsidP="00910C53">
      <w:pPr>
        <w:pStyle w:val="CardHeader"/>
      </w:pPr>
      <w:r w:rsidRPr="00E80610">
        <w:t>Remarks:</w:t>
      </w:r>
    </w:p>
    <w:p w14:paraId="00F23B0E" w14:textId="77777777" w:rsidR="00370320" w:rsidRPr="00590C30" w:rsidRDefault="00370320" w:rsidP="00F10A36">
      <w:pPr>
        <w:pStyle w:val="Remarks"/>
      </w:pPr>
      <w:r w:rsidRPr="00590C30">
        <w:t>1.</w:t>
      </w:r>
      <w:r w:rsidRPr="00590C30">
        <w:tab/>
        <w:t>Multi point constraint sets must be selected in Case Control with the entry MPC = SID in order for them to be applied.</w:t>
      </w:r>
    </w:p>
    <w:p w14:paraId="37BB3551" w14:textId="77777777" w:rsidR="00370320" w:rsidRPr="00590C30" w:rsidRDefault="00370320" w:rsidP="00F10A36">
      <w:pPr>
        <w:pStyle w:val="Remarks"/>
      </w:pPr>
      <w:r w:rsidRPr="00590C30">
        <w:t>2.</w:t>
      </w:r>
      <w:r w:rsidRPr="00590C30">
        <w:tab/>
        <w:t>Degrees of freedom defined as dependent on MPC entries will be members of the M-set and cannot be defined as being members of any other mutually exclusive set.</w:t>
      </w:r>
    </w:p>
    <w:p w14:paraId="2CA85EF0" w14:textId="77777777" w:rsidR="00370320" w:rsidRPr="00590C30" w:rsidRDefault="00370320" w:rsidP="00F10A36">
      <w:pPr>
        <w:pStyle w:val="Remarks"/>
      </w:pPr>
      <w:r w:rsidRPr="00590C30">
        <w:t>3.</w:t>
      </w:r>
      <w:r w:rsidRPr="00590C30">
        <w:tab/>
        <w:t>G1/C1 is the degree of freedom eliminated (M-set) due to the MPC equation and the remaining terms in the MPC equation can be for degrees of freedom belonging to any displacement set.</w:t>
      </w:r>
    </w:p>
    <w:p w14:paraId="524ED648" w14:textId="77777777" w:rsidR="00370320" w:rsidRPr="002E696B" w:rsidRDefault="00370320" w:rsidP="004C6C23">
      <w:pPr>
        <w:pStyle w:val="Corner"/>
      </w:pPr>
      <w:r>
        <w:br w:type="page"/>
      </w:r>
      <w:r w:rsidRPr="002E696B">
        <w:lastRenderedPageBreak/>
        <w:t>MPCADD</w:t>
      </w:r>
    </w:p>
    <w:p w14:paraId="753AEA26" w14:textId="77777777" w:rsidR="00370320" w:rsidRPr="007E3809" w:rsidRDefault="00370320" w:rsidP="008472B7">
      <w:pPr>
        <w:pStyle w:val="Heading2"/>
      </w:pPr>
      <w:bookmarkStart w:id="2362" w:name="_Toc55639663"/>
      <w:bookmarkStart w:id="2363" w:name="_Toc55641151"/>
      <w:bookmarkStart w:id="2364" w:name="_Toc195483836"/>
      <w:r>
        <w:t>MPCADD</w:t>
      </w:r>
      <w:bookmarkEnd w:id="2362"/>
      <w:bookmarkEnd w:id="2363"/>
      <w:bookmarkEnd w:id="2364"/>
    </w:p>
    <w:p w14:paraId="70359E20" w14:textId="77777777" w:rsidR="00370320" w:rsidRDefault="00370320" w:rsidP="00DF44C9">
      <w:pPr>
        <w:pStyle w:val="SpecialSpace"/>
      </w:pPr>
    </w:p>
    <w:p w14:paraId="25147451" w14:textId="2F61C5CA" w:rsidR="00370320" w:rsidRPr="00590C30" w:rsidRDefault="00370320" w:rsidP="00910C53">
      <w:pPr>
        <w:pStyle w:val="CardHeader"/>
      </w:pPr>
      <w:r w:rsidRPr="00590C30">
        <w:t>Description</w:t>
      </w:r>
      <w:r w:rsidR="00AE600C">
        <w:t>:</w:t>
      </w:r>
    </w:p>
    <w:p w14:paraId="1CBF1E32" w14:textId="225F8676" w:rsidR="00370320" w:rsidRPr="00590C30" w:rsidRDefault="00370320" w:rsidP="00503D27">
      <w:pPr>
        <w:pStyle w:val="CardSpacing"/>
      </w:pPr>
      <w:r>
        <w:t>Combine multi-point constraint sets defined on MPC</w:t>
      </w:r>
      <w:r w:rsidRPr="00590C30">
        <w:t xml:space="preserve"> entries</w:t>
      </w:r>
      <w:r w:rsidR="00464C0A">
        <w:t>.</w:t>
      </w:r>
    </w:p>
    <w:p w14:paraId="6AF624AD" w14:textId="77777777" w:rsidR="00370320" w:rsidRPr="00590C30" w:rsidRDefault="00370320" w:rsidP="008251CA">
      <w:pPr>
        <w:pStyle w:val="CardSpacing"/>
      </w:pPr>
    </w:p>
    <w:p w14:paraId="4BB9299D" w14:textId="0959E84C" w:rsidR="00370320" w:rsidRPr="00590C30" w:rsidRDefault="00370320" w:rsidP="00910C53">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00"/>
        <w:gridCol w:w="954"/>
        <w:gridCol w:w="1008"/>
        <w:gridCol w:w="1008"/>
        <w:gridCol w:w="1008"/>
        <w:gridCol w:w="1008"/>
        <w:gridCol w:w="1008"/>
        <w:gridCol w:w="1008"/>
        <w:gridCol w:w="1008"/>
      </w:tblGrid>
      <w:tr w:rsidR="00370320" w:rsidRPr="00590C30" w14:paraId="07AC80F8" w14:textId="77777777" w:rsidTr="007F29C4">
        <w:tc>
          <w:tcPr>
            <w:tcW w:w="1170" w:type="dxa"/>
            <w:tcBorders>
              <w:bottom w:val="single" w:sz="4" w:space="0" w:color="auto"/>
            </w:tcBorders>
            <w:tcMar>
              <w:right w:w="0" w:type="dxa"/>
            </w:tcMar>
          </w:tcPr>
          <w:p w14:paraId="197E552A" w14:textId="77777777" w:rsidR="00370320" w:rsidRPr="00590C30" w:rsidRDefault="00370320" w:rsidP="00B710E9">
            <w:pPr>
              <w:pStyle w:val="TCellCard"/>
            </w:pPr>
            <w:r w:rsidRPr="00590C30">
              <w:t>1</w:t>
            </w:r>
          </w:p>
        </w:tc>
        <w:tc>
          <w:tcPr>
            <w:tcW w:w="900" w:type="dxa"/>
            <w:tcBorders>
              <w:bottom w:val="single" w:sz="4" w:space="0" w:color="auto"/>
            </w:tcBorders>
            <w:tcMar>
              <w:right w:w="0" w:type="dxa"/>
            </w:tcMar>
          </w:tcPr>
          <w:p w14:paraId="1E95D9AB" w14:textId="77777777" w:rsidR="00370320" w:rsidRPr="00590C30" w:rsidRDefault="00370320" w:rsidP="00B710E9">
            <w:pPr>
              <w:pStyle w:val="TCellCard"/>
            </w:pPr>
            <w:r w:rsidRPr="00590C30">
              <w:t>2</w:t>
            </w:r>
          </w:p>
        </w:tc>
        <w:tc>
          <w:tcPr>
            <w:tcW w:w="954" w:type="dxa"/>
            <w:tcBorders>
              <w:bottom w:val="single" w:sz="4" w:space="0" w:color="auto"/>
            </w:tcBorders>
            <w:tcMar>
              <w:right w:w="0" w:type="dxa"/>
            </w:tcMar>
          </w:tcPr>
          <w:p w14:paraId="75CC2B71" w14:textId="77777777" w:rsidR="00370320" w:rsidRPr="00590C30" w:rsidRDefault="00370320" w:rsidP="00B710E9">
            <w:pPr>
              <w:pStyle w:val="TCellCard"/>
            </w:pPr>
            <w:r w:rsidRPr="00590C30">
              <w:t>3</w:t>
            </w:r>
          </w:p>
        </w:tc>
        <w:tc>
          <w:tcPr>
            <w:tcW w:w="1008" w:type="dxa"/>
            <w:tcBorders>
              <w:bottom w:val="single" w:sz="4" w:space="0" w:color="auto"/>
            </w:tcBorders>
            <w:tcMar>
              <w:right w:w="0" w:type="dxa"/>
            </w:tcMar>
          </w:tcPr>
          <w:p w14:paraId="34AB8257" w14:textId="77777777" w:rsidR="00370320" w:rsidRPr="00590C30" w:rsidRDefault="00370320" w:rsidP="00B710E9">
            <w:pPr>
              <w:pStyle w:val="TCellCard"/>
            </w:pPr>
            <w:r w:rsidRPr="00590C30">
              <w:t>4</w:t>
            </w:r>
          </w:p>
        </w:tc>
        <w:tc>
          <w:tcPr>
            <w:tcW w:w="1008" w:type="dxa"/>
            <w:tcBorders>
              <w:bottom w:val="single" w:sz="4" w:space="0" w:color="auto"/>
            </w:tcBorders>
            <w:tcMar>
              <w:right w:w="0" w:type="dxa"/>
            </w:tcMar>
          </w:tcPr>
          <w:p w14:paraId="32B419D9" w14:textId="77777777" w:rsidR="00370320" w:rsidRPr="00590C30" w:rsidRDefault="00370320" w:rsidP="00B710E9">
            <w:pPr>
              <w:pStyle w:val="TCellCard"/>
            </w:pPr>
            <w:r w:rsidRPr="00590C30">
              <w:t>5</w:t>
            </w:r>
          </w:p>
        </w:tc>
        <w:tc>
          <w:tcPr>
            <w:tcW w:w="1008" w:type="dxa"/>
            <w:tcBorders>
              <w:bottom w:val="single" w:sz="4" w:space="0" w:color="auto"/>
            </w:tcBorders>
            <w:tcMar>
              <w:right w:w="0" w:type="dxa"/>
            </w:tcMar>
          </w:tcPr>
          <w:p w14:paraId="4250764B" w14:textId="77777777" w:rsidR="00370320" w:rsidRPr="00590C30" w:rsidRDefault="00370320" w:rsidP="00B710E9">
            <w:pPr>
              <w:pStyle w:val="TCellCard"/>
            </w:pPr>
            <w:r w:rsidRPr="00590C30">
              <w:t>6</w:t>
            </w:r>
          </w:p>
        </w:tc>
        <w:tc>
          <w:tcPr>
            <w:tcW w:w="1008" w:type="dxa"/>
            <w:tcBorders>
              <w:bottom w:val="single" w:sz="4" w:space="0" w:color="auto"/>
            </w:tcBorders>
            <w:tcMar>
              <w:right w:w="0" w:type="dxa"/>
            </w:tcMar>
          </w:tcPr>
          <w:p w14:paraId="23D6FAA2" w14:textId="77777777" w:rsidR="00370320" w:rsidRPr="00590C30" w:rsidRDefault="00370320" w:rsidP="00B710E9">
            <w:pPr>
              <w:pStyle w:val="TCellCard"/>
            </w:pPr>
            <w:r w:rsidRPr="00590C30">
              <w:t>7</w:t>
            </w:r>
          </w:p>
        </w:tc>
        <w:tc>
          <w:tcPr>
            <w:tcW w:w="1008" w:type="dxa"/>
            <w:tcBorders>
              <w:bottom w:val="single" w:sz="4" w:space="0" w:color="auto"/>
            </w:tcBorders>
            <w:tcMar>
              <w:right w:w="0" w:type="dxa"/>
            </w:tcMar>
          </w:tcPr>
          <w:p w14:paraId="0959D519" w14:textId="77777777" w:rsidR="00370320" w:rsidRPr="00590C30" w:rsidRDefault="00370320" w:rsidP="00B710E9">
            <w:pPr>
              <w:pStyle w:val="TCellCard"/>
            </w:pPr>
            <w:r w:rsidRPr="00590C30">
              <w:t>8</w:t>
            </w:r>
          </w:p>
        </w:tc>
        <w:tc>
          <w:tcPr>
            <w:tcW w:w="1008" w:type="dxa"/>
            <w:tcBorders>
              <w:bottom w:val="single" w:sz="4" w:space="0" w:color="auto"/>
            </w:tcBorders>
            <w:tcMar>
              <w:right w:w="0" w:type="dxa"/>
            </w:tcMar>
          </w:tcPr>
          <w:p w14:paraId="5650D50E" w14:textId="77777777" w:rsidR="00370320" w:rsidRPr="00590C30" w:rsidRDefault="00370320" w:rsidP="00B710E9">
            <w:pPr>
              <w:pStyle w:val="TCellCard"/>
            </w:pPr>
            <w:r w:rsidRPr="00590C30">
              <w:t>9</w:t>
            </w:r>
          </w:p>
        </w:tc>
        <w:tc>
          <w:tcPr>
            <w:tcW w:w="1008" w:type="dxa"/>
            <w:tcBorders>
              <w:bottom w:val="single" w:sz="4" w:space="0" w:color="auto"/>
            </w:tcBorders>
            <w:tcMar>
              <w:right w:w="0" w:type="dxa"/>
            </w:tcMar>
          </w:tcPr>
          <w:p w14:paraId="760A6408" w14:textId="77777777" w:rsidR="00370320" w:rsidRPr="00590C30" w:rsidRDefault="00370320" w:rsidP="00B710E9">
            <w:pPr>
              <w:pStyle w:val="TCellCard"/>
            </w:pPr>
            <w:r w:rsidRPr="00590C30">
              <w:t>10</w:t>
            </w:r>
          </w:p>
        </w:tc>
      </w:tr>
      <w:tr w:rsidR="00370320" w:rsidRPr="00590C30" w14:paraId="25FECB98"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FDC5985" w14:textId="77777777" w:rsidR="00370320" w:rsidRPr="00590C30" w:rsidRDefault="00370320" w:rsidP="00B710E9">
            <w:pPr>
              <w:pStyle w:val="TCellCard"/>
            </w:pPr>
            <w:r>
              <w:t>M</w:t>
            </w:r>
            <w:r w:rsidRPr="00590C30">
              <w:t>PCADD</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436342B2" w14:textId="77777777" w:rsidR="00370320" w:rsidRPr="00590C30" w:rsidRDefault="00370320" w:rsidP="00B710E9">
            <w:pPr>
              <w:pStyle w:val="TCellCard"/>
            </w:pPr>
            <w:r w:rsidRPr="00590C30">
              <w:t>SID</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52027869" w14:textId="77777777" w:rsidR="00370320" w:rsidRPr="00590C30" w:rsidRDefault="00370320" w:rsidP="00B710E9">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D23481" w14:textId="77777777" w:rsidR="00370320" w:rsidRPr="00590C30" w:rsidRDefault="00370320" w:rsidP="00B710E9">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502F7" w14:textId="77777777" w:rsidR="00370320" w:rsidRPr="00590C30" w:rsidRDefault="00370320" w:rsidP="00B710E9">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BFB038" w14:textId="77777777" w:rsidR="00370320" w:rsidRPr="00590C30" w:rsidRDefault="00370320" w:rsidP="00B710E9">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2D8432A" w14:textId="77777777" w:rsidR="00370320" w:rsidRPr="00590C30" w:rsidRDefault="00370320" w:rsidP="00B710E9">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956E9C" w14:textId="77777777" w:rsidR="00370320" w:rsidRPr="00590C30" w:rsidRDefault="00370320" w:rsidP="00B710E9">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C13408" w14:textId="77777777" w:rsidR="00370320" w:rsidRPr="00590C30" w:rsidRDefault="00370320" w:rsidP="00B710E9">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F5FD30" w14:textId="52167EA8" w:rsidR="00370320" w:rsidRPr="00590C30" w:rsidRDefault="00370320" w:rsidP="00B710E9">
            <w:pPr>
              <w:pStyle w:val="TCellCard"/>
            </w:pPr>
          </w:p>
        </w:tc>
      </w:tr>
      <w:tr w:rsidR="00370320" w:rsidRPr="00590C30" w14:paraId="60DD0889"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3AD53FB0" w14:textId="4405CAFF" w:rsidR="00370320" w:rsidRPr="00590C30" w:rsidRDefault="00370320" w:rsidP="00B710E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21F928FE" w14:textId="77777777" w:rsidR="00370320" w:rsidRPr="00590C30" w:rsidRDefault="00370320" w:rsidP="00B710E9">
            <w:pPr>
              <w:pStyle w:val="TCellCard"/>
            </w:pPr>
            <w:r w:rsidRPr="00590C30">
              <w:t>S8</w:t>
            </w:r>
          </w:p>
        </w:tc>
        <w:tc>
          <w:tcPr>
            <w:tcW w:w="954" w:type="dxa"/>
            <w:tcBorders>
              <w:top w:val="single" w:sz="4" w:space="0" w:color="auto"/>
              <w:left w:val="single" w:sz="4" w:space="0" w:color="auto"/>
              <w:bottom w:val="single" w:sz="4" w:space="0" w:color="auto"/>
              <w:right w:val="single" w:sz="4" w:space="0" w:color="auto"/>
            </w:tcBorders>
            <w:tcMar>
              <w:right w:w="0" w:type="dxa"/>
            </w:tcMar>
          </w:tcPr>
          <w:p w14:paraId="6EA65AE2" w14:textId="77777777" w:rsidR="00370320" w:rsidRPr="00590C30" w:rsidRDefault="00370320" w:rsidP="00B710E9">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F97C4B" w14:textId="77777777" w:rsidR="00370320" w:rsidRPr="00590C30" w:rsidRDefault="00370320" w:rsidP="00B710E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22548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11FF62"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7F36DA"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684AE6"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0E1D38" w14:textId="77777777" w:rsidR="00370320" w:rsidRPr="00590C30" w:rsidRDefault="00370320" w:rsidP="00B710E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83A1A4" w14:textId="77777777" w:rsidR="00370320" w:rsidRPr="00590C30" w:rsidRDefault="00370320" w:rsidP="00B710E9">
            <w:pPr>
              <w:pStyle w:val="TCellCard"/>
            </w:pPr>
          </w:p>
        </w:tc>
      </w:tr>
    </w:tbl>
    <w:p w14:paraId="1A9D68A2" w14:textId="77777777" w:rsidR="00370320" w:rsidRPr="00590C30" w:rsidRDefault="00370320" w:rsidP="008251CA">
      <w:pPr>
        <w:pStyle w:val="CardSpacing"/>
      </w:pPr>
    </w:p>
    <w:p w14:paraId="27EEC318" w14:textId="59316A66" w:rsidR="00370320" w:rsidRPr="00590C30" w:rsidRDefault="00370320" w:rsidP="00910C53">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900"/>
        <w:gridCol w:w="959"/>
        <w:gridCol w:w="1008"/>
        <w:gridCol w:w="1008"/>
        <w:gridCol w:w="1008"/>
        <w:gridCol w:w="1008"/>
        <w:gridCol w:w="1008"/>
        <w:gridCol w:w="1008"/>
        <w:gridCol w:w="1008"/>
      </w:tblGrid>
      <w:tr w:rsidR="00370320" w:rsidRPr="00590C30" w14:paraId="1B25F5AD" w14:textId="77777777" w:rsidTr="007F29C4">
        <w:tc>
          <w:tcPr>
            <w:tcW w:w="1165" w:type="dxa"/>
            <w:tcMar>
              <w:right w:w="0" w:type="dxa"/>
            </w:tcMar>
          </w:tcPr>
          <w:p w14:paraId="0DBF3F99" w14:textId="00FFCA48" w:rsidR="00370320" w:rsidRPr="00590C30" w:rsidRDefault="002B267D" w:rsidP="00B710E9">
            <w:pPr>
              <w:pStyle w:val="TCellCard"/>
            </w:pPr>
            <w:r>
              <w:t>M</w:t>
            </w:r>
            <w:r w:rsidR="00370320" w:rsidRPr="00590C30">
              <w:t>PCADD</w:t>
            </w:r>
          </w:p>
        </w:tc>
        <w:tc>
          <w:tcPr>
            <w:tcW w:w="900" w:type="dxa"/>
            <w:tcMar>
              <w:right w:w="0" w:type="dxa"/>
            </w:tcMar>
          </w:tcPr>
          <w:p w14:paraId="7CF775D1" w14:textId="77777777" w:rsidR="00370320" w:rsidRPr="00590C30" w:rsidRDefault="00370320" w:rsidP="00B710E9">
            <w:pPr>
              <w:pStyle w:val="TCellCard"/>
            </w:pPr>
            <w:r w:rsidRPr="00590C30">
              <w:t>283</w:t>
            </w:r>
          </w:p>
        </w:tc>
        <w:tc>
          <w:tcPr>
            <w:tcW w:w="959" w:type="dxa"/>
            <w:tcMar>
              <w:right w:w="0" w:type="dxa"/>
            </w:tcMar>
          </w:tcPr>
          <w:p w14:paraId="3C6FDDB2" w14:textId="77777777" w:rsidR="00370320" w:rsidRPr="00590C30" w:rsidRDefault="00370320" w:rsidP="00B710E9">
            <w:pPr>
              <w:pStyle w:val="TCellCard"/>
            </w:pPr>
            <w:r w:rsidRPr="00590C30">
              <w:t>11</w:t>
            </w:r>
          </w:p>
        </w:tc>
        <w:tc>
          <w:tcPr>
            <w:tcW w:w="1008" w:type="dxa"/>
            <w:tcMar>
              <w:right w:w="0" w:type="dxa"/>
            </w:tcMar>
          </w:tcPr>
          <w:p w14:paraId="2A98B86D" w14:textId="77777777" w:rsidR="00370320" w:rsidRPr="00590C30" w:rsidRDefault="00370320" w:rsidP="00B710E9">
            <w:pPr>
              <w:pStyle w:val="TCellCard"/>
            </w:pPr>
            <w:r w:rsidRPr="00590C30">
              <w:t>74</w:t>
            </w:r>
          </w:p>
        </w:tc>
        <w:tc>
          <w:tcPr>
            <w:tcW w:w="1008" w:type="dxa"/>
            <w:tcMar>
              <w:right w:w="0" w:type="dxa"/>
            </w:tcMar>
          </w:tcPr>
          <w:p w14:paraId="3FE8015E" w14:textId="77777777" w:rsidR="00370320" w:rsidRPr="00590C30" w:rsidRDefault="00370320" w:rsidP="00B710E9">
            <w:pPr>
              <w:pStyle w:val="TCellCard"/>
            </w:pPr>
            <w:r w:rsidRPr="00590C30">
              <w:t>123</w:t>
            </w:r>
          </w:p>
        </w:tc>
        <w:tc>
          <w:tcPr>
            <w:tcW w:w="1008" w:type="dxa"/>
            <w:tcMar>
              <w:right w:w="0" w:type="dxa"/>
            </w:tcMar>
          </w:tcPr>
          <w:p w14:paraId="42894FD6" w14:textId="77777777" w:rsidR="00370320" w:rsidRPr="00590C30" w:rsidRDefault="00370320" w:rsidP="00B710E9">
            <w:pPr>
              <w:pStyle w:val="TCellCard"/>
            </w:pPr>
            <w:r w:rsidRPr="00590C30">
              <w:t>564</w:t>
            </w:r>
          </w:p>
        </w:tc>
        <w:tc>
          <w:tcPr>
            <w:tcW w:w="1008" w:type="dxa"/>
            <w:tcMar>
              <w:right w:w="0" w:type="dxa"/>
            </w:tcMar>
          </w:tcPr>
          <w:p w14:paraId="28C892AB" w14:textId="77777777" w:rsidR="00370320" w:rsidRPr="00590C30" w:rsidRDefault="00370320" w:rsidP="00B710E9">
            <w:pPr>
              <w:pStyle w:val="TCellCard"/>
            </w:pPr>
          </w:p>
        </w:tc>
        <w:tc>
          <w:tcPr>
            <w:tcW w:w="1008" w:type="dxa"/>
            <w:tcMar>
              <w:right w:w="0" w:type="dxa"/>
            </w:tcMar>
          </w:tcPr>
          <w:p w14:paraId="31AF805D" w14:textId="77777777" w:rsidR="00370320" w:rsidRPr="00590C30" w:rsidRDefault="00370320" w:rsidP="00B710E9">
            <w:pPr>
              <w:pStyle w:val="TCellCard"/>
            </w:pPr>
          </w:p>
        </w:tc>
        <w:tc>
          <w:tcPr>
            <w:tcW w:w="1008" w:type="dxa"/>
            <w:tcMar>
              <w:right w:w="0" w:type="dxa"/>
            </w:tcMar>
          </w:tcPr>
          <w:p w14:paraId="34DC4C3F" w14:textId="77777777" w:rsidR="00370320" w:rsidRPr="00590C30" w:rsidRDefault="00370320" w:rsidP="00B710E9">
            <w:pPr>
              <w:pStyle w:val="TCellCard"/>
            </w:pPr>
          </w:p>
        </w:tc>
        <w:tc>
          <w:tcPr>
            <w:tcW w:w="1008" w:type="dxa"/>
            <w:tcMar>
              <w:right w:w="0" w:type="dxa"/>
            </w:tcMar>
          </w:tcPr>
          <w:p w14:paraId="0265EC46" w14:textId="77777777" w:rsidR="00370320" w:rsidRPr="00590C30" w:rsidRDefault="00370320" w:rsidP="00B710E9">
            <w:pPr>
              <w:pStyle w:val="TCellCard"/>
            </w:pPr>
          </w:p>
        </w:tc>
      </w:tr>
    </w:tbl>
    <w:p w14:paraId="1A4EA2D4" w14:textId="77777777" w:rsidR="00370320" w:rsidRPr="00590C30" w:rsidRDefault="00370320" w:rsidP="008251CA">
      <w:pPr>
        <w:pStyle w:val="CardSpacing"/>
      </w:pPr>
    </w:p>
    <w:p w14:paraId="55C9533D" w14:textId="77777777" w:rsidR="00370320" w:rsidRPr="00590C30" w:rsidRDefault="00370320" w:rsidP="00910C53">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1C7F819" w14:textId="77777777" w:rsidTr="00AF0111">
        <w:tc>
          <w:tcPr>
            <w:tcW w:w="1080" w:type="dxa"/>
            <w:tcBorders>
              <w:bottom w:val="single" w:sz="4" w:space="0" w:color="auto"/>
            </w:tcBorders>
          </w:tcPr>
          <w:p w14:paraId="238F7AB6"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52636A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AE9C34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4F478B9" w14:textId="77777777" w:rsidR="00370320" w:rsidRPr="00AF0111" w:rsidRDefault="00370320" w:rsidP="00AF0111">
            <w:pPr>
              <w:pStyle w:val="CardHeader"/>
              <w:rPr>
                <w:b w:val="0"/>
                <w:bCs/>
              </w:rPr>
            </w:pPr>
            <w:r w:rsidRPr="00AF0111">
              <w:rPr>
                <w:b w:val="0"/>
                <w:bCs/>
              </w:rPr>
              <w:t>Default</w:t>
            </w:r>
          </w:p>
        </w:tc>
      </w:tr>
      <w:tr w:rsidR="00370320" w:rsidRPr="00590C30" w14:paraId="1A53CDE6" w14:textId="77777777" w:rsidTr="00AF0111">
        <w:tc>
          <w:tcPr>
            <w:tcW w:w="1080" w:type="dxa"/>
            <w:tcBorders>
              <w:top w:val="single" w:sz="4" w:space="0" w:color="auto"/>
            </w:tcBorders>
          </w:tcPr>
          <w:p w14:paraId="29797342" w14:textId="77777777" w:rsidR="00370320" w:rsidRPr="00590C30" w:rsidRDefault="00370320" w:rsidP="0080315D">
            <w:pPr>
              <w:pStyle w:val="TCaseControl"/>
            </w:pPr>
            <w:r w:rsidRPr="00590C30">
              <w:t>SID</w:t>
            </w:r>
          </w:p>
        </w:tc>
        <w:tc>
          <w:tcPr>
            <w:tcW w:w="6480" w:type="dxa"/>
            <w:tcBorders>
              <w:top w:val="single" w:sz="4" w:space="0" w:color="auto"/>
            </w:tcBorders>
          </w:tcPr>
          <w:p w14:paraId="33477FB9" w14:textId="77777777" w:rsidR="00370320" w:rsidRPr="00590C30" w:rsidRDefault="00370320" w:rsidP="0080315D">
            <w:pPr>
              <w:pStyle w:val="TCaseControl"/>
            </w:pPr>
            <w:r>
              <w:t>Multi-</w:t>
            </w:r>
            <w:r w:rsidRPr="00590C30">
              <w:t>point constraint set ID number</w:t>
            </w:r>
          </w:p>
        </w:tc>
        <w:tc>
          <w:tcPr>
            <w:tcW w:w="1440" w:type="dxa"/>
            <w:tcBorders>
              <w:top w:val="single" w:sz="4" w:space="0" w:color="auto"/>
            </w:tcBorders>
          </w:tcPr>
          <w:p w14:paraId="58FBA064"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8450168" w14:textId="77777777" w:rsidR="00370320" w:rsidRPr="00590C30" w:rsidRDefault="00370320" w:rsidP="0080315D">
            <w:pPr>
              <w:pStyle w:val="TCaseControl"/>
            </w:pPr>
            <w:r w:rsidRPr="00590C30">
              <w:t>None</w:t>
            </w:r>
          </w:p>
        </w:tc>
      </w:tr>
      <w:tr w:rsidR="00370320" w:rsidRPr="00590C30" w14:paraId="4DAFA217" w14:textId="77777777" w:rsidTr="0080315D">
        <w:tc>
          <w:tcPr>
            <w:tcW w:w="1080" w:type="dxa"/>
          </w:tcPr>
          <w:p w14:paraId="71856049" w14:textId="77777777" w:rsidR="00370320" w:rsidRPr="00590C30" w:rsidRDefault="00370320" w:rsidP="0080315D">
            <w:pPr>
              <w:pStyle w:val="TCaseControl"/>
            </w:pPr>
            <w:r w:rsidRPr="00590C30">
              <w:t>Si</w:t>
            </w:r>
          </w:p>
        </w:tc>
        <w:tc>
          <w:tcPr>
            <w:tcW w:w="6480" w:type="dxa"/>
          </w:tcPr>
          <w:p w14:paraId="24CBD359" w14:textId="77777777" w:rsidR="00370320" w:rsidRPr="00590C30" w:rsidRDefault="00370320" w:rsidP="0080315D">
            <w:pPr>
              <w:pStyle w:val="TCaseControl"/>
            </w:pPr>
            <w:r w:rsidRPr="00590C30">
              <w:t>Set IDs</w:t>
            </w:r>
            <w:r>
              <w:t xml:space="preserve"> of MPC</w:t>
            </w:r>
            <w:r w:rsidRPr="00590C30">
              <w:t xml:space="preserve"> Bulk Data entries</w:t>
            </w:r>
          </w:p>
        </w:tc>
        <w:tc>
          <w:tcPr>
            <w:tcW w:w="1440" w:type="dxa"/>
          </w:tcPr>
          <w:p w14:paraId="3A77B681" w14:textId="77777777" w:rsidR="00370320" w:rsidRPr="00590C30" w:rsidRDefault="00370320" w:rsidP="0080315D">
            <w:pPr>
              <w:pStyle w:val="TCaseControl"/>
            </w:pPr>
            <w:r w:rsidRPr="00590C30">
              <w:t>Integer &gt; 0</w:t>
            </w:r>
          </w:p>
        </w:tc>
        <w:tc>
          <w:tcPr>
            <w:tcW w:w="1080" w:type="dxa"/>
          </w:tcPr>
          <w:p w14:paraId="1DA13D0B" w14:textId="77777777" w:rsidR="00370320" w:rsidRPr="00590C30" w:rsidRDefault="00370320" w:rsidP="0080315D">
            <w:pPr>
              <w:pStyle w:val="TCaseControl"/>
            </w:pPr>
            <w:r w:rsidRPr="00590C30">
              <w:t>None</w:t>
            </w:r>
          </w:p>
        </w:tc>
      </w:tr>
    </w:tbl>
    <w:p w14:paraId="65EA370D" w14:textId="77777777" w:rsidR="00370320" w:rsidRPr="00590C30" w:rsidRDefault="00370320" w:rsidP="008251CA">
      <w:pPr>
        <w:pStyle w:val="CardSpacing"/>
      </w:pPr>
    </w:p>
    <w:p w14:paraId="1E108589" w14:textId="57CBAD22" w:rsidR="00370320" w:rsidRPr="00E80610" w:rsidRDefault="00370320" w:rsidP="00910C53">
      <w:pPr>
        <w:pStyle w:val="CardHeader"/>
      </w:pPr>
      <w:r w:rsidRPr="00E80610">
        <w:t>Remarks:</w:t>
      </w:r>
    </w:p>
    <w:p w14:paraId="7ADF8832" w14:textId="77777777" w:rsidR="00370320" w:rsidRPr="00590C30" w:rsidRDefault="00370320" w:rsidP="00F10A36">
      <w:pPr>
        <w:pStyle w:val="Remarks"/>
      </w:pPr>
      <w:r>
        <w:t>1.</w:t>
      </w:r>
      <w:r>
        <w:tab/>
        <w:t>Multi-</w:t>
      </w:r>
      <w:r w:rsidRPr="00590C30">
        <w:t>point constraint sets must be selected in Case Control with the</w:t>
      </w:r>
      <w:r>
        <w:t xml:space="preserve"> entry M</w:t>
      </w:r>
      <w:r w:rsidRPr="00590C30">
        <w:t>PC = SID in order for them to be applied.</w:t>
      </w:r>
    </w:p>
    <w:p w14:paraId="3BF045F5" w14:textId="3060C72B" w:rsidR="00370320" w:rsidRPr="00590C30" w:rsidRDefault="00370320" w:rsidP="00AF0111">
      <w:pPr>
        <w:pStyle w:val="Remarks"/>
      </w:pPr>
      <w:r>
        <w:t>2.</w:t>
      </w:r>
      <w:r>
        <w:tab/>
        <w:t>All multi-</w:t>
      </w:r>
      <w:r w:rsidRPr="00590C30">
        <w:t>poin</w:t>
      </w:r>
      <w:r>
        <w:t>t constraints specified on MPC</w:t>
      </w:r>
      <w:r w:rsidRPr="00590C30">
        <w:t xml:space="preserve"> entries whose set IDs</w:t>
      </w:r>
      <w:r>
        <w:t xml:space="preserve"> are the Si on the M</w:t>
      </w:r>
      <w:r w:rsidRPr="00590C30">
        <w:t>PCADD w</w:t>
      </w:r>
      <w:r>
        <w:t>ill be applied to the model if M</w:t>
      </w:r>
      <w:r w:rsidRPr="00590C30">
        <w:t>PC = SID is in Case Control.</w:t>
      </w:r>
    </w:p>
    <w:p w14:paraId="0BB89928" w14:textId="77777777" w:rsidR="00370320" w:rsidRPr="00224FC9" w:rsidRDefault="00370320" w:rsidP="004C6C23">
      <w:pPr>
        <w:pStyle w:val="Corner"/>
      </w:pPr>
      <w:r w:rsidRPr="002F396F">
        <w:br w:type="page"/>
      </w:r>
      <w:bookmarkStart w:id="2365" w:name="_Toc27121621"/>
      <w:bookmarkStart w:id="2366" w:name="_Toc27121725"/>
      <w:bookmarkStart w:id="2367" w:name="_Toc27196905"/>
      <w:bookmarkStart w:id="2368" w:name="_Toc27197010"/>
      <w:bookmarkStart w:id="2369" w:name="_Toc27198281"/>
      <w:bookmarkStart w:id="2370" w:name="_Toc27202803"/>
      <w:bookmarkStart w:id="2371" w:name="_Toc27206261"/>
      <w:bookmarkStart w:id="2372" w:name="_Toc27206366"/>
      <w:bookmarkStart w:id="2373" w:name="_Toc27217274"/>
      <w:bookmarkStart w:id="2374" w:name="_Toc27217379"/>
      <w:bookmarkStart w:id="2375" w:name="_Toc27217483"/>
      <w:bookmarkStart w:id="2376" w:name="_Toc27217856"/>
      <w:bookmarkStart w:id="2377" w:name="_Toc27217960"/>
      <w:bookmarkStart w:id="2378" w:name="_Toc27296365"/>
      <w:bookmarkStart w:id="2379" w:name="_Toc27393873"/>
      <w:bookmarkStart w:id="2380" w:name="_Toc27479889"/>
      <w:bookmarkStart w:id="2381" w:name="_Toc27717268"/>
      <w:r w:rsidRPr="00224FC9">
        <w:lastRenderedPageBreak/>
        <w:t>OMIT</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9881C26" w14:textId="77777777" w:rsidR="00370320" w:rsidRPr="007E3809" w:rsidRDefault="00370320" w:rsidP="008472B7">
      <w:pPr>
        <w:pStyle w:val="Heading2"/>
      </w:pPr>
      <w:bookmarkStart w:id="2382" w:name="_Toc28327065"/>
      <w:bookmarkStart w:id="2383" w:name="_Toc28600396"/>
      <w:bookmarkStart w:id="2384" w:name="_Toc195483837"/>
      <w:r>
        <w:t>OMIT</w:t>
      </w:r>
      <w:bookmarkEnd w:id="2382"/>
      <w:bookmarkEnd w:id="2383"/>
      <w:bookmarkEnd w:id="2384"/>
    </w:p>
    <w:p w14:paraId="55ACCD4C" w14:textId="77777777" w:rsidR="00370320" w:rsidRDefault="00370320" w:rsidP="00DF44C9">
      <w:pPr>
        <w:pStyle w:val="SpecialSpace"/>
      </w:pPr>
    </w:p>
    <w:p w14:paraId="589E18D3" w14:textId="38D142F5" w:rsidR="00370320" w:rsidRPr="00590C30" w:rsidRDefault="00370320" w:rsidP="00AE600C">
      <w:pPr>
        <w:pStyle w:val="CardHeader"/>
      </w:pPr>
      <w:r w:rsidRPr="00590C30">
        <w:t>Description</w:t>
      </w:r>
      <w:r w:rsidR="00AE600C">
        <w:t>:</w:t>
      </w:r>
    </w:p>
    <w:p w14:paraId="442B446C" w14:textId="45B62120" w:rsidR="00370320" w:rsidRDefault="00370320" w:rsidP="00503D27">
      <w:pPr>
        <w:pStyle w:val="CardSpacing"/>
      </w:pPr>
      <w:r>
        <w:t>D</w:t>
      </w:r>
      <w:r w:rsidRPr="00590C30">
        <w:t>efine degrees of freedom to go into the omit set (O-set)</w:t>
      </w:r>
      <w:r w:rsidR="00464C0A">
        <w:t>.</w:t>
      </w:r>
    </w:p>
    <w:p w14:paraId="4AECC10B" w14:textId="77777777" w:rsidR="00370320" w:rsidRPr="00590C30" w:rsidRDefault="00370320" w:rsidP="008251CA">
      <w:pPr>
        <w:pStyle w:val="CardSpacing"/>
      </w:pPr>
    </w:p>
    <w:p w14:paraId="360CF3FF" w14:textId="5F5A91F8" w:rsidR="00370320" w:rsidRPr="00590C30" w:rsidRDefault="00370320" w:rsidP="00AE600C">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43AC5" w14:textId="77777777" w:rsidTr="002B267D">
        <w:tc>
          <w:tcPr>
            <w:tcW w:w="1008" w:type="dxa"/>
            <w:tcBorders>
              <w:bottom w:val="single" w:sz="4" w:space="0" w:color="auto"/>
            </w:tcBorders>
            <w:tcMar>
              <w:right w:w="0" w:type="dxa"/>
            </w:tcMar>
          </w:tcPr>
          <w:p w14:paraId="29F95FDF" w14:textId="77777777" w:rsidR="00370320" w:rsidRPr="00590C30" w:rsidRDefault="00370320" w:rsidP="00615370">
            <w:pPr>
              <w:pStyle w:val="TCellCard"/>
            </w:pPr>
            <w:r w:rsidRPr="00590C30">
              <w:t>1</w:t>
            </w:r>
          </w:p>
        </w:tc>
        <w:tc>
          <w:tcPr>
            <w:tcW w:w="1008" w:type="dxa"/>
            <w:tcBorders>
              <w:bottom w:val="single" w:sz="4" w:space="0" w:color="auto"/>
            </w:tcBorders>
            <w:tcMar>
              <w:right w:w="0" w:type="dxa"/>
            </w:tcMar>
          </w:tcPr>
          <w:p w14:paraId="5EDFA682" w14:textId="77777777" w:rsidR="00370320" w:rsidRPr="00590C30" w:rsidRDefault="00370320" w:rsidP="00615370">
            <w:pPr>
              <w:pStyle w:val="TCellCard"/>
            </w:pPr>
            <w:r w:rsidRPr="00590C30">
              <w:t>2</w:t>
            </w:r>
          </w:p>
        </w:tc>
        <w:tc>
          <w:tcPr>
            <w:tcW w:w="1008" w:type="dxa"/>
            <w:tcBorders>
              <w:bottom w:val="single" w:sz="4" w:space="0" w:color="auto"/>
            </w:tcBorders>
            <w:tcMar>
              <w:right w:w="0" w:type="dxa"/>
            </w:tcMar>
          </w:tcPr>
          <w:p w14:paraId="4503A16B" w14:textId="77777777" w:rsidR="00370320" w:rsidRPr="00590C30" w:rsidRDefault="00370320" w:rsidP="00615370">
            <w:pPr>
              <w:pStyle w:val="TCellCard"/>
            </w:pPr>
            <w:r w:rsidRPr="00590C30">
              <w:t>3</w:t>
            </w:r>
          </w:p>
        </w:tc>
        <w:tc>
          <w:tcPr>
            <w:tcW w:w="1008" w:type="dxa"/>
            <w:tcBorders>
              <w:bottom w:val="single" w:sz="4" w:space="0" w:color="auto"/>
            </w:tcBorders>
            <w:tcMar>
              <w:right w:w="0" w:type="dxa"/>
            </w:tcMar>
          </w:tcPr>
          <w:p w14:paraId="375457B2" w14:textId="77777777" w:rsidR="00370320" w:rsidRPr="00590C30" w:rsidRDefault="00370320" w:rsidP="00615370">
            <w:pPr>
              <w:pStyle w:val="TCellCard"/>
            </w:pPr>
            <w:r w:rsidRPr="00590C30">
              <w:t>4</w:t>
            </w:r>
          </w:p>
        </w:tc>
        <w:tc>
          <w:tcPr>
            <w:tcW w:w="1008" w:type="dxa"/>
            <w:tcBorders>
              <w:bottom w:val="single" w:sz="4" w:space="0" w:color="auto"/>
            </w:tcBorders>
            <w:tcMar>
              <w:right w:w="0" w:type="dxa"/>
            </w:tcMar>
          </w:tcPr>
          <w:p w14:paraId="39B508A1" w14:textId="77777777" w:rsidR="00370320" w:rsidRPr="00590C30" w:rsidRDefault="00370320" w:rsidP="00615370">
            <w:pPr>
              <w:pStyle w:val="TCellCard"/>
            </w:pPr>
            <w:r w:rsidRPr="00590C30">
              <w:t>5</w:t>
            </w:r>
          </w:p>
        </w:tc>
        <w:tc>
          <w:tcPr>
            <w:tcW w:w="1008" w:type="dxa"/>
            <w:tcBorders>
              <w:bottom w:val="single" w:sz="4" w:space="0" w:color="auto"/>
            </w:tcBorders>
            <w:tcMar>
              <w:right w:w="0" w:type="dxa"/>
            </w:tcMar>
          </w:tcPr>
          <w:p w14:paraId="7118CE78" w14:textId="77777777" w:rsidR="00370320" w:rsidRPr="00590C30" w:rsidRDefault="00370320" w:rsidP="00615370">
            <w:pPr>
              <w:pStyle w:val="TCellCard"/>
            </w:pPr>
            <w:r w:rsidRPr="00590C30">
              <w:t>6</w:t>
            </w:r>
          </w:p>
        </w:tc>
        <w:tc>
          <w:tcPr>
            <w:tcW w:w="1008" w:type="dxa"/>
            <w:tcBorders>
              <w:bottom w:val="single" w:sz="4" w:space="0" w:color="auto"/>
            </w:tcBorders>
            <w:tcMar>
              <w:right w:w="0" w:type="dxa"/>
            </w:tcMar>
          </w:tcPr>
          <w:p w14:paraId="5FB5C475" w14:textId="77777777" w:rsidR="00370320" w:rsidRPr="00590C30" w:rsidRDefault="00370320" w:rsidP="00615370">
            <w:pPr>
              <w:pStyle w:val="TCellCard"/>
            </w:pPr>
            <w:r w:rsidRPr="00590C30">
              <w:t>7</w:t>
            </w:r>
          </w:p>
        </w:tc>
        <w:tc>
          <w:tcPr>
            <w:tcW w:w="1008" w:type="dxa"/>
            <w:tcBorders>
              <w:bottom w:val="single" w:sz="4" w:space="0" w:color="auto"/>
            </w:tcBorders>
            <w:tcMar>
              <w:right w:w="0" w:type="dxa"/>
            </w:tcMar>
          </w:tcPr>
          <w:p w14:paraId="5B3EA7E0" w14:textId="77777777" w:rsidR="00370320" w:rsidRPr="00590C30" w:rsidRDefault="00370320" w:rsidP="00615370">
            <w:pPr>
              <w:pStyle w:val="TCellCard"/>
            </w:pPr>
            <w:r w:rsidRPr="00590C30">
              <w:t>8</w:t>
            </w:r>
          </w:p>
        </w:tc>
        <w:tc>
          <w:tcPr>
            <w:tcW w:w="1008" w:type="dxa"/>
            <w:tcBorders>
              <w:bottom w:val="single" w:sz="4" w:space="0" w:color="auto"/>
            </w:tcBorders>
            <w:tcMar>
              <w:right w:w="0" w:type="dxa"/>
            </w:tcMar>
          </w:tcPr>
          <w:p w14:paraId="0DBB2162" w14:textId="77777777" w:rsidR="00370320" w:rsidRPr="00590C30" w:rsidRDefault="00370320" w:rsidP="00615370">
            <w:pPr>
              <w:pStyle w:val="TCellCard"/>
            </w:pPr>
            <w:r w:rsidRPr="00590C30">
              <w:t>9</w:t>
            </w:r>
          </w:p>
        </w:tc>
        <w:tc>
          <w:tcPr>
            <w:tcW w:w="1008" w:type="dxa"/>
            <w:tcBorders>
              <w:bottom w:val="single" w:sz="4" w:space="0" w:color="auto"/>
            </w:tcBorders>
            <w:tcMar>
              <w:right w:w="0" w:type="dxa"/>
            </w:tcMar>
          </w:tcPr>
          <w:p w14:paraId="5EFC5A62" w14:textId="77777777" w:rsidR="00370320" w:rsidRPr="00590C30" w:rsidRDefault="00370320" w:rsidP="00615370">
            <w:pPr>
              <w:pStyle w:val="TCellCard"/>
            </w:pPr>
            <w:r w:rsidRPr="00590C30">
              <w:t>10</w:t>
            </w:r>
          </w:p>
        </w:tc>
      </w:tr>
      <w:tr w:rsidR="00370320" w:rsidRPr="00590C30" w14:paraId="30F31B8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2EF50E4" w14:textId="463B0CB0" w:rsidR="00370320" w:rsidRPr="00590C30" w:rsidRDefault="00F37737" w:rsidP="00615370">
            <w:pPr>
              <w:pStyle w:val="TCellCard"/>
            </w:pPr>
            <w:r>
              <w:t>OMI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1FEEC96" w14:textId="77777777" w:rsidR="00370320" w:rsidRPr="00590C30" w:rsidRDefault="00370320"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C6DAFC" w14:textId="77777777" w:rsidR="00370320" w:rsidRPr="00590C30" w:rsidRDefault="00370320" w:rsidP="00615370">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CBBAA3" w14:textId="77777777" w:rsidR="00370320" w:rsidRPr="00590C30" w:rsidRDefault="00370320"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C3B576" w14:textId="77777777" w:rsidR="00370320" w:rsidRPr="00590C30" w:rsidRDefault="00370320" w:rsidP="00615370">
            <w:pPr>
              <w:pStyle w:val="TCellCard"/>
            </w:pPr>
            <w:r w:rsidRPr="00590C30">
              <w:t>C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155D2F" w14:textId="77777777" w:rsidR="00370320" w:rsidRPr="00590C30" w:rsidRDefault="00370320" w:rsidP="00615370">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A4D4CC" w14:textId="77777777" w:rsidR="00370320" w:rsidRPr="00590C30" w:rsidRDefault="00370320" w:rsidP="00615370">
            <w:pPr>
              <w:pStyle w:val="TCellCard"/>
            </w:pPr>
            <w:r w:rsidRPr="00590C30">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8498B5" w14:textId="77777777" w:rsidR="00370320" w:rsidRPr="00590C30" w:rsidRDefault="00370320"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348AD" w14:textId="77777777" w:rsidR="00370320" w:rsidRPr="00590C30" w:rsidRDefault="00370320" w:rsidP="00615370">
            <w:pPr>
              <w:pStyle w:val="TCellCard"/>
            </w:pPr>
            <w:r w:rsidRPr="00590C30">
              <w:t>C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67BE10" w14:textId="77777777" w:rsidR="00370320" w:rsidRPr="00590C30" w:rsidRDefault="00370320" w:rsidP="00615370">
            <w:pPr>
              <w:pStyle w:val="TCellCard"/>
            </w:pPr>
          </w:p>
        </w:tc>
      </w:tr>
    </w:tbl>
    <w:p w14:paraId="79747205" w14:textId="77777777" w:rsidR="00370320" w:rsidRPr="00590C30" w:rsidRDefault="00370320" w:rsidP="008251CA">
      <w:pPr>
        <w:pStyle w:val="CardSpacing"/>
      </w:pPr>
    </w:p>
    <w:p w14:paraId="5874FDFB" w14:textId="309ECF4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E41D06C" w14:textId="77777777" w:rsidTr="002B267D">
        <w:tc>
          <w:tcPr>
            <w:tcW w:w="1008" w:type="dxa"/>
            <w:tcMar>
              <w:right w:w="0" w:type="dxa"/>
            </w:tcMar>
          </w:tcPr>
          <w:p w14:paraId="1B406F8A" w14:textId="7AA22B17" w:rsidR="00370320" w:rsidRPr="00590C30" w:rsidRDefault="00F37737" w:rsidP="00615370">
            <w:pPr>
              <w:pStyle w:val="TCellCard"/>
            </w:pPr>
            <w:r>
              <w:t>OMIT</w:t>
            </w:r>
          </w:p>
        </w:tc>
        <w:tc>
          <w:tcPr>
            <w:tcW w:w="1008" w:type="dxa"/>
            <w:tcMar>
              <w:right w:w="0" w:type="dxa"/>
            </w:tcMar>
          </w:tcPr>
          <w:p w14:paraId="1203B416" w14:textId="77777777" w:rsidR="00370320" w:rsidRPr="00590C30" w:rsidRDefault="00370320" w:rsidP="00615370">
            <w:pPr>
              <w:pStyle w:val="TCellCard"/>
            </w:pPr>
            <w:r w:rsidRPr="00590C30">
              <w:t>19</w:t>
            </w:r>
          </w:p>
        </w:tc>
        <w:tc>
          <w:tcPr>
            <w:tcW w:w="1008" w:type="dxa"/>
            <w:tcMar>
              <w:right w:w="0" w:type="dxa"/>
            </w:tcMar>
          </w:tcPr>
          <w:p w14:paraId="33207740" w14:textId="77777777" w:rsidR="00370320" w:rsidRPr="00590C30" w:rsidRDefault="00370320" w:rsidP="00615370">
            <w:pPr>
              <w:pStyle w:val="TCellCard"/>
            </w:pPr>
            <w:r w:rsidRPr="00590C30">
              <w:t>1</w:t>
            </w:r>
          </w:p>
        </w:tc>
        <w:tc>
          <w:tcPr>
            <w:tcW w:w="1008" w:type="dxa"/>
            <w:tcMar>
              <w:right w:w="0" w:type="dxa"/>
            </w:tcMar>
          </w:tcPr>
          <w:p w14:paraId="7F8BA21F" w14:textId="77777777" w:rsidR="00370320" w:rsidRPr="00590C30" w:rsidRDefault="00370320" w:rsidP="00615370">
            <w:pPr>
              <w:pStyle w:val="TCellCard"/>
            </w:pPr>
            <w:r w:rsidRPr="00590C30">
              <w:t>28</w:t>
            </w:r>
          </w:p>
        </w:tc>
        <w:tc>
          <w:tcPr>
            <w:tcW w:w="1008" w:type="dxa"/>
            <w:tcMar>
              <w:right w:w="0" w:type="dxa"/>
            </w:tcMar>
          </w:tcPr>
          <w:p w14:paraId="2AD7713B" w14:textId="77777777" w:rsidR="00370320" w:rsidRPr="00590C30" w:rsidRDefault="00370320" w:rsidP="00615370">
            <w:pPr>
              <w:pStyle w:val="TCellCard"/>
            </w:pPr>
            <w:r w:rsidRPr="00590C30">
              <w:t>2345</w:t>
            </w:r>
          </w:p>
        </w:tc>
        <w:tc>
          <w:tcPr>
            <w:tcW w:w="1008" w:type="dxa"/>
            <w:tcMar>
              <w:right w:w="0" w:type="dxa"/>
            </w:tcMar>
          </w:tcPr>
          <w:p w14:paraId="261FA28D" w14:textId="77777777" w:rsidR="00370320" w:rsidRPr="00590C30" w:rsidRDefault="00370320" w:rsidP="00615370">
            <w:pPr>
              <w:pStyle w:val="TCellCard"/>
            </w:pPr>
            <w:r w:rsidRPr="00590C30">
              <w:t>37</w:t>
            </w:r>
          </w:p>
        </w:tc>
        <w:tc>
          <w:tcPr>
            <w:tcW w:w="1008" w:type="dxa"/>
            <w:tcMar>
              <w:right w:w="0" w:type="dxa"/>
            </w:tcMar>
          </w:tcPr>
          <w:p w14:paraId="26ABC4F4" w14:textId="77777777" w:rsidR="00370320" w:rsidRPr="00590C30" w:rsidRDefault="00370320" w:rsidP="00615370">
            <w:pPr>
              <w:pStyle w:val="TCellCard"/>
            </w:pPr>
            <w:r w:rsidRPr="00590C30">
              <w:t>124</w:t>
            </w:r>
          </w:p>
        </w:tc>
        <w:tc>
          <w:tcPr>
            <w:tcW w:w="1008" w:type="dxa"/>
            <w:tcMar>
              <w:right w:w="0" w:type="dxa"/>
            </w:tcMar>
          </w:tcPr>
          <w:p w14:paraId="26AF944B" w14:textId="77777777" w:rsidR="00370320" w:rsidRPr="00590C30" w:rsidRDefault="00370320" w:rsidP="00615370">
            <w:pPr>
              <w:pStyle w:val="TCellCard"/>
            </w:pPr>
            <w:r w:rsidRPr="00590C30">
              <w:t>46</w:t>
            </w:r>
          </w:p>
        </w:tc>
        <w:tc>
          <w:tcPr>
            <w:tcW w:w="1008" w:type="dxa"/>
            <w:tcMar>
              <w:right w:w="0" w:type="dxa"/>
            </w:tcMar>
          </w:tcPr>
          <w:p w14:paraId="38D8B7F2" w14:textId="77777777" w:rsidR="00370320" w:rsidRPr="00590C30" w:rsidRDefault="00370320" w:rsidP="00615370">
            <w:pPr>
              <w:pStyle w:val="TCellCard"/>
            </w:pPr>
            <w:r w:rsidRPr="00590C30">
              <w:t>134</w:t>
            </w:r>
          </w:p>
        </w:tc>
        <w:tc>
          <w:tcPr>
            <w:tcW w:w="1008" w:type="dxa"/>
            <w:tcMar>
              <w:right w:w="0" w:type="dxa"/>
            </w:tcMar>
          </w:tcPr>
          <w:p w14:paraId="6D158951" w14:textId="77777777" w:rsidR="00370320" w:rsidRPr="00590C30" w:rsidRDefault="00370320" w:rsidP="00615370">
            <w:pPr>
              <w:pStyle w:val="TCellCard"/>
            </w:pPr>
          </w:p>
        </w:tc>
      </w:tr>
    </w:tbl>
    <w:p w14:paraId="6DE5C3EE" w14:textId="77777777" w:rsidR="00370320" w:rsidRPr="00590C30" w:rsidRDefault="00370320" w:rsidP="008251CA">
      <w:pPr>
        <w:pStyle w:val="CardSpacing"/>
      </w:pPr>
    </w:p>
    <w:p w14:paraId="1AA13D33" w14:textId="5782BE1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703FC0A" w14:textId="77777777" w:rsidTr="00AF0111">
        <w:tc>
          <w:tcPr>
            <w:tcW w:w="1080" w:type="dxa"/>
            <w:tcBorders>
              <w:bottom w:val="single" w:sz="4" w:space="0" w:color="auto"/>
            </w:tcBorders>
          </w:tcPr>
          <w:p w14:paraId="36B58EB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30DD5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3A945A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FE1DDB9" w14:textId="77777777" w:rsidR="00370320" w:rsidRPr="00AF0111" w:rsidRDefault="00370320" w:rsidP="00AF0111">
            <w:pPr>
              <w:pStyle w:val="CardHeader"/>
              <w:rPr>
                <w:b w:val="0"/>
                <w:bCs/>
              </w:rPr>
            </w:pPr>
            <w:r w:rsidRPr="00AF0111">
              <w:rPr>
                <w:b w:val="0"/>
                <w:bCs/>
              </w:rPr>
              <w:t>Default</w:t>
            </w:r>
          </w:p>
        </w:tc>
      </w:tr>
      <w:tr w:rsidR="00370320" w:rsidRPr="00590C30" w14:paraId="26267481" w14:textId="77777777" w:rsidTr="00AF0111">
        <w:tc>
          <w:tcPr>
            <w:tcW w:w="1080" w:type="dxa"/>
            <w:tcBorders>
              <w:top w:val="single" w:sz="4" w:space="0" w:color="auto"/>
            </w:tcBorders>
          </w:tcPr>
          <w:p w14:paraId="033AED98" w14:textId="77777777" w:rsidR="00370320" w:rsidRPr="00590C30" w:rsidRDefault="00370320" w:rsidP="0080315D">
            <w:pPr>
              <w:pStyle w:val="TCaseControl"/>
            </w:pPr>
            <w:r w:rsidRPr="00590C30">
              <w:t>Gi</w:t>
            </w:r>
          </w:p>
        </w:tc>
        <w:tc>
          <w:tcPr>
            <w:tcW w:w="6480" w:type="dxa"/>
            <w:tcBorders>
              <w:top w:val="single" w:sz="4" w:space="0" w:color="auto"/>
            </w:tcBorders>
          </w:tcPr>
          <w:p w14:paraId="06B98B9B" w14:textId="77777777" w:rsidR="00370320" w:rsidRPr="00590C30" w:rsidRDefault="00370320" w:rsidP="0080315D">
            <w:pPr>
              <w:pStyle w:val="TCaseControl"/>
            </w:pPr>
            <w:r w:rsidRPr="00590C30">
              <w:t>ID numbers of grids</w:t>
            </w:r>
          </w:p>
        </w:tc>
        <w:tc>
          <w:tcPr>
            <w:tcW w:w="1440" w:type="dxa"/>
            <w:tcBorders>
              <w:top w:val="single" w:sz="4" w:space="0" w:color="auto"/>
            </w:tcBorders>
          </w:tcPr>
          <w:p w14:paraId="172D734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5AD586F" w14:textId="77777777" w:rsidR="00370320" w:rsidRPr="00590C30" w:rsidRDefault="00370320" w:rsidP="0080315D">
            <w:pPr>
              <w:pStyle w:val="TCaseControl"/>
            </w:pPr>
            <w:r w:rsidRPr="00590C30">
              <w:t>None</w:t>
            </w:r>
          </w:p>
        </w:tc>
      </w:tr>
      <w:tr w:rsidR="00370320" w:rsidRPr="00590C30" w14:paraId="16C2A527" w14:textId="77777777" w:rsidTr="0080315D">
        <w:tc>
          <w:tcPr>
            <w:tcW w:w="1080" w:type="dxa"/>
          </w:tcPr>
          <w:p w14:paraId="7B759F75" w14:textId="77777777" w:rsidR="00370320" w:rsidRPr="00590C30" w:rsidRDefault="00370320" w:rsidP="0080315D">
            <w:pPr>
              <w:pStyle w:val="TCaseControl"/>
            </w:pPr>
            <w:r w:rsidRPr="00590C30">
              <w:t>Ci</w:t>
            </w:r>
          </w:p>
        </w:tc>
        <w:tc>
          <w:tcPr>
            <w:tcW w:w="6480" w:type="dxa"/>
          </w:tcPr>
          <w:p w14:paraId="6A733ED1" w14:textId="77777777" w:rsidR="00370320" w:rsidRPr="00590C30" w:rsidRDefault="00370320" w:rsidP="0080315D">
            <w:pPr>
              <w:pStyle w:val="TCaseControl"/>
            </w:pPr>
            <w:r w:rsidRPr="00590C30">
              <w:t>Displacement component numbers</w:t>
            </w:r>
          </w:p>
        </w:tc>
        <w:tc>
          <w:tcPr>
            <w:tcW w:w="1440" w:type="dxa"/>
          </w:tcPr>
          <w:p w14:paraId="623DC6BE" w14:textId="77777777" w:rsidR="00370320" w:rsidRPr="00590C30" w:rsidRDefault="00370320" w:rsidP="0080315D">
            <w:pPr>
              <w:pStyle w:val="TCaseControl"/>
            </w:pPr>
            <w:r w:rsidRPr="00590C30">
              <w:t>Integers 1-6</w:t>
            </w:r>
          </w:p>
        </w:tc>
        <w:tc>
          <w:tcPr>
            <w:tcW w:w="1080" w:type="dxa"/>
          </w:tcPr>
          <w:p w14:paraId="76FE59A9" w14:textId="77777777" w:rsidR="00370320" w:rsidRPr="00590C30" w:rsidRDefault="00370320" w:rsidP="0080315D">
            <w:pPr>
              <w:pStyle w:val="TCaseControl"/>
            </w:pPr>
            <w:r w:rsidRPr="00590C30">
              <w:t>None</w:t>
            </w:r>
          </w:p>
        </w:tc>
      </w:tr>
    </w:tbl>
    <w:p w14:paraId="44468D47" w14:textId="77777777" w:rsidR="00370320" w:rsidRPr="00590C30" w:rsidRDefault="00370320" w:rsidP="008251CA">
      <w:pPr>
        <w:pStyle w:val="CardSpacing"/>
      </w:pPr>
    </w:p>
    <w:p w14:paraId="545D0F27" w14:textId="4DC4713F" w:rsidR="00370320" w:rsidRPr="00E80610" w:rsidRDefault="00370320" w:rsidP="00AE600C">
      <w:pPr>
        <w:pStyle w:val="CardHeader"/>
      </w:pPr>
      <w:r w:rsidRPr="00E80610">
        <w:t>Remarks:</w:t>
      </w:r>
    </w:p>
    <w:p w14:paraId="111B1FD7" w14:textId="0D7837E2" w:rsidR="00370320" w:rsidRPr="00590C30" w:rsidRDefault="00370320" w:rsidP="00F10A36">
      <w:pPr>
        <w:pStyle w:val="Remarks"/>
      </w:pPr>
      <w:r w:rsidRPr="00590C30">
        <w:t>1.</w:t>
      </w:r>
      <w:r w:rsidRPr="00590C30">
        <w:tab/>
        <w:t>The degrees of freedom defined by grids GI, components Ci will be placed in the mutually exclusive O-set.</w:t>
      </w:r>
      <w:r w:rsidR="007439EF">
        <w:t xml:space="preserve"> </w:t>
      </w:r>
      <w:r w:rsidRPr="00590C30">
        <w:t>These degrees of freedom cannot have been defined to be in any other mutually exclusive set (i.e.. M, S or A sets).</w:t>
      </w:r>
    </w:p>
    <w:p w14:paraId="3BFA8AFD" w14:textId="3FA371AF" w:rsidR="00370320" w:rsidRPr="00590C30" w:rsidRDefault="00370320" w:rsidP="00F10A36">
      <w:pPr>
        <w:pStyle w:val="Remarks"/>
      </w:pPr>
      <w:r w:rsidRPr="00590C30">
        <w:t>2.</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0B4746E0" w14:textId="32CDB79E" w:rsidR="00370320" w:rsidRPr="00590C30" w:rsidRDefault="00370320" w:rsidP="00F10A36">
      <w:pPr>
        <w:pStyle w:val="Remarks"/>
      </w:pPr>
      <w:r w:rsidRPr="00590C30">
        <w:t>3.</w:t>
      </w:r>
      <w:r w:rsidRPr="00590C30">
        <w:tab/>
        <w:t>Up to four pairs of Gi, Si can be specified on one OMIT entry.</w:t>
      </w:r>
      <w:r w:rsidR="007439EF">
        <w:t xml:space="preserve"> </w:t>
      </w:r>
      <w:r w:rsidRPr="00590C30">
        <w:t>For more pairs, use additional OMIT entries (i.e. there is no continuation entry for OMIT).</w:t>
      </w:r>
    </w:p>
    <w:p w14:paraId="4876A750" w14:textId="77777777" w:rsidR="00370320" w:rsidRPr="00224FC9" w:rsidRDefault="00370320" w:rsidP="004C6C23">
      <w:pPr>
        <w:pStyle w:val="Corner"/>
      </w:pPr>
      <w:r w:rsidRPr="002F396F">
        <w:br w:type="page"/>
      </w:r>
      <w:bookmarkStart w:id="2385" w:name="_Toc27121622"/>
      <w:bookmarkStart w:id="2386" w:name="_Toc27121726"/>
      <w:bookmarkStart w:id="2387" w:name="_Toc27196906"/>
      <w:bookmarkStart w:id="2388" w:name="_Toc27197011"/>
      <w:bookmarkStart w:id="2389" w:name="_Toc27198282"/>
      <w:bookmarkStart w:id="2390" w:name="_Toc27202804"/>
      <w:bookmarkStart w:id="2391" w:name="_Toc27206262"/>
      <w:bookmarkStart w:id="2392" w:name="_Toc27206367"/>
      <w:bookmarkStart w:id="2393" w:name="_Toc27217275"/>
      <w:bookmarkStart w:id="2394" w:name="_Toc27217380"/>
      <w:bookmarkStart w:id="2395" w:name="_Toc27217484"/>
      <w:bookmarkStart w:id="2396" w:name="_Toc27217857"/>
      <w:bookmarkStart w:id="2397" w:name="_Toc27217961"/>
      <w:bookmarkStart w:id="2398" w:name="_Toc27296366"/>
      <w:bookmarkStart w:id="2399" w:name="_Toc27393874"/>
      <w:bookmarkStart w:id="2400" w:name="_Toc27479890"/>
      <w:bookmarkStart w:id="2401" w:name="_Toc27717269"/>
      <w:r w:rsidRPr="00224FC9">
        <w:lastRenderedPageBreak/>
        <w:t>OMIT1</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395C38E0" w14:textId="77777777" w:rsidR="00370320" w:rsidRPr="007E3809" w:rsidRDefault="00370320" w:rsidP="008472B7">
      <w:pPr>
        <w:pStyle w:val="Heading2"/>
      </w:pPr>
      <w:bookmarkStart w:id="2402" w:name="_Toc28327066"/>
      <w:bookmarkStart w:id="2403" w:name="_Toc28600397"/>
      <w:bookmarkStart w:id="2404" w:name="_Toc195483838"/>
      <w:r>
        <w:t>OMIT1</w:t>
      </w:r>
      <w:bookmarkEnd w:id="2402"/>
      <w:bookmarkEnd w:id="2403"/>
      <w:bookmarkEnd w:id="2404"/>
    </w:p>
    <w:p w14:paraId="21FECAA2" w14:textId="77777777" w:rsidR="00370320" w:rsidRDefault="00370320" w:rsidP="00DF44C9">
      <w:pPr>
        <w:pStyle w:val="SpecialSpace"/>
      </w:pPr>
    </w:p>
    <w:p w14:paraId="7B3F613B" w14:textId="2BACFF26" w:rsidR="00370320" w:rsidRPr="00590C30" w:rsidRDefault="00370320" w:rsidP="00AE600C">
      <w:pPr>
        <w:pStyle w:val="CardHeader"/>
      </w:pPr>
      <w:r w:rsidRPr="00590C30">
        <w:t>Description</w:t>
      </w:r>
      <w:r w:rsidR="00AE600C">
        <w:t>:</w:t>
      </w:r>
    </w:p>
    <w:p w14:paraId="498207BF" w14:textId="7721B4AB" w:rsidR="00370320" w:rsidRDefault="00370320" w:rsidP="00503D27">
      <w:pPr>
        <w:pStyle w:val="CardSpacing"/>
      </w:pPr>
      <w:r>
        <w:t>D</w:t>
      </w:r>
      <w:r w:rsidRPr="00590C30">
        <w:t>efine degrees of freedom to go into the omit set (O-set)</w:t>
      </w:r>
      <w:r w:rsidR="00464C0A">
        <w:t>.</w:t>
      </w:r>
    </w:p>
    <w:p w14:paraId="1C701935" w14:textId="77777777" w:rsidR="00370320" w:rsidRPr="00590C30" w:rsidRDefault="00370320" w:rsidP="008251CA">
      <w:pPr>
        <w:pStyle w:val="CardSpacing"/>
      </w:pPr>
    </w:p>
    <w:p w14:paraId="433081CC" w14:textId="172E05BF"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7A46E83B" w14:textId="77777777" w:rsidTr="002B267D">
        <w:tc>
          <w:tcPr>
            <w:tcW w:w="1008" w:type="dxa"/>
            <w:tcBorders>
              <w:bottom w:val="single" w:sz="4" w:space="0" w:color="auto"/>
            </w:tcBorders>
            <w:tcMar>
              <w:right w:w="0" w:type="dxa"/>
            </w:tcMar>
          </w:tcPr>
          <w:p w14:paraId="210F0D85" w14:textId="38CA4E39" w:rsidR="00E7129E" w:rsidRPr="00590C30" w:rsidRDefault="00E7129E" w:rsidP="00615370">
            <w:pPr>
              <w:pStyle w:val="TCellCard"/>
            </w:pPr>
            <w:r w:rsidRPr="00590C30">
              <w:t>1</w:t>
            </w:r>
          </w:p>
        </w:tc>
        <w:tc>
          <w:tcPr>
            <w:tcW w:w="1008" w:type="dxa"/>
            <w:tcBorders>
              <w:bottom w:val="single" w:sz="4" w:space="0" w:color="auto"/>
            </w:tcBorders>
            <w:tcMar>
              <w:right w:w="0" w:type="dxa"/>
            </w:tcMar>
          </w:tcPr>
          <w:p w14:paraId="59866774" w14:textId="4427C09E" w:rsidR="00E7129E" w:rsidRPr="00590C30" w:rsidRDefault="00E7129E" w:rsidP="00615370">
            <w:pPr>
              <w:pStyle w:val="TCellCard"/>
            </w:pPr>
            <w:r w:rsidRPr="00590C30">
              <w:t>2</w:t>
            </w:r>
          </w:p>
        </w:tc>
        <w:tc>
          <w:tcPr>
            <w:tcW w:w="1008" w:type="dxa"/>
            <w:tcBorders>
              <w:bottom w:val="single" w:sz="4" w:space="0" w:color="auto"/>
            </w:tcBorders>
            <w:tcMar>
              <w:right w:w="0" w:type="dxa"/>
            </w:tcMar>
          </w:tcPr>
          <w:p w14:paraId="143BB991" w14:textId="4415340E" w:rsidR="00E7129E" w:rsidRPr="00590C30" w:rsidRDefault="00E7129E" w:rsidP="00615370">
            <w:pPr>
              <w:pStyle w:val="TCellCard"/>
            </w:pPr>
            <w:r w:rsidRPr="00590C30">
              <w:t>3</w:t>
            </w:r>
          </w:p>
        </w:tc>
        <w:tc>
          <w:tcPr>
            <w:tcW w:w="1008" w:type="dxa"/>
            <w:tcBorders>
              <w:bottom w:val="single" w:sz="4" w:space="0" w:color="auto"/>
            </w:tcBorders>
            <w:tcMar>
              <w:right w:w="0" w:type="dxa"/>
            </w:tcMar>
          </w:tcPr>
          <w:p w14:paraId="524A9CC8" w14:textId="7C7AE1F0" w:rsidR="00E7129E" w:rsidRPr="00590C30" w:rsidRDefault="00E7129E" w:rsidP="00615370">
            <w:pPr>
              <w:pStyle w:val="TCellCard"/>
            </w:pPr>
            <w:r w:rsidRPr="00590C30">
              <w:t>4</w:t>
            </w:r>
          </w:p>
        </w:tc>
        <w:tc>
          <w:tcPr>
            <w:tcW w:w="1008" w:type="dxa"/>
            <w:tcBorders>
              <w:bottom w:val="single" w:sz="4" w:space="0" w:color="auto"/>
            </w:tcBorders>
            <w:tcMar>
              <w:right w:w="0" w:type="dxa"/>
            </w:tcMar>
          </w:tcPr>
          <w:p w14:paraId="136D8BD6" w14:textId="113AA0C3" w:rsidR="00E7129E" w:rsidRPr="00590C30" w:rsidRDefault="00E7129E" w:rsidP="00615370">
            <w:pPr>
              <w:pStyle w:val="TCellCard"/>
            </w:pPr>
            <w:r w:rsidRPr="00590C30">
              <w:t>5</w:t>
            </w:r>
          </w:p>
        </w:tc>
        <w:tc>
          <w:tcPr>
            <w:tcW w:w="1008" w:type="dxa"/>
            <w:tcBorders>
              <w:bottom w:val="single" w:sz="4" w:space="0" w:color="auto"/>
            </w:tcBorders>
            <w:tcMar>
              <w:right w:w="0" w:type="dxa"/>
            </w:tcMar>
          </w:tcPr>
          <w:p w14:paraId="6C9A48C9" w14:textId="113613F6" w:rsidR="00E7129E" w:rsidRPr="00590C30" w:rsidRDefault="00E7129E" w:rsidP="00615370">
            <w:pPr>
              <w:pStyle w:val="TCellCard"/>
            </w:pPr>
            <w:r w:rsidRPr="00590C30">
              <w:t>6</w:t>
            </w:r>
          </w:p>
        </w:tc>
        <w:tc>
          <w:tcPr>
            <w:tcW w:w="1008" w:type="dxa"/>
            <w:tcBorders>
              <w:bottom w:val="single" w:sz="4" w:space="0" w:color="auto"/>
            </w:tcBorders>
            <w:tcMar>
              <w:right w:w="0" w:type="dxa"/>
            </w:tcMar>
          </w:tcPr>
          <w:p w14:paraId="75E74220" w14:textId="62A883E8" w:rsidR="00E7129E" w:rsidRPr="00590C30" w:rsidRDefault="00E7129E" w:rsidP="00615370">
            <w:pPr>
              <w:pStyle w:val="TCellCard"/>
            </w:pPr>
            <w:r w:rsidRPr="00590C30">
              <w:t>7</w:t>
            </w:r>
          </w:p>
        </w:tc>
        <w:tc>
          <w:tcPr>
            <w:tcW w:w="1008" w:type="dxa"/>
            <w:tcBorders>
              <w:bottom w:val="single" w:sz="4" w:space="0" w:color="auto"/>
            </w:tcBorders>
            <w:tcMar>
              <w:right w:w="0" w:type="dxa"/>
            </w:tcMar>
          </w:tcPr>
          <w:p w14:paraId="43E0B040" w14:textId="75D93651" w:rsidR="00E7129E" w:rsidRPr="00590C30" w:rsidRDefault="00E7129E" w:rsidP="00615370">
            <w:pPr>
              <w:pStyle w:val="TCellCard"/>
            </w:pPr>
            <w:r w:rsidRPr="00590C30">
              <w:t>8</w:t>
            </w:r>
          </w:p>
        </w:tc>
        <w:tc>
          <w:tcPr>
            <w:tcW w:w="1008" w:type="dxa"/>
            <w:tcBorders>
              <w:bottom w:val="single" w:sz="4" w:space="0" w:color="auto"/>
            </w:tcBorders>
            <w:tcMar>
              <w:right w:w="0" w:type="dxa"/>
            </w:tcMar>
          </w:tcPr>
          <w:p w14:paraId="1DD64D03" w14:textId="2905B5DE" w:rsidR="00E7129E" w:rsidRPr="00590C30" w:rsidRDefault="00E7129E" w:rsidP="00615370">
            <w:pPr>
              <w:pStyle w:val="TCellCard"/>
            </w:pPr>
            <w:r w:rsidRPr="00590C30">
              <w:t>9</w:t>
            </w:r>
          </w:p>
        </w:tc>
        <w:tc>
          <w:tcPr>
            <w:tcW w:w="1008" w:type="dxa"/>
            <w:tcBorders>
              <w:bottom w:val="single" w:sz="4" w:space="0" w:color="auto"/>
            </w:tcBorders>
            <w:tcMar>
              <w:right w:w="0" w:type="dxa"/>
            </w:tcMar>
          </w:tcPr>
          <w:p w14:paraId="415523B0" w14:textId="5B1EC39D" w:rsidR="00E7129E" w:rsidRPr="00590C30" w:rsidRDefault="00E7129E" w:rsidP="00615370">
            <w:pPr>
              <w:pStyle w:val="TCellCard"/>
            </w:pPr>
            <w:r w:rsidRPr="00590C30">
              <w:t>10</w:t>
            </w:r>
          </w:p>
        </w:tc>
      </w:tr>
      <w:tr w:rsidR="00E7129E" w:rsidRPr="00590C30" w14:paraId="5DA45644"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6F05982"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A6A75E"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6FA481"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06BD27"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938EA2"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D3B44A" w14:textId="77777777" w:rsidR="00E7129E" w:rsidRPr="00590C30" w:rsidRDefault="00E7129E" w:rsidP="00615370">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FB87A1D" w14:textId="77777777" w:rsidR="00E7129E" w:rsidRPr="00590C30" w:rsidRDefault="00E7129E" w:rsidP="00615370">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3316E7F" w14:textId="77777777" w:rsidR="00E7129E" w:rsidRPr="00590C30" w:rsidRDefault="00E7129E" w:rsidP="00615370">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68CE50" w14:textId="77777777" w:rsidR="00E7129E" w:rsidRPr="00590C30" w:rsidRDefault="00E7129E" w:rsidP="00615370">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BF942C" w14:textId="4C29419B" w:rsidR="00E7129E" w:rsidRPr="00590C30" w:rsidRDefault="00E7129E" w:rsidP="00615370">
            <w:pPr>
              <w:pStyle w:val="TCellCard"/>
            </w:pPr>
          </w:p>
        </w:tc>
      </w:tr>
      <w:tr w:rsidR="00E7129E" w:rsidRPr="00590C30" w14:paraId="0650DE3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048E5954" w14:textId="2FB19EE3"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405B132" w14:textId="77777777" w:rsidR="00E7129E" w:rsidRPr="00590C30" w:rsidRDefault="00E7129E" w:rsidP="00615370">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6BC885" w14:textId="77777777" w:rsidR="00E7129E" w:rsidRPr="00590C30" w:rsidRDefault="00E7129E" w:rsidP="00615370">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F86BBC" w14:textId="77777777" w:rsidR="00E7129E" w:rsidRPr="00590C30" w:rsidRDefault="00E7129E" w:rsidP="00615370">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49E7D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4FBCBC"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08306B"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365495"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57BE8F"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6330A" w14:textId="77777777" w:rsidR="00E7129E" w:rsidRPr="00590C30" w:rsidRDefault="00E7129E" w:rsidP="00615370">
            <w:pPr>
              <w:pStyle w:val="TCellCard"/>
            </w:pPr>
          </w:p>
        </w:tc>
      </w:tr>
    </w:tbl>
    <w:p w14:paraId="676A1782" w14:textId="77777777" w:rsidR="00370320" w:rsidRPr="00590C30" w:rsidRDefault="00370320" w:rsidP="008251CA">
      <w:pPr>
        <w:pStyle w:val="CardSpacing"/>
      </w:pPr>
    </w:p>
    <w:p w14:paraId="71E9BFE1" w14:textId="5B9F395E" w:rsidR="00370320" w:rsidRPr="00590C30" w:rsidRDefault="00370320" w:rsidP="00AE600C">
      <w:pPr>
        <w:pStyle w:val="CardHeader"/>
      </w:pPr>
      <w:r w:rsidRPr="00590C30">
        <w:t>Format No. 2:</w:t>
      </w:r>
    </w:p>
    <w:tbl>
      <w:tblPr>
        <w:tblW w:w="10080" w:type="dxa"/>
        <w:tblInd w:w="5" w:type="dxa"/>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E7129E" w:rsidRPr="00590C30" w14:paraId="294FD09F" w14:textId="77777777" w:rsidTr="00615370">
        <w:tc>
          <w:tcPr>
            <w:tcW w:w="1008" w:type="dxa"/>
            <w:tcBorders>
              <w:bottom w:val="single" w:sz="4" w:space="0" w:color="auto"/>
            </w:tcBorders>
          </w:tcPr>
          <w:p w14:paraId="5555FF19" w14:textId="05363D80" w:rsidR="00E7129E" w:rsidRPr="00590C30" w:rsidRDefault="00E7129E" w:rsidP="00615370">
            <w:pPr>
              <w:pStyle w:val="TCellCard"/>
            </w:pPr>
            <w:r w:rsidRPr="00590C30">
              <w:t>1</w:t>
            </w:r>
          </w:p>
        </w:tc>
        <w:tc>
          <w:tcPr>
            <w:tcW w:w="1008" w:type="dxa"/>
            <w:tcBorders>
              <w:bottom w:val="single" w:sz="4" w:space="0" w:color="auto"/>
            </w:tcBorders>
          </w:tcPr>
          <w:p w14:paraId="5F2841D7" w14:textId="0CE20A74" w:rsidR="00E7129E" w:rsidRPr="00590C30" w:rsidRDefault="00E7129E" w:rsidP="00615370">
            <w:pPr>
              <w:pStyle w:val="TCellCard"/>
            </w:pPr>
            <w:r w:rsidRPr="00590C30">
              <w:t>2</w:t>
            </w:r>
          </w:p>
        </w:tc>
        <w:tc>
          <w:tcPr>
            <w:tcW w:w="1008" w:type="dxa"/>
            <w:tcBorders>
              <w:bottom w:val="single" w:sz="4" w:space="0" w:color="auto"/>
            </w:tcBorders>
          </w:tcPr>
          <w:p w14:paraId="2672B431" w14:textId="56B7CB65" w:rsidR="00E7129E" w:rsidRPr="00590C30" w:rsidRDefault="00E7129E" w:rsidP="00615370">
            <w:pPr>
              <w:pStyle w:val="TCellCard"/>
            </w:pPr>
            <w:r w:rsidRPr="00590C30">
              <w:t>3</w:t>
            </w:r>
          </w:p>
        </w:tc>
        <w:tc>
          <w:tcPr>
            <w:tcW w:w="1008" w:type="dxa"/>
            <w:tcBorders>
              <w:bottom w:val="single" w:sz="4" w:space="0" w:color="auto"/>
            </w:tcBorders>
          </w:tcPr>
          <w:p w14:paraId="19778289" w14:textId="6402D7ED" w:rsidR="00E7129E" w:rsidRPr="00590C30" w:rsidRDefault="00E7129E" w:rsidP="00615370">
            <w:pPr>
              <w:pStyle w:val="TCellCard"/>
            </w:pPr>
            <w:r w:rsidRPr="00590C30">
              <w:t>4</w:t>
            </w:r>
          </w:p>
        </w:tc>
        <w:tc>
          <w:tcPr>
            <w:tcW w:w="1008" w:type="dxa"/>
            <w:tcBorders>
              <w:bottom w:val="single" w:sz="4" w:space="0" w:color="auto"/>
            </w:tcBorders>
          </w:tcPr>
          <w:p w14:paraId="18D7873B" w14:textId="5C229110" w:rsidR="00E7129E" w:rsidRPr="00590C30" w:rsidRDefault="00E7129E" w:rsidP="00615370">
            <w:pPr>
              <w:pStyle w:val="TCellCard"/>
            </w:pPr>
            <w:r w:rsidRPr="00590C30">
              <w:t>5</w:t>
            </w:r>
          </w:p>
        </w:tc>
        <w:tc>
          <w:tcPr>
            <w:tcW w:w="1008" w:type="dxa"/>
            <w:tcBorders>
              <w:bottom w:val="single" w:sz="4" w:space="0" w:color="auto"/>
            </w:tcBorders>
          </w:tcPr>
          <w:p w14:paraId="1F6BA486" w14:textId="3523F738" w:rsidR="00E7129E" w:rsidRPr="00590C30" w:rsidRDefault="00E7129E" w:rsidP="00615370">
            <w:pPr>
              <w:pStyle w:val="TCellCard"/>
            </w:pPr>
            <w:r w:rsidRPr="00590C30">
              <w:t>6</w:t>
            </w:r>
          </w:p>
        </w:tc>
        <w:tc>
          <w:tcPr>
            <w:tcW w:w="1008" w:type="dxa"/>
            <w:tcBorders>
              <w:bottom w:val="single" w:sz="4" w:space="0" w:color="auto"/>
            </w:tcBorders>
          </w:tcPr>
          <w:p w14:paraId="7F936418" w14:textId="3FCFE21B" w:rsidR="00E7129E" w:rsidRPr="00590C30" w:rsidRDefault="00E7129E" w:rsidP="00615370">
            <w:pPr>
              <w:pStyle w:val="TCellCard"/>
            </w:pPr>
            <w:r w:rsidRPr="00590C30">
              <w:t>7</w:t>
            </w:r>
          </w:p>
        </w:tc>
        <w:tc>
          <w:tcPr>
            <w:tcW w:w="1008" w:type="dxa"/>
            <w:tcBorders>
              <w:bottom w:val="single" w:sz="4" w:space="0" w:color="auto"/>
            </w:tcBorders>
          </w:tcPr>
          <w:p w14:paraId="5473EE7E" w14:textId="2521F995" w:rsidR="00E7129E" w:rsidRPr="00590C30" w:rsidRDefault="00E7129E" w:rsidP="00615370">
            <w:pPr>
              <w:pStyle w:val="TCellCard"/>
            </w:pPr>
            <w:r w:rsidRPr="00590C30">
              <w:t>8</w:t>
            </w:r>
          </w:p>
        </w:tc>
        <w:tc>
          <w:tcPr>
            <w:tcW w:w="1008" w:type="dxa"/>
            <w:tcBorders>
              <w:bottom w:val="single" w:sz="4" w:space="0" w:color="auto"/>
            </w:tcBorders>
          </w:tcPr>
          <w:p w14:paraId="7E9148B0" w14:textId="23707F74" w:rsidR="00E7129E" w:rsidRPr="00590C30" w:rsidRDefault="00E7129E" w:rsidP="00615370">
            <w:pPr>
              <w:pStyle w:val="TCellCard"/>
            </w:pPr>
            <w:r w:rsidRPr="00590C30">
              <w:t>9</w:t>
            </w:r>
          </w:p>
        </w:tc>
        <w:tc>
          <w:tcPr>
            <w:tcW w:w="1008" w:type="dxa"/>
            <w:tcBorders>
              <w:bottom w:val="single" w:sz="4" w:space="0" w:color="auto"/>
            </w:tcBorders>
          </w:tcPr>
          <w:p w14:paraId="269E7DE0" w14:textId="2DD65311" w:rsidR="00E7129E" w:rsidRPr="00590C30" w:rsidRDefault="00E7129E" w:rsidP="00615370">
            <w:pPr>
              <w:pStyle w:val="TCellCard"/>
            </w:pPr>
            <w:r w:rsidRPr="00590C30">
              <w:t>10</w:t>
            </w:r>
          </w:p>
        </w:tc>
      </w:tr>
      <w:tr w:rsidR="00E7129E" w:rsidRPr="00590C30" w14:paraId="33E02D66" w14:textId="77777777" w:rsidTr="00615370">
        <w:tc>
          <w:tcPr>
            <w:tcW w:w="1008" w:type="dxa"/>
            <w:tcBorders>
              <w:top w:val="single" w:sz="4" w:space="0" w:color="auto"/>
              <w:left w:val="single" w:sz="4" w:space="0" w:color="auto"/>
              <w:bottom w:val="single" w:sz="4" w:space="0" w:color="auto"/>
              <w:right w:val="single" w:sz="4" w:space="0" w:color="auto"/>
            </w:tcBorders>
          </w:tcPr>
          <w:p w14:paraId="2F730390" w14:textId="77777777" w:rsidR="00E7129E" w:rsidRPr="00590C30" w:rsidRDefault="00E7129E" w:rsidP="00615370">
            <w:pPr>
              <w:pStyle w:val="TCellCard"/>
            </w:pPr>
            <w:r w:rsidRPr="00590C30">
              <w:t>OMIT1</w:t>
            </w:r>
          </w:p>
        </w:tc>
        <w:tc>
          <w:tcPr>
            <w:tcW w:w="1008" w:type="dxa"/>
            <w:tcBorders>
              <w:top w:val="single" w:sz="4" w:space="0" w:color="auto"/>
              <w:left w:val="single" w:sz="4" w:space="0" w:color="auto"/>
              <w:bottom w:val="single" w:sz="4" w:space="0" w:color="auto"/>
              <w:right w:val="single" w:sz="4" w:space="0" w:color="auto"/>
            </w:tcBorders>
          </w:tcPr>
          <w:p w14:paraId="6A5C89A5" w14:textId="77777777" w:rsidR="00E7129E" w:rsidRPr="00590C30" w:rsidRDefault="00E7129E" w:rsidP="00615370">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Pr>
          <w:p w14:paraId="7B197314" w14:textId="77777777" w:rsidR="00E7129E" w:rsidRPr="00590C30" w:rsidRDefault="00E7129E" w:rsidP="00615370">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Pr>
          <w:p w14:paraId="1A60B4F0" w14:textId="77777777" w:rsidR="00E7129E" w:rsidRPr="00590C30" w:rsidRDefault="00E7129E" w:rsidP="00615370">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Pr>
          <w:p w14:paraId="0B0A199B" w14:textId="77777777" w:rsidR="00E7129E" w:rsidRPr="00590C30" w:rsidRDefault="00E7129E" w:rsidP="00615370">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Pr>
          <w:p w14:paraId="1D850E8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48BF664"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58781286"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116B815D" w14:textId="77777777" w:rsidR="00E7129E" w:rsidRPr="00590C30" w:rsidRDefault="00E7129E" w:rsidP="00615370">
            <w:pPr>
              <w:pStyle w:val="TCellCard"/>
            </w:pPr>
          </w:p>
        </w:tc>
        <w:tc>
          <w:tcPr>
            <w:tcW w:w="1008" w:type="dxa"/>
            <w:tcBorders>
              <w:top w:val="single" w:sz="4" w:space="0" w:color="auto"/>
              <w:left w:val="single" w:sz="4" w:space="0" w:color="auto"/>
              <w:bottom w:val="single" w:sz="4" w:space="0" w:color="auto"/>
              <w:right w:val="single" w:sz="4" w:space="0" w:color="auto"/>
            </w:tcBorders>
          </w:tcPr>
          <w:p w14:paraId="644E88BA" w14:textId="77777777" w:rsidR="00E7129E" w:rsidRPr="00590C30" w:rsidRDefault="00E7129E" w:rsidP="00615370">
            <w:pPr>
              <w:pStyle w:val="TCellCard"/>
            </w:pPr>
          </w:p>
        </w:tc>
      </w:tr>
    </w:tbl>
    <w:p w14:paraId="3A3A7620" w14:textId="77777777" w:rsidR="00370320" w:rsidRPr="00590C30" w:rsidRDefault="00370320" w:rsidP="008251CA">
      <w:pPr>
        <w:pStyle w:val="CardSpacing"/>
      </w:pPr>
    </w:p>
    <w:p w14:paraId="78E50B17" w14:textId="0668A1D8" w:rsidR="00370320" w:rsidRPr="00590C30" w:rsidRDefault="00370320" w:rsidP="00AE600C">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81ABCA" w14:textId="77777777" w:rsidTr="002B267D">
        <w:tc>
          <w:tcPr>
            <w:tcW w:w="1008" w:type="dxa"/>
            <w:tcMar>
              <w:right w:w="0" w:type="dxa"/>
            </w:tcMar>
          </w:tcPr>
          <w:p w14:paraId="05E76F77" w14:textId="77777777" w:rsidR="00370320" w:rsidRPr="00590C30" w:rsidRDefault="00370320" w:rsidP="00615370">
            <w:pPr>
              <w:pStyle w:val="TCellCard"/>
            </w:pPr>
            <w:r w:rsidRPr="00590C30">
              <w:t>OMIT1</w:t>
            </w:r>
          </w:p>
        </w:tc>
        <w:tc>
          <w:tcPr>
            <w:tcW w:w="1008" w:type="dxa"/>
            <w:tcMar>
              <w:right w:w="0" w:type="dxa"/>
            </w:tcMar>
          </w:tcPr>
          <w:p w14:paraId="1AABD052" w14:textId="77777777" w:rsidR="00370320" w:rsidRPr="00590C30" w:rsidRDefault="00370320" w:rsidP="00615370">
            <w:pPr>
              <w:pStyle w:val="TCellCard"/>
            </w:pPr>
            <w:r w:rsidRPr="00590C30">
              <w:t>135</w:t>
            </w:r>
          </w:p>
        </w:tc>
        <w:tc>
          <w:tcPr>
            <w:tcW w:w="1008" w:type="dxa"/>
            <w:tcMar>
              <w:right w:w="0" w:type="dxa"/>
            </w:tcMar>
          </w:tcPr>
          <w:p w14:paraId="4C639415" w14:textId="77777777" w:rsidR="00370320" w:rsidRPr="00590C30" w:rsidRDefault="00370320" w:rsidP="00615370">
            <w:pPr>
              <w:pStyle w:val="TCellCard"/>
            </w:pPr>
            <w:r w:rsidRPr="00590C30">
              <w:t>17934</w:t>
            </w:r>
          </w:p>
        </w:tc>
        <w:tc>
          <w:tcPr>
            <w:tcW w:w="1008" w:type="dxa"/>
            <w:tcMar>
              <w:right w:w="0" w:type="dxa"/>
            </w:tcMar>
          </w:tcPr>
          <w:p w14:paraId="2334CF9C" w14:textId="77777777" w:rsidR="00370320" w:rsidRPr="00590C30" w:rsidRDefault="00370320" w:rsidP="00615370">
            <w:pPr>
              <w:pStyle w:val="TCellCard"/>
            </w:pPr>
            <w:r w:rsidRPr="00590C30">
              <w:t>THRU</w:t>
            </w:r>
          </w:p>
        </w:tc>
        <w:tc>
          <w:tcPr>
            <w:tcW w:w="1008" w:type="dxa"/>
            <w:tcMar>
              <w:right w:w="0" w:type="dxa"/>
            </w:tcMar>
          </w:tcPr>
          <w:p w14:paraId="3C0D4F51" w14:textId="77777777" w:rsidR="00370320" w:rsidRPr="00590C30" w:rsidRDefault="00370320" w:rsidP="00615370">
            <w:pPr>
              <w:pStyle w:val="TCellCard"/>
            </w:pPr>
            <w:r w:rsidRPr="00590C30">
              <w:t>19012</w:t>
            </w:r>
          </w:p>
        </w:tc>
        <w:tc>
          <w:tcPr>
            <w:tcW w:w="1008" w:type="dxa"/>
            <w:tcMar>
              <w:right w:w="0" w:type="dxa"/>
            </w:tcMar>
          </w:tcPr>
          <w:p w14:paraId="65A8A061" w14:textId="77777777" w:rsidR="00370320" w:rsidRPr="00590C30" w:rsidRDefault="00370320" w:rsidP="00615370">
            <w:pPr>
              <w:pStyle w:val="TCellCard"/>
            </w:pPr>
          </w:p>
        </w:tc>
        <w:tc>
          <w:tcPr>
            <w:tcW w:w="1008" w:type="dxa"/>
            <w:tcMar>
              <w:right w:w="0" w:type="dxa"/>
            </w:tcMar>
          </w:tcPr>
          <w:p w14:paraId="111D8DCC" w14:textId="77777777" w:rsidR="00370320" w:rsidRPr="00590C30" w:rsidRDefault="00370320" w:rsidP="00615370">
            <w:pPr>
              <w:pStyle w:val="TCellCard"/>
            </w:pPr>
          </w:p>
        </w:tc>
        <w:tc>
          <w:tcPr>
            <w:tcW w:w="1008" w:type="dxa"/>
            <w:tcMar>
              <w:right w:w="0" w:type="dxa"/>
            </w:tcMar>
          </w:tcPr>
          <w:p w14:paraId="35D57572" w14:textId="77777777" w:rsidR="00370320" w:rsidRPr="00590C30" w:rsidRDefault="00370320" w:rsidP="00615370">
            <w:pPr>
              <w:pStyle w:val="TCellCard"/>
            </w:pPr>
          </w:p>
        </w:tc>
        <w:tc>
          <w:tcPr>
            <w:tcW w:w="1008" w:type="dxa"/>
            <w:tcMar>
              <w:right w:w="0" w:type="dxa"/>
            </w:tcMar>
          </w:tcPr>
          <w:p w14:paraId="590761F1" w14:textId="77777777" w:rsidR="00370320" w:rsidRPr="00590C30" w:rsidRDefault="00370320" w:rsidP="00615370">
            <w:pPr>
              <w:pStyle w:val="TCellCard"/>
            </w:pPr>
          </w:p>
        </w:tc>
        <w:tc>
          <w:tcPr>
            <w:tcW w:w="1008" w:type="dxa"/>
            <w:tcMar>
              <w:right w:w="0" w:type="dxa"/>
            </w:tcMar>
          </w:tcPr>
          <w:p w14:paraId="0B4537FD" w14:textId="77777777" w:rsidR="00370320" w:rsidRPr="00590C30" w:rsidRDefault="00370320" w:rsidP="00615370">
            <w:pPr>
              <w:pStyle w:val="TCellCard"/>
            </w:pPr>
          </w:p>
        </w:tc>
      </w:tr>
    </w:tbl>
    <w:p w14:paraId="7EA85E23" w14:textId="77777777" w:rsidR="00370320" w:rsidRPr="00590C30" w:rsidRDefault="00370320" w:rsidP="008251CA">
      <w:pPr>
        <w:pStyle w:val="CardSpacing"/>
      </w:pPr>
    </w:p>
    <w:p w14:paraId="08939200" w14:textId="77159503"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2076334" w14:textId="77777777" w:rsidTr="00AF0111">
        <w:tc>
          <w:tcPr>
            <w:tcW w:w="1080" w:type="dxa"/>
            <w:tcBorders>
              <w:bottom w:val="single" w:sz="4" w:space="0" w:color="auto"/>
            </w:tcBorders>
          </w:tcPr>
          <w:p w14:paraId="2054BADB"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D9127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4A5E97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BFB480A" w14:textId="77777777" w:rsidR="00370320" w:rsidRPr="00AF0111" w:rsidRDefault="00370320" w:rsidP="00AF0111">
            <w:pPr>
              <w:pStyle w:val="CardHeader"/>
              <w:rPr>
                <w:b w:val="0"/>
                <w:bCs/>
              </w:rPr>
            </w:pPr>
            <w:r w:rsidRPr="00AF0111">
              <w:rPr>
                <w:b w:val="0"/>
                <w:bCs/>
              </w:rPr>
              <w:t>Default</w:t>
            </w:r>
          </w:p>
        </w:tc>
      </w:tr>
      <w:tr w:rsidR="00370320" w:rsidRPr="00590C30" w14:paraId="636CC9FB" w14:textId="77777777" w:rsidTr="00AF0111">
        <w:tc>
          <w:tcPr>
            <w:tcW w:w="1080" w:type="dxa"/>
            <w:tcBorders>
              <w:top w:val="single" w:sz="4" w:space="0" w:color="auto"/>
            </w:tcBorders>
          </w:tcPr>
          <w:p w14:paraId="7ADEBEA8" w14:textId="77777777" w:rsidR="00370320" w:rsidRPr="00590C30" w:rsidRDefault="00370320" w:rsidP="0080315D">
            <w:pPr>
              <w:pStyle w:val="TCaseControl"/>
            </w:pPr>
            <w:r w:rsidRPr="00590C30">
              <w:t>Gi</w:t>
            </w:r>
          </w:p>
        </w:tc>
        <w:tc>
          <w:tcPr>
            <w:tcW w:w="6480" w:type="dxa"/>
            <w:tcBorders>
              <w:top w:val="single" w:sz="4" w:space="0" w:color="auto"/>
            </w:tcBorders>
          </w:tcPr>
          <w:p w14:paraId="4E453E66" w14:textId="2CB1D61D" w:rsidR="00370320" w:rsidRPr="00590C30" w:rsidRDefault="00370320" w:rsidP="0080315D">
            <w:pPr>
              <w:pStyle w:val="TCaseControl"/>
            </w:pPr>
            <w:r w:rsidRPr="00590C30">
              <w:t>ID numbers of grids.</w:t>
            </w:r>
            <w:r w:rsidR="007439EF">
              <w:t xml:space="preserve"> </w:t>
            </w:r>
            <w:r w:rsidRPr="00590C30">
              <w:t>G2 &gt; G1</w:t>
            </w:r>
          </w:p>
        </w:tc>
        <w:tc>
          <w:tcPr>
            <w:tcW w:w="1440" w:type="dxa"/>
            <w:tcBorders>
              <w:top w:val="single" w:sz="4" w:space="0" w:color="auto"/>
            </w:tcBorders>
          </w:tcPr>
          <w:p w14:paraId="5177A33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75BCB4B0" w14:textId="77777777" w:rsidR="00370320" w:rsidRPr="00590C30" w:rsidRDefault="00370320" w:rsidP="0080315D">
            <w:pPr>
              <w:pStyle w:val="TCaseControl"/>
            </w:pPr>
            <w:r w:rsidRPr="00590C30">
              <w:t>None</w:t>
            </w:r>
          </w:p>
        </w:tc>
      </w:tr>
      <w:tr w:rsidR="00370320" w:rsidRPr="00590C30" w14:paraId="294ED4A2" w14:textId="77777777" w:rsidTr="0080315D">
        <w:tc>
          <w:tcPr>
            <w:tcW w:w="1080" w:type="dxa"/>
          </w:tcPr>
          <w:p w14:paraId="203C3EB8" w14:textId="77777777" w:rsidR="00370320" w:rsidRPr="00590C30" w:rsidRDefault="00370320" w:rsidP="0080315D">
            <w:pPr>
              <w:pStyle w:val="TCaseControl"/>
            </w:pPr>
            <w:r w:rsidRPr="00590C30">
              <w:t>C</w:t>
            </w:r>
          </w:p>
        </w:tc>
        <w:tc>
          <w:tcPr>
            <w:tcW w:w="6480" w:type="dxa"/>
          </w:tcPr>
          <w:p w14:paraId="423ED084" w14:textId="77777777" w:rsidR="00370320" w:rsidRPr="00590C30" w:rsidRDefault="00370320" w:rsidP="0080315D">
            <w:pPr>
              <w:pStyle w:val="TCaseControl"/>
            </w:pPr>
            <w:r w:rsidRPr="00590C30">
              <w:t>Displacement component numbers</w:t>
            </w:r>
          </w:p>
        </w:tc>
        <w:tc>
          <w:tcPr>
            <w:tcW w:w="1440" w:type="dxa"/>
          </w:tcPr>
          <w:p w14:paraId="7ED23037" w14:textId="77777777" w:rsidR="00370320" w:rsidRPr="00590C30" w:rsidRDefault="00370320" w:rsidP="0080315D">
            <w:pPr>
              <w:pStyle w:val="TCaseControl"/>
            </w:pPr>
            <w:r w:rsidRPr="00590C30">
              <w:t>Integers 1-6</w:t>
            </w:r>
          </w:p>
        </w:tc>
        <w:tc>
          <w:tcPr>
            <w:tcW w:w="1080" w:type="dxa"/>
          </w:tcPr>
          <w:p w14:paraId="6090AD22" w14:textId="77777777" w:rsidR="00370320" w:rsidRPr="00590C30" w:rsidRDefault="00370320" w:rsidP="0080315D">
            <w:pPr>
              <w:pStyle w:val="TCaseControl"/>
            </w:pPr>
            <w:r w:rsidRPr="00590C30">
              <w:t>None</w:t>
            </w:r>
          </w:p>
        </w:tc>
      </w:tr>
    </w:tbl>
    <w:p w14:paraId="5040182D" w14:textId="77777777" w:rsidR="00370320" w:rsidRPr="00590C30" w:rsidRDefault="00370320" w:rsidP="008251CA">
      <w:pPr>
        <w:pStyle w:val="CardSpacing"/>
      </w:pPr>
    </w:p>
    <w:p w14:paraId="1867F51C" w14:textId="1202811D" w:rsidR="00370320" w:rsidRPr="00590C30" w:rsidRDefault="00370320" w:rsidP="00AE600C">
      <w:pPr>
        <w:pStyle w:val="CardHeader"/>
      </w:pPr>
      <w:r w:rsidRPr="00590C30">
        <w:t>Remarks:</w:t>
      </w:r>
    </w:p>
    <w:p w14:paraId="6732E931" w14:textId="77777777" w:rsidR="00370320" w:rsidRPr="00590C30" w:rsidRDefault="00370320" w:rsidP="00F10A36">
      <w:pPr>
        <w:pStyle w:val="Remarks"/>
      </w:pPr>
      <w:r w:rsidRPr="00590C30">
        <w:t>1.</w:t>
      </w:r>
      <w:r w:rsidRPr="00590C30">
        <w:tab/>
        <w:t>In Format No. 2, all grids in the range G1 through G2 will have component C defined in the O-set.</w:t>
      </w:r>
    </w:p>
    <w:p w14:paraId="6A48437D" w14:textId="092932C7" w:rsidR="00370320" w:rsidRPr="00590C30" w:rsidRDefault="00370320" w:rsidP="00F10A36">
      <w:pPr>
        <w:pStyle w:val="Remarks"/>
      </w:pPr>
      <w:r w:rsidRPr="00590C30">
        <w:lastRenderedPageBreak/>
        <w:t>2.</w:t>
      </w:r>
      <w:r w:rsidRPr="00590C30">
        <w:tab/>
        <w:t>The degrees of freedom defined by grids GI, components C will be placed in the mutually exclusive O-set.</w:t>
      </w:r>
      <w:r w:rsidR="007439EF">
        <w:t xml:space="preserve"> </w:t>
      </w:r>
      <w:r w:rsidRPr="00590C30">
        <w:t>These degrees of freedom cannot have been defined to be in any other mutually exclusive set (i.e.. M, S or A sets).</w:t>
      </w:r>
    </w:p>
    <w:p w14:paraId="74CC00C4" w14:textId="317D772C" w:rsidR="00370320" w:rsidRPr="00590C30" w:rsidRDefault="00370320" w:rsidP="00F10A36">
      <w:pPr>
        <w:pStyle w:val="Remarks"/>
      </w:pPr>
      <w:r w:rsidRPr="00590C30">
        <w:t>3.</w:t>
      </w:r>
      <w:r w:rsidRPr="00590C30">
        <w:tab/>
        <w:t xml:space="preserve">If OMIT or OMIT1 are present in the </w:t>
      </w:r>
      <w:r>
        <w:t>data file</w:t>
      </w:r>
      <w:r w:rsidRPr="00590C30">
        <w:t>, then all degrees of freedom not specified on these entries and also not in the M or S sets will be placed in the A-set.</w:t>
      </w:r>
      <w:r w:rsidR="007439EF">
        <w:t xml:space="preserve"> </w:t>
      </w:r>
      <w:r w:rsidRPr="00590C30">
        <w:t>If both ASET (or ASET1) and OMIT (or OMIT1) are present, then all degrees of freedom not in the M and S sets must be explicitly defined on ASET (or ASET1) and OMIT (or OMIT1)</w:t>
      </w:r>
    </w:p>
    <w:p w14:paraId="51464794" w14:textId="77777777" w:rsidR="00370320" w:rsidRPr="00224FC9" w:rsidRDefault="00370320" w:rsidP="004C6C23">
      <w:pPr>
        <w:pStyle w:val="Corner"/>
      </w:pPr>
      <w:r w:rsidRPr="002F396F">
        <w:br w:type="page"/>
      </w:r>
      <w:bookmarkStart w:id="2405" w:name="_Toc27121623"/>
      <w:bookmarkStart w:id="2406" w:name="_Toc27121727"/>
      <w:bookmarkStart w:id="2407" w:name="_Toc27196907"/>
      <w:bookmarkStart w:id="2408" w:name="_Toc27197012"/>
      <w:bookmarkStart w:id="2409" w:name="_Toc27198283"/>
      <w:bookmarkStart w:id="2410" w:name="_Toc27202805"/>
      <w:bookmarkStart w:id="2411" w:name="_Toc27206263"/>
      <w:bookmarkStart w:id="2412" w:name="_Toc27206368"/>
      <w:bookmarkStart w:id="2413" w:name="_Toc27217276"/>
      <w:bookmarkStart w:id="2414" w:name="_Toc27217381"/>
      <w:bookmarkStart w:id="2415" w:name="_Toc27217485"/>
      <w:bookmarkStart w:id="2416" w:name="_Toc27217858"/>
      <w:bookmarkStart w:id="2417" w:name="_Toc27217962"/>
      <w:bookmarkStart w:id="2418" w:name="_Toc27296367"/>
      <w:bookmarkStart w:id="2419" w:name="_Toc27393875"/>
      <w:bookmarkStart w:id="2420" w:name="_Toc27479891"/>
      <w:bookmarkStart w:id="2421" w:name="_Toc27717270"/>
      <w:r w:rsidRPr="00224FC9">
        <w:lastRenderedPageBreak/>
        <w:t>PARAM</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55A8942B" w14:textId="77777777" w:rsidR="00370320" w:rsidRPr="007E3809" w:rsidRDefault="00370320" w:rsidP="008472B7">
      <w:pPr>
        <w:pStyle w:val="Heading2"/>
      </w:pPr>
      <w:bookmarkStart w:id="2422" w:name="_Toc28327067"/>
      <w:bookmarkStart w:id="2423" w:name="_Toc28600398"/>
      <w:bookmarkStart w:id="2424" w:name="_Toc195483839"/>
      <w:r>
        <w:t>PARAM</w:t>
      </w:r>
      <w:bookmarkEnd w:id="2422"/>
      <w:bookmarkEnd w:id="2423"/>
      <w:bookmarkEnd w:id="2424"/>
    </w:p>
    <w:p w14:paraId="3F49220B" w14:textId="77777777" w:rsidR="00370320" w:rsidRDefault="00370320" w:rsidP="00DF44C9">
      <w:pPr>
        <w:pStyle w:val="SpecialSpace"/>
      </w:pPr>
    </w:p>
    <w:p w14:paraId="21DC6369" w14:textId="71FDAB41" w:rsidR="00370320" w:rsidRPr="00590C30" w:rsidRDefault="00370320" w:rsidP="00AE600C">
      <w:pPr>
        <w:pStyle w:val="CardHeader"/>
      </w:pPr>
      <w:r w:rsidRPr="00590C30">
        <w:t>Description</w:t>
      </w:r>
      <w:r w:rsidR="00AE600C">
        <w:t>:</w:t>
      </w:r>
    </w:p>
    <w:p w14:paraId="1EDE6B45" w14:textId="77777777" w:rsidR="00370320" w:rsidRPr="00590C30" w:rsidRDefault="00370320" w:rsidP="00503D27">
      <w:pPr>
        <w:pStyle w:val="CardSpacing"/>
      </w:pPr>
      <w:r>
        <w:t>Provide</w:t>
      </w:r>
      <w:r w:rsidRPr="00590C30">
        <w:t xml:space="preserve"> values, other than default values, for parameters that control options during execution.</w:t>
      </w:r>
    </w:p>
    <w:p w14:paraId="24E527F0" w14:textId="77777777" w:rsidR="00370320" w:rsidRPr="00590C30" w:rsidRDefault="00370320" w:rsidP="00C11FD0">
      <w:pPr>
        <w:pStyle w:val="CardSpacing"/>
      </w:pPr>
    </w:p>
    <w:p w14:paraId="75843862" w14:textId="28F14B63"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1170"/>
        <w:gridCol w:w="774"/>
        <w:gridCol w:w="1008"/>
        <w:gridCol w:w="1008"/>
        <w:gridCol w:w="1008"/>
        <w:gridCol w:w="1008"/>
        <w:gridCol w:w="1008"/>
        <w:gridCol w:w="1008"/>
        <w:gridCol w:w="1008"/>
      </w:tblGrid>
      <w:tr w:rsidR="00370320" w:rsidRPr="00590C30" w14:paraId="057A9182" w14:textId="77777777" w:rsidTr="007F29C4">
        <w:tc>
          <w:tcPr>
            <w:tcW w:w="1080" w:type="dxa"/>
            <w:tcBorders>
              <w:bottom w:val="single" w:sz="4" w:space="0" w:color="auto"/>
            </w:tcBorders>
            <w:tcMar>
              <w:right w:w="0" w:type="dxa"/>
            </w:tcMar>
          </w:tcPr>
          <w:p w14:paraId="6C73EE67" w14:textId="77777777" w:rsidR="00370320" w:rsidRPr="00590C30" w:rsidRDefault="00370320" w:rsidP="002F1DA9">
            <w:pPr>
              <w:pStyle w:val="TCellCard"/>
            </w:pPr>
            <w:r w:rsidRPr="00590C30">
              <w:t>1</w:t>
            </w:r>
          </w:p>
        </w:tc>
        <w:tc>
          <w:tcPr>
            <w:tcW w:w="1170" w:type="dxa"/>
            <w:tcBorders>
              <w:bottom w:val="single" w:sz="4" w:space="0" w:color="auto"/>
            </w:tcBorders>
            <w:tcMar>
              <w:right w:w="0" w:type="dxa"/>
            </w:tcMar>
          </w:tcPr>
          <w:p w14:paraId="368DC75A" w14:textId="77777777" w:rsidR="00370320" w:rsidRPr="00590C30" w:rsidRDefault="00370320" w:rsidP="002F1DA9">
            <w:pPr>
              <w:pStyle w:val="TCellCard"/>
            </w:pPr>
            <w:r w:rsidRPr="00590C30">
              <w:t>2</w:t>
            </w:r>
          </w:p>
        </w:tc>
        <w:tc>
          <w:tcPr>
            <w:tcW w:w="774" w:type="dxa"/>
            <w:tcBorders>
              <w:bottom w:val="single" w:sz="4" w:space="0" w:color="auto"/>
            </w:tcBorders>
            <w:tcMar>
              <w:right w:w="0" w:type="dxa"/>
            </w:tcMar>
          </w:tcPr>
          <w:p w14:paraId="78258AC1"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5348FDC1"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23BC7D4"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A6DED60"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6386227"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5C1A49AF"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899E68"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58EE1D5" w14:textId="77777777" w:rsidR="00370320" w:rsidRPr="00590C30" w:rsidRDefault="00370320" w:rsidP="002F1DA9">
            <w:pPr>
              <w:pStyle w:val="TCellCard"/>
            </w:pPr>
            <w:r w:rsidRPr="00590C30">
              <w:t>10</w:t>
            </w:r>
          </w:p>
        </w:tc>
      </w:tr>
      <w:tr w:rsidR="00370320" w:rsidRPr="00590C30" w14:paraId="3C697EB6" w14:textId="77777777" w:rsidTr="007F29C4">
        <w:tc>
          <w:tcPr>
            <w:tcW w:w="1080" w:type="dxa"/>
            <w:tcBorders>
              <w:top w:val="single" w:sz="4" w:space="0" w:color="auto"/>
              <w:left w:val="single" w:sz="4" w:space="0" w:color="auto"/>
              <w:bottom w:val="single" w:sz="4" w:space="0" w:color="auto"/>
              <w:right w:val="single" w:sz="4" w:space="0" w:color="auto"/>
            </w:tcBorders>
            <w:tcMar>
              <w:right w:w="0" w:type="dxa"/>
            </w:tcMar>
          </w:tcPr>
          <w:p w14:paraId="4A2CD5B5" w14:textId="77777777" w:rsidR="00370320" w:rsidRPr="00590C30" w:rsidRDefault="00370320" w:rsidP="002F1DA9">
            <w:pPr>
              <w:pStyle w:val="TCellCard"/>
            </w:pPr>
            <w:r w:rsidRPr="00590C30">
              <w:t>PARAM</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50F6469" w14:textId="77777777" w:rsidR="00370320" w:rsidRPr="00590C30" w:rsidRDefault="00370320" w:rsidP="002F1DA9">
            <w:pPr>
              <w:pStyle w:val="TCellCard"/>
            </w:pPr>
            <w:r w:rsidRPr="00590C30">
              <w:t>NAME</w:t>
            </w:r>
          </w:p>
        </w:tc>
        <w:tc>
          <w:tcPr>
            <w:tcW w:w="774" w:type="dxa"/>
            <w:tcBorders>
              <w:top w:val="single" w:sz="4" w:space="0" w:color="auto"/>
              <w:left w:val="single" w:sz="4" w:space="0" w:color="auto"/>
              <w:bottom w:val="single" w:sz="4" w:space="0" w:color="auto"/>
              <w:right w:val="single" w:sz="4" w:space="0" w:color="auto"/>
            </w:tcBorders>
            <w:tcMar>
              <w:right w:w="0" w:type="dxa"/>
            </w:tcMar>
          </w:tcPr>
          <w:p w14:paraId="2A8BD9F3" w14:textId="77777777" w:rsidR="00370320" w:rsidRPr="00590C30" w:rsidRDefault="00370320" w:rsidP="002F1DA9">
            <w:pPr>
              <w:pStyle w:val="TCellCard"/>
            </w:pPr>
            <w:r w:rsidRPr="00590C30">
              <w:t>V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23515E5" w14:textId="77777777" w:rsidR="00370320" w:rsidRPr="00590C30" w:rsidRDefault="00370320" w:rsidP="002F1DA9">
            <w:pPr>
              <w:pStyle w:val="TCellCard"/>
            </w:pPr>
            <w:r w:rsidRPr="00590C30">
              <w:t>V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95CB21" w14:textId="77777777" w:rsidR="00370320" w:rsidRPr="00590C30" w:rsidRDefault="00370320" w:rsidP="002F1DA9">
            <w:pPr>
              <w:pStyle w:val="TCellCard"/>
            </w:pPr>
            <w:r w:rsidRPr="00590C30">
              <w:t>V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A221" w14:textId="77777777" w:rsidR="00370320" w:rsidRPr="00590C30" w:rsidRDefault="00370320" w:rsidP="002F1DA9">
            <w:pPr>
              <w:pStyle w:val="TCellCard"/>
            </w:pPr>
            <w:r w:rsidRPr="00590C30">
              <w:t>V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BEB07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84B55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2D00C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849589" w14:textId="77777777" w:rsidR="00370320" w:rsidRPr="00590C30" w:rsidRDefault="00370320" w:rsidP="002F1DA9">
            <w:pPr>
              <w:pStyle w:val="TCellCard"/>
            </w:pPr>
          </w:p>
        </w:tc>
      </w:tr>
    </w:tbl>
    <w:p w14:paraId="362EF312" w14:textId="77777777" w:rsidR="00370320" w:rsidRPr="00590C30" w:rsidRDefault="00370320" w:rsidP="00C11FD0">
      <w:pPr>
        <w:pStyle w:val="CardSpacing"/>
      </w:pPr>
    </w:p>
    <w:p w14:paraId="3D5A5E1B" w14:textId="4BE5E896"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1170"/>
        <w:gridCol w:w="779"/>
        <w:gridCol w:w="1008"/>
        <w:gridCol w:w="1008"/>
        <w:gridCol w:w="1008"/>
        <w:gridCol w:w="1008"/>
        <w:gridCol w:w="1008"/>
        <w:gridCol w:w="1008"/>
        <w:gridCol w:w="1008"/>
      </w:tblGrid>
      <w:tr w:rsidR="00370320" w:rsidRPr="00590C30" w14:paraId="07725F23" w14:textId="77777777" w:rsidTr="007F29C4">
        <w:tc>
          <w:tcPr>
            <w:tcW w:w="1075" w:type="dxa"/>
            <w:tcMar>
              <w:right w:w="0" w:type="dxa"/>
            </w:tcMar>
          </w:tcPr>
          <w:p w14:paraId="4ED8F4DE" w14:textId="77777777" w:rsidR="00370320" w:rsidRPr="00590C30" w:rsidRDefault="00370320" w:rsidP="002F1DA9">
            <w:pPr>
              <w:pStyle w:val="TCellCard"/>
            </w:pPr>
            <w:r w:rsidRPr="00590C30">
              <w:t>PARAM</w:t>
            </w:r>
          </w:p>
        </w:tc>
        <w:tc>
          <w:tcPr>
            <w:tcW w:w="1170" w:type="dxa"/>
            <w:tcMar>
              <w:right w:w="0" w:type="dxa"/>
            </w:tcMar>
          </w:tcPr>
          <w:p w14:paraId="7436D84A" w14:textId="77777777" w:rsidR="00370320" w:rsidRPr="00590C30" w:rsidRDefault="00370320" w:rsidP="002F1DA9">
            <w:pPr>
              <w:pStyle w:val="TCellCard"/>
            </w:pPr>
            <w:r w:rsidRPr="00590C30">
              <w:t>PRTDOF</w:t>
            </w:r>
          </w:p>
        </w:tc>
        <w:tc>
          <w:tcPr>
            <w:tcW w:w="779" w:type="dxa"/>
            <w:tcMar>
              <w:right w:w="0" w:type="dxa"/>
            </w:tcMar>
          </w:tcPr>
          <w:p w14:paraId="77148172" w14:textId="77777777" w:rsidR="00370320" w:rsidRPr="00590C30" w:rsidRDefault="00370320" w:rsidP="002F1DA9">
            <w:pPr>
              <w:pStyle w:val="TCellCard"/>
            </w:pPr>
            <w:r w:rsidRPr="00590C30">
              <w:t>2</w:t>
            </w:r>
          </w:p>
        </w:tc>
        <w:tc>
          <w:tcPr>
            <w:tcW w:w="1008" w:type="dxa"/>
            <w:tcMar>
              <w:right w:w="0" w:type="dxa"/>
            </w:tcMar>
          </w:tcPr>
          <w:p w14:paraId="68B6E846" w14:textId="77777777" w:rsidR="00370320" w:rsidRPr="00590C30" w:rsidRDefault="00370320" w:rsidP="002F1DA9">
            <w:pPr>
              <w:pStyle w:val="TCellCard"/>
            </w:pPr>
          </w:p>
        </w:tc>
        <w:tc>
          <w:tcPr>
            <w:tcW w:w="1008" w:type="dxa"/>
            <w:tcMar>
              <w:right w:w="0" w:type="dxa"/>
            </w:tcMar>
          </w:tcPr>
          <w:p w14:paraId="4BF9BAFE" w14:textId="77777777" w:rsidR="00370320" w:rsidRPr="00590C30" w:rsidRDefault="00370320" w:rsidP="002F1DA9">
            <w:pPr>
              <w:pStyle w:val="TCellCard"/>
            </w:pPr>
          </w:p>
        </w:tc>
        <w:tc>
          <w:tcPr>
            <w:tcW w:w="1008" w:type="dxa"/>
            <w:tcMar>
              <w:right w:w="0" w:type="dxa"/>
            </w:tcMar>
          </w:tcPr>
          <w:p w14:paraId="46877BE3" w14:textId="77777777" w:rsidR="00370320" w:rsidRPr="00590C30" w:rsidRDefault="00370320" w:rsidP="002F1DA9">
            <w:pPr>
              <w:pStyle w:val="TCellCard"/>
            </w:pPr>
          </w:p>
        </w:tc>
        <w:tc>
          <w:tcPr>
            <w:tcW w:w="1008" w:type="dxa"/>
            <w:tcMar>
              <w:right w:w="0" w:type="dxa"/>
            </w:tcMar>
          </w:tcPr>
          <w:p w14:paraId="56A89698" w14:textId="77777777" w:rsidR="00370320" w:rsidRPr="00590C30" w:rsidRDefault="00370320" w:rsidP="002F1DA9">
            <w:pPr>
              <w:pStyle w:val="TCellCard"/>
            </w:pPr>
          </w:p>
        </w:tc>
        <w:tc>
          <w:tcPr>
            <w:tcW w:w="1008" w:type="dxa"/>
            <w:tcMar>
              <w:right w:w="0" w:type="dxa"/>
            </w:tcMar>
          </w:tcPr>
          <w:p w14:paraId="1CA62AF9" w14:textId="77777777" w:rsidR="00370320" w:rsidRPr="00590C30" w:rsidRDefault="00370320" w:rsidP="002F1DA9">
            <w:pPr>
              <w:pStyle w:val="TCellCard"/>
            </w:pPr>
          </w:p>
        </w:tc>
        <w:tc>
          <w:tcPr>
            <w:tcW w:w="1008" w:type="dxa"/>
            <w:tcMar>
              <w:right w:w="0" w:type="dxa"/>
            </w:tcMar>
          </w:tcPr>
          <w:p w14:paraId="2DCB5F8F" w14:textId="77777777" w:rsidR="00370320" w:rsidRPr="00590C30" w:rsidRDefault="00370320" w:rsidP="002F1DA9">
            <w:pPr>
              <w:pStyle w:val="TCellCard"/>
            </w:pPr>
          </w:p>
        </w:tc>
        <w:tc>
          <w:tcPr>
            <w:tcW w:w="1008" w:type="dxa"/>
            <w:tcMar>
              <w:right w:w="0" w:type="dxa"/>
            </w:tcMar>
          </w:tcPr>
          <w:p w14:paraId="6E1DC744" w14:textId="77777777" w:rsidR="00370320" w:rsidRPr="00590C30" w:rsidRDefault="00370320" w:rsidP="002F1DA9">
            <w:pPr>
              <w:pStyle w:val="TCellCard"/>
            </w:pPr>
          </w:p>
        </w:tc>
      </w:tr>
    </w:tbl>
    <w:p w14:paraId="49B876B0" w14:textId="77777777" w:rsidR="00370320" w:rsidRPr="00590C30" w:rsidRDefault="00370320" w:rsidP="00C11FD0">
      <w:pPr>
        <w:pStyle w:val="CardSpacing"/>
      </w:pPr>
    </w:p>
    <w:p w14:paraId="683D0328" w14:textId="4E18913E"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0F56BE4" w14:textId="77777777" w:rsidTr="00AF0111">
        <w:tc>
          <w:tcPr>
            <w:tcW w:w="1080" w:type="dxa"/>
            <w:tcBorders>
              <w:bottom w:val="single" w:sz="4" w:space="0" w:color="auto"/>
            </w:tcBorders>
          </w:tcPr>
          <w:p w14:paraId="07AF119E"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62438614"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537BA97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224D1F" w14:textId="77777777" w:rsidR="00370320" w:rsidRPr="00AF0111" w:rsidRDefault="00370320" w:rsidP="00AF0111">
            <w:pPr>
              <w:pStyle w:val="CardHeader"/>
              <w:rPr>
                <w:b w:val="0"/>
                <w:bCs/>
              </w:rPr>
            </w:pPr>
            <w:r w:rsidRPr="00AF0111">
              <w:rPr>
                <w:b w:val="0"/>
                <w:bCs/>
              </w:rPr>
              <w:t>Default</w:t>
            </w:r>
          </w:p>
        </w:tc>
      </w:tr>
      <w:tr w:rsidR="00370320" w:rsidRPr="00590C30" w14:paraId="6BF2FEEA" w14:textId="77777777" w:rsidTr="00AF0111">
        <w:tc>
          <w:tcPr>
            <w:tcW w:w="1080" w:type="dxa"/>
            <w:tcBorders>
              <w:top w:val="single" w:sz="4" w:space="0" w:color="auto"/>
            </w:tcBorders>
          </w:tcPr>
          <w:p w14:paraId="531D860A" w14:textId="77777777" w:rsidR="00370320" w:rsidRPr="00590C30" w:rsidRDefault="00370320" w:rsidP="0080315D">
            <w:pPr>
              <w:pStyle w:val="TCaseControl"/>
            </w:pPr>
            <w:r w:rsidRPr="00590C30">
              <w:t>NAME</w:t>
            </w:r>
          </w:p>
        </w:tc>
        <w:tc>
          <w:tcPr>
            <w:tcW w:w="5760" w:type="dxa"/>
            <w:tcBorders>
              <w:top w:val="single" w:sz="4" w:space="0" w:color="auto"/>
            </w:tcBorders>
          </w:tcPr>
          <w:p w14:paraId="2EAC2153" w14:textId="77777777" w:rsidR="00370320" w:rsidRPr="00590C30" w:rsidRDefault="00370320" w:rsidP="0080315D">
            <w:pPr>
              <w:pStyle w:val="TCaseControl"/>
            </w:pPr>
            <w:r w:rsidRPr="00590C30">
              <w:t>Parameter name</w:t>
            </w:r>
          </w:p>
        </w:tc>
        <w:tc>
          <w:tcPr>
            <w:tcW w:w="2160" w:type="dxa"/>
            <w:tcBorders>
              <w:top w:val="single" w:sz="4" w:space="0" w:color="auto"/>
            </w:tcBorders>
          </w:tcPr>
          <w:p w14:paraId="1C873204" w14:textId="77777777" w:rsidR="00370320" w:rsidRPr="00590C30" w:rsidRDefault="00370320" w:rsidP="0080315D">
            <w:pPr>
              <w:pStyle w:val="TCaseControl"/>
            </w:pPr>
            <w:r w:rsidRPr="00590C30">
              <w:t>Char</w:t>
            </w:r>
          </w:p>
        </w:tc>
        <w:tc>
          <w:tcPr>
            <w:tcW w:w="1080" w:type="dxa"/>
            <w:tcBorders>
              <w:top w:val="single" w:sz="4" w:space="0" w:color="auto"/>
            </w:tcBorders>
          </w:tcPr>
          <w:p w14:paraId="09967429" w14:textId="77777777" w:rsidR="00370320" w:rsidRPr="00590C30" w:rsidRDefault="00370320" w:rsidP="0080315D">
            <w:pPr>
              <w:pStyle w:val="TCaseControl"/>
            </w:pPr>
            <w:r w:rsidRPr="00590C30">
              <w:t>None</w:t>
            </w:r>
          </w:p>
        </w:tc>
      </w:tr>
      <w:tr w:rsidR="00370320" w:rsidRPr="00590C30" w14:paraId="3F14CD03" w14:textId="77777777" w:rsidTr="0080315D">
        <w:tc>
          <w:tcPr>
            <w:tcW w:w="1080" w:type="dxa"/>
          </w:tcPr>
          <w:p w14:paraId="4DB762C6" w14:textId="77777777" w:rsidR="00370320" w:rsidRPr="00590C30" w:rsidRDefault="00370320" w:rsidP="0080315D">
            <w:pPr>
              <w:pStyle w:val="TCaseControl"/>
            </w:pPr>
            <w:r w:rsidRPr="00590C30">
              <w:t>Vi</w:t>
            </w:r>
          </w:p>
        </w:tc>
        <w:tc>
          <w:tcPr>
            <w:tcW w:w="5760" w:type="dxa"/>
          </w:tcPr>
          <w:p w14:paraId="0F552996" w14:textId="77777777" w:rsidR="00370320" w:rsidRPr="00590C30" w:rsidRDefault="00370320" w:rsidP="0080315D">
            <w:pPr>
              <w:pStyle w:val="TCaseControl"/>
            </w:pPr>
            <w:r w:rsidRPr="00590C30">
              <w:t>Values for the parts of the parameter</w:t>
            </w:r>
          </w:p>
        </w:tc>
        <w:tc>
          <w:tcPr>
            <w:tcW w:w="2160" w:type="dxa"/>
          </w:tcPr>
          <w:p w14:paraId="5129294C" w14:textId="77777777" w:rsidR="00370320" w:rsidRPr="00590C30" w:rsidRDefault="00370320" w:rsidP="0080315D">
            <w:pPr>
              <w:pStyle w:val="TCaseControl"/>
            </w:pPr>
            <w:r w:rsidRPr="00590C30">
              <w:t>Char, Integer or real</w:t>
            </w:r>
          </w:p>
        </w:tc>
        <w:tc>
          <w:tcPr>
            <w:tcW w:w="1080" w:type="dxa"/>
          </w:tcPr>
          <w:p w14:paraId="33221F3A" w14:textId="77777777" w:rsidR="00370320" w:rsidRPr="00590C30" w:rsidRDefault="00370320" w:rsidP="0080315D">
            <w:pPr>
              <w:pStyle w:val="TCaseControl"/>
            </w:pPr>
            <w:r w:rsidRPr="00590C30">
              <w:t>Various</w:t>
            </w:r>
          </w:p>
        </w:tc>
      </w:tr>
    </w:tbl>
    <w:p w14:paraId="1C09B6DF" w14:textId="77777777" w:rsidR="00370320" w:rsidRPr="00590C30" w:rsidRDefault="00370320" w:rsidP="00C11FD0">
      <w:pPr>
        <w:pStyle w:val="CardSpacing"/>
      </w:pPr>
    </w:p>
    <w:p w14:paraId="4DEA86B8" w14:textId="1F88CDB1" w:rsidR="00370320" w:rsidRPr="00E80610" w:rsidRDefault="00370320" w:rsidP="00AE600C">
      <w:pPr>
        <w:pStyle w:val="CardHeader"/>
      </w:pPr>
      <w:r w:rsidRPr="00E80610">
        <w:t>Remarks:</w:t>
      </w:r>
    </w:p>
    <w:p w14:paraId="393F107E" w14:textId="382DD742" w:rsidR="00370320" w:rsidRDefault="00370320" w:rsidP="00F10A36">
      <w:pPr>
        <w:pStyle w:val="Remarks"/>
      </w:pPr>
      <w:r w:rsidRPr="00590C30">
        <w:t>1.</w:t>
      </w:r>
      <w:r w:rsidRPr="00590C30">
        <w:tab/>
        <w:t>See table below for a list of the various parameters and what action is taken based on their values.</w:t>
      </w:r>
      <w:r w:rsidR="007439EF">
        <w:t xml:space="preserve"> </w:t>
      </w:r>
      <w:r>
        <w:t>Unless otherwise stated, only value V1 is used.</w:t>
      </w:r>
      <w:r w:rsidR="007439EF">
        <w:t xml:space="preserve"> </w:t>
      </w:r>
      <w:r>
        <w:t>The parameter name always goes in field 2 and V1 always goes in field 3.</w:t>
      </w:r>
      <w:r w:rsidR="007439EF">
        <w:t xml:space="preserve"> </w:t>
      </w:r>
      <w:r>
        <w:t>When there is more than one Vi, the table explicitly states in what fields the Vi go.</w:t>
      </w:r>
    </w:p>
    <w:p w14:paraId="43688ED6" w14:textId="799A217D" w:rsidR="00370320" w:rsidRPr="009A4F76" w:rsidRDefault="00370320" w:rsidP="00370320">
      <w:pPr>
        <w:jc w:val="center"/>
        <w:rPr>
          <w:rFonts w:cs="Arial"/>
        </w:rPr>
      </w:pPr>
      <w:r>
        <w:br w:type="page"/>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bottom w:w="72" w:type="dxa"/>
        </w:tblCellMar>
        <w:tblLook w:val="0020" w:firstRow="1" w:lastRow="0" w:firstColumn="0" w:lastColumn="0" w:noHBand="0" w:noVBand="0"/>
      </w:tblPr>
      <w:tblGrid>
        <w:gridCol w:w="1615"/>
        <w:gridCol w:w="810"/>
        <w:gridCol w:w="7763"/>
      </w:tblGrid>
      <w:tr w:rsidR="00370320" w:rsidRPr="009A4F76" w14:paraId="03858139" w14:textId="77777777" w:rsidTr="00B05BE8">
        <w:trPr>
          <w:cantSplit/>
          <w:tblHeader/>
        </w:trPr>
        <w:tc>
          <w:tcPr>
            <w:tcW w:w="1615" w:type="dxa"/>
            <w:shd w:val="clear" w:color="auto" w:fill="D9D9D9" w:themeFill="background1" w:themeFillShade="D9"/>
          </w:tcPr>
          <w:p w14:paraId="32F3DD71"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bookmarkStart w:id="2425" w:name="_Hlk27388293"/>
            <w:r w:rsidRPr="00992DD1">
              <w:rPr>
                <w:rFonts w:ascii="Arial" w:hAnsi="Arial" w:cs="Arial"/>
                <w:b/>
                <w:bCs/>
                <w:snapToGrid w:val="0"/>
                <w:color w:val="000000"/>
                <w:sz w:val="22"/>
                <w:szCs w:val="22"/>
              </w:rPr>
              <w:lastRenderedPageBreak/>
              <w:t>Parameter Name</w:t>
            </w:r>
          </w:p>
        </w:tc>
        <w:tc>
          <w:tcPr>
            <w:tcW w:w="810" w:type="dxa"/>
            <w:shd w:val="clear" w:color="auto" w:fill="D9D9D9" w:themeFill="background1" w:themeFillShade="D9"/>
          </w:tcPr>
          <w:p w14:paraId="62D64D6F" w14:textId="77777777" w:rsidR="00820A42"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Data</w:t>
            </w:r>
          </w:p>
          <w:p w14:paraId="50831663" w14:textId="14AD9914"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Type</w:t>
            </w:r>
          </w:p>
        </w:tc>
        <w:tc>
          <w:tcPr>
            <w:tcW w:w="7763" w:type="dxa"/>
            <w:shd w:val="clear" w:color="auto" w:fill="D9D9D9" w:themeFill="background1" w:themeFillShade="D9"/>
          </w:tcPr>
          <w:p w14:paraId="4FFEA1BD" w14:textId="77777777"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Function of Parameter</w:t>
            </w:r>
          </w:p>
          <w:p w14:paraId="4577BE85" w14:textId="77777777" w:rsidR="001D5C9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OTE: Default values of parameters are:</w:t>
            </w:r>
          </w:p>
          <w:p w14:paraId="768FBE54" w14:textId="6CB3B6C6" w:rsidR="00370320" w:rsidRPr="00992DD1" w:rsidRDefault="00370320" w:rsidP="00820A42">
            <w:pPr>
              <w:spacing w:before="60" w:after="60" w:line="240" w:lineRule="auto"/>
              <w:jc w:val="center"/>
              <w:rPr>
                <w:rFonts w:ascii="Arial" w:hAnsi="Arial" w:cs="Arial"/>
                <w:b/>
                <w:bCs/>
                <w:snapToGrid w:val="0"/>
                <w:color w:val="000000"/>
                <w:sz w:val="22"/>
                <w:szCs w:val="22"/>
              </w:rPr>
            </w:pPr>
            <w:r w:rsidRPr="00992DD1">
              <w:rPr>
                <w:rFonts w:ascii="Arial" w:hAnsi="Arial" w:cs="Arial"/>
                <w:b/>
                <w:bCs/>
                <w:snapToGrid w:val="0"/>
                <w:color w:val="000000"/>
                <w:sz w:val="22"/>
                <w:szCs w:val="22"/>
              </w:rPr>
              <w:t>N for Char, 0 for Int and 0.0 for real</w:t>
            </w:r>
          </w:p>
        </w:tc>
      </w:tr>
      <w:tr w:rsidR="00370320" w:rsidRPr="009A4F76" w14:paraId="319B40B0" w14:textId="77777777" w:rsidTr="00B05BE8">
        <w:trPr>
          <w:cantSplit/>
          <w:tblHeader/>
        </w:trPr>
        <w:tc>
          <w:tcPr>
            <w:tcW w:w="1615" w:type="dxa"/>
          </w:tcPr>
          <w:p w14:paraId="33BB1FFB" w14:textId="77777777" w:rsidR="00370320" w:rsidRDefault="00370320" w:rsidP="00820A42">
            <w:pPr>
              <w:spacing w:before="60" w:after="60" w:line="240" w:lineRule="auto"/>
              <w:rPr>
                <w:rFonts w:cs="Arial"/>
                <w:snapToGrid w:val="0"/>
                <w:color w:val="000000"/>
              </w:rPr>
            </w:pPr>
            <w:r>
              <w:rPr>
                <w:rFonts w:cs="Arial"/>
                <w:snapToGrid w:val="0"/>
                <w:color w:val="000000"/>
              </w:rPr>
              <w:t>ARP_TOL</w:t>
            </w:r>
          </w:p>
        </w:tc>
        <w:tc>
          <w:tcPr>
            <w:tcW w:w="810" w:type="dxa"/>
          </w:tcPr>
          <w:p w14:paraId="2CC6A378" w14:textId="77777777" w:rsidR="00370320" w:rsidRDefault="00370320"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5B7A10C7" w14:textId="77777777" w:rsidR="00370320" w:rsidRDefault="00370320" w:rsidP="00820A42">
            <w:pPr>
              <w:spacing w:before="60" w:after="60" w:line="240" w:lineRule="auto"/>
              <w:rPr>
                <w:rFonts w:cs="Arial"/>
                <w:snapToGrid w:val="0"/>
                <w:color w:val="000000"/>
              </w:rPr>
            </w:pPr>
            <w:r>
              <w:rPr>
                <w:rFonts w:cs="Arial"/>
                <w:snapToGrid w:val="0"/>
                <w:color w:val="000000"/>
              </w:rPr>
              <w:t>Default = 1x10</w:t>
            </w:r>
            <w:r>
              <w:rPr>
                <w:rFonts w:cs="Arial"/>
                <w:snapToGrid w:val="0"/>
                <w:color w:val="000000"/>
                <w:vertAlign w:val="superscript"/>
              </w:rPr>
              <w:t>-6</w:t>
            </w:r>
          </w:p>
          <w:p w14:paraId="74E2887E" w14:textId="77777777" w:rsidR="00370320" w:rsidRDefault="00370320" w:rsidP="00820A42">
            <w:pPr>
              <w:spacing w:before="60" w:after="60" w:line="240" w:lineRule="auto"/>
              <w:rPr>
                <w:rFonts w:cs="Arial"/>
                <w:snapToGrid w:val="0"/>
                <w:color w:val="000000"/>
              </w:rPr>
            </w:pPr>
            <w:r>
              <w:rPr>
                <w:rFonts w:cs="Arial"/>
                <w:snapToGrid w:val="0"/>
                <w:color w:val="000000"/>
              </w:rPr>
              <w:t>Tolerance to use in Lanczos eigenvalue extraction method for convergence</w:t>
            </w:r>
          </w:p>
        </w:tc>
      </w:tr>
      <w:tr w:rsidR="00370320" w:rsidRPr="009A4F76" w14:paraId="7DFE629A" w14:textId="77777777" w:rsidTr="00B05BE8">
        <w:trPr>
          <w:cantSplit/>
          <w:tblHeader/>
        </w:trPr>
        <w:tc>
          <w:tcPr>
            <w:tcW w:w="1615" w:type="dxa"/>
          </w:tcPr>
          <w:p w14:paraId="2C0D5D9B" w14:textId="77777777" w:rsidR="00370320" w:rsidRDefault="00370320" w:rsidP="00820A42">
            <w:pPr>
              <w:spacing w:before="60" w:after="60" w:line="240" w:lineRule="auto"/>
              <w:rPr>
                <w:rFonts w:cs="Arial"/>
                <w:snapToGrid w:val="0"/>
                <w:color w:val="000000"/>
              </w:rPr>
            </w:pPr>
            <w:r>
              <w:rPr>
                <w:rFonts w:cs="Arial"/>
                <w:snapToGrid w:val="0"/>
                <w:color w:val="000000"/>
              </w:rPr>
              <w:t>ART_KED</w:t>
            </w:r>
          </w:p>
          <w:p w14:paraId="17CCC998" w14:textId="77777777" w:rsidR="00370320" w:rsidRPr="00520861" w:rsidRDefault="00370320" w:rsidP="00820A42">
            <w:pPr>
              <w:spacing w:before="60" w:after="60" w:line="240" w:lineRule="auto"/>
              <w:jc w:val="left"/>
              <w:rPr>
                <w:rFonts w:cs="Arial"/>
                <w:snapToGrid w:val="0"/>
                <w:color w:val="000000"/>
                <w:sz w:val="16"/>
                <w:szCs w:val="16"/>
              </w:rPr>
            </w:pPr>
            <w:r>
              <w:rPr>
                <w:rFonts w:cs="Arial"/>
                <w:snapToGrid w:val="0"/>
                <w:color w:val="000000"/>
                <w:sz w:val="16"/>
                <w:szCs w:val="16"/>
              </w:rPr>
              <w:t>(for diff stiffness – not fully implemented)</w:t>
            </w:r>
          </w:p>
        </w:tc>
        <w:tc>
          <w:tcPr>
            <w:tcW w:w="810" w:type="dxa"/>
          </w:tcPr>
          <w:p w14:paraId="265E8E3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4834840" w14:textId="77777777" w:rsidR="00370320" w:rsidRDefault="00370320" w:rsidP="00820A42">
            <w:pPr>
              <w:spacing w:before="60" w:after="60" w:line="240" w:lineRule="auto"/>
              <w:rPr>
                <w:rFonts w:cs="Arial"/>
                <w:snapToGrid w:val="0"/>
                <w:color w:val="000000"/>
              </w:rPr>
            </w:pPr>
            <w:r>
              <w:rPr>
                <w:rFonts w:cs="Arial"/>
                <w:snapToGrid w:val="0"/>
                <w:color w:val="000000"/>
              </w:rPr>
              <w:t>Field 3: ART_KED, default = N. If Y add artificial stiff to diag of KED stiff matrix</w:t>
            </w:r>
          </w:p>
          <w:p w14:paraId="0B77786C"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0153916B"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translation degrees of freedom, default 1x10</w:t>
            </w:r>
            <w:r>
              <w:rPr>
                <w:rFonts w:cs="Arial"/>
                <w:snapToGrid w:val="0"/>
                <w:color w:val="000000"/>
                <w:vertAlign w:val="superscript"/>
              </w:rPr>
              <w:t>-6</w:t>
            </w:r>
          </w:p>
        </w:tc>
      </w:tr>
      <w:tr w:rsidR="00370320" w:rsidRPr="009A4F76" w14:paraId="0DF6A2DD" w14:textId="77777777" w:rsidTr="00B05BE8">
        <w:trPr>
          <w:cantSplit/>
          <w:tblHeader/>
        </w:trPr>
        <w:tc>
          <w:tcPr>
            <w:tcW w:w="1615" w:type="dxa"/>
          </w:tcPr>
          <w:p w14:paraId="231998A5"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ART_MASS</w:t>
            </w:r>
          </w:p>
        </w:tc>
        <w:tc>
          <w:tcPr>
            <w:tcW w:w="810" w:type="dxa"/>
          </w:tcPr>
          <w:p w14:paraId="2801CA22"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7B44C2C" w14:textId="77777777" w:rsidR="00370320" w:rsidRDefault="00370320" w:rsidP="00820A42">
            <w:pPr>
              <w:spacing w:before="60" w:after="60" w:line="240" w:lineRule="auto"/>
              <w:rPr>
                <w:rFonts w:cs="Arial"/>
                <w:snapToGrid w:val="0"/>
                <w:color w:val="000000"/>
              </w:rPr>
            </w:pPr>
            <w:r>
              <w:rPr>
                <w:rFonts w:cs="Arial"/>
                <w:snapToGrid w:val="0"/>
                <w:color w:val="000000"/>
              </w:rPr>
              <w:t>Field 3: ART_MASS, default = N. If Y add artificial mass to diag of MGG mass matrix</w:t>
            </w:r>
          </w:p>
          <w:p w14:paraId="0ADB1B50" w14:textId="77777777" w:rsidR="00370320" w:rsidRDefault="00370320" w:rsidP="00820A42">
            <w:pPr>
              <w:spacing w:before="60" w:after="60" w:line="240" w:lineRule="auto"/>
              <w:rPr>
                <w:rFonts w:cs="Arial"/>
                <w:snapToGrid w:val="0"/>
                <w:color w:val="000000"/>
              </w:rPr>
            </w:pPr>
            <w:r>
              <w:rPr>
                <w:rFonts w:cs="Arial"/>
                <w:snapToGrid w:val="0"/>
                <w:color w:val="000000"/>
              </w:rPr>
              <w:t>Field 4: ART_TRAN_MASS: value for translation degrees of freedom, default 1x10</w:t>
            </w:r>
            <w:r>
              <w:rPr>
                <w:rFonts w:cs="Arial"/>
                <w:snapToGrid w:val="0"/>
                <w:color w:val="000000"/>
                <w:vertAlign w:val="superscript"/>
              </w:rPr>
              <w:t>-6</w:t>
            </w:r>
          </w:p>
          <w:p w14:paraId="12B3920C" w14:textId="77777777" w:rsidR="00370320" w:rsidRDefault="00370320" w:rsidP="00820A42">
            <w:pPr>
              <w:spacing w:before="60" w:after="60" w:line="240" w:lineRule="auto"/>
              <w:rPr>
                <w:rFonts w:cs="Arial"/>
                <w:snapToGrid w:val="0"/>
                <w:color w:val="000000"/>
              </w:rPr>
            </w:pPr>
            <w:r>
              <w:rPr>
                <w:rFonts w:cs="Arial"/>
                <w:snapToGrid w:val="0"/>
                <w:color w:val="000000"/>
              </w:rPr>
              <w:t>Field 5: ART_ROT_MASS: value for rotation degrees of freedom, default 1x10</w:t>
            </w:r>
            <w:r>
              <w:rPr>
                <w:rFonts w:cs="Arial"/>
                <w:snapToGrid w:val="0"/>
                <w:color w:val="000000"/>
                <w:vertAlign w:val="superscript"/>
              </w:rPr>
              <w:t>-6</w:t>
            </w:r>
          </w:p>
        </w:tc>
      </w:tr>
      <w:tr w:rsidR="00370320" w:rsidRPr="009A4F76" w14:paraId="48303275" w14:textId="77777777" w:rsidTr="00B05BE8">
        <w:trPr>
          <w:cantSplit/>
          <w:tblHeader/>
        </w:trPr>
        <w:tc>
          <w:tcPr>
            <w:tcW w:w="1615" w:type="dxa"/>
          </w:tcPr>
          <w:p w14:paraId="49D2BD38"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AUTOSPC</w:t>
            </w:r>
          </w:p>
        </w:tc>
        <w:tc>
          <w:tcPr>
            <w:tcW w:w="810" w:type="dxa"/>
          </w:tcPr>
          <w:p w14:paraId="34B1EB61"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Char</w:t>
            </w:r>
          </w:p>
          <w:p w14:paraId="289FC081"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Real</w:t>
            </w:r>
          </w:p>
          <w:p w14:paraId="13A8EDA8"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52B202DF"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122511BC"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3262247"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3: AUTOSPC value, default = Y (AUTOSPC), N</w:t>
            </w:r>
            <w:r w:rsidRPr="009A4F76">
              <w:rPr>
                <w:rFonts w:cs="Arial"/>
                <w:snapToGrid w:val="0"/>
                <w:color w:val="000000"/>
              </w:rPr>
              <w:t xml:space="preserve"> turns AUTOSPC o</w:t>
            </w:r>
            <w:r>
              <w:rPr>
                <w:rFonts w:cs="Arial"/>
                <w:snapToGrid w:val="0"/>
                <w:color w:val="000000"/>
              </w:rPr>
              <w:t>ff</w:t>
            </w:r>
            <w:r w:rsidRPr="009A4F76">
              <w:rPr>
                <w:rFonts w:cs="Arial"/>
                <w:snapToGrid w:val="0"/>
                <w:color w:val="000000"/>
              </w:rPr>
              <w:t>.</w:t>
            </w:r>
          </w:p>
          <w:p w14:paraId="58FDD47C"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4: AUTOSPC_RAT, default = 1</w:t>
            </w:r>
            <w:r w:rsidRPr="009A4F76">
              <w:rPr>
                <w:rFonts w:cs="Arial"/>
                <w:snapToGrid w:val="0"/>
                <w:color w:val="000000"/>
              </w:rPr>
              <w:t>x10</w:t>
            </w:r>
            <w:r>
              <w:rPr>
                <w:rFonts w:cs="Arial"/>
                <w:snapToGrid w:val="0"/>
                <w:color w:val="000000"/>
                <w:vertAlign w:val="superscript"/>
              </w:rPr>
              <w:t>-8</w:t>
            </w:r>
            <w:r w:rsidRPr="009A4F76">
              <w:rPr>
                <w:rFonts w:cs="Arial"/>
                <w:snapToGrid w:val="0"/>
                <w:color w:val="000000"/>
              </w:rPr>
              <w:t xml:space="preserve"> (see Section 3.4.1.1)</w:t>
            </w:r>
          </w:p>
          <w:p w14:paraId="1CCD78F5" w14:textId="77777777" w:rsidR="00370320" w:rsidRDefault="00370320" w:rsidP="00820A42">
            <w:pPr>
              <w:spacing w:before="60" w:after="60" w:line="240" w:lineRule="auto"/>
              <w:rPr>
                <w:rFonts w:cs="Arial"/>
                <w:snapToGrid w:val="0"/>
                <w:color w:val="000000"/>
              </w:rPr>
            </w:pPr>
            <w:r w:rsidRPr="009A4F76">
              <w:rPr>
                <w:rFonts w:cs="Arial"/>
                <w:snapToGrid w:val="0"/>
                <w:color w:val="000000"/>
              </w:rPr>
              <w:t>Fi</w:t>
            </w:r>
            <w:r>
              <w:rPr>
                <w:rFonts w:cs="Arial"/>
                <w:snapToGrid w:val="0"/>
                <w:color w:val="000000"/>
              </w:rPr>
              <w:t>eld 5: AUTOSPC_NSET, default = 1</w:t>
            </w:r>
            <w:r w:rsidRPr="009A4F76">
              <w:rPr>
                <w:rFonts w:cs="Arial"/>
                <w:snapToGrid w:val="0"/>
                <w:color w:val="000000"/>
              </w:rPr>
              <w:t xml:space="preserve"> (see Section 3.4.1.1)</w:t>
            </w:r>
          </w:p>
          <w:p w14:paraId="11A615AA" w14:textId="77777777" w:rsidR="00370320" w:rsidRDefault="00370320" w:rsidP="00820A42">
            <w:pPr>
              <w:spacing w:before="60" w:after="60" w:line="240" w:lineRule="auto"/>
              <w:rPr>
                <w:rFonts w:cs="Arial"/>
                <w:snapToGrid w:val="0"/>
                <w:color w:val="000000"/>
              </w:rPr>
            </w:pPr>
            <w:r>
              <w:rPr>
                <w:rFonts w:cs="Arial"/>
                <w:snapToGrid w:val="0"/>
                <w:color w:val="000000"/>
              </w:rPr>
              <w:t>Field 6: AUTOSPC_INFO, default = N. If Y then print messages about the AUTOSPC’s</w:t>
            </w:r>
          </w:p>
          <w:p w14:paraId="2B99D940"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Field 7: AUTOSPC_SPCF, default = N. If Y print AUTOSPC forces of constraint</w:t>
            </w:r>
          </w:p>
        </w:tc>
      </w:tr>
      <w:tr w:rsidR="00370320" w:rsidRPr="009A4F76" w14:paraId="3B84F7F8" w14:textId="77777777" w:rsidTr="00B05BE8">
        <w:trPr>
          <w:cantSplit/>
          <w:tblHeader/>
        </w:trPr>
        <w:tc>
          <w:tcPr>
            <w:tcW w:w="1615" w:type="dxa"/>
          </w:tcPr>
          <w:p w14:paraId="7C0C93E8"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BAILOUT</w:t>
            </w:r>
          </w:p>
        </w:tc>
        <w:tc>
          <w:tcPr>
            <w:tcW w:w="810" w:type="dxa"/>
          </w:tcPr>
          <w:p w14:paraId="09933095"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EBB7CFF" w14:textId="77777777" w:rsidR="00370320" w:rsidRDefault="00370320" w:rsidP="00820A42">
            <w:pPr>
              <w:spacing w:before="60" w:after="60" w:line="240" w:lineRule="auto"/>
              <w:rPr>
                <w:rFonts w:cs="Arial"/>
                <w:snapToGrid w:val="0"/>
                <w:color w:val="000000"/>
              </w:rPr>
            </w:pPr>
            <w:r>
              <w:rPr>
                <w:rFonts w:cs="Arial"/>
                <w:snapToGrid w:val="0"/>
                <w:color w:val="000000"/>
              </w:rPr>
              <w:t>Default = 1</w:t>
            </w:r>
          </w:p>
          <w:p w14:paraId="29B73DAC" w14:textId="77777777" w:rsidR="00370320" w:rsidRDefault="00370320" w:rsidP="00820A42">
            <w:pPr>
              <w:spacing w:before="60" w:after="60" w:line="240" w:lineRule="auto"/>
              <w:rPr>
                <w:rFonts w:cs="Arial"/>
                <w:snapToGrid w:val="0"/>
                <w:color w:val="000000"/>
              </w:rPr>
            </w:pPr>
            <w:r>
              <w:rPr>
                <w:rFonts w:cs="Arial"/>
                <w:snapToGrid w:val="0"/>
                <w:color w:val="000000"/>
              </w:rPr>
              <w:t>If &gt; 0</w:t>
            </w:r>
            <w:r w:rsidRPr="00456A03">
              <w:rPr>
                <w:rFonts w:cs="Arial"/>
                <w:snapToGrid w:val="0"/>
                <w:color w:val="000000"/>
              </w:rPr>
              <w:t xml:space="preserve"> quit if a singularity in decomp</w:t>
            </w:r>
            <w:r>
              <w:rPr>
                <w:rFonts w:cs="Arial"/>
                <w:snapToGrid w:val="0"/>
                <w:color w:val="000000"/>
              </w:rPr>
              <w:t>osing a matrix</w:t>
            </w:r>
            <w:r w:rsidRPr="00456A03">
              <w:rPr>
                <w:rFonts w:cs="Arial"/>
                <w:snapToGrid w:val="0"/>
                <w:color w:val="000000"/>
              </w:rPr>
              <w:t xml:space="preserve"> is detecte</w:t>
            </w:r>
            <w:r>
              <w:rPr>
                <w:rFonts w:cs="Arial"/>
                <w:snapToGrid w:val="0"/>
                <w:color w:val="000000"/>
              </w:rPr>
              <w:t>d.</w:t>
            </w:r>
          </w:p>
          <w:p w14:paraId="75C5ACD9" w14:textId="77777777" w:rsidR="00370320" w:rsidRPr="00456A03" w:rsidRDefault="00370320" w:rsidP="00820A42">
            <w:pPr>
              <w:spacing w:before="60" w:after="60" w:line="240" w:lineRule="auto"/>
              <w:rPr>
                <w:rFonts w:cs="Arial"/>
                <w:snapToGrid w:val="0"/>
                <w:color w:val="000000"/>
              </w:rPr>
            </w:pPr>
            <w:r>
              <w:rPr>
                <w:rFonts w:cs="Arial"/>
                <w:snapToGrid w:val="0"/>
                <w:color w:val="000000"/>
              </w:rPr>
              <w:t>If &lt;= 0 do not quit</w:t>
            </w:r>
          </w:p>
        </w:tc>
      </w:tr>
      <w:tr w:rsidR="00370320" w:rsidRPr="009A4F76" w14:paraId="52D76953" w14:textId="77777777" w:rsidTr="00B05BE8">
        <w:trPr>
          <w:cantSplit/>
          <w:tblHeader/>
        </w:trPr>
        <w:tc>
          <w:tcPr>
            <w:tcW w:w="1615" w:type="dxa"/>
          </w:tcPr>
          <w:p w14:paraId="7729B7BD" w14:textId="2617D8C0"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w:t>
            </w:r>
            <w:r w:rsidR="007439EF">
              <w:rPr>
                <w:rFonts w:cs="Arial"/>
                <w:snapToGrid w:val="0"/>
                <w:color w:val="000000"/>
              </w:rPr>
              <w:t xml:space="preserve"> </w:t>
            </w:r>
          </w:p>
        </w:tc>
        <w:tc>
          <w:tcPr>
            <w:tcW w:w="810" w:type="dxa"/>
          </w:tcPr>
          <w:p w14:paraId="167AB4EA"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C7B342B"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2.0</w:t>
            </w:r>
          </w:p>
          <w:p w14:paraId="1D8D5A8C" w14:textId="3412D058"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3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3 for the TRIA3 plate element.</w:t>
            </w:r>
            <w:r w:rsidR="007439EF">
              <w:rPr>
                <w:rFonts w:cs="Arial"/>
                <w:snapToGrid w:val="0"/>
                <w:color w:val="000000"/>
              </w:rPr>
              <w:t xml:space="preserve"> </w:t>
            </w:r>
            <w:r w:rsidRPr="009A4F76">
              <w:rPr>
                <w:rFonts w:cs="Arial"/>
                <w:snapToGrid w:val="0"/>
                <w:color w:val="000000"/>
              </w:rPr>
              <w:t>The default</w:t>
            </w:r>
            <w:r w:rsidR="007439EF">
              <w:rPr>
                <w:rFonts w:cs="Arial"/>
                <w:snapToGrid w:val="0"/>
                <w:color w:val="000000"/>
              </w:rPr>
              <w:t xml:space="preserve"> </w:t>
            </w:r>
            <w:r w:rsidRPr="009A4F76">
              <w:rPr>
                <w:rFonts w:cs="Arial"/>
                <w:snapToGrid w:val="0"/>
                <w:color w:val="000000"/>
              </w:rPr>
              <w:t>2.0 is the value suggested by the author.</w:t>
            </w:r>
          </w:p>
        </w:tc>
      </w:tr>
      <w:tr w:rsidR="00370320" w:rsidRPr="009A4F76" w14:paraId="79E2A964" w14:textId="77777777" w:rsidTr="00B05BE8">
        <w:trPr>
          <w:cantSplit/>
          <w:tblHeader/>
        </w:trPr>
        <w:tc>
          <w:tcPr>
            <w:tcW w:w="1615" w:type="dxa"/>
          </w:tcPr>
          <w:p w14:paraId="2CF08565" w14:textId="515D756A"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sidR="007439EF">
              <w:rPr>
                <w:rFonts w:cs="Arial"/>
                <w:snapToGrid w:val="0"/>
                <w:color w:val="000000"/>
              </w:rPr>
              <w:t xml:space="preserve"> </w:t>
            </w:r>
          </w:p>
        </w:tc>
        <w:tc>
          <w:tcPr>
            <w:tcW w:w="810" w:type="dxa"/>
          </w:tcPr>
          <w:p w14:paraId="223A5147"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324CE59D"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B118330" w14:textId="6175ABF2"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 ‘)</w:t>
            </w:r>
            <w:r w:rsidRPr="009A4F76">
              <w:rPr>
                <w:rFonts w:cs="Arial"/>
                <w:snapToGrid w:val="0"/>
                <w:color w:val="000000"/>
              </w:rPr>
              <w:t>.</w:t>
            </w:r>
            <w:r w:rsidR="007439EF">
              <w:rPr>
                <w:rFonts w:cs="Arial"/>
                <w:snapToGrid w:val="0"/>
                <w:color w:val="000000"/>
              </w:rPr>
              <w:t xml:space="preserve"> </w:t>
            </w:r>
            <w:r>
              <w:rPr>
                <w:rFonts w:cs="Arial"/>
                <w:snapToGrid w:val="0"/>
                <w:color w:val="000000"/>
              </w:rPr>
              <w:t>See Ref 4</w:t>
            </w:r>
          </w:p>
        </w:tc>
      </w:tr>
      <w:tr w:rsidR="00370320" w:rsidRPr="009A4F76" w14:paraId="57D9790C" w14:textId="77777777" w:rsidTr="00B05BE8">
        <w:trPr>
          <w:cantSplit/>
          <w:tblHeader/>
        </w:trPr>
        <w:tc>
          <w:tcPr>
            <w:tcW w:w="1615" w:type="dxa"/>
          </w:tcPr>
          <w:p w14:paraId="0789632F" w14:textId="68536D0D" w:rsidR="00370320" w:rsidRPr="009A4F76" w:rsidRDefault="00370320" w:rsidP="00820A42">
            <w:pPr>
              <w:spacing w:before="60" w:after="60" w:line="240" w:lineRule="auto"/>
              <w:rPr>
                <w:rFonts w:cs="Arial"/>
                <w:snapToGrid w:val="0"/>
                <w:color w:val="000000"/>
              </w:rPr>
            </w:pPr>
            <w:r w:rsidRPr="009A4F76">
              <w:rPr>
                <w:rFonts w:cs="Arial"/>
                <w:snapToGrid w:val="0"/>
                <w:color w:val="000000"/>
              </w:rPr>
              <w:lastRenderedPageBreak/>
              <w:t>CBMIN4</w:t>
            </w:r>
            <w:r>
              <w:rPr>
                <w:rFonts w:cs="Arial"/>
                <w:snapToGrid w:val="0"/>
                <w:color w:val="000000"/>
              </w:rPr>
              <w:t>T</w:t>
            </w:r>
            <w:r w:rsidR="007439EF">
              <w:rPr>
                <w:rFonts w:cs="Arial"/>
                <w:snapToGrid w:val="0"/>
                <w:color w:val="000000"/>
              </w:rPr>
              <w:t xml:space="preserve"> </w:t>
            </w:r>
          </w:p>
        </w:tc>
        <w:tc>
          <w:tcPr>
            <w:tcW w:w="810" w:type="dxa"/>
          </w:tcPr>
          <w:p w14:paraId="3CAEAD4F" w14:textId="77777777" w:rsidR="00370320" w:rsidRPr="009A4F76" w:rsidRDefault="00370320"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143B8220"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Default = 3.6</w:t>
            </w:r>
          </w:p>
          <w:p w14:paraId="49FBB19C" w14:textId="77777777" w:rsidR="00370320" w:rsidRPr="009A4F76" w:rsidRDefault="00370320" w:rsidP="00820A42">
            <w:pPr>
              <w:spacing w:before="60" w:after="60" w:line="240" w:lineRule="auto"/>
              <w:rPr>
                <w:rFonts w:cs="Arial"/>
                <w:snapToGrid w:val="0"/>
                <w:color w:val="000000"/>
              </w:rPr>
            </w:pPr>
            <w:r w:rsidRPr="009A4F76">
              <w:rPr>
                <w:rFonts w:cs="Arial"/>
                <w:snapToGrid w:val="0"/>
                <w:color w:val="000000"/>
              </w:rPr>
              <w:t>CBMIN4</w:t>
            </w:r>
            <w:r>
              <w:rPr>
                <w:rFonts w:cs="Arial"/>
                <w:snapToGrid w:val="0"/>
                <w:color w:val="000000"/>
              </w:rPr>
              <w:t>T</w:t>
            </w:r>
            <w:r w:rsidRPr="009A4F76">
              <w:rPr>
                <w:rFonts w:cs="Arial"/>
                <w:snapToGrid w:val="0"/>
                <w:color w:val="000000"/>
              </w:rPr>
              <w:t xml:space="preserve"> is the constant C</w:t>
            </w:r>
            <w:r w:rsidRPr="009A4F76">
              <w:rPr>
                <w:rFonts w:cs="Arial"/>
                <w:snapToGrid w:val="0"/>
                <w:color w:val="000000"/>
                <w:vertAlign w:val="subscript"/>
              </w:rPr>
              <w:t>B</w:t>
            </w:r>
            <w:r w:rsidRPr="009A4F76">
              <w:rPr>
                <w:rFonts w:cs="Arial"/>
                <w:snapToGrid w:val="0"/>
                <w:color w:val="000000"/>
              </w:rPr>
              <w:t xml:space="preserve"> used in tuning the shear correction factor in Ref 4 for the QUAD4 plate element</w:t>
            </w:r>
            <w:r>
              <w:rPr>
                <w:rFonts w:cs="Arial"/>
                <w:snapToGrid w:val="0"/>
                <w:color w:val="000000"/>
              </w:rPr>
              <w:t xml:space="preserve"> (QUAD4TYP = ‘MIN4T’)</w:t>
            </w:r>
            <w:r w:rsidRPr="009A4F76">
              <w:rPr>
                <w:rFonts w:cs="Arial"/>
                <w:snapToGrid w:val="0"/>
                <w:color w:val="000000"/>
              </w:rPr>
              <w:t>.</w:t>
            </w:r>
          </w:p>
        </w:tc>
      </w:tr>
      <w:tr w:rsidR="00370320" w:rsidRPr="009A4F76" w14:paraId="590F4781" w14:textId="77777777" w:rsidTr="00B05BE8">
        <w:trPr>
          <w:cantSplit/>
          <w:tblHeader/>
        </w:trPr>
        <w:tc>
          <w:tcPr>
            <w:tcW w:w="1615" w:type="dxa"/>
          </w:tcPr>
          <w:p w14:paraId="4D05B739" w14:textId="77777777" w:rsidR="00370320" w:rsidRDefault="00370320" w:rsidP="00820A42">
            <w:pPr>
              <w:spacing w:before="60" w:after="60" w:line="240" w:lineRule="auto"/>
              <w:rPr>
                <w:rFonts w:cs="Arial"/>
                <w:snapToGrid w:val="0"/>
                <w:color w:val="000000"/>
              </w:rPr>
            </w:pPr>
            <w:r>
              <w:rPr>
                <w:rFonts w:cs="Arial"/>
                <w:snapToGrid w:val="0"/>
                <w:color w:val="000000"/>
              </w:rPr>
              <w:t>CHKGRDS</w:t>
            </w:r>
          </w:p>
        </w:tc>
        <w:tc>
          <w:tcPr>
            <w:tcW w:w="810" w:type="dxa"/>
          </w:tcPr>
          <w:p w14:paraId="6F52D4D4"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7BBC206" w14:textId="77777777" w:rsidR="00370320" w:rsidRDefault="00370320" w:rsidP="00820A42">
            <w:pPr>
              <w:spacing w:before="60" w:after="60" w:line="240" w:lineRule="auto"/>
              <w:rPr>
                <w:rFonts w:cs="Arial"/>
                <w:snapToGrid w:val="0"/>
                <w:color w:val="000000"/>
              </w:rPr>
            </w:pPr>
            <w:r>
              <w:rPr>
                <w:rFonts w:cs="Arial"/>
                <w:snapToGrid w:val="0"/>
                <w:color w:val="000000"/>
              </w:rPr>
              <w:t>Default = Y. If N do not check that all grids for all elements exist</w:t>
            </w:r>
          </w:p>
        </w:tc>
      </w:tr>
      <w:tr w:rsidR="00370320" w:rsidRPr="009A4F76" w14:paraId="5A521E33" w14:textId="77777777" w:rsidTr="00B05BE8">
        <w:trPr>
          <w:cantSplit/>
          <w:tblHeader/>
        </w:trPr>
        <w:tc>
          <w:tcPr>
            <w:tcW w:w="1615" w:type="dxa"/>
          </w:tcPr>
          <w:p w14:paraId="3A370C36" w14:textId="77777777" w:rsidR="00370320" w:rsidRDefault="00370320" w:rsidP="00820A42">
            <w:pPr>
              <w:spacing w:before="60" w:after="60" w:line="240" w:lineRule="auto"/>
              <w:rPr>
                <w:rFonts w:cs="Arial"/>
                <w:snapToGrid w:val="0"/>
                <w:color w:val="000000"/>
              </w:rPr>
            </w:pPr>
            <w:r>
              <w:rPr>
                <w:rFonts w:cs="Arial"/>
                <w:snapToGrid w:val="0"/>
                <w:color w:val="000000"/>
              </w:rPr>
              <w:t>CRS_CCS</w:t>
            </w:r>
          </w:p>
        </w:tc>
        <w:tc>
          <w:tcPr>
            <w:tcW w:w="810" w:type="dxa"/>
          </w:tcPr>
          <w:p w14:paraId="6CDC401E"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894AA32" w14:textId="77777777" w:rsidR="00370320" w:rsidRDefault="00370320" w:rsidP="00820A42">
            <w:pPr>
              <w:spacing w:before="60" w:after="60" w:line="240" w:lineRule="auto"/>
              <w:rPr>
                <w:rFonts w:cs="Arial"/>
                <w:snapToGrid w:val="0"/>
                <w:color w:val="000000"/>
              </w:rPr>
            </w:pPr>
            <w:r>
              <w:rPr>
                <w:rFonts w:cs="Arial"/>
                <w:snapToGrid w:val="0"/>
                <w:color w:val="000000"/>
              </w:rPr>
              <w:t>Default = CRS (compressed row storage of matrices). Also can be CCS</w:t>
            </w:r>
          </w:p>
        </w:tc>
      </w:tr>
      <w:tr w:rsidR="00370320" w:rsidRPr="009A4F76" w14:paraId="7369B149" w14:textId="77777777" w:rsidTr="00B05BE8">
        <w:trPr>
          <w:cantSplit/>
          <w:tblHeader/>
        </w:trPr>
        <w:tc>
          <w:tcPr>
            <w:tcW w:w="1615" w:type="dxa"/>
          </w:tcPr>
          <w:p w14:paraId="1B5D62CC" w14:textId="77777777" w:rsidR="00370320" w:rsidRDefault="00370320" w:rsidP="00820A42">
            <w:pPr>
              <w:spacing w:before="60" w:after="60" w:line="240" w:lineRule="auto"/>
              <w:rPr>
                <w:rFonts w:cs="Arial"/>
                <w:snapToGrid w:val="0"/>
                <w:color w:val="000000"/>
              </w:rPr>
            </w:pPr>
            <w:r>
              <w:rPr>
                <w:rFonts w:cs="Arial"/>
                <w:snapToGrid w:val="0"/>
                <w:color w:val="000000"/>
              </w:rPr>
              <w:t>CUSERIN</w:t>
            </w:r>
          </w:p>
        </w:tc>
        <w:tc>
          <w:tcPr>
            <w:tcW w:w="810" w:type="dxa"/>
          </w:tcPr>
          <w:p w14:paraId="68A3DE89"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719D10F9" w14:textId="77777777" w:rsidR="00370320" w:rsidRDefault="00370320" w:rsidP="00820A42">
            <w:pPr>
              <w:spacing w:before="60" w:after="60" w:line="240" w:lineRule="auto"/>
              <w:jc w:val="center"/>
              <w:rPr>
                <w:rFonts w:cs="Arial"/>
                <w:snapToGrid w:val="0"/>
                <w:color w:val="000000"/>
              </w:rPr>
            </w:pPr>
          </w:p>
          <w:p w14:paraId="31A10D2E"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A8366C5"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6E0A4AD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1BE6DC13"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p w14:paraId="02958C03" w14:textId="77777777" w:rsidR="00370320" w:rsidRDefault="00370320" w:rsidP="00820A42">
            <w:pPr>
              <w:spacing w:before="60" w:after="60" w:line="240" w:lineRule="auto"/>
              <w:jc w:val="center"/>
              <w:rPr>
                <w:rFonts w:cs="Arial"/>
                <w:snapToGrid w:val="0"/>
                <w:color w:val="000000"/>
              </w:rPr>
            </w:pPr>
            <w:r>
              <w:rPr>
                <w:rFonts w:cs="Arial"/>
                <w:snapToGrid w:val="0"/>
                <w:color w:val="000000"/>
              </w:rPr>
              <w:t>Char</w:t>
            </w:r>
          </w:p>
          <w:p w14:paraId="3E291107"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87F0D64" w14:textId="77777777" w:rsidR="00370320" w:rsidRDefault="00370320" w:rsidP="00820A42">
            <w:pPr>
              <w:spacing w:before="60" w:after="60" w:line="240" w:lineRule="auto"/>
              <w:rPr>
                <w:rFonts w:cs="Arial"/>
                <w:snapToGrid w:val="0"/>
                <w:color w:val="000000"/>
              </w:rPr>
            </w:pPr>
            <w:r>
              <w:rPr>
                <w:rFonts w:cs="Arial"/>
                <w:snapToGrid w:val="0"/>
                <w:color w:val="000000"/>
              </w:rPr>
              <w:t>If this parameter is present, Bulk Data entries for Craig-Bampton (CB) reduced models will be written to the F06 file as a CUSERIN element (including grids, coord sys, etc)</w:t>
            </w:r>
          </w:p>
          <w:p w14:paraId="4D31899F" w14:textId="77777777" w:rsidR="00370320" w:rsidRDefault="00370320" w:rsidP="00820A42">
            <w:pPr>
              <w:spacing w:before="60" w:after="60" w:line="240" w:lineRule="auto"/>
              <w:rPr>
                <w:rFonts w:cs="Arial"/>
                <w:snapToGrid w:val="0"/>
                <w:color w:val="000000"/>
              </w:rPr>
            </w:pPr>
            <w:r>
              <w:rPr>
                <w:rFonts w:cs="Arial"/>
                <w:snapToGrid w:val="0"/>
                <w:color w:val="000000"/>
              </w:rPr>
              <w:t>Field 3: element ID, default = 9999999</w:t>
            </w:r>
          </w:p>
          <w:p w14:paraId="00797FDE" w14:textId="77777777" w:rsidR="00370320" w:rsidRDefault="00370320" w:rsidP="00820A42">
            <w:pPr>
              <w:spacing w:before="60" w:after="60" w:line="240" w:lineRule="auto"/>
              <w:rPr>
                <w:rFonts w:cs="Arial"/>
                <w:snapToGrid w:val="0"/>
                <w:color w:val="000000"/>
              </w:rPr>
            </w:pPr>
            <w:r>
              <w:rPr>
                <w:rFonts w:cs="Arial"/>
                <w:snapToGrid w:val="0"/>
                <w:color w:val="000000"/>
              </w:rPr>
              <w:t>Field 4: property ID default = 9999999</w:t>
            </w:r>
          </w:p>
          <w:p w14:paraId="502B18BA" w14:textId="77777777" w:rsidR="00370320" w:rsidRDefault="00370320" w:rsidP="00820A42">
            <w:pPr>
              <w:spacing w:before="60" w:after="60" w:line="240" w:lineRule="auto"/>
              <w:rPr>
                <w:rFonts w:cs="Arial"/>
                <w:snapToGrid w:val="0"/>
                <w:color w:val="000000"/>
              </w:rPr>
            </w:pPr>
            <w:r>
              <w:rPr>
                <w:rFonts w:cs="Arial"/>
                <w:snapToGrid w:val="0"/>
                <w:color w:val="000000"/>
              </w:rPr>
              <w:t>Field 5: start index for SPOINT’s to represent modes of the CB model, default = 1001</w:t>
            </w:r>
          </w:p>
          <w:p w14:paraId="20607070" w14:textId="5D5C4C0A" w:rsidR="00370320" w:rsidRDefault="00370320" w:rsidP="00820A42">
            <w:pPr>
              <w:spacing w:before="60" w:after="60" w:line="240" w:lineRule="auto"/>
              <w:rPr>
                <w:rFonts w:cs="Arial"/>
                <w:snapToGrid w:val="0"/>
                <w:color w:val="000000"/>
              </w:rPr>
            </w:pPr>
            <w:r>
              <w:rPr>
                <w:rFonts w:cs="Arial"/>
                <w:snapToGrid w:val="0"/>
                <w:color w:val="000000"/>
              </w:rPr>
              <w:t>Field 6: IN4 file #</w:t>
            </w:r>
            <w:r w:rsidR="007439EF">
              <w:rPr>
                <w:rFonts w:cs="Arial"/>
                <w:snapToGrid w:val="0"/>
                <w:color w:val="000000"/>
              </w:rPr>
              <w:t xml:space="preserve"> </w:t>
            </w:r>
            <w:r>
              <w:rPr>
                <w:rFonts w:cs="Arial"/>
                <w:snapToGrid w:val="0"/>
                <w:color w:val="000000"/>
              </w:rPr>
              <w:t>on the PUSERIN entry for this CUSERIN elem, default = 9999999</w:t>
            </w:r>
          </w:p>
          <w:p w14:paraId="2EC647F7" w14:textId="77777777" w:rsidR="00370320" w:rsidRDefault="00370320" w:rsidP="00820A42">
            <w:pPr>
              <w:spacing w:before="60" w:after="60" w:line="240" w:lineRule="auto"/>
              <w:rPr>
                <w:rFonts w:cs="Arial"/>
                <w:snapToGrid w:val="0"/>
                <w:color w:val="000000"/>
              </w:rPr>
            </w:pPr>
            <w:r>
              <w:rPr>
                <w:rFonts w:cs="Arial"/>
                <w:snapToGrid w:val="0"/>
                <w:color w:val="000000"/>
              </w:rPr>
              <w:t>Field 7: Set-ID for CUSERIN elem (typically the “R”, or boundary, set), def is blank field</w:t>
            </w:r>
          </w:p>
          <w:p w14:paraId="07C388F4" w14:textId="77777777" w:rsidR="00370320" w:rsidRDefault="00370320" w:rsidP="00820A42">
            <w:pPr>
              <w:spacing w:before="60" w:after="60" w:line="240" w:lineRule="auto"/>
              <w:rPr>
                <w:rFonts w:cs="Arial"/>
                <w:snapToGrid w:val="0"/>
                <w:color w:val="000000"/>
              </w:rPr>
            </w:pPr>
            <w:r>
              <w:rPr>
                <w:rFonts w:cs="Arial"/>
                <w:snapToGrid w:val="0"/>
                <w:color w:val="000000"/>
              </w:rPr>
              <w:t>Field 8: Format for how to write the comp numbers (1 thru 6) for each grid of the CUSERIN elem. If 0, write them in compact form (e.g. 1356). If &gt; 0 write them in expanded form (1 3 56), default = 0</w:t>
            </w:r>
          </w:p>
        </w:tc>
      </w:tr>
      <w:tr w:rsidR="00370320" w:rsidRPr="009A4F76" w14:paraId="71D6AD86" w14:textId="77777777" w:rsidTr="00B05BE8">
        <w:trPr>
          <w:cantSplit/>
          <w:tblHeader/>
        </w:trPr>
        <w:tc>
          <w:tcPr>
            <w:tcW w:w="1615" w:type="dxa"/>
          </w:tcPr>
          <w:p w14:paraId="38C323A6"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DARPACK</w:t>
            </w:r>
          </w:p>
        </w:tc>
        <w:tc>
          <w:tcPr>
            <w:tcW w:w="810" w:type="dxa"/>
          </w:tcPr>
          <w:p w14:paraId="313B60F6"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4E03860C" w14:textId="77777777" w:rsidR="00370320" w:rsidRDefault="00370320" w:rsidP="00820A42">
            <w:pPr>
              <w:spacing w:before="60" w:after="60" w:line="240" w:lineRule="auto"/>
              <w:rPr>
                <w:rFonts w:cs="Arial"/>
                <w:snapToGrid w:val="0"/>
                <w:color w:val="000000"/>
              </w:rPr>
            </w:pPr>
            <w:r>
              <w:rPr>
                <w:rFonts w:cs="Arial"/>
                <w:snapToGrid w:val="0"/>
                <w:color w:val="000000"/>
              </w:rPr>
              <w:t>Default = 2</w:t>
            </w:r>
          </w:p>
          <w:p w14:paraId="783A5B8A" w14:textId="77777777" w:rsidR="00370320" w:rsidRPr="00C837C2" w:rsidRDefault="00370320" w:rsidP="00820A42">
            <w:pPr>
              <w:spacing w:before="60" w:after="60" w:line="240" w:lineRule="auto"/>
              <w:rPr>
                <w:rFonts w:cs="Arial"/>
                <w:snapToGrid w:val="0"/>
                <w:color w:val="000000"/>
              </w:rPr>
            </w:pPr>
            <w:r w:rsidRPr="00C837C2">
              <w:rPr>
                <w:rFonts w:cs="Arial"/>
                <w:snapToGrid w:val="0"/>
                <w:color w:val="000000"/>
              </w:rPr>
              <w:t>how many extra modes to find above EIG_N2 on the EIGRL entry.</w:t>
            </w:r>
            <w:r>
              <w:rPr>
                <w:rFonts w:cs="Arial"/>
                <w:snapToGrid w:val="0"/>
                <w:color w:val="000000"/>
              </w:rPr>
              <w:t xml:space="preserve"> These few highest mode are not used due to difficulty</w:t>
            </w:r>
            <w:r w:rsidRPr="00C837C2">
              <w:rPr>
                <w:rFonts w:cs="Arial"/>
                <w:snapToGrid w:val="0"/>
                <w:color w:val="000000"/>
              </w:rPr>
              <w:t xml:space="preserve"> with getting good GP force balance.</w:t>
            </w:r>
          </w:p>
        </w:tc>
      </w:tr>
      <w:tr w:rsidR="00370320" w:rsidRPr="009A4F76" w14:paraId="544762F1" w14:textId="77777777" w:rsidTr="00B05BE8">
        <w:trPr>
          <w:cantSplit/>
          <w:tblHeader/>
        </w:trPr>
        <w:tc>
          <w:tcPr>
            <w:tcW w:w="1615" w:type="dxa"/>
          </w:tcPr>
          <w:p w14:paraId="53CBD933" w14:textId="77777777" w:rsidR="00370320" w:rsidRDefault="00370320" w:rsidP="00820A42">
            <w:pPr>
              <w:spacing w:before="60" w:after="60" w:line="240" w:lineRule="auto"/>
              <w:rPr>
                <w:rFonts w:cs="Arial"/>
                <w:snapToGrid w:val="0"/>
                <w:color w:val="000000"/>
              </w:rPr>
            </w:pPr>
            <w:r>
              <w:rPr>
                <w:rFonts w:cs="Arial"/>
                <w:snapToGrid w:val="0"/>
                <w:color w:val="000000"/>
              </w:rPr>
              <w:t>DELBAN</w:t>
            </w:r>
          </w:p>
        </w:tc>
        <w:tc>
          <w:tcPr>
            <w:tcW w:w="810" w:type="dxa"/>
          </w:tcPr>
          <w:p w14:paraId="4E586C8B"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3148E35E" w14:textId="77777777" w:rsidR="00370320" w:rsidRDefault="00370320" w:rsidP="00820A42">
            <w:pPr>
              <w:spacing w:before="60" w:after="60" w:line="240" w:lineRule="auto"/>
              <w:rPr>
                <w:rFonts w:cs="Arial"/>
                <w:snapToGrid w:val="0"/>
                <w:color w:val="000000"/>
              </w:rPr>
            </w:pPr>
            <w:r>
              <w:rPr>
                <w:rFonts w:cs="Arial"/>
                <w:snapToGrid w:val="0"/>
                <w:color w:val="000000"/>
              </w:rPr>
              <w:t>Default 1. If equal to 1 delete the bandit output files on exit</w:t>
            </w:r>
          </w:p>
        </w:tc>
      </w:tr>
      <w:tr w:rsidR="00370320" w:rsidRPr="009A4F76" w14:paraId="4A7BFC47" w14:textId="77777777" w:rsidTr="00B05BE8">
        <w:trPr>
          <w:cantSplit/>
          <w:tblHeader/>
        </w:trPr>
        <w:tc>
          <w:tcPr>
            <w:tcW w:w="1615" w:type="dxa"/>
          </w:tcPr>
          <w:p w14:paraId="51AB9091" w14:textId="77777777" w:rsidR="00370320" w:rsidRDefault="00370320" w:rsidP="00820A42">
            <w:pPr>
              <w:spacing w:before="60" w:after="60" w:line="240" w:lineRule="auto"/>
              <w:rPr>
                <w:rFonts w:cs="Arial"/>
                <w:snapToGrid w:val="0"/>
                <w:color w:val="000000"/>
              </w:rPr>
            </w:pPr>
            <w:r>
              <w:rPr>
                <w:rFonts w:cs="Arial"/>
                <w:snapToGrid w:val="0"/>
                <w:color w:val="000000"/>
              </w:rPr>
              <w:t>EIGESTL</w:t>
            </w:r>
          </w:p>
        </w:tc>
        <w:tc>
          <w:tcPr>
            <w:tcW w:w="810" w:type="dxa"/>
          </w:tcPr>
          <w:p w14:paraId="3DD5DC6C" w14:textId="77777777" w:rsidR="00370320" w:rsidRDefault="00370320"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075FB97" w14:textId="77777777" w:rsidR="00370320" w:rsidRDefault="00370320" w:rsidP="00820A42">
            <w:pPr>
              <w:spacing w:before="60" w:after="60" w:line="240" w:lineRule="auto"/>
              <w:rPr>
                <w:rFonts w:cs="Arial"/>
                <w:snapToGrid w:val="0"/>
                <w:color w:val="000000"/>
              </w:rPr>
            </w:pPr>
            <w:r>
              <w:rPr>
                <w:rFonts w:cs="Arial"/>
                <w:snapToGrid w:val="0"/>
                <w:color w:val="000000"/>
              </w:rPr>
              <w:t>Default 5000</w:t>
            </w:r>
          </w:p>
          <w:p w14:paraId="5941C052" w14:textId="77777777" w:rsidR="00370320" w:rsidRDefault="00370320" w:rsidP="00820A42">
            <w:pPr>
              <w:spacing w:before="60" w:after="60" w:line="240" w:lineRule="auto"/>
              <w:rPr>
                <w:rFonts w:cs="Arial"/>
                <w:snapToGrid w:val="0"/>
                <w:color w:val="000000"/>
              </w:rPr>
            </w:pPr>
            <w:r>
              <w:rPr>
                <w:rFonts w:cs="Arial"/>
                <w:snapToGrid w:val="0"/>
                <w:color w:val="000000"/>
              </w:rPr>
              <w:t>For eigenvalue problems by the Lanczos method, if the number of L-set DOF’s exceed EIGESTL the method for specifying the search range will be changed from F1 to F2 to N (see EIGRL Bulk Data entry) to avoid excessive run times (since the code to estimate the number of eigens in the F1 to F2 range can be excessive).</w:t>
            </w:r>
          </w:p>
        </w:tc>
      </w:tr>
      <w:tr w:rsidR="00370320" w:rsidRPr="009A4F76" w14:paraId="2963B49E" w14:textId="77777777" w:rsidTr="00B05BE8">
        <w:trPr>
          <w:cantSplit/>
          <w:tblHeader/>
        </w:trPr>
        <w:tc>
          <w:tcPr>
            <w:tcW w:w="1615" w:type="dxa"/>
          </w:tcPr>
          <w:p w14:paraId="118A1E9D" w14:textId="77777777" w:rsidR="00370320" w:rsidRPr="009A4F76" w:rsidRDefault="00370320" w:rsidP="00820A42">
            <w:pPr>
              <w:spacing w:before="60" w:after="60" w:line="240" w:lineRule="auto"/>
              <w:rPr>
                <w:rFonts w:cs="Arial"/>
                <w:snapToGrid w:val="0"/>
                <w:color w:val="000000"/>
              </w:rPr>
            </w:pPr>
            <w:r>
              <w:rPr>
                <w:rFonts w:cs="Arial"/>
                <w:snapToGrid w:val="0"/>
                <w:color w:val="000000"/>
              </w:rPr>
              <w:t>EIGNORM2</w:t>
            </w:r>
          </w:p>
        </w:tc>
        <w:tc>
          <w:tcPr>
            <w:tcW w:w="810" w:type="dxa"/>
          </w:tcPr>
          <w:p w14:paraId="7AC5394F" w14:textId="77777777" w:rsidR="00370320" w:rsidRPr="009A4F76" w:rsidRDefault="00370320"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B348874" w14:textId="362A741D" w:rsidR="00370320" w:rsidRPr="00EB464C" w:rsidRDefault="00370320" w:rsidP="00820A42">
            <w:pPr>
              <w:spacing w:before="60" w:after="60" w:line="240" w:lineRule="auto"/>
              <w:rPr>
                <w:rFonts w:cs="Arial"/>
                <w:snapToGrid w:val="0"/>
                <w:color w:val="000000"/>
              </w:rPr>
            </w:pPr>
            <w:r>
              <w:rPr>
                <w:rFonts w:cs="Arial"/>
                <w:snapToGrid w:val="0"/>
                <w:color w:val="000000"/>
              </w:rPr>
              <w:t>Default = N.</w:t>
            </w:r>
            <w:r w:rsidR="007439EF">
              <w:rPr>
                <w:rFonts w:cs="Arial"/>
                <w:snapToGrid w:val="0"/>
                <w:color w:val="000000"/>
              </w:rPr>
              <w:t xml:space="preserve"> </w:t>
            </w:r>
            <w:r>
              <w:rPr>
                <w:rFonts w:cs="Arial"/>
                <w:snapToGrid w:val="0"/>
                <w:color w:val="000000"/>
              </w:rPr>
              <w:t>i</w:t>
            </w:r>
            <w:r w:rsidRPr="00EB464C">
              <w:rPr>
                <w:rFonts w:cs="Arial"/>
                <w:snapToGrid w:val="0"/>
                <w:color w:val="000000"/>
              </w:rPr>
              <w:t>f 'Y' t</w:t>
            </w:r>
            <w:r>
              <w:rPr>
                <w:rFonts w:cs="Arial"/>
                <w:snapToGrid w:val="0"/>
                <w:color w:val="000000"/>
              </w:rPr>
              <w:t>hen eigenvectors will be renormalize</w:t>
            </w:r>
            <w:r w:rsidRPr="00EB464C">
              <w:rPr>
                <w:rFonts w:cs="Arial"/>
                <w:snapToGrid w:val="0"/>
                <w:color w:val="000000"/>
              </w:rPr>
              <w:t>d a last time by multiplying by a set of scale factors (1 per eigenvector) supplied in a file with the same name as the input file and extension 'EIN' (if it exists)</w:t>
            </w:r>
          </w:p>
        </w:tc>
      </w:tr>
      <w:tr w:rsidR="006F6878" w:rsidRPr="009A4F76" w14:paraId="4E91C56D" w14:textId="77777777" w:rsidTr="00B05BE8">
        <w:trPr>
          <w:cantSplit/>
          <w:tblHeader/>
        </w:trPr>
        <w:tc>
          <w:tcPr>
            <w:tcW w:w="1615" w:type="dxa"/>
          </w:tcPr>
          <w:p w14:paraId="25B37B55" w14:textId="5FD0C73F" w:rsidR="006F6878" w:rsidRDefault="006F6878" w:rsidP="00820A42">
            <w:pPr>
              <w:spacing w:before="60" w:after="60" w:line="240" w:lineRule="auto"/>
              <w:rPr>
                <w:rFonts w:cs="Arial"/>
                <w:snapToGrid w:val="0"/>
                <w:color w:val="000000"/>
              </w:rPr>
            </w:pPr>
            <w:r w:rsidRPr="009A4F76">
              <w:rPr>
                <w:rFonts w:cs="Arial"/>
                <w:snapToGrid w:val="0"/>
                <w:color w:val="000000"/>
              </w:rPr>
              <w:lastRenderedPageBreak/>
              <w:t>ELFORCEN</w:t>
            </w:r>
            <w:r>
              <w:rPr>
                <w:rFonts w:cs="Arial"/>
                <w:snapToGrid w:val="0"/>
                <w:color w:val="000000"/>
              </w:rPr>
              <w:t xml:space="preserve"> </w:t>
            </w:r>
          </w:p>
        </w:tc>
        <w:tc>
          <w:tcPr>
            <w:tcW w:w="810" w:type="dxa"/>
          </w:tcPr>
          <w:p w14:paraId="718F3E39" w14:textId="6778A04A"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19AA2003"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GLOBAL</w:t>
            </w:r>
          </w:p>
          <w:p w14:paraId="2E9AC07F"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If ELFORCEN = GLOBAL, and nodal forces have been requested in Case Control, they will be output in the global coordinate</w:t>
            </w:r>
            <w:r>
              <w:rPr>
                <w:rFonts w:cs="Arial"/>
                <w:snapToGrid w:val="0"/>
                <w:color w:val="000000"/>
              </w:rPr>
              <w:t xml:space="preserve"> system</w:t>
            </w:r>
            <w:r w:rsidRPr="009A4F76">
              <w:rPr>
                <w:rFonts w:cs="Arial"/>
                <w:snapToGrid w:val="0"/>
                <w:color w:val="000000"/>
              </w:rPr>
              <w:t>.</w:t>
            </w:r>
          </w:p>
          <w:p w14:paraId="01D7A4D4" w14:textId="77777777" w:rsidR="006F6878" w:rsidRDefault="006F6878" w:rsidP="00820A42">
            <w:pPr>
              <w:spacing w:before="60" w:after="60" w:line="240" w:lineRule="auto"/>
              <w:rPr>
                <w:rFonts w:cs="Arial"/>
                <w:snapToGrid w:val="0"/>
                <w:color w:val="000000"/>
              </w:rPr>
            </w:pPr>
            <w:r w:rsidRPr="009A4F76">
              <w:rPr>
                <w:rFonts w:cs="Arial"/>
                <w:snapToGrid w:val="0"/>
                <w:color w:val="000000"/>
              </w:rPr>
              <w:t>If ELFORCEN = BASIC, and nodal forces have been requested in Case Control, they will be output in the basi</w:t>
            </w:r>
            <w:r>
              <w:rPr>
                <w:rFonts w:cs="Arial"/>
                <w:snapToGrid w:val="0"/>
                <w:color w:val="000000"/>
              </w:rPr>
              <w:t>c coordinate system.</w:t>
            </w:r>
          </w:p>
          <w:p w14:paraId="1F530273" w14:textId="48DB0094" w:rsidR="006F6878" w:rsidRDefault="006F6878" w:rsidP="00820A42">
            <w:pPr>
              <w:spacing w:before="60" w:after="60" w:line="240" w:lineRule="auto"/>
              <w:rPr>
                <w:rFonts w:cs="Arial"/>
                <w:snapToGrid w:val="0"/>
                <w:color w:val="000000"/>
              </w:rPr>
            </w:pPr>
            <w:r>
              <w:rPr>
                <w:rFonts w:cs="Arial"/>
                <w:snapToGrid w:val="0"/>
                <w:color w:val="000000"/>
              </w:rPr>
              <w:t>If ELFORCEN = LOCAL</w:t>
            </w:r>
            <w:r w:rsidRPr="009A4F76">
              <w:rPr>
                <w:rFonts w:cs="Arial"/>
                <w:snapToGrid w:val="0"/>
                <w:color w:val="000000"/>
              </w:rPr>
              <w:t xml:space="preserve">, and nodal forces have been requested in Case Control, </w:t>
            </w:r>
            <w:r>
              <w:rPr>
                <w:rFonts w:cs="Arial"/>
                <w:snapToGrid w:val="0"/>
                <w:color w:val="000000"/>
              </w:rPr>
              <w:t>they will be output in the local element coordinate system</w:t>
            </w:r>
            <w:r w:rsidRPr="009A4F76">
              <w:rPr>
                <w:rFonts w:cs="Arial"/>
                <w:snapToGrid w:val="0"/>
                <w:color w:val="000000"/>
              </w:rPr>
              <w:t>.</w:t>
            </w:r>
          </w:p>
        </w:tc>
      </w:tr>
      <w:tr w:rsidR="006F6878" w:rsidRPr="009A4F76" w14:paraId="07A9D9A5" w14:textId="77777777" w:rsidTr="00B05BE8">
        <w:trPr>
          <w:cantSplit/>
          <w:tblHeader/>
        </w:trPr>
        <w:tc>
          <w:tcPr>
            <w:tcW w:w="1615" w:type="dxa"/>
          </w:tcPr>
          <w:p w14:paraId="7D34F681" w14:textId="36D85ED3" w:rsidR="006F6878" w:rsidRDefault="006F6878" w:rsidP="00820A42">
            <w:pPr>
              <w:spacing w:before="60" w:after="60" w:line="240" w:lineRule="auto"/>
              <w:rPr>
                <w:rFonts w:cs="Arial"/>
                <w:snapToGrid w:val="0"/>
                <w:color w:val="000000"/>
              </w:rPr>
            </w:pPr>
            <w:r>
              <w:rPr>
                <w:rFonts w:cs="Arial"/>
                <w:snapToGrid w:val="0"/>
                <w:color w:val="000000"/>
              </w:rPr>
              <w:t>EPSERR</w:t>
            </w:r>
          </w:p>
        </w:tc>
        <w:tc>
          <w:tcPr>
            <w:tcW w:w="810" w:type="dxa"/>
          </w:tcPr>
          <w:p w14:paraId="73E1A700" w14:textId="25BA949A"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2D099D2" w14:textId="01E3AA85" w:rsidR="006F6878" w:rsidRDefault="006F6878" w:rsidP="00820A42">
            <w:pPr>
              <w:spacing w:before="60" w:after="60" w:line="240" w:lineRule="auto"/>
              <w:rPr>
                <w:rFonts w:cs="Arial"/>
                <w:snapToGrid w:val="0"/>
                <w:color w:val="000000"/>
              </w:rPr>
            </w:pPr>
            <w:r>
              <w:rPr>
                <w:rFonts w:cs="Arial"/>
                <w:snapToGrid w:val="0"/>
                <w:color w:val="000000"/>
              </w:rPr>
              <w:t>Default = Y. If N, do not calculate the NASTRAN like “epsilon error estimate”</w:t>
            </w:r>
          </w:p>
        </w:tc>
      </w:tr>
      <w:tr w:rsidR="006F6878" w:rsidRPr="009A4F76" w14:paraId="2190D939" w14:textId="77777777" w:rsidTr="00B05BE8">
        <w:trPr>
          <w:cantSplit/>
          <w:tblHeader/>
        </w:trPr>
        <w:tc>
          <w:tcPr>
            <w:tcW w:w="1615" w:type="dxa"/>
          </w:tcPr>
          <w:p w14:paraId="1A0F45F1" w14:textId="16116A3D" w:rsidR="006F6878" w:rsidRDefault="006F6878" w:rsidP="00820A42">
            <w:pPr>
              <w:spacing w:before="60" w:after="60" w:line="240" w:lineRule="auto"/>
              <w:rPr>
                <w:rFonts w:cs="Arial"/>
                <w:snapToGrid w:val="0"/>
                <w:color w:val="000000"/>
              </w:rPr>
            </w:pPr>
            <w:r w:rsidRPr="009A4F76">
              <w:rPr>
                <w:rFonts w:cs="Arial"/>
                <w:snapToGrid w:val="0"/>
                <w:color w:val="000000"/>
              </w:rPr>
              <w:t xml:space="preserve">EPSIL </w:t>
            </w:r>
          </w:p>
        </w:tc>
        <w:tc>
          <w:tcPr>
            <w:tcW w:w="810" w:type="dxa"/>
          </w:tcPr>
          <w:p w14:paraId="56FAEE77" w14:textId="3525694D" w:rsidR="006F6878" w:rsidRDefault="006F6878" w:rsidP="00820A42">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77456FD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There are 3</w:t>
            </w:r>
            <w:r w:rsidRPr="009A4F76">
              <w:rPr>
                <w:rFonts w:cs="Arial"/>
                <w:snapToGrid w:val="0"/>
                <w:color w:val="000000"/>
              </w:rPr>
              <w:t xml:space="preserve"> EPSIL(</w:t>
            </w:r>
            <w:r>
              <w:rPr>
                <w:rFonts w:cs="Arial"/>
                <w:snapToGrid w:val="0"/>
                <w:color w:val="000000"/>
              </w:rPr>
              <w:t>i) values</w:t>
            </w:r>
            <w:r w:rsidRPr="009A4F76">
              <w:rPr>
                <w:rFonts w:cs="Arial"/>
                <w:snapToGrid w:val="0"/>
                <w:color w:val="000000"/>
              </w:rPr>
              <w:t xml:space="preserve"> each of which requires a separate PAPAM EPSIL B</w:t>
            </w:r>
            <w:r>
              <w:rPr>
                <w:rFonts w:cs="Arial"/>
                <w:snapToGrid w:val="0"/>
                <w:color w:val="000000"/>
              </w:rPr>
              <w:t>ulk Data entry with the index (i) in field 3 and EPSIL(i</w:t>
            </w:r>
            <w:r w:rsidRPr="009A4F76">
              <w:rPr>
                <w:rFonts w:cs="Arial"/>
                <w:snapToGrid w:val="0"/>
                <w:color w:val="000000"/>
              </w:rPr>
              <w:t>) value in field 4.</w:t>
            </w:r>
          </w:p>
          <w:p w14:paraId="3DE1304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These are small numbers used in MYSTRAN for the purposes indicated below:</w:t>
            </w:r>
          </w:p>
          <w:p w14:paraId="0306CAAD" w14:textId="77777777" w:rsidR="006F6878" w:rsidRPr="009A4F76" w:rsidRDefault="006F6878" w:rsidP="00820A42">
            <w:pPr>
              <w:numPr>
                <w:ilvl w:val="0"/>
                <w:numId w:val="13"/>
              </w:numPr>
              <w:spacing w:before="60" w:after="60" w:line="240" w:lineRule="auto"/>
              <w:rPr>
                <w:rFonts w:cs="Arial"/>
                <w:snapToGrid w:val="0"/>
                <w:color w:val="000000"/>
              </w:rPr>
            </w:pPr>
            <w:r w:rsidRPr="009A4F76">
              <w:rPr>
                <w:rFonts w:cs="Arial"/>
                <w:snapToGrid w:val="0"/>
                <w:color w:val="000000"/>
              </w:rPr>
              <w:t>EPSIL(1)</w:t>
            </w:r>
            <w:r>
              <w:rPr>
                <w:rFonts w:cs="Arial"/>
                <w:snapToGrid w:val="0"/>
                <w:color w:val="000000"/>
              </w:rPr>
              <w:t xml:space="preserve"> (default = 1x10</w:t>
            </w:r>
            <w:r>
              <w:rPr>
                <w:rFonts w:cs="Arial"/>
                <w:snapToGrid w:val="0"/>
                <w:color w:val="000000"/>
                <w:vertAlign w:val="superscript"/>
              </w:rPr>
              <w:t>-15</w:t>
            </w:r>
            <w:r>
              <w:rPr>
                <w:rFonts w:cs="Arial"/>
                <w:snapToGrid w:val="0"/>
                <w:color w:val="000000"/>
              </w:rPr>
              <w:t xml:space="preserve">) </w:t>
            </w:r>
            <w:r w:rsidRPr="009A4F76">
              <w:rPr>
                <w:rFonts w:cs="Arial"/>
                <w:snapToGrid w:val="0"/>
                <w:color w:val="000000"/>
              </w:rPr>
              <w:t>is used in MYSTRAN such that, in any real number comparisons, any real number whose absolute magnitude is less than EPSIL(1) is considered to be zero.</w:t>
            </w:r>
            <w:r>
              <w:rPr>
                <w:rFonts w:cs="Arial"/>
                <w:snapToGrid w:val="0"/>
                <w:color w:val="000000"/>
              </w:rPr>
              <w:t xml:space="preserve"> </w:t>
            </w:r>
            <w:r w:rsidRPr="009A4F76">
              <w:rPr>
                <w:rFonts w:cs="Arial"/>
                <w:snapToGrid w:val="0"/>
                <w:color w:val="000000"/>
              </w:rPr>
              <w:t>If no PARAM EPSIL</w:t>
            </w:r>
            <w:r>
              <w:rPr>
                <w:rFonts w:cs="Arial"/>
                <w:snapToGrid w:val="0"/>
                <w:color w:val="000000"/>
              </w:rPr>
              <w:t xml:space="preserve"> 1</w:t>
            </w:r>
            <w:r w:rsidRPr="009A4F76">
              <w:rPr>
                <w:rFonts w:cs="Arial"/>
                <w:snapToGrid w:val="0"/>
                <w:color w:val="000000"/>
              </w:rPr>
              <w:t xml:space="preserve"> entry </w:t>
            </w:r>
            <w:r>
              <w:rPr>
                <w:rFonts w:cs="Arial"/>
                <w:snapToGrid w:val="0"/>
                <w:color w:val="000000"/>
              </w:rPr>
              <w:t>is in the data file</w:t>
            </w:r>
            <w:r w:rsidRPr="009A4F76">
              <w:rPr>
                <w:rFonts w:cs="Arial"/>
                <w:snapToGrid w:val="0"/>
                <w:color w:val="000000"/>
              </w:rPr>
              <w:t xml:space="preserve"> then this value i</w:t>
            </w:r>
            <w:r>
              <w:rPr>
                <w:rFonts w:cs="Arial"/>
                <w:snapToGrid w:val="0"/>
                <w:color w:val="000000"/>
              </w:rPr>
              <w:t>s reset (</w:t>
            </w:r>
            <w:r w:rsidRPr="009A4F76">
              <w:rPr>
                <w:rFonts w:cs="Arial"/>
                <w:snapToGrid w:val="0"/>
                <w:color w:val="000000"/>
              </w:rPr>
              <w:t>from the default</w:t>
            </w:r>
            <w:r>
              <w:rPr>
                <w:rFonts w:cs="Arial"/>
                <w:snapToGrid w:val="0"/>
                <w:color w:val="000000"/>
              </w:rPr>
              <w:t>) in LINK1</w:t>
            </w:r>
            <w:r w:rsidRPr="009A4F76">
              <w:rPr>
                <w:rFonts w:cs="Arial"/>
                <w:snapToGrid w:val="0"/>
                <w:color w:val="000000"/>
              </w:rPr>
              <w:t xml:space="preserve"> to a value based on machine precision calculated using LAPACK BLAS function DLAMCH.</w:t>
            </w:r>
            <w:r>
              <w:rPr>
                <w:rFonts w:cs="Arial"/>
                <w:snapToGrid w:val="0"/>
                <w:color w:val="000000"/>
              </w:rPr>
              <w:t xml:space="preserve"> </w:t>
            </w:r>
            <w:r w:rsidRPr="009A4F76">
              <w:rPr>
                <w:rFonts w:cs="Arial"/>
                <w:snapToGrid w:val="0"/>
                <w:color w:val="000000"/>
              </w:rPr>
              <w:t>If the user has a PARAM EPSIL</w:t>
            </w:r>
            <w:r>
              <w:rPr>
                <w:rFonts w:cs="Arial"/>
                <w:snapToGrid w:val="0"/>
                <w:color w:val="000000"/>
              </w:rPr>
              <w:t xml:space="preserve"> 1</w:t>
            </w:r>
            <w:r w:rsidRPr="009A4F76">
              <w:rPr>
                <w:rFonts w:cs="Arial"/>
                <w:snapToGrid w:val="0"/>
                <w:color w:val="000000"/>
              </w:rPr>
              <w:t xml:space="preserve"> entry, this value will be used for EPSIL(1) instead of the LAPACK machine precision.</w:t>
            </w:r>
          </w:p>
          <w:p w14:paraId="3699F403"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Currently not used</w:t>
            </w:r>
          </w:p>
          <w:p w14:paraId="4B32F487"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3) is used in the Inverse Power method of eigenvalue extraction to test convergence of an eigenvalue. The default value (% change) is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xml:space="preserve"> %</w:t>
            </w:r>
          </w:p>
          <w:p w14:paraId="7CDBBCED"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EPSIL(4</w:t>
            </w:r>
            <w:r w:rsidRPr="009A4F76">
              <w:rPr>
                <w:rFonts w:cs="Arial"/>
                <w:snapToGrid w:val="0"/>
                <w:color w:val="000000"/>
              </w:rPr>
              <w:t>) is used to calculate the maximum warp for quadrilateral plate elements, above which a warning message will be written.</w:t>
            </w:r>
            <w:r>
              <w:rPr>
                <w:rFonts w:cs="Arial"/>
                <w:snapToGrid w:val="0"/>
                <w:color w:val="000000"/>
              </w:rPr>
              <w:t xml:space="preserve"> </w:t>
            </w:r>
            <w:r w:rsidRPr="009A4F76">
              <w:rPr>
                <w:rFonts w:cs="Arial"/>
                <w:snapToGrid w:val="0"/>
                <w:color w:val="000000"/>
              </w:rPr>
              <w:t>This maximum warp is EPSIL(2) times the average length of the quadrilateral’s two diagonals.</w:t>
            </w:r>
            <w:r>
              <w:rPr>
                <w:rFonts w:cs="Arial"/>
                <w:snapToGrid w:val="0"/>
                <w:color w:val="000000"/>
              </w:rPr>
              <w:t xml:space="preserve"> </w:t>
            </w:r>
            <w:r w:rsidRPr="009A4F76">
              <w:rPr>
                <w:rFonts w:cs="Arial"/>
                <w:snapToGrid w:val="0"/>
                <w:color w:val="000000"/>
              </w:rPr>
              <w:t>The default for EPSIL(2) is 1.x10</w:t>
            </w:r>
            <w:r>
              <w:rPr>
                <w:rFonts w:cs="Arial"/>
                <w:snapToGrid w:val="0"/>
                <w:color w:val="000000"/>
                <w:vertAlign w:val="superscript"/>
              </w:rPr>
              <w:t>-1</w:t>
            </w:r>
            <w:r w:rsidRPr="009A4F76">
              <w:rPr>
                <w:rFonts w:cs="Arial"/>
                <w:snapToGrid w:val="0"/>
                <w:color w:val="000000"/>
              </w:rPr>
              <w:t>.</w:t>
            </w:r>
          </w:p>
          <w:p w14:paraId="14EBC0CB" w14:textId="77777777" w:rsidR="006F6878" w:rsidRDefault="006F6878" w:rsidP="00820A42">
            <w:pPr>
              <w:numPr>
                <w:ilvl w:val="0"/>
                <w:numId w:val="13"/>
              </w:numPr>
              <w:spacing w:before="60" w:after="60" w:line="240" w:lineRule="auto"/>
              <w:rPr>
                <w:rFonts w:cs="Arial"/>
                <w:snapToGrid w:val="0"/>
                <w:color w:val="000000"/>
              </w:rPr>
            </w:pPr>
            <w:r>
              <w:rPr>
                <w:rFonts w:cs="Arial"/>
                <w:snapToGrid w:val="0"/>
                <w:color w:val="000000"/>
              </w:rPr>
              <w:t xml:space="preserve">EPSIL(5) (default </w:t>
            </w:r>
            <w:r w:rsidRPr="009A4F76">
              <w:rPr>
                <w:rFonts w:cs="Arial"/>
                <w:snapToGrid w:val="0"/>
                <w:color w:val="000000"/>
              </w:rPr>
              <w:t>1.x10</w:t>
            </w:r>
            <w:r>
              <w:rPr>
                <w:rFonts w:cs="Arial"/>
                <w:snapToGrid w:val="0"/>
                <w:color w:val="000000"/>
                <w:vertAlign w:val="superscript"/>
              </w:rPr>
              <w:t>-6</w:t>
            </w:r>
            <w:r>
              <w:rPr>
                <w:rFonts w:cs="Arial"/>
                <w:snapToGrid w:val="0"/>
                <w:color w:val="000000"/>
              </w:rPr>
              <w:t xml:space="preserve">) is used in BAR and ROD margin of safety calculations. If a stress magnitude is less than EPSIL(5) a </w:t>
            </w:r>
            <w:r w:rsidRPr="009A4F76">
              <w:rPr>
                <w:rFonts w:cs="Arial"/>
                <w:snapToGrid w:val="0"/>
                <w:color w:val="000000"/>
              </w:rPr>
              <w:t>1.x10</w:t>
            </w:r>
            <w:r>
              <w:rPr>
                <w:rFonts w:cs="Arial"/>
                <w:snapToGrid w:val="0"/>
                <w:color w:val="000000"/>
                <w:vertAlign w:val="superscript"/>
              </w:rPr>
              <w:t>10</w:t>
            </w:r>
            <w:r>
              <w:rPr>
                <w:rFonts w:cs="Arial"/>
                <w:snapToGrid w:val="0"/>
                <w:color w:val="000000"/>
              </w:rPr>
              <w:t xml:space="preserve"> margin of safety will printed out for that stress (in other words, an infinite margin of safety)</w:t>
            </w:r>
          </w:p>
          <w:p w14:paraId="739B22BE" w14:textId="334FE66B" w:rsidR="006F6878" w:rsidRDefault="006F6878" w:rsidP="00820A42">
            <w:pPr>
              <w:spacing w:before="60" w:after="60" w:line="240" w:lineRule="auto"/>
              <w:rPr>
                <w:rFonts w:cs="Arial"/>
                <w:snapToGrid w:val="0"/>
                <w:color w:val="000000"/>
              </w:rPr>
            </w:pPr>
            <w:r>
              <w:rPr>
                <w:rFonts w:cs="Arial"/>
                <w:snapToGrid w:val="0"/>
                <w:color w:val="000000"/>
              </w:rPr>
              <w:t xml:space="preserve">EPSIL(6) (default </w:t>
            </w:r>
            <w:r w:rsidRPr="009A4F76">
              <w:rPr>
                <w:rFonts w:cs="Arial"/>
                <w:snapToGrid w:val="0"/>
                <w:color w:val="000000"/>
              </w:rPr>
              <w:t>1.x10</w:t>
            </w:r>
            <w:r>
              <w:rPr>
                <w:rFonts w:cs="Arial"/>
                <w:snapToGrid w:val="0"/>
                <w:color w:val="000000"/>
                <w:vertAlign w:val="superscript"/>
              </w:rPr>
              <w:t>-15</w:t>
            </w:r>
            <w:r>
              <w:rPr>
                <w:rFonts w:cs="Arial"/>
                <w:snapToGrid w:val="0"/>
                <w:color w:val="000000"/>
              </w:rPr>
              <w:t>) is used in BAR margin of safety calculations</w:t>
            </w:r>
          </w:p>
        </w:tc>
      </w:tr>
      <w:tr w:rsidR="006F6878" w:rsidRPr="009A4F76" w14:paraId="22FB312B" w14:textId="77777777" w:rsidTr="00B05BE8">
        <w:trPr>
          <w:cantSplit/>
          <w:tblHeader/>
        </w:trPr>
        <w:tc>
          <w:tcPr>
            <w:tcW w:w="1615" w:type="dxa"/>
          </w:tcPr>
          <w:p w14:paraId="565CB4C5" w14:textId="1B4752F7" w:rsidR="006F6878" w:rsidRDefault="006F6878" w:rsidP="00820A42">
            <w:pPr>
              <w:spacing w:before="60" w:after="60" w:line="240" w:lineRule="auto"/>
              <w:rPr>
                <w:rFonts w:cs="Arial"/>
                <w:snapToGrid w:val="0"/>
                <w:color w:val="000000"/>
              </w:rPr>
            </w:pPr>
            <w:r>
              <w:rPr>
                <w:rFonts w:cs="Arial"/>
                <w:snapToGrid w:val="0"/>
                <w:color w:val="000000"/>
              </w:rPr>
              <w:lastRenderedPageBreak/>
              <w:t>EQCHECK</w:t>
            </w:r>
          </w:p>
        </w:tc>
        <w:tc>
          <w:tcPr>
            <w:tcW w:w="810" w:type="dxa"/>
          </w:tcPr>
          <w:p w14:paraId="1A469B2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1BA332E" w14:textId="77777777" w:rsidR="006F6878" w:rsidRDefault="006F6878" w:rsidP="00820A42">
            <w:pPr>
              <w:spacing w:before="60" w:after="60" w:line="240" w:lineRule="auto"/>
              <w:jc w:val="center"/>
              <w:rPr>
                <w:rFonts w:cs="Arial"/>
                <w:snapToGrid w:val="0"/>
                <w:color w:val="000000"/>
              </w:rPr>
            </w:pPr>
          </w:p>
          <w:p w14:paraId="7F4A3EA7"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E528FCA"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206333CB"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C6AC72"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18D23FA6"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54E0798D" w14:textId="77777777" w:rsidR="006F6878" w:rsidRDefault="006F6878" w:rsidP="00820A42">
            <w:pPr>
              <w:spacing w:before="60" w:after="60" w:line="240" w:lineRule="auto"/>
              <w:jc w:val="center"/>
              <w:rPr>
                <w:rFonts w:cs="Arial"/>
                <w:snapToGrid w:val="0"/>
                <w:color w:val="000000"/>
              </w:rPr>
            </w:pPr>
          </w:p>
          <w:p w14:paraId="42A4038B" w14:textId="77777777" w:rsidR="006F6878" w:rsidRDefault="006F6878" w:rsidP="00820A42">
            <w:pPr>
              <w:spacing w:before="60" w:after="60" w:line="240" w:lineRule="auto"/>
              <w:jc w:val="center"/>
              <w:rPr>
                <w:rFonts w:cs="Arial"/>
                <w:snapToGrid w:val="0"/>
                <w:color w:val="000000"/>
              </w:rPr>
            </w:pPr>
          </w:p>
          <w:p w14:paraId="2928C5DD" w14:textId="77777777" w:rsidR="006F6878" w:rsidRDefault="006F6878" w:rsidP="00820A42">
            <w:pPr>
              <w:spacing w:before="60" w:after="60" w:line="240" w:lineRule="auto"/>
              <w:jc w:val="center"/>
              <w:rPr>
                <w:rFonts w:cs="Arial"/>
                <w:snapToGrid w:val="0"/>
                <w:color w:val="000000"/>
              </w:rPr>
            </w:pPr>
          </w:p>
          <w:p w14:paraId="1C3B6503" w14:textId="77777777" w:rsidR="006F6878" w:rsidRDefault="006F6878" w:rsidP="00820A42">
            <w:pPr>
              <w:spacing w:before="60" w:after="60" w:line="240" w:lineRule="auto"/>
              <w:jc w:val="center"/>
              <w:rPr>
                <w:rFonts w:cs="Arial"/>
                <w:snapToGrid w:val="0"/>
                <w:color w:val="000000"/>
              </w:rPr>
            </w:pPr>
          </w:p>
          <w:p w14:paraId="2D9EE0A2" w14:textId="77777777" w:rsidR="006F6878" w:rsidRDefault="006F6878" w:rsidP="00820A42">
            <w:pPr>
              <w:spacing w:before="60" w:after="60" w:line="240" w:lineRule="auto"/>
              <w:jc w:val="center"/>
              <w:rPr>
                <w:rFonts w:cs="Arial"/>
                <w:snapToGrid w:val="0"/>
                <w:color w:val="000000"/>
              </w:rPr>
            </w:pPr>
            <w:r>
              <w:rPr>
                <w:rFonts w:cs="Arial"/>
                <w:snapToGrid w:val="0"/>
                <w:color w:val="000000"/>
              </w:rPr>
              <w:t>Real</w:t>
            </w:r>
          </w:p>
          <w:p w14:paraId="3D8FD996" w14:textId="431C77B3"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628E77E" w14:textId="77777777" w:rsidR="006F6878" w:rsidRDefault="006F6878" w:rsidP="00820A42">
            <w:pPr>
              <w:spacing w:before="60" w:after="60" w:line="240" w:lineRule="auto"/>
              <w:rPr>
                <w:rFonts w:cs="Arial"/>
                <w:snapToGrid w:val="0"/>
                <w:color w:val="000000"/>
              </w:rPr>
            </w:pPr>
            <w:r>
              <w:rPr>
                <w:rFonts w:cs="Arial"/>
                <w:snapToGrid w:val="0"/>
                <w:color w:val="000000"/>
              </w:rPr>
              <w:t>Field 3: Default = 0 (basic origin) or reference grid to use in calculating the rigid body displacement matrix for the equilibrium check</w:t>
            </w:r>
          </w:p>
          <w:p w14:paraId="5A45A1F7" w14:textId="77777777" w:rsidR="006F6878" w:rsidRDefault="006F6878" w:rsidP="00820A42">
            <w:pPr>
              <w:spacing w:before="60" w:after="60" w:line="240" w:lineRule="auto"/>
              <w:rPr>
                <w:rFonts w:cs="Arial"/>
                <w:snapToGrid w:val="0"/>
                <w:color w:val="000000"/>
              </w:rPr>
            </w:pPr>
            <w:r>
              <w:rPr>
                <w:rFonts w:cs="Arial"/>
                <w:snapToGrid w:val="0"/>
                <w:color w:val="000000"/>
              </w:rPr>
              <w:t>Field 4: If nonzero, do equilibrium check on the G-set</w:t>
            </w:r>
          </w:p>
          <w:p w14:paraId="3C636EBA" w14:textId="77777777" w:rsidR="006F6878" w:rsidRDefault="006F6878" w:rsidP="00820A42">
            <w:pPr>
              <w:spacing w:before="60" w:after="60" w:line="240" w:lineRule="auto"/>
              <w:rPr>
                <w:rFonts w:cs="Arial"/>
                <w:snapToGrid w:val="0"/>
                <w:color w:val="000000"/>
              </w:rPr>
            </w:pPr>
            <w:r>
              <w:rPr>
                <w:rFonts w:cs="Arial"/>
                <w:snapToGrid w:val="0"/>
                <w:color w:val="000000"/>
              </w:rPr>
              <w:t>Field 5: If nonzero, do equilibrium check on the N-set</w:t>
            </w:r>
          </w:p>
          <w:p w14:paraId="4D9BA1EC" w14:textId="77777777" w:rsidR="006F6878" w:rsidRDefault="006F6878" w:rsidP="00820A42">
            <w:pPr>
              <w:spacing w:before="60" w:after="60" w:line="240" w:lineRule="auto"/>
              <w:rPr>
                <w:rFonts w:cs="Arial"/>
                <w:snapToGrid w:val="0"/>
                <w:color w:val="000000"/>
              </w:rPr>
            </w:pPr>
            <w:r>
              <w:rPr>
                <w:rFonts w:cs="Arial"/>
                <w:snapToGrid w:val="0"/>
                <w:color w:val="000000"/>
              </w:rPr>
              <w:t>Field 6: If nonzero, do equilibrium check on the F-set</w:t>
            </w:r>
          </w:p>
          <w:p w14:paraId="669FB818" w14:textId="77777777" w:rsidR="006F6878" w:rsidRDefault="006F6878" w:rsidP="00820A42">
            <w:pPr>
              <w:spacing w:before="60" w:after="60" w:line="240" w:lineRule="auto"/>
              <w:rPr>
                <w:rFonts w:cs="Arial"/>
                <w:snapToGrid w:val="0"/>
                <w:color w:val="000000"/>
              </w:rPr>
            </w:pPr>
            <w:r>
              <w:rPr>
                <w:rFonts w:cs="Arial"/>
                <w:snapToGrid w:val="0"/>
                <w:color w:val="000000"/>
              </w:rPr>
              <w:t>Field 7: If nonzero, do equilibrium check on the A-set</w:t>
            </w:r>
          </w:p>
          <w:p w14:paraId="18665700" w14:textId="77777777" w:rsidR="006F6878" w:rsidRDefault="006F6878" w:rsidP="00820A42">
            <w:pPr>
              <w:spacing w:before="60" w:after="60" w:line="240" w:lineRule="auto"/>
              <w:rPr>
                <w:rFonts w:cs="Arial"/>
                <w:snapToGrid w:val="0"/>
                <w:color w:val="000000"/>
              </w:rPr>
            </w:pPr>
            <w:r>
              <w:rPr>
                <w:rFonts w:cs="Arial"/>
                <w:snapToGrid w:val="0"/>
                <w:color w:val="000000"/>
              </w:rPr>
              <w:t>Field 8: If nonzero, do equilibrium check on the L-set</w:t>
            </w:r>
          </w:p>
          <w:p w14:paraId="29244C28" w14:textId="77777777" w:rsidR="006F6878" w:rsidRDefault="006F6878" w:rsidP="00820A42">
            <w:pPr>
              <w:spacing w:before="60" w:after="60" w:line="240" w:lineRule="auto"/>
              <w:rPr>
                <w:rFonts w:cs="Arial"/>
                <w:snapToGrid w:val="0"/>
                <w:color w:val="000000"/>
              </w:rPr>
            </w:pPr>
            <w:r>
              <w:rPr>
                <w:rFonts w:cs="Arial"/>
                <w:snapToGrid w:val="0"/>
                <w:color w:val="000000"/>
              </w:rPr>
              <w:t>The value in fields 4-8 can be:</w:t>
            </w:r>
          </w:p>
          <w:p w14:paraId="708A5400" w14:textId="77777777" w:rsidR="006F6878" w:rsidRDefault="006F6878" w:rsidP="00820A42">
            <w:pPr>
              <w:spacing w:before="60" w:after="60" w:line="240" w:lineRule="auto"/>
              <w:ind w:left="288"/>
              <w:rPr>
                <w:rFonts w:cs="Arial"/>
                <w:snapToGrid w:val="0"/>
                <w:color w:val="000000"/>
              </w:rPr>
            </w:pPr>
            <w:r>
              <w:rPr>
                <w:rFonts w:cs="Arial"/>
                <w:snapToGrid w:val="0"/>
                <w:color w:val="000000"/>
              </w:rPr>
              <w:t>1: print loads due to rigid body displacements</w:t>
            </w:r>
          </w:p>
          <w:p w14:paraId="05C56A0E" w14:textId="77777777" w:rsidR="006F6878" w:rsidRDefault="006F6878" w:rsidP="00820A42">
            <w:pPr>
              <w:spacing w:before="60" w:after="60" w:line="240" w:lineRule="auto"/>
              <w:ind w:left="288"/>
              <w:rPr>
                <w:rFonts w:cs="Arial"/>
                <w:snapToGrid w:val="0"/>
                <w:color w:val="000000"/>
              </w:rPr>
            </w:pPr>
            <w:r>
              <w:rPr>
                <w:rFonts w:cs="Arial"/>
                <w:snapToGrid w:val="0"/>
                <w:color w:val="000000"/>
              </w:rPr>
              <w:t>2: print strain energy due to rigid body displacements</w:t>
            </w:r>
          </w:p>
          <w:p w14:paraId="01825DDA" w14:textId="77777777" w:rsidR="006F6878" w:rsidRDefault="006F6878" w:rsidP="00820A42">
            <w:pPr>
              <w:spacing w:before="60" w:after="60" w:line="240" w:lineRule="auto"/>
              <w:ind w:left="288"/>
              <w:rPr>
                <w:rFonts w:cs="Arial"/>
                <w:snapToGrid w:val="0"/>
                <w:color w:val="000000"/>
              </w:rPr>
            </w:pPr>
            <w:r>
              <w:rPr>
                <w:rFonts w:cs="Arial"/>
                <w:snapToGrid w:val="0"/>
                <w:color w:val="000000"/>
              </w:rPr>
              <w:t>3: print both</w:t>
            </w:r>
          </w:p>
          <w:p w14:paraId="0157219B" w14:textId="77777777" w:rsidR="006F6878" w:rsidRDefault="006F6878" w:rsidP="00820A42">
            <w:pPr>
              <w:spacing w:before="60" w:after="60" w:line="240" w:lineRule="auto"/>
              <w:rPr>
                <w:rFonts w:cs="Arial"/>
                <w:snapToGrid w:val="0"/>
                <w:color w:val="000000"/>
              </w:rPr>
            </w:pPr>
            <w:r>
              <w:rPr>
                <w:rFonts w:cs="Arial"/>
                <w:snapToGrid w:val="0"/>
                <w:color w:val="000000"/>
              </w:rPr>
              <w:t>Field 9: EQCHK_TINY, default = 1x10</w:t>
            </w:r>
            <w:r>
              <w:rPr>
                <w:rFonts w:cs="Arial"/>
                <w:snapToGrid w:val="0"/>
                <w:color w:val="000000"/>
                <w:vertAlign w:val="superscript"/>
              </w:rPr>
              <w:t>-5</w:t>
            </w:r>
            <w:r>
              <w:rPr>
                <w:rFonts w:cs="Arial"/>
                <w:snapToGrid w:val="0"/>
                <w:color w:val="000000"/>
                <w:vertAlign w:val="superscript"/>
              </w:rPr>
              <w:softHyphen/>
            </w:r>
            <w:r>
              <w:rPr>
                <w:rFonts w:cs="Arial"/>
                <w:snapToGrid w:val="0"/>
                <w:color w:val="000000"/>
              </w:rPr>
              <w:t>. I Do not print grid forces smaller than this</w:t>
            </w:r>
          </w:p>
          <w:p w14:paraId="529B182C" w14:textId="06B0EDA3" w:rsidR="006F6878" w:rsidRDefault="006F6878" w:rsidP="00820A42">
            <w:pPr>
              <w:spacing w:before="60" w:after="60" w:line="240" w:lineRule="auto"/>
              <w:rPr>
                <w:rFonts w:cs="Arial"/>
                <w:snapToGrid w:val="0"/>
                <w:color w:val="000000"/>
              </w:rPr>
            </w:pPr>
            <w:r>
              <w:rPr>
                <w:rFonts w:cs="Arial"/>
                <w:snapToGrid w:val="0"/>
                <w:color w:val="000000"/>
              </w:rPr>
              <w:t>Field 10: Default = N. If Y, normalize the grid forces on diagonal stiffness</w:t>
            </w:r>
          </w:p>
        </w:tc>
      </w:tr>
      <w:tr w:rsidR="00E85E67" w:rsidRPr="009A4F76" w14:paraId="52132CBF" w14:textId="77777777" w:rsidTr="00B05BE8">
        <w:trPr>
          <w:cantSplit/>
          <w:tblHeader/>
        </w:trPr>
        <w:tc>
          <w:tcPr>
            <w:tcW w:w="1615" w:type="dxa"/>
          </w:tcPr>
          <w:p w14:paraId="11B67C47" w14:textId="4F1F564B" w:rsidR="00E85E67" w:rsidRPr="000859F7" w:rsidRDefault="00E85E67" w:rsidP="00820A42">
            <w:pPr>
              <w:spacing w:before="60" w:after="60" w:line="240" w:lineRule="auto"/>
              <w:rPr>
                <w:rFonts w:cs="Arial"/>
                <w:snapToGrid w:val="0"/>
                <w:color w:val="000000"/>
              </w:rPr>
            </w:pPr>
            <w:r w:rsidRPr="000859F7">
              <w:rPr>
                <w:rFonts w:cs="Arial"/>
                <w:snapToGrid w:val="0"/>
                <w:color w:val="000000"/>
              </w:rPr>
              <w:t>FILES</w:t>
            </w:r>
          </w:p>
        </w:tc>
        <w:tc>
          <w:tcPr>
            <w:tcW w:w="810" w:type="dxa"/>
          </w:tcPr>
          <w:p w14:paraId="20CA5B41" w14:textId="77777777" w:rsidR="00E85E67" w:rsidRPr="000859F7" w:rsidRDefault="00E85E67" w:rsidP="00820A42">
            <w:pPr>
              <w:spacing w:before="60" w:after="60" w:line="240" w:lineRule="auto"/>
              <w:jc w:val="center"/>
              <w:rPr>
                <w:rFonts w:cs="Arial"/>
                <w:snapToGrid w:val="0"/>
                <w:color w:val="000000"/>
              </w:rPr>
            </w:pPr>
          </w:p>
        </w:tc>
        <w:tc>
          <w:tcPr>
            <w:tcW w:w="7763" w:type="dxa"/>
          </w:tcPr>
          <w:p w14:paraId="0E1B8D94" w14:textId="0A2AEDE7" w:rsidR="00E85E67" w:rsidRPr="000859F7" w:rsidRDefault="000859F7" w:rsidP="00820A42">
            <w:pPr>
              <w:spacing w:before="60" w:after="60" w:line="240" w:lineRule="auto"/>
              <w:rPr>
                <w:rFonts w:cs="Arial"/>
                <w:snapToGrid w:val="0"/>
                <w:color w:val="000000"/>
              </w:rPr>
            </w:pPr>
            <w:r w:rsidRPr="000859F7">
              <w:rPr>
                <w:rFonts w:cs="Arial"/>
                <w:snapToGrid w:val="0"/>
                <w:color w:val="000000"/>
              </w:rPr>
              <w:t xml:space="preserve">Equivalent to </w:t>
            </w:r>
            <w:r w:rsidR="00E85E67" w:rsidRPr="000859F7">
              <w:rPr>
                <w:rFonts w:cs="Arial"/>
                <w:snapToGrid w:val="0"/>
                <w:color w:val="000000"/>
              </w:rPr>
              <w:t>PRTALL</w:t>
            </w:r>
          </w:p>
        </w:tc>
      </w:tr>
      <w:tr w:rsidR="006F6878" w:rsidRPr="009A4F76" w14:paraId="32A7CB1F" w14:textId="77777777" w:rsidTr="00B05BE8">
        <w:trPr>
          <w:cantSplit/>
          <w:tblHeader/>
        </w:trPr>
        <w:tc>
          <w:tcPr>
            <w:tcW w:w="1615" w:type="dxa"/>
          </w:tcPr>
          <w:p w14:paraId="199A08A7" w14:textId="1B1DBC32" w:rsidR="006F6878" w:rsidRDefault="006F6878" w:rsidP="00820A42">
            <w:pPr>
              <w:spacing w:before="60" w:after="60" w:line="240" w:lineRule="auto"/>
              <w:rPr>
                <w:rFonts w:cs="Arial"/>
                <w:snapToGrid w:val="0"/>
                <w:color w:val="000000"/>
              </w:rPr>
            </w:pPr>
            <w:r w:rsidRPr="009A4F76">
              <w:rPr>
                <w:rFonts w:cs="Arial"/>
                <w:snapToGrid w:val="0"/>
                <w:color w:val="000000"/>
              </w:rPr>
              <w:t>GRDPNT</w:t>
            </w:r>
            <w:r>
              <w:rPr>
                <w:rFonts w:cs="Arial"/>
                <w:snapToGrid w:val="0"/>
                <w:color w:val="000000"/>
              </w:rPr>
              <w:t xml:space="preserve"> </w:t>
            </w:r>
          </w:p>
        </w:tc>
        <w:tc>
          <w:tcPr>
            <w:tcW w:w="810" w:type="dxa"/>
          </w:tcPr>
          <w:p w14:paraId="454AB3D4" w14:textId="5EC97CBD"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72C34F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r>
              <w:rPr>
                <w:rFonts w:cs="Arial"/>
                <w:snapToGrid w:val="0"/>
                <w:color w:val="000000"/>
              </w:rPr>
              <w:t>. If not -1 then the value is interpreted as a grid number</w:t>
            </w:r>
          </w:p>
          <w:p w14:paraId="5DE19897" w14:textId="49D94FF4" w:rsidR="006F6878" w:rsidRDefault="006F6878" w:rsidP="00820A42">
            <w:pPr>
              <w:spacing w:before="60" w:after="60" w:line="240" w:lineRule="auto"/>
              <w:rPr>
                <w:rFonts w:cs="Arial"/>
                <w:snapToGrid w:val="0"/>
                <w:color w:val="000000"/>
              </w:rPr>
            </w:pPr>
            <w:r w:rsidRPr="009A4F76">
              <w:rPr>
                <w:rFonts w:cs="Arial"/>
                <w:snapToGrid w:val="0"/>
                <w:color w:val="000000"/>
              </w:rPr>
              <w:t xml:space="preserve">If GRDPNT </w:t>
            </w:r>
            <w:r>
              <w:rPr>
                <w:rFonts w:cs="Arial"/>
                <w:snapToGrid w:val="0"/>
                <w:color w:val="000000"/>
              </w:rPr>
              <w:t>/</w:t>
            </w:r>
            <w:r w:rsidRPr="009A4F76">
              <w:rPr>
                <w:rFonts w:cs="Arial"/>
                <w:snapToGrid w:val="0"/>
                <w:color w:val="000000"/>
              </w:rPr>
              <w:t>= 0, calculate total mass properties of the model relative to the basic coordinate system origin</w:t>
            </w:r>
            <w:r>
              <w:rPr>
                <w:rFonts w:cs="Arial"/>
                <w:snapToGrid w:val="0"/>
                <w:color w:val="000000"/>
              </w:rPr>
              <w:t xml:space="preserve"> or relative to the specified grid</w:t>
            </w:r>
            <w:r w:rsidRPr="009A4F76">
              <w:rPr>
                <w:rFonts w:cs="Arial"/>
                <w:snapToGrid w:val="0"/>
                <w:color w:val="000000"/>
              </w:rPr>
              <w:t>.</w:t>
            </w:r>
          </w:p>
        </w:tc>
      </w:tr>
      <w:tr w:rsidR="006F6878" w:rsidRPr="009A4F76" w14:paraId="44351250" w14:textId="77777777" w:rsidTr="00B05BE8">
        <w:trPr>
          <w:cantSplit/>
          <w:tblHeader/>
        </w:trPr>
        <w:tc>
          <w:tcPr>
            <w:tcW w:w="1615" w:type="dxa"/>
          </w:tcPr>
          <w:p w14:paraId="6A283E2C" w14:textId="30DD0D72" w:rsidR="006F6878" w:rsidRDefault="006F6878" w:rsidP="00820A42">
            <w:pPr>
              <w:spacing w:before="60" w:after="60" w:line="240" w:lineRule="auto"/>
              <w:rPr>
                <w:rFonts w:cs="Arial"/>
                <w:snapToGrid w:val="0"/>
                <w:color w:val="000000"/>
              </w:rPr>
            </w:pPr>
            <w:r w:rsidRPr="009A4F76">
              <w:rPr>
                <w:rFonts w:cs="Arial"/>
                <w:snapToGrid w:val="0"/>
                <w:color w:val="000000"/>
              </w:rPr>
              <w:t>GRIDSEQ</w:t>
            </w:r>
          </w:p>
        </w:tc>
        <w:tc>
          <w:tcPr>
            <w:tcW w:w="810" w:type="dxa"/>
          </w:tcPr>
          <w:p w14:paraId="2B59A508"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291CFCD9" w14:textId="77777777" w:rsidR="006F6878" w:rsidRPr="009A4F76" w:rsidRDefault="006F6878" w:rsidP="00820A42">
            <w:pPr>
              <w:spacing w:before="60" w:after="60" w:line="240" w:lineRule="auto"/>
              <w:jc w:val="center"/>
              <w:rPr>
                <w:rFonts w:cs="Arial"/>
                <w:snapToGrid w:val="0"/>
                <w:color w:val="000000"/>
              </w:rPr>
            </w:pPr>
          </w:p>
          <w:p w14:paraId="581CDB9C" w14:textId="77777777" w:rsidR="006F6878" w:rsidRPr="009A4F76" w:rsidRDefault="006F6878" w:rsidP="00820A42">
            <w:pPr>
              <w:spacing w:before="60" w:after="60" w:line="240" w:lineRule="auto"/>
              <w:jc w:val="center"/>
              <w:rPr>
                <w:rFonts w:cs="Arial"/>
                <w:snapToGrid w:val="0"/>
                <w:color w:val="000000"/>
              </w:rPr>
            </w:pPr>
          </w:p>
          <w:p w14:paraId="6621D426" w14:textId="77777777" w:rsidR="006F6878" w:rsidRPr="009A4F76" w:rsidRDefault="006F6878" w:rsidP="00820A42">
            <w:pPr>
              <w:spacing w:before="60" w:after="60" w:line="240" w:lineRule="auto"/>
              <w:jc w:val="center"/>
              <w:rPr>
                <w:rFonts w:cs="Arial"/>
                <w:snapToGrid w:val="0"/>
                <w:color w:val="000000"/>
              </w:rPr>
            </w:pPr>
            <w:r w:rsidRPr="009A4F76">
              <w:rPr>
                <w:rFonts w:cs="Arial"/>
                <w:snapToGrid w:val="0"/>
                <w:color w:val="000000"/>
              </w:rPr>
              <w:t>Char</w:t>
            </w:r>
          </w:p>
          <w:p w14:paraId="3AD4A5E6" w14:textId="77777777" w:rsidR="006F6878" w:rsidRPr="009A4F76" w:rsidRDefault="006F6878" w:rsidP="00820A42">
            <w:pPr>
              <w:spacing w:before="60" w:after="60" w:line="240" w:lineRule="auto"/>
              <w:jc w:val="center"/>
              <w:rPr>
                <w:rFonts w:cs="Arial"/>
                <w:snapToGrid w:val="0"/>
                <w:color w:val="000000"/>
              </w:rPr>
            </w:pPr>
          </w:p>
          <w:p w14:paraId="24E61CFD" w14:textId="0AED3835"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4991FFF4"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Field 3: GRIDSEQ value (default = BANDIT</w:t>
            </w:r>
            <w:r>
              <w:rPr>
                <w:rFonts w:cs="Arial"/>
                <w:snapToGrid w:val="0"/>
                <w:color w:val="000000"/>
              </w:rPr>
              <w:t>)</w:t>
            </w:r>
            <w:r w:rsidRPr="009A4F76">
              <w:rPr>
                <w:rFonts w:cs="Arial"/>
                <w:snapToGrid w:val="0"/>
                <w:color w:val="000000"/>
              </w:rPr>
              <w:t>. Other values are GRID and INPUT. BANDIT is automatic grid sequencing. GRID is sequencing in grid ID numerical order. INPUT is sequencing in the grid input order.</w:t>
            </w:r>
          </w:p>
          <w:p w14:paraId="0114FE0C" w14:textId="77777777" w:rsidR="006F6878" w:rsidRPr="009A4F76" w:rsidRDefault="006F6878" w:rsidP="00820A42">
            <w:pPr>
              <w:spacing w:before="60" w:after="60" w:line="240" w:lineRule="auto"/>
              <w:rPr>
                <w:rFonts w:cs="Arial"/>
                <w:snapToGrid w:val="0"/>
                <w:color w:val="000000"/>
              </w:rPr>
            </w:pPr>
            <w:r>
              <w:rPr>
                <w:rFonts w:cs="Arial"/>
                <w:snapToGrid w:val="0"/>
                <w:color w:val="000000"/>
              </w:rPr>
              <w:t>Field 4: SEQQUIT</w:t>
            </w:r>
            <w:r w:rsidRPr="009A4F76">
              <w:rPr>
                <w:rFonts w:cs="Arial"/>
                <w:snapToGrid w:val="0"/>
                <w:color w:val="000000"/>
              </w:rPr>
              <w:t>, default = N. If Y, then quit in the sequence processor if BANDIT did not run correctly.</w:t>
            </w:r>
          </w:p>
          <w:p w14:paraId="2AF2EB2E" w14:textId="1D62D400" w:rsidR="006F6878" w:rsidRDefault="006F6878" w:rsidP="00820A42">
            <w:pPr>
              <w:spacing w:before="60" w:after="60" w:line="240" w:lineRule="auto"/>
              <w:rPr>
                <w:rFonts w:cs="Arial"/>
                <w:snapToGrid w:val="0"/>
                <w:color w:val="000000"/>
              </w:rPr>
            </w:pPr>
            <w:r w:rsidRPr="009A4F76">
              <w:rPr>
                <w:rFonts w:cs="Arial"/>
                <w:snapToGrid w:val="0"/>
                <w:color w:val="000000"/>
              </w:rPr>
              <w:t>Field 5: SEQPRT, default = N. If Y, print SEQGP card images generated by BANDIT to the F06 output file</w:t>
            </w:r>
          </w:p>
        </w:tc>
      </w:tr>
      <w:tr w:rsidR="006F6878" w:rsidRPr="009A4F76" w14:paraId="7C76F875" w14:textId="77777777" w:rsidTr="00B05BE8">
        <w:trPr>
          <w:cantSplit/>
          <w:tblHeader/>
        </w:trPr>
        <w:tc>
          <w:tcPr>
            <w:tcW w:w="1615" w:type="dxa"/>
          </w:tcPr>
          <w:p w14:paraId="430C4F4B" w14:textId="0C4AA69D" w:rsidR="006F6878" w:rsidRDefault="006F6878" w:rsidP="00820A42">
            <w:pPr>
              <w:spacing w:before="60" w:after="60" w:line="240" w:lineRule="auto"/>
              <w:rPr>
                <w:rFonts w:cs="Arial"/>
                <w:snapToGrid w:val="0"/>
                <w:color w:val="000000"/>
              </w:rPr>
            </w:pPr>
            <w:r>
              <w:rPr>
                <w:rFonts w:cs="Arial"/>
                <w:snapToGrid w:val="0"/>
                <w:color w:val="000000"/>
              </w:rPr>
              <w:t>HEXAXIS</w:t>
            </w:r>
          </w:p>
        </w:tc>
        <w:tc>
          <w:tcPr>
            <w:tcW w:w="810" w:type="dxa"/>
          </w:tcPr>
          <w:p w14:paraId="4A4ACDFB" w14:textId="26E6989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779DF74" w14:textId="77777777" w:rsidR="006F6878" w:rsidRPr="00F16933" w:rsidRDefault="006F6878" w:rsidP="00820A42">
            <w:pPr>
              <w:spacing w:before="60" w:after="60" w:line="240" w:lineRule="auto"/>
              <w:rPr>
                <w:rFonts w:cs="Arial"/>
                <w:snapToGrid w:val="0"/>
                <w:color w:val="000000"/>
              </w:rPr>
            </w:pPr>
            <w:r w:rsidRPr="00F16933">
              <w:rPr>
                <w:rFonts w:cs="Arial"/>
                <w:snapToGrid w:val="0"/>
                <w:color w:val="000000"/>
              </w:rPr>
              <w:t>'SIDE12', use side 1-2 as the local elem x axis.</w:t>
            </w:r>
          </w:p>
          <w:p w14:paraId="32CCF8F1" w14:textId="197E6139" w:rsidR="006F6878" w:rsidRDefault="006F6878" w:rsidP="00820A42">
            <w:pPr>
              <w:spacing w:before="60" w:after="60" w:line="240" w:lineRule="auto"/>
              <w:rPr>
                <w:rFonts w:cs="Arial"/>
                <w:snapToGrid w:val="0"/>
                <w:color w:val="000000"/>
              </w:rPr>
            </w:pPr>
            <w:r w:rsidRPr="00F16933">
              <w:rPr>
                <w:rFonts w:cs="Arial"/>
                <w:snapToGrid w:val="0"/>
                <w:color w:val="000000"/>
              </w:rPr>
              <w:t>'SPLITD'</w:t>
            </w:r>
            <w:r>
              <w:rPr>
                <w:rFonts w:cs="Arial"/>
                <w:snapToGrid w:val="0"/>
                <w:color w:val="000000"/>
              </w:rPr>
              <w:t xml:space="preserve"> (default)</w:t>
            </w:r>
            <w:r w:rsidRPr="00F16933">
              <w:rPr>
                <w:rFonts w:cs="Arial"/>
                <w:snapToGrid w:val="0"/>
                <w:color w:val="000000"/>
              </w:rPr>
              <w:t>, use angle that splits the 2 diags to define the elem x axis</w:t>
            </w:r>
          </w:p>
        </w:tc>
      </w:tr>
      <w:tr w:rsidR="006F6878" w:rsidRPr="009A4F76" w14:paraId="51587182" w14:textId="77777777" w:rsidTr="00B05BE8">
        <w:trPr>
          <w:cantSplit/>
          <w:tblHeader/>
        </w:trPr>
        <w:tc>
          <w:tcPr>
            <w:tcW w:w="1615" w:type="dxa"/>
          </w:tcPr>
          <w:p w14:paraId="36FA8C4C" w14:textId="206499C1" w:rsidR="006F6878" w:rsidRDefault="006F6878" w:rsidP="00820A42">
            <w:pPr>
              <w:spacing w:before="60" w:after="60" w:line="240" w:lineRule="auto"/>
              <w:rPr>
                <w:rFonts w:cs="Arial"/>
                <w:snapToGrid w:val="0"/>
                <w:color w:val="000000"/>
              </w:rPr>
            </w:pPr>
            <w:r w:rsidRPr="009A4F76">
              <w:rPr>
                <w:rFonts w:cs="Arial"/>
                <w:snapToGrid w:val="0"/>
                <w:color w:val="000000"/>
              </w:rPr>
              <w:t>IORQ1M</w:t>
            </w:r>
            <w:r>
              <w:rPr>
                <w:rFonts w:cs="Arial"/>
                <w:snapToGrid w:val="0"/>
                <w:color w:val="000000"/>
              </w:rPr>
              <w:t xml:space="preserve"> </w:t>
            </w:r>
          </w:p>
        </w:tc>
        <w:tc>
          <w:tcPr>
            <w:tcW w:w="810" w:type="dxa"/>
          </w:tcPr>
          <w:p w14:paraId="44E5151A" w14:textId="4E6B56FB"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F4BB2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236769F4" w14:textId="75BD2E3E"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direct stress terms for the QUAD4, QUAD4K quadrilateral elements</w:t>
            </w:r>
          </w:p>
        </w:tc>
      </w:tr>
      <w:tr w:rsidR="006F6878" w:rsidRPr="009A4F76" w14:paraId="04EB6B85" w14:textId="77777777" w:rsidTr="00B05BE8">
        <w:trPr>
          <w:cantSplit/>
          <w:tblHeader/>
        </w:trPr>
        <w:tc>
          <w:tcPr>
            <w:tcW w:w="1615" w:type="dxa"/>
          </w:tcPr>
          <w:p w14:paraId="49076716" w14:textId="75A4079E" w:rsidR="006F6878" w:rsidRDefault="006F6878" w:rsidP="00820A42">
            <w:pPr>
              <w:spacing w:before="60" w:after="60" w:line="240" w:lineRule="auto"/>
              <w:rPr>
                <w:rFonts w:cs="Arial"/>
                <w:snapToGrid w:val="0"/>
                <w:color w:val="000000"/>
              </w:rPr>
            </w:pPr>
            <w:r w:rsidRPr="009A4F76">
              <w:rPr>
                <w:rFonts w:cs="Arial"/>
                <w:snapToGrid w:val="0"/>
                <w:color w:val="000000"/>
              </w:rPr>
              <w:t>IORQ1S</w:t>
            </w:r>
            <w:r>
              <w:rPr>
                <w:rFonts w:cs="Arial"/>
                <w:snapToGrid w:val="0"/>
                <w:color w:val="000000"/>
              </w:rPr>
              <w:t xml:space="preserve"> </w:t>
            </w:r>
          </w:p>
        </w:tc>
        <w:tc>
          <w:tcPr>
            <w:tcW w:w="810" w:type="dxa"/>
          </w:tcPr>
          <w:p w14:paraId="3C0A8F2F" w14:textId="30C5256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6395EC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1</w:t>
            </w:r>
          </w:p>
          <w:p w14:paraId="7C23CFE4" w14:textId="31F6ABA6"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membrane shear stress terms for all quad elements</w:t>
            </w:r>
          </w:p>
        </w:tc>
      </w:tr>
      <w:tr w:rsidR="006F6878" w:rsidRPr="009A4F76" w14:paraId="08B509DB" w14:textId="77777777" w:rsidTr="00B05BE8">
        <w:trPr>
          <w:cantSplit/>
          <w:tblHeader/>
        </w:trPr>
        <w:tc>
          <w:tcPr>
            <w:tcW w:w="1615" w:type="dxa"/>
          </w:tcPr>
          <w:p w14:paraId="56889360" w14:textId="5F23DC97" w:rsidR="006F6878" w:rsidRDefault="006F6878" w:rsidP="00820A42">
            <w:pPr>
              <w:spacing w:before="60" w:after="60" w:line="240" w:lineRule="auto"/>
              <w:rPr>
                <w:rFonts w:cs="Arial"/>
                <w:snapToGrid w:val="0"/>
                <w:color w:val="000000"/>
              </w:rPr>
            </w:pPr>
            <w:r>
              <w:rPr>
                <w:rFonts w:cs="Arial"/>
                <w:snapToGrid w:val="0"/>
                <w:color w:val="000000"/>
              </w:rPr>
              <w:lastRenderedPageBreak/>
              <w:t>IORQ1</w:t>
            </w:r>
            <w:r w:rsidRPr="009A4F76">
              <w:rPr>
                <w:rFonts w:cs="Arial"/>
                <w:snapToGrid w:val="0"/>
                <w:color w:val="000000"/>
              </w:rPr>
              <w:t>B</w:t>
            </w:r>
            <w:r>
              <w:rPr>
                <w:rFonts w:cs="Arial"/>
                <w:snapToGrid w:val="0"/>
                <w:color w:val="000000"/>
              </w:rPr>
              <w:t xml:space="preserve"> </w:t>
            </w:r>
          </w:p>
        </w:tc>
        <w:tc>
          <w:tcPr>
            <w:tcW w:w="810" w:type="dxa"/>
          </w:tcPr>
          <w:p w14:paraId="508A9D58" w14:textId="7DD26C2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C8C62E6"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0C32024" w14:textId="00BACAB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K element</w:t>
            </w:r>
          </w:p>
        </w:tc>
      </w:tr>
      <w:tr w:rsidR="006F6878" w:rsidRPr="009A4F76" w14:paraId="3290E810" w14:textId="77777777" w:rsidTr="00B05BE8">
        <w:trPr>
          <w:cantSplit/>
          <w:tblHeader/>
        </w:trPr>
        <w:tc>
          <w:tcPr>
            <w:tcW w:w="1615" w:type="dxa"/>
          </w:tcPr>
          <w:p w14:paraId="2447C4F1" w14:textId="19000BC1"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B</w:t>
            </w:r>
            <w:r>
              <w:rPr>
                <w:rFonts w:cs="Arial"/>
                <w:snapToGrid w:val="0"/>
                <w:color w:val="000000"/>
              </w:rPr>
              <w:t xml:space="preserve"> </w:t>
            </w:r>
          </w:p>
        </w:tc>
        <w:tc>
          <w:tcPr>
            <w:tcW w:w="810" w:type="dxa"/>
          </w:tcPr>
          <w:p w14:paraId="705B15BC" w14:textId="31CF97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4012FAC"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2</w:t>
            </w:r>
          </w:p>
          <w:p w14:paraId="715DB25F" w14:textId="3C8E8E6C"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bending stress terms for the QUAD4 element</w:t>
            </w:r>
          </w:p>
        </w:tc>
      </w:tr>
      <w:tr w:rsidR="006F6878" w:rsidRPr="009A4F76" w14:paraId="0A6FC006" w14:textId="77777777" w:rsidTr="00B05BE8">
        <w:trPr>
          <w:cantSplit/>
          <w:tblHeader/>
        </w:trPr>
        <w:tc>
          <w:tcPr>
            <w:tcW w:w="1615" w:type="dxa"/>
          </w:tcPr>
          <w:p w14:paraId="7C2389E5" w14:textId="43FA9884" w:rsidR="006F6878" w:rsidRDefault="006F6878" w:rsidP="00820A42">
            <w:pPr>
              <w:spacing w:before="60" w:after="60" w:line="240" w:lineRule="auto"/>
              <w:rPr>
                <w:rFonts w:cs="Arial"/>
                <w:snapToGrid w:val="0"/>
                <w:color w:val="000000"/>
              </w:rPr>
            </w:pPr>
            <w:r>
              <w:rPr>
                <w:rFonts w:cs="Arial"/>
                <w:snapToGrid w:val="0"/>
                <w:color w:val="000000"/>
              </w:rPr>
              <w:t>IORQ2</w:t>
            </w:r>
            <w:r w:rsidRPr="009A4F76">
              <w:rPr>
                <w:rFonts w:cs="Arial"/>
                <w:snapToGrid w:val="0"/>
                <w:color w:val="000000"/>
              </w:rPr>
              <w:t>T</w:t>
            </w:r>
            <w:r>
              <w:rPr>
                <w:rFonts w:cs="Arial"/>
                <w:snapToGrid w:val="0"/>
                <w:color w:val="000000"/>
              </w:rPr>
              <w:t xml:space="preserve"> </w:t>
            </w:r>
          </w:p>
        </w:tc>
        <w:tc>
          <w:tcPr>
            <w:tcW w:w="810" w:type="dxa"/>
          </w:tcPr>
          <w:p w14:paraId="7A6E1F75" w14:textId="7FB9E8D9"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1A26D86D"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3</w:t>
            </w:r>
          </w:p>
          <w:p w14:paraId="6DB9C2B6" w14:textId="5F49905B" w:rsidR="006F6878" w:rsidRDefault="006F6878" w:rsidP="00820A42">
            <w:pPr>
              <w:spacing w:before="60" w:after="60" w:line="240" w:lineRule="auto"/>
              <w:rPr>
                <w:rFonts w:cs="Arial"/>
                <w:snapToGrid w:val="0"/>
                <w:color w:val="000000"/>
              </w:rPr>
            </w:pPr>
            <w:r w:rsidRPr="009A4F76">
              <w:rPr>
                <w:rFonts w:cs="Arial"/>
                <w:snapToGrid w:val="0"/>
                <w:color w:val="000000"/>
              </w:rPr>
              <w:t>Gaussian integration order for transverse shear stress terms for the QUAD4 element</w:t>
            </w:r>
          </w:p>
        </w:tc>
      </w:tr>
      <w:tr w:rsidR="006F6878" w:rsidRPr="009A4F76" w14:paraId="6800021C" w14:textId="77777777" w:rsidTr="00B05BE8">
        <w:trPr>
          <w:cantSplit/>
          <w:tblHeader/>
        </w:trPr>
        <w:tc>
          <w:tcPr>
            <w:tcW w:w="1615" w:type="dxa"/>
          </w:tcPr>
          <w:p w14:paraId="7C265C0D" w14:textId="2433ED32" w:rsidR="006F6878" w:rsidRDefault="006F6878" w:rsidP="00820A42">
            <w:pPr>
              <w:spacing w:before="60" w:after="60" w:line="240" w:lineRule="auto"/>
              <w:rPr>
                <w:rFonts w:cs="Arial"/>
                <w:snapToGrid w:val="0"/>
                <w:color w:val="000000"/>
              </w:rPr>
            </w:pPr>
            <w:r w:rsidRPr="009A4F76">
              <w:rPr>
                <w:rFonts w:cs="Arial"/>
                <w:snapToGrid w:val="0"/>
                <w:color w:val="000000"/>
              </w:rPr>
              <w:t>ITMAX</w:t>
            </w:r>
            <w:r>
              <w:rPr>
                <w:rFonts w:cs="Arial"/>
                <w:snapToGrid w:val="0"/>
                <w:color w:val="000000"/>
              </w:rPr>
              <w:t xml:space="preserve"> </w:t>
            </w:r>
          </w:p>
        </w:tc>
        <w:tc>
          <w:tcPr>
            <w:tcW w:w="810" w:type="dxa"/>
          </w:tcPr>
          <w:p w14:paraId="66A64F90" w14:textId="771F4D7C" w:rsidR="006F6878" w:rsidRDefault="006F6878" w:rsidP="00820A42">
            <w:pPr>
              <w:spacing w:before="60" w:after="60" w:line="240" w:lineRule="auto"/>
              <w:jc w:val="center"/>
              <w:rPr>
                <w:rFonts w:cs="Arial"/>
                <w:snapToGrid w:val="0"/>
                <w:color w:val="000000"/>
              </w:rPr>
            </w:pPr>
            <w:r w:rsidRPr="009A4F76">
              <w:rPr>
                <w:rFonts w:cs="Arial"/>
                <w:snapToGrid w:val="0"/>
                <w:color w:val="000000"/>
              </w:rPr>
              <w:t>Int</w:t>
            </w:r>
          </w:p>
        </w:tc>
        <w:tc>
          <w:tcPr>
            <w:tcW w:w="7763" w:type="dxa"/>
          </w:tcPr>
          <w:p w14:paraId="06EC8257" w14:textId="77777777" w:rsidR="006F6878" w:rsidRPr="009A4F76" w:rsidRDefault="006F6878" w:rsidP="00820A42">
            <w:pPr>
              <w:spacing w:before="60" w:after="60" w:line="240" w:lineRule="auto"/>
              <w:rPr>
                <w:rFonts w:cs="Arial"/>
                <w:snapToGrid w:val="0"/>
                <w:color w:val="000000"/>
              </w:rPr>
            </w:pPr>
            <w:r w:rsidRPr="009A4F76">
              <w:rPr>
                <w:rFonts w:cs="Arial"/>
                <w:snapToGrid w:val="0"/>
                <w:color w:val="000000"/>
              </w:rPr>
              <w:t>Default = 5</w:t>
            </w:r>
          </w:p>
          <w:p w14:paraId="1547366F" w14:textId="3A50F37C" w:rsidR="006F6878" w:rsidRDefault="006F6878" w:rsidP="00820A42">
            <w:pPr>
              <w:spacing w:before="60" w:after="60" w:line="240" w:lineRule="auto"/>
              <w:rPr>
                <w:rFonts w:cs="Arial"/>
                <w:snapToGrid w:val="0"/>
                <w:color w:val="000000"/>
              </w:rPr>
            </w:pPr>
            <w:r w:rsidRPr="009A4F76">
              <w:rPr>
                <w:rFonts w:cs="Arial"/>
                <w:snapToGrid w:val="0"/>
                <w:color w:val="000000"/>
              </w:rPr>
              <w:t xml:space="preserve">Max number of iterations in refining the solution when parameter UREFINE = Y </w:t>
            </w:r>
          </w:p>
        </w:tc>
      </w:tr>
      <w:tr w:rsidR="006F6878" w:rsidRPr="009A4F76" w14:paraId="4C2AA2A6" w14:textId="77777777" w:rsidTr="00B05BE8">
        <w:trPr>
          <w:cantSplit/>
          <w:tblHeader/>
        </w:trPr>
        <w:tc>
          <w:tcPr>
            <w:tcW w:w="1615" w:type="dxa"/>
          </w:tcPr>
          <w:p w14:paraId="3180F72C" w14:textId="4E99B882" w:rsidR="006F6878" w:rsidRDefault="006F6878" w:rsidP="00820A42">
            <w:pPr>
              <w:spacing w:before="60" w:after="60" w:line="240" w:lineRule="auto"/>
              <w:rPr>
                <w:rFonts w:cs="Arial"/>
                <w:snapToGrid w:val="0"/>
                <w:color w:val="000000"/>
              </w:rPr>
            </w:pPr>
            <w:r>
              <w:rPr>
                <w:rFonts w:cs="Arial"/>
                <w:snapToGrid w:val="0"/>
                <w:color w:val="000000"/>
              </w:rPr>
              <w:t>KLLRAT</w:t>
            </w:r>
          </w:p>
        </w:tc>
        <w:tc>
          <w:tcPr>
            <w:tcW w:w="810" w:type="dxa"/>
          </w:tcPr>
          <w:p w14:paraId="3B9727F4" w14:textId="7A48329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0E494BB" w14:textId="3ECA6D47"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F16933">
              <w:rPr>
                <w:rFonts w:cs="Arial"/>
                <w:snapToGrid w:val="0"/>
                <w:color w:val="000000"/>
              </w:rPr>
              <w:t>to tell whether to calc ratio of max/min KLL diagonal terms</w:t>
            </w:r>
          </w:p>
        </w:tc>
      </w:tr>
      <w:tr w:rsidR="006F6878" w:rsidRPr="009A4F76" w14:paraId="7F5C0ECF" w14:textId="77777777" w:rsidTr="00B05BE8">
        <w:trPr>
          <w:cantSplit/>
          <w:tblHeader/>
        </w:trPr>
        <w:tc>
          <w:tcPr>
            <w:tcW w:w="1615" w:type="dxa"/>
          </w:tcPr>
          <w:p w14:paraId="1AAE968B" w14:textId="76CF1821" w:rsidR="006F6878" w:rsidRDefault="006F6878" w:rsidP="00820A42">
            <w:pPr>
              <w:spacing w:before="60" w:after="60" w:line="240" w:lineRule="auto"/>
              <w:rPr>
                <w:rFonts w:cs="Arial"/>
                <w:snapToGrid w:val="0"/>
                <w:color w:val="000000"/>
              </w:rPr>
            </w:pPr>
            <w:r>
              <w:rPr>
                <w:rFonts w:cs="Arial"/>
                <w:snapToGrid w:val="0"/>
                <w:color w:val="000000"/>
              </w:rPr>
              <w:t>KOORAT</w:t>
            </w:r>
          </w:p>
        </w:tc>
        <w:tc>
          <w:tcPr>
            <w:tcW w:w="810" w:type="dxa"/>
          </w:tcPr>
          <w:p w14:paraId="36D21CFA" w14:textId="01DD93F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35AE6B6D" w14:textId="2C813209" w:rsidR="006F6878" w:rsidRDefault="006F6878" w:rsidP="00820A42">
            <w:pPr>
              <w:spacing w:before="60" w:after="60" w:line="240" w:lineRule="auto"/>
              <w:rPr>
                <w:rFonts w:cs="Arial"/>
                <w:snapToGrid w:val="0"/>
                <w:color w:val="000000"/>
              </w:rPr>
            </w:pPr>
            <w:r>
              <w:rPr>
                <w:rFonts w:cs="Arial"/>
                <w:snapToGrid w:val="0"/>
                <w:color w:val="000000"/>
              </w:rPr>
              <w:t>Default = Y</w:t>
            </w:r>
            <w:r w:rsidRPr="00F16933">
              <w:rPr>
                <w:rFonts w:cs="Arial"/>
                <w:snapToGrid w:val="0"/>
                <w:color w:val="000000"/>
              </w:rPr>
              <w:t xml:space="preserve"> to tell whet</w:t>
            </w:r>
            <w:r>
              <w:rPr>
                <w:rFonts w:cs="Arial"/>
                <w:snapToGrid w:val="0"/>
                <w:color w:val="000000"/>
              </w:rPr>
              <w:t>her to calc ratio of max/min KOO</w:t>
            </w:r>
            <w:r w:rsidRPr="00F16933">
              <w:rPr>
                <w:rFonts w:cs="Arial"/>
                <w:snapToGrid w:val="0"/>
                <w:color w:val="000000"/>
              </w:rPr>
              <w:t xml:space="preserve"> diagonal terms</w:t>
            </w:r>
          </w:p>
        </w:tc>
      </w:tr>
      <w:tr w:rsidR="006F6878" w:rsidRPr="009A4F76" w14:paraId="39B5C6DF" w14:textId="77777777" w:rsidTr="00B05BE8">
        <w:trPr>
          <w:cantSplit/>
          <w:tblHeader/>
        </w:trPr>
        <w:tc>
          <w:tcPr>
            <w:tcW w:w="1615" w:type="dxa"/>
          </w:tcPr>
          <w:p w14:paraId="09B10FB7" w14:textId="7369408F" w:rsidR="006F6878" w:rsidRDefault="006F6878" w:rsidP="00820A42">
            <w:pPr>
              <w:spacing w:before="60" w:after="60" w:line="240" w:lineRule="auto"/>
              <w:rPr>
                <w:rFonts w:cs="Arial"/>
                <w:snapToGrid w:val="0"/>
                <w:color w:val="000000"/>
              </w:rPr>
            </w:pPr>
            <w:r>
              <w:rPr>
                <w:rFonts w:cs="Arial"/>
                <w:snapToGrid w:val="0"/>
                <w:color w:val="000000"/>
              </w:rPr>
              <w:t>LANCMETH</w:t>
            </w:r>
          </w:p>
        </w:tc>
        <w:tc>
          <w:tcPr>
            <w:tcW w:w="810" w:type="dxa"/>
          </w:tcPr>
          <w:p w14:paraId="68B4A456" w14:textId="27DEB51F"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751174AB" w14:textId="25D733D0" w:rsidR="006F6878" w:rsidRDefault="006F6878" w:rsidP="00820A42">
            <w:pPr>
              <w:spacing w:before="60" w:after="60" w:line="240" w:lineRule="auto"/>
              <w:rPr>
                <w:rFonts w:cs="Arial"/>
                <w:snapToGrid w:val="0"/>
                <w:color w:val="000000"/>
              </w:rPr>
            </w:pPr>
            <w:r>
              <w:rPr>
                <w:rFonts w:cs="Arial"/>
                <w:snapToGrid w:val="0"/>
                <w:color w:val="000000"/>
              </w:rPr>
              <w:t>Procedure to use for Lanczos eigenvalue extraction (Currently only ARPACK is available but it does require matrices to be stored in band form which can require an excessive amount of memory for large problems)</w:t>
            </w:r>
          </w:p>
        </w:tc>
      </w:tr>
      <w:tr w:rsidR="006F6878" w:rsidRPr="009A4F76" w14:paraId="403FE635" w14:textId="77777777" w:rsidTr="00B05BE8">
        <w:trPr>
          <w:cantSplit/>
          <w:tblHeader/>
        </w:trPr>
        <w:tc>
          <w:tcPr>
            <w:tcW w:w="1615" w:type="dxa"/>
          </w:tcPr>
          <w:p w14:paraId="0D9B3181" w14:textId="13BA60E7" w:rsidR="006F6878" w:rsidRDefault="006F6878" w:rsidP="00820A42">
            <w:pPr>
              <w:spacing w:before="60" w:after="60" w:line="240" w:lineRule="auto"/>
              <w:rPr>
                <w:rFonts w:cs="Arial"/>
                <w:snapToGrid w:val="0"/>
                <w:color w:val="000000"/>
              </w:rPr>
            </w:pPr>
            <w:r w:rsidRPr="009A4F76">
              <w:rPr>
                <w:rFonts w:cs="Arial"/>
                <w:snapToGrid w:val="0"/>
                <w:color w:val="000000"/>
              </w:rPr>
              <w:t>MATSPARS</w:t>
            </w:r>
            <w:r>
              <w:rPr>
                <w:rFonts w:cs="Arial"/>
                <w:snapToGrid w:val="0"/>
                <w:color w:val="000000"/>
              </w:rPr>
              <w:t xml:space="preserve"> </w:t>
            </w:r>
          </w:p>
        </w:tc>
        <w:tc>
          <w:tcPr>
            <w:tcW w:w="810" w:type="dxa"/>
          </w:tcPr>
          <w:p w14:paraId="15C6E933" w14:textId="70243D01" w:rsidR="006F6878" w:rsidRDefault="006F6878" w:rsidP="00820A42">
            <w:pPr>
              <w:spacing w:before="60" w:after="60" w:line="240" w:lineRule="auto"/>
              <w:jc w:val="center"/>
              <w:rPr>
                <w:rFonts w:cs="Arial"/>
                <w:snapToGrid w:val="0"/>
                <w:color w:val="000000"/>
              </w:rPr>
            </w:pPr>
            <w:r w:rsidRPr="009A4F76">
              <w:rPr>
                <w:rFonts w:cs="Arial"/>
                <w:snapToGrid w:val="0"/>
                <w:color w:val="000000"/>
              </w:rPr>
              <w:t>Char</w:t>
            </w:r>
          </w:p>
        </w:tc>
        <w:tc>
          <w:tcPr>
            <w:tcW w:w="7763" w:type="dxa"/>
          </w:tcPr>
          <w:p w14:paraId="0AECFA02" w14:textId="39454D52" w:rsidR="006F6878" w:rsidRDefault="006F6878" w:rsidP="00820A42">
            <w:pPr>
              <w:spacing w:before="60" w:after="60" w:line="240" w:lineRule="auto"/>
              <w:rPr>
                <w:rFonts w:cs="Arial"/>
                <w:snapToGrid w:val="0"/>
                <w:color w:val="000000"/>
              </w:rPr>
            </w:pPr>
            <w:r>
              <w:rPr>
                <w:rFonts w:cs="Arial"/>
                <w:snapToGrid w:val="0"/>
                <w:color w:val="000000"/>
              </w:rPr>
              <w:t>If</w:t>
            </w:r>
            <w:r w:rsidRPr="009A4F76">
              <w:rPr>
                <w:rFonts w:cs="Arial"/>
                <w:snapToGrid w:val="0"/>
                <w:color w:val="000000"/>
              </w:rPr>
              <w:t xml:space="preserve"> = Y</w:t>
            </w:r>
            <w:r>
              <w:rPr>
                <w:rFonts w:cs="Arial"/>
                <w:snapToGrid w:val="0"/>
                <w:color w:val="000000"/>
              </w:rPr>
              <w:t xml:space="preserve"> (default)</w:t>
            </w:r>
            <w:r w:rsidRPr="009A4F76">
              <w:rPr>
                <w:rFonts w:cs="Arial"/>
                <w:snapToGrid w:val="0"/>
                <w:color w:val="000000"/>
              </w:rPr>
              <w:t>, use sparse matrix routines for add/mu</w:t>
            </w:r>
            <w:r>
              <w:rPr>
                <w:rFonts w:cs="Arial"/>
                <w:snapToGrid w:val="0"/>
                <w:color w:val="000000"/>
              </w:rPr>
              <w:t>ltiply in all matrix operations. If N, use full matrix add/multiply (not recommended)</w:t>
            </w:r>
          </w:p>
        </w:tc>
      </w:tr>
      <w:tr w:rsidR="006F6878" w:rsidRPr="009A4F76" w14:paraId="6C4276AC" w14:textId="77777777" w:rsidTr="00B05BE8">
        <w:trPr>
          <w:cantSplit/>
          <w:tblHeader/>
        </w:trPr>
        <w:tc>
          <w:tcPr>
            <w:tcW w:w="1615" w:type="dxa"/>
          </w:tcPr>
          <w:p w14:paraId="6E6F6408" w14:textId="32B4034E" w:rsidR="006F6878" w:rsidRDefault="006F6878" w:rsidP="00820A42">
            <w:pPr>
              <w:spacing w:before="60" w:after="60" w:line="240" w:lineRule="auto"/>
              <w:rPr>
                <w:rFonts w:cs="Arial"/>
                <w:snapToGrid w:val="0"/>
                <w:color w:val="000000"/>
              </w:rPr>
            </w:pPr>
            <w:r>
              <w:rPr>
                <w:rFonts w:cs="Arial"/>
                <w:snapToGrid w:val="0"/>
                <w:color w:val="000000"/>
              </w:rPr>
              <w:t>MAXRATIO</w:t>
            </w:r>
          </w:p>
        </w:tc>
        <w:tc>
          <w:tcPr>
            <w:tcW w:w="810" w:type="dxa"/>
          </w:tcPr>
          <w:p w14:paraId="425D6C82" w14:textId="3EEF89DF"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9153E" w14:textId="77777777" w:rsidR="006F6878" w:rsidRDefault="006F6878" w:rsidP="00820A42">
            <w:pPr>
              <w:spacing w:before="60" w:after="60" w:line="240" w:lineRule="auto"/>
              <w:rPr>
                <w:rFonts w:cs="Arial"/>
                <w:snapToGrid w:val="0"/>
                <w:color w:val="000000"/>
              </w:rPr>
            </w:pPr>
            <w:r>
              <w:rPr>
                <w:rFonts w:cs="Arial"/>
                <w:snapToGrid w:val="0"/>
                <w:color w:val="000000"/>
              </w:rPr>
              <w:t>Default =1X10</w:t>
            </w:r>
            <w:r>
              <w:rPr>
                <w:rFonts w:cs="Arial"/>
                <w:snapToGrid w:val="0"/>
                <w:color w:val="000000"/>
                <w:vertAlign w:val="superscript"/>
              </w:rPr>
              <w:t>7</w:t>
            </w:r>
          </w:p>
          <w:p w14:paraId="15189CC2" w14:textId="5400AE35" w:rsidR="006F6878" w:rsidRDefault="006F6878" w:rsidP="00820A42">
            <w:pPr>
              <w:spacing w:before="60" w:after="60" w:line="240" w:lineRule="auto"/>
              <w:rPr>
                <w:rFonts w:cs="Arial"/>
                <w:snapToGrid w:val="0"/>
                <w:color w:val="000000"/>
              </w:rPr>
            </w:pPr>
            <w:r w:rsidRPr="007A1BE2">
              <w:rPr>
                <w:rFonts w:cs="Arial"/>
                <w:snapToGrid w:val="0"/>
                <w:color w:val="000000"/>
              </w:rPr>
              <w:t>Max value of matrix diagonal to factor diagonal before messages are written and BAILOUT tested for aborting run</w:t>
            </w:r>
          </w:p>
        </w:tc>
      </w:tr>
      <w:tr w:rsidR="006F6878" w:rsidRPr="009A4F76" w14:paraId="66C7ED09" w14:textId="77777777" w:rsidTr="00B05BE8">
        <w:trPr>
          <w:cantSplit/>
          <w:tblHeader/>
        </w:trPr>
        <w:tc>
          <w:tcPr>
            <w:tcW w:w="1615" w:type="dxa"/>
          </w:tcPr>
          <w:p w14:paraId="4CCF872A" w14:textId="39281A6B" w:rsidR="006F6878" w:rsidRDefault="006F6878" w:rsidP="00820A42">
            <w:pPr>
              <w:spacing w:before="60" w:after="60" w:line="240" w:lineRule="auto"/>
              <w:rPr>
                <w:rFonts w:cs="Arial"/>
                <w:snapToGrid w:val="0"/>
                <w:color w:val="000000"/>
              </w:rPr>
            </w:pPr>
            <w:r>
              <w:rPr>
                <w:rFonts w:cs="Arial"/>
                <w:snapToGrid w:val="0"/>
                <w:color w:val="000000"/>
              </w:rPr>
              <w:t>MEFMCORD</w:t>
            </w:r>
          </w:p>
        </w:tc>
        <w:tc>
          <w:tcPr>
            <w:tcW w:w="810" w:type="dxa"/>
          </w:tcPr>
          <w:p w14:paraId="508138A3" w14:textId="528A5BAD"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0866B204" w14:textId="20EBEFC4" w:rsidR="006F6878" w:rsidRDefault="006F6878" w:rsidP="00820A42">
            <w:pPr>
              <w:spacing w:before="60" w:after="60" w:line="240" w:lineRule="auto"/>
              <w:rPr>
                <w:rFonts w:cs="Arial"/>
                <w:snapToGrid w:val="0"/>
                <w:color w:val="000000"/>
              </w:rPr>
            </w:pPr>
            <w:r>
              <w:rPr>
                <w:rFonts w:cs="Arial"/>
                <w:snapToGrid w:val="0"/>
                <w:color w:val="000000"/>
              </w:rPr>
              <w:t>Default = 0. The coordinate system in which to calculate modal mass and participation factors</w:t>
            </w:r>
          </w:p>
        </w:tc>
      </w:tr>
      <w:tr w:rsidR="006F6878" w:rsidRPr="009A4F76" w14:paraId="37BF9C4C" w14:textId="77777777" w:rsidTr="00B05BE8">
        <w:trPr>
          <w:cantSplit/>
          <w:tblHeader/>
        </w:trPr>
        <w:tc>
          <w:tcPr>
            <w:tcW w:w="1615" w:type="dxa"/>
          </w:tcPr>
          <w:p w14:paraId="1EDD6B35" w14:textId="1659E59B" w:rsidR="006F6878" w:rsidRDefault="006F6878" w:rsidP="00820A42">
            <w:pPr>
              <w:spacing w:before="60" w:after="60" w:line="240" w:lineRule="auto"/>
              <w:rPr>
                <w:rFonts w:cs="Arial"/>
                <w:snapToGrid w:val="0"/>
                <w:color w:val="000000"/>
              </w:rPr>
            </w:pPr>
            <w:r>
              <w:rPr>
                <w:rFonts w:cs="Arial"/>
                <w:snapToGrid w:val="0"/>
                <w:color w:val="000000"/>
              </w:rPr>
              <w:t>MEFMLOC</w:t>
            </w:r>
          </w:p>
        </w:tc>
        <w:tc>
          <w:tcPr>
            <w:tcW w:w="810" w:type="dxa"/>
          </w:tcPr>
          <w:p w14:paraId="2F668A2D" w14:textId="11CA3604"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586EE9A" w14:textId="77777777" w:rsidR="006F6878" w:rsidRDefault="006F6878" w:rsidP="00820A42">
            <w:pPr>
              <w:spacing w:before="60" w:after="60" w:line="240" w:lineRule="auto"/>
              <w:rPr>
                <w:rFonts w:cs="Arial"/>
                <w:snapToGrid w:val="0"/>
                <w:color w:val="000000"/>
              </w:rPr>
            </w:pPr>
            <w:r>
              <w:rPr>
                <w:rFonts w:cs="Arial"/>
                <w:snapToGrid w:val="0"/>
                <w:color w:val="000000"/>
              </w:rPr>
              <w:t>Reference location for calculating modal effective mass in Craig-Bampton (SOL 31) analyses. This only affects the rotational modal effective masses. Field 3 can be GRDPNT, GRID or CG:</w:t>
            </w:r>
          </w:p>
          <w:p w14:paraId="747C57CB" w14:textId="77777777" w:rsidR="006F6878" w:rsidRDefault="006F6878" w:rsidP="00820A42">
            <w:pPr>
              <w:spacing w:before="60" w:after="60" w:line="240" w:lineRule="auto"/>
              <w:rPr>
                <w:rFonts w:cs="Arial"/>
                <w:snapToGrid w:val="0"/>
                <w:color w:val="000000"/>
              </w:rPr>
            </w:pPr>
            <w:r>
              <w:rPr>
                <w:rFonts w:cs="Arial"/>
                <w:snapToGrid w:val="0"/>
                <w:color w:val="000000"/>
              </w:rPr>
              <w:t>If field 3 = GRDPNT (default): ref point is the same as the one for PARAM GRDPNT</w:t>
            </w:r>
          </w:p>
          <w:p w14:paraId="6140FC62" w14:textId="77777777" w:rsidR="006F6878" w:rsidRDefault="006F6878" w:rsidP="00820A42">
            <w:pPr>
              <w:spacing w:before="60" w:after="60" w:line="240" w:lineRule="auto"/>
              <w:rPr>
                <w:rFonts w:cs="Arial"/>
                <w:snapToGrid w:val="0"/>
                <w:color w:val="000000"/>
              </w:rPr>
            </w:pPr>
            <w:r>
              <w:rPr>
                <w:rFonts w:cs="Arial"/>
                <w:snapToGrid w:val="0"/>
                <w:color w:val="000000"/>
              </w:rPr>
              <w:t>If field 3 = CG: use the model center of gravity as the reference point</w:t>
            </w:r>
          </w:p>
          <w:p w14:paraId="151F1C56" w14:textId="77777777" w:rsidR="006F6878" w:rsidRDefault="006F6878" w:rsidP="00820A42">
            <w:pPr>
              <w:spacing w:before="60" w:after="60" w:line="240" w:lineRule="auto"/>
              <w:rPr>
                <w:rFonts w:cs="Arial"/>
                <w:snapToGrid w:val="0"/>
                <w:color w:val="000000"/>
              </w:rPr>
            </w:pPr>
            <w:r>
              <w:rPr>
                <w:rFonts w:cs="Arial"/>
                <w:snapToGrid w:val="0"/>
                <w:color w:val="000000"/>
              </w:rPr>
              <w:t>If field 3 = GRID: use the grid point number in field 4 as the reference point</w:t>
            </w:r>
          </w:p>
          <w:p w14:paraId="0BCFA37D" w14:textId="658ED5D3" w:rsidR="006F6878" w:rsidRDefault="006F6878" w:rsidP="00820A42">
            <w:pPr>
              <w:spacing w:before="60" w:after="60" w:line="240" w:lineRule="auto"/>
              <w:rPr>
                <w:rFonts w:cs="Arial"/>
                <w:snapToGrid w:val="0"/>
                <w:color w:val="000000"/>
              </w:rPr>
            </w:pPr>
            <w:r>
              <w:rPr>
                <w:rFonts w:cs="Arial"/>
                <w:snapToGrid w:val="0"/>
                <w:color w:val="000000"/>
              </w:rPr>
              <w:t>Field 4: MEFMGRID (grid to use when field 3 is GRID)</w:t>
            </w:r>
          </w:p>
        </w:tc>
      </w:tr>
      <w:tr w:rsidR="006F6878" w:rsidRPr="009A4F76" w14:paraId="64FD62CA" w14:textId="77777777" w:rsidTr="00B05BE8">
        <w:trPr>
          <w:cantSplit/>
          <w:tblHeader/>
        </w:trPr>
        <w:tc>
          <w:tcPr>
            <w:tcW w:w="1615" w:type="dxa"/>
          </w:tcPr>
          <w:p w14:paraId="4CDBD7B1" w14:textId="33ADDD8A" w:rsidR="006F6878" w:rsidRDefault="006F6878" w:rsidP="00820A42">
            <w:pPr>
              <w:spacing w:before="60" w:after="60" w:line="240" w:lineRule="auto"/>
              <w:rPr>
                <w:rFonts w:cs="Arial"/>
                <w:snapToGrid w:val="0"/>
                <w:color w:val="000000"/>
              </w:rPr>
            </w:pPr>
            <w:r>
              <w:rPr>
                <w:rFonts w:cs="Arial"/>
                <w:snapToGrid w:val="0"/>
                <w:color w:val="000000"/>
              </w:rPr>
              <w:lastRenderedPageBreak/>
              <w:t>MEMAFAC</w:t>
            </w:r>
          </w:p>
        </w:tc>
        <w:tc>
          <w:tcPr>
            <w:tcW w:w="810" w:type="dxa"/>
          </w:tcPr>
          <w:p w14:paraId="28EE711A" w14:textId="3018C17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E75B714" w14:textId="40C2ACE6" w:rsidR="006F6878" w:rsidRDefault="006F6878" w:rsidP="00820A42">
            <w:pPr>
              <w:spacing w:before="60" w:after="60" w:line="240" w:lineRule="auto"/>
              <w:rPr>
                <w:rFonts w:cs="Arial"/>
                <w:snapToGrid w:val="0"/>
                <w:color w:val="000000"/>
              </w:rPr>
            </w:pPr>
            <w:r>
              <w:rPr>
                <w:rFonts w:cs="Arial"/>
                <w:snapToGrid w:val="0"/>
                <w:color w:val="000000"/>
              </w:rPr>
              <w:t xml:space="preserve">Default = 0.9. </w:t>
            </w:r>
            <w:r w:rsidRPr="009539E5">
              <w:rPr>
                <w:rFonts w:cs="Arial"/>
                <w:snapToGrid w:val="0"/>
                <w:color w:val="000000"/>
              </w:rPr>
              <w:t>Factor to multiply the size request of memory to be allocated when looping to find an allowable amount of memory to allocate. Used when the initial request for memory (in subrs ESP or EMP) cannot be met and we know that the request i</w:t>
            </w:r>
            <w:r>
              <w:rPr>
                <w:rFonts w:cs="Arial"/>
                <w:snapToGrid w:val="0"/>
                <w:color w:val="000000"/>
              </w:rPr>
              <w:t>s conservative</w:t>
            </w:r>
            <w:r w:rsidRPr="009539E5">
              <w:rPr>
                <w:rFonts w:cs="Arial"/>
                <w:snapToGrid w:val="0"/>
                <w:color w:val="000000"/>
              </w:rPr>
              <w:t>.</w:t>
            </w:r>
          </w:p>
        </w:tc>
      </w:tr>
      <w:tr w:rsidR="006F6878" w:rsidRPr="009A4F76" w14:paraId="2C01BA11" w14:textId="77777777" w:rsidTr="00B05BE8">
        <w:trPr>
          <w:cantSplit/>
          <w:tblHeader/>
        </w:trPr>
        <w:tc>
          <w:tcPr>
            <w:tcW w:w="1615" w:type="dxa"/>
          </w:tcPr>
          <w:p w14:paraId="67C3C821" w14:textId="392E86D5" w:rsidR="006F6878" w:rsidRDefault="006F6878" w:rsidP="00820A42">
            <w:pPr>
              <w:spacing w:before="60" w:after="60" w:line="240" w:lineRule="auto"/>
              <w:rPr>
                <w:rFonts w:cs="Arial"/>
                <w:snapToGrid w:val="0"/>
                <w:color w:val="000000"/>
              </w:rPr>
            </w:pPr>
            <w:r>
              <w:rPr>
                <w:rFonts w:cs="Arial"/>
                <w:snapToGrid w:val="0"/>
                <w:color w:val="000000"/>
              </w:rPr>
              <w:t>MIN4TRED</w:t>
            </w:r>
          </w:p>
        </w:tc>
        <w:tc>
          <w:tcPr>
            <w:tcW w:w="810" w:type="dxa"/>
          </w:tcPr>
          <w:p w14:paraId="5CE197A4" w14:textId="48F75BB1"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55835FDE" w14:textId="5485659F" w:rsidR="006F6878" w:rsidRDefault="006F6878" w:rsidP="00820A42">
            <w:pPr>
              <w:spacing w:before="60" w:after="60" w:line="240" w:lineRule="auto"/>
              <w:rPr>
                <w:rFonts w:cs="Arial"/>
                <w:snapToGrid w:val="0"/>
                <w:color w:val="000000"/>
              </w:rPr>
            </w:pPr>
            <w:r>
              <w:rPr>
                <w:rFonts w:cs="Arial"/>
                <w:snapToGrid w:val="0"/>
                <w:color w:val="000000"/>
              </w:rPr>
              <w:t>Default = STC. Defines</w:t>
            </w:r>
            <w:r w:rsidRPr="004B1703">
              <w:rPr>
                <w:rFonts w:cs="Arial"/>
                <w:snapToGrid w:val="0"/>
                <w:color w:val="000000"/>
              </w:rPr>
              <w:t xml:space="preserve"> the method for how the 5th node of the MIN4T element is reduced out (to get a 4 node quad element)</w:t>
            </w:r>
            <w:r>
              <w:rPr>
                <w:rFonts w:cs="Arial"/>
                <w:snapToGrid w:val="0"/>
                <w:color w:val="000000"/>
              </w:rPr>
              <w:t>. STC (default) is static condensation. B54 (not implemented as of Version 3.0) uses a method developed by the element author (see Reference section, this manual for the element formulation paper)</w:t>
            </w:r>
          </w:p>
        </w:tc>
      </w:tr>
      <w:tr w:rsidR="006F6878" w:rsidRPr="009A4F76" w14:paraId="59D661C7" w14:textId="77777777" w:rsidTr="00B05BE8">
        <w:trPr>
          <w:cantSplit/>
          <w:tblHeader/>
        </w:trPr>
        <w:tc>
          <w:tcPr>
            <w:tcW w:w="1615" w:type="dxa"/>
          </w:tcPr>
          <w:p w14:paraId="594BDFA9" w14:textId="65F29B79" w:rsidR="006F6878" w:rsidRDefault="006F6878" w:rsidP="00820A42">
            <w:pPr>
              <w:spacing w:before="60" w:after="60" w:line="240" w:lineRule="auto"/>
              <w:rPr>
                <w:rFonts w:cs="Arial"/>
                <w:snapToGrid w:val="0"/>
                <w:color w:val="000000"/>
              </w:rPr>
            </w:pPr>
            <w:r>
              <w:rPr>
                <w:rFonts w:cs="Arial"/>
                <w:snapToGrid w:val="0"/>
                <w:color w:val="000000"/>
              </w:rPr>
              <w:t>MPFOUT</w:t>
            </w:r>
          </w:p>
        </w:tc>
        <w:tc>
          <w:tcPr>
            <w:tcW w:w="810" w:type="dxa"/>
          </w:tcPr>
          <w:p w14:paraId="4ED04D28" w14:textId="2743688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600E7270" w14:textId="77777777" w:rsidR="006F6878" w:rsidRDefault="006F6878" w:rsidP="00820A42">
            <w:pPr>
              <w:spacing w:before="60" w:after="60" w:line="240" w:lineRule="auto"/>
              <w:rPr>
                <w:snapToGrid w:val="0"/>
              </w:rPr>
            </w:pPr>
            <w:r>
              <w:rPr>
                <w:snapToGrid w:val="0"/>
              </w:rPr>
              <w:t>(1) ‘6’ (default) indicates to output modal participation factors (MPF) relative to the 6 DOF’s at grid MEFMGRID (see PARAM MEFMLOC)</w:t>
            </w:r>
          </w:p>
          <w:p w14:paraId="282CCD8D" w14:textId="254919A4" w:rsidR="006F6878" w:rsidRDefault="006F6878" w:rsidP="00820A42">
            <w:pPr>
              <w:spacing w:before="60" w:after="60" w:line="240" w:lineRule="auto"/>
              <w:rPr>
                <w:rFonts w:cs="Arial"/>
                <w:snapToGrid w:val="0"/>
                <w:color w:val="000000"/>
              </w:rPr>
            </w:pPr>
            <w:r>
              <w:rPr>
                <w:snapToGrid w:val="0"/>
              </w:rPr>
              <w:t>(2) ‘R’ indicates to output MPF’s for all of the R-set DOF’s individually</w:t>
            </w:r>
          </w:p>
        </w:tc>
      </w:tr>
      <w:tr w:rsidR="006F6878" w:rsidRPr="009A4F76" w14:paraId="79CE39B9" w14:textId="77777777" w:rsidTr="00B05BE8">
        <w:trPr>
          <w:cantSplit/>
          <w:tblHeader/>
        </w:trPr>
        <w:tc>
          <w:tcPr>
            <w:tcW w:w="1615" w:type="dxa"/>
          </w:tcPr>
          <w:p w14:paraId="1071FB0B" w14:textId="00697216" w:rsidR="006F6878" w:rsidRDefault="006F6878" w:rsidP="00820A42">
            <w:pPr>
              <w:spacing w:before="60" w:after="60" w:line="240" w:lineRule="auto"/>
              <w:rPr>
                <w:rFonts w:cs="Arial"/>
                <w:snapToGrid w:val="0"/>
                <w:color w:val="000000"/>
              </w:rPr>
            </w:pPr>
            <w:r>
              <w:rPr>
                <w:rFonts w:cs="Arial"/>
                <w:snapToGrid w:val="0"/>
                <w:color w:val="000000"/>
              </w:rPr>
              <w:t>MXALLOCA</w:t>
            </w:r>
          </w:p>
        </w:tc>
        <w:tc>
          <w:tcPr>
            <w:tcW w:w="810" w:type="dxa"/>
          </w:tcPr>
          <w:p w14:paraId="7FB8901C" w14:textId="684A70BC"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667D8E70" w14:textId="0AD3C5BA" w:rsidR="006F6878" w:rsidRDefault="006F6878" w:rsidP="00820A42">
            <w:pPr>
              <w:spacing w:before="60" w:after="60" w:line="240" w:lineRule="auto"/>
              <w:rPr>
                <w:rFonts w:cs="Arial"/>
                <w:snapToGrid w:val="0"/>
                <w:color w:val="000000"/>
              </w:rPr>
            </w:pPr>
            <w:r>
              <w:rPr>
                <w:rFonts w:cs="Arial"/>
                <w:snapToGrid w:val="0"/>
                <w:color w:val="000000"/>
              </w:rPr>
              <w:t xml:space="preserve">Default = 10. </w:t>
            </w:r>
            <w:r w:rsidRPr="00186329">
              <w:rPr>
                <w:rFonts w:cs="Arial"/>
                <w:snapToGrid w:val="0"/>
                <w:color w:val="000000"/>
              </w:rPr>
              <w:t>Max number of attempts to allow when trying to allocate memory</w:t>
            </w:r>
            <w:r>
              <w:rPr>
                <w:rFonts w:cs="Arial"/>
                <w:snapToGrid w:val="0"/>
                <w:color w:val="000000"/>
              </w:rPr>
              <w:t xml:space="preserve"> in subroutine ALLOCATE_STF_ARRAYS</w:t>
            </w:r>
          </w:p>
        </w:tc>
      </w:tr>
      <w:tr w:rsidR="006F6878" w:rsidRPr="009A4F76" w14:paraId="4D6BEF8B" w14:textId="77777777" w:rsidTr="00B05BE8">
        <w:trPr>
          <w:cantSplit/>
          <w:tblHeader/>
        </w:trPr>
        <w:tc>
          <w:tcPr>
            <w:tcW w:w="1615" w:type="dxa"/>
          </w:tcPr>
          <w:p w14:paraId="778962A4" w14:textId="795521DF" w:rsidR="006F6878" w:rsidRDefault="006F6878" w:rsidP="00820A42">
            <w:pPr>
              <w:spacing w:before="60" w:after="60" w:line="240" w:lineRule="auto"/>
              <w:rPr>
                <w:rFonts w:cs="Arial"/>
                <w:snapToGrid w:val="0"/>
                <w:color w:val="000000"/>
              </w:rPr>
            </w:pPr>
            <w:r>
              <w:rPr>
                <w:rFonts w:cs="Arial"/>
                <w:snapToGrid w:val="0"/>
                <w:color w:val="000000"/>
              </w:rPr>
              <w:t>MXITERI</w:t>
            </w:r>
          </w:p>
        </w:tc>
        <w:tc>
          <w:tcPr>
            <w:tcW w:w="810" w:type="dxa"/>
          </w:tcPr>
          <w:p w14:paraId="6C9A3845" w14:textId="520155C8"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36D914B" w14:textId="1844B78B"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Inverse Power eigenvalue extraction method</w:t>
            </w:r>
          </w:p>
        </w:tc>
      </w:tr>
      <w:tr w:rsidR="006F6878" w:rsidRPr="009A4F76" w14:paraId="56A880E1" w14:textId="77777777" w:rsidTr="00B05BE8">
        <w:trPr>
          <w:cantSplit/>
          <w:tblHeader/>
        </w:trPr>
        <w:tc>
          <w:tcPr>
            <w:tcW w:w="1615" w:type="dxa"/>
          </w:tcPr>
          <w:p w14:paraId="40D186BB" w14:textId="1F4219D4" w:rsidR="006F6878" w:rsidRDefault="006F6878" w:rsidP="00820A42">
            <w:pPr>
              <w:spacing w:before="60" w:after="60" w:line="240" w:lineRule="auto"/>
              <w:rPr>
                <w:rFonts w:cs="Arial"/>
                <w:snapToGrid w:val="0"/>
                <w:color w:val="000000"/>
              </w:rPr>
            </w:pPr>
            <w:r>
              <w:rPr>
                <w:rFonts w:cs="Arial"/>
                <w:snapToGrid w:val="0"/>
                <w:color w:val="000000"/>
              </w:rPr>
              <w:t>MXITERL</w:t>
            </w:r>
          </w:p>
        </w:tc>
        <w:tc>
          <w:tcPr>
            <w:tcW w:w="810" w:type="dxa"/>
          </w:tcPr>
          <w:p w14:paraId="412A889A" w14:textId="45E594AF"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7C75F87" w14:textId="1385E008" w:rsidR="006F6878" w:rsidRDefault="006F6878" w:rsidP="00820A42">
            <w:pPr>
              <w:spacing w:before="60" w:after="60" w:line="240" w:lineRule="auto"/>
              <w:rPr>
                <w:rFonts w:cs="Arial"/>
                <w:snapToGrid w:val="0"/>
                <w:color w:val="000000"/>
              </w:rPr>
            </w:pPr>
            <w:r>
              <w:rPr>
                <w:rFonts w:cs="Arial"/>
                <w:snapToGrid w:val="0"/>
                <w:color w:val="000000"/>
              </w:rPr>
              <w:t>Default = 50. Max number of iterations to use in the Lanczos eigenvalue extraction method</w:t>
            </w:r>
          </w:p>
        </w:tc>
      </w:tr>
      <w:tr w:rsidR="006F6878" w:rsidRPr="009A4F76" w14:paraId="5F71F5EC" w14:textId="77777777" w:rsidTr="00B05BE8">
        <w:trPr>
          <w:cantSplit/>
          <w:tblHeader/>
        </w:trPr>
        <w:tc>
          <w:tcPr>
            <w:tcW w:w="1615" w:type="dxa"/>
          </w:tcPr>
          <w:p w14:paraId="1965127B" w14:textId="11F0604F" w:rsidR="006F6878" w:rsidRDefault="006F6878" w:rsidP="00820A42">
            <w:pPr>
              <w:spacing w:before="60" w:after="60" w:line="240" w:lineRule="auto"/>
              <w:rPr>
                <w:rFonts w:cs="Arial"/>
                <w:snapToGrid w:val="0"/>
                <w:color w:val="000000"/>
              </w:rPr>
            </w:pPr>
            <w:r>
              <w:rPr>
                <w:rFonts w:cs="Arial"/>
                <w:snapToGrid w:val="0"/>
                <w:color w:val="000000"/>
              </w:rPr>
              <w:t>OTMSKIP</w:t>
            </w:r>
          </w:p>
        </w:tc>
        <w:tc>
          <w:tcPr>
            <w:tcW w:w="810" w:type="dxa"/>
          </w:tcPr>
          <w:p w14:paraId="5582AAE2" w14:textId="4DAB8287"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10E294C5" w14:textId="47BB47FD" w:rsidR="006F6878" w:rsidRDefault="006F6878" w:rsidP="00820A42">
            <w:pPr>
              <w:spacing w:before="60" w:after="60" w:line="240" w:lineRule="auto"/>
              <w:rPr>
                <w:rFonts w:cs="Arial"/>
                <w:snapToGrid w:val="0"/>
                <w:color w:val="000000"/>
              </w:rPr>
            </w:pPr>
            <w:r>
              <w:rPr>
                <w:rFonts w:cs="Arial"/>
                <w:snapToGrid w:val="0"/>
                <w:color w:val="000000"/>
              </w:rPr>
              <w:t>N</w:t>
            </w:r>
            <w:r w:rsidRPr="00A73A20">
              <w:rPr>
                <w:rFonts w:cs="Arial"/>
                <w:snapToGrid w:val="0"/>
                <w:color w:val="000000"/>
              </w:rPr>
              <w:t>umber of lines to skip between segments of OTM text file descriptors</w:t>
            </w:r>
          </w:p>
        </w:tc>
      </w:tr>
      <w:tr w:rsidR="006F6878" w:rsidRPr="009A4F76" w14:paraId="0D82838B" w14:textId="77777777" w:rsidTr="00B05BE8">
        <w:trPr>
          <w:cantSplit/>
          <w:tblHeader/>
        </w:trPr>
        <w:tc>
          <w:tcPr>
            <w:tcW w:w="1615" w:type="dxa"/>
          </w:tcPr>
          <w:p w14:paraId="635DD871" w14:textId="76C591AB" w:rsidR="006F6878" w:rsidRDefault="006F6878" w:rsidP="00820A42">
            <w:pPr>
              <w:spacing w:before="60" w:after="60" w:line="240" w:lineRule="auto"/>
              <w:rPr>
                <w:rFonts w:cs="Arial"/>
                <w:snapToGrid w:val="0"/>
                <w:color w:val="000000"/>
              </w:rPr>
            </w:pPr>
            <w:r>
              <w:rPr>
                <w:rFonts w:cs="Arial"/>
                <w:snapToGrid w:val="0"/>
                <w:color w:val="000000"/>
              </w:rPr>
              <w:t>PBARLDEC</w:t>
            </w:r>
          </w:p>
        </w:tc>
        <w:tc>
          <w:tcPr>
            <w:tcW w:w="810" w:type="dxa"/>
          </w:tcPr>
          <w:p w14:paraId="224552F3" w14:textId="14724862"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588BFD55" w14:textId="7F4F836E" w:rsidR="006F6878" w:rsidRDefault="006F6878" w:rsidP="00820A42">
            <w:pPr>
              <w:spacing w:before="60" w:after="60" w:line="240" w:lineRule="auto"/>
              <w:rPr>
                <w:rFonts w:cs="Arial"/>
                <w:snapToGrid w:val="0"/>
                <w:color w:val="000000"/>
              </w:rPr>
            </w:pPr>
            <w:r>
              <w:rPr>
                <w:rFonts w:cs="Arial"/>
                <w:snapToGrid w:val="0"/>
                <w:color w:val="000000"/>
              </w:rPr>
              <w:t>Default = 5. Number of decimal digits</w:t>
            </w:r>
            <w:r w:rsidRPr="00186329">
              <w:rPr>
                <w:rFonts w:cs="Arial"/>
                <w:snapToGrid w:val="0"/>
                <w:color w:val="000000"/>
              </w:rPr>
              <w:t xml:space="preserve"> when writing PBAR equiv</w:t>
            </w:r>
            <w:r>
              <w:rPr>
                <w:rFonts w:cs="Arial"/>
                <w:snapToGrid w:val="0"/>
                <w:color w:val="000000"/>
              </w:rPr>
              <w:t>alent</w:t>
            </w:r>
            <w:r w:rsidRPr="00186329">
              <w:rPr>
                <w:rFonts w:cs="Arial"/>
                <w:snapToGrid w:val="0"/>
                <w:color w:val="000000"/>
              </w:rPr>
              <w:t>s for PBARL entry real data</w:t>
            </w:r>
          </w:p>
        </w:tc>
      </w:tr>
      <w:tr w:rsidR="006F6878" w:rsidRPr="009A4F76" w14:paraId="0E4C83BD" w14:textId="77777777" w:rsidTr="00B05BE8">
        <w:trPr>
          <w:cantSplit/>
          <w:tblHeader/>
        </w:trPr>
        <w:tc>
          <w:tcPr>
            <w:tcW w:w="1615" w:type="dxa"/>
          </w:tcPr>
          <w:p w14:paraId="62FD20EB" w14:textId="28721D21" w:rsidR="006F6878" w:rsidRDefault="006F6878" w:rsidP="00820A42">
            <w:pPr>
              <w:spacing w:before="60" w:after="60" w:line="240" w:lineRule="auto"/>
              <w:rPr>
                <w:rFonts w:cs="Arial"/>
                <w:snapToGrid w:val="0"/>
                <w:color w:val="000000"/>
              </w:rPr>
            </w:pPr>
            <w:r>
              <w:rPr>
                <w:rFonts w:cs="Arial"/>
                <w:snapToGrid w:val="0"/>
                <w:color w:val="000000"/>
              </w:rPr>
              <w:t>PBARLSHR</w:t>
            </w:r>
          </w:p>
        </w:tc>
        <w:tc>
          <w:tcPr>
            <w:tcW w:w="810" w:type="dxa"/>
          </w:tcPr>
          <w:p w14:paraId="23E4C4C5" w14:textId="3CD452BB"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1A5D748A" w14:textId="38769E4F" w:rsidR="006F6878" w:rsidRDefault="006F6878" w:rsidP="00820A42">
            <w:pPr>
              <w:spacing w:before="60" w:after="60" w:line="240" w:lineRule="auto"/>
              <w:rPr>
                <w:rFonts w:cs="Arial"/>
                <w:snapToGrid w:val="0"/>
                <w:color w:val="000000"/>
              </w:rPr>
            </w:pPr>
            <w:r>
              <w:rPr>
                <w:rFonts w:cs="Arial"/>
                <w:snapToGrid w:val="0"/>
                <w:color w:val="000000"/>
              </w:rPr>
              <w:t xml:space="preserve">Default = Y. </w:t>
            </w:r>
            <w:r w:rsidRPr="00186329">
              <w:rPr>
                <w:rFonts w:cs="Arial"/>
                <w:snapToGrid w:val="0"/>
                <w:color w:val="000000"/>
              </w:rPr>
              <w:t>Include K1, K2 for PBAR equiv to PBARL BAR prop</w:t>
            </w:r>
            <w:r>
              <w:rPr>
                <w:rFonts w:cs="Arial"/>
                <w:snapToGrid w:val="0"/>
                <w:color w:val="000000"/>
              </w:rPr>
              <w:t>erties</w:t>
            </w:r>
          </w:p>
        </w:tc>
      </w:tr>
      <w:tr w:rsidR="006F6878" w:rsidRPr="009A4F76" w14:paraId="14773A86" w14:textId="77777777" w:rsidTr="00B05BE8">
        <w:trPr>
          <w:cantSplit/>
          <w:tblHeader/>
        </w:trPr>
        <w:tc>
          <w:tcPr>
            <w:tcW w:w="1615" w:type="dxa"/>
          </w:tcPr>
          <w:p w14:paraId="1513C470" w14:textId="39A41664" w:rsidR="006F6878" w:rsidRDefault="006F6878" w:rsidP="00820A42">
            <w:pPr>
              <w:spacing w:before="60" w:after="60" w:line="240" w:lineRule="auto"/>
              <w:rPr>
                <w:rFonts w:cs="Arial"/>
                <w:snapToGrid w:val="0"/>
                <w:color w:val="000000"/>
              </w:rPr>
            </w:pPr>
            <w:r>
              <w:rPr>
                <w:rFonts w:cs="Arial"/>
                <w:snapToGrid w:val="0"/>
                <w:color w:val="000000"/>
              </w:rPr>
              <w:t>PCHSPC1</w:t>
            </w:r>
          </w:p>
        </w:tc>
        <w:tc>
          <w:tcPr>
            <w:tcW w:w="810" w:type="dxa"/>
          </w:tcPr>
          <w:p w14:paraId="66FBBE10" w14:textId="77777777" w:rsidR="006F6878" w:rsidRDefault="006F6878" w:rsidP="00820A42">
            <w:pPr>
              <w:spacing w:before="60" w:after="60" w:line="240" w:lineRule="auto"/>
              <w:jc w:val="center"/>
              <w:rPr>
                <w:rFonts w:cs="Arial"/>
                <w:snapToGrid w:val="0"/>
                <w:color w:val="000000"/>
              </w:rPr>
            </w:pPr>
            <w:r>
              <w:rPr>
                <w:rFonts w:cs="Arial"/>
                <w:snapToGrid w:val="0"/>
                <w:color w:val="000000"/>
              </w:rPr>
              <w:t>Char</w:t>
            </w:r>
          </w:p>
          <w:p w14:paraId="62B74D71" w14:textId="77777777" w:rsidR="006F6878" w:rsidRDefault="006F6878" w:rsidP="00820A42">
            <w:pPr>
              <w:spacing w:before="60" w:after="60" w:line="240" w:lineRule="auto"/>
              <w:jc w:val="center"/>
              <w:rPr>
                <w:rFonts w:cs="Arial"/>
                <w:snapToGrid w:val="0"/>
                <w:color w:val="000000"/>
              </w:rPr>
            </w:pPr>
          </w:p>
          <w:p w14:paraId="2D22DBE4" w14:textId="77777777" w:rsidR="006F6878" w:rsidRDefault="006F6878" w:rsidP="00820A42">
            <w:pPr>
              <w:spacing w:before="60" w:after="60" w:line="240" w:lineRule="auto"/>
              <w:jc w:val="center"/>
              <w:rPr>
                <w:rFonts w:cs="Arial"/>
                <w:snapToGrid w:val="0"/>
                <w:color w:val="000000"/>
              </w:rPr>
            </w:pPr>
            <w:r>
              <w:rPr>
                <w:rFonts w:cs="Arial"/>
                <w:snapToGrid w:val="0"/>
                <w:color w:val="000000"/>
              </w:rPr>
              <w:t>Int</w:t>
            </w:r>
          </w:p>
          <w:p w14:paraId="3263CC7D" w14:textId="2D5A8CA0" w:rsidR="006F6878" w:rsidRDefault="006F6878" w:rsidP="00820A42">
            <w:pPr>
              <w:spacing w:before="60" w:after="60" w:line="240" w:lineRule="auto"/>
              <w:jc w:val="center"/>
              <w:rPr>
                <w:rFonts w:cs="Arial"/>
                <w:snapToGrid w:val="0"/>
                <w:color w:val="000000"/>
              </w:rPr>
            </w:pPr>
            <w:r>
              <w:rPr>
                <w:rFonts w:cs="Arial"/>
                <w:snapToGrid w:val="0"/>
                <w:color w:val="000000"/>
              </w:rPr>
              <w:t>Char</w:t>
            </w:r>
          </w:p>
        </w:tc>
        <w:tc>
          <w:tcPr>
            <w:tcW w:w="7763" w:type="dxa"/>
          </w:tcPr>
          <w:p w14:paraId="05D1A4F4" w14:textId="77777777" w:rsidR="006F6878" w:rsidRDefault="006F6878" w:rsidP="00820A42">
            <w:pPr>
              <w:spacing w:before="60" w:after="60" w:line="240" w:lineRule="auto"/>
              <w:rPr>
                <w:rFonts w:cs="Arial"/>
                <w:snapToGrid w:val="0"/>
                <w:color w:val="000000"/>
              </w:rPr>
            </w:pPr>
            <w:r>
              <w:rPr>
                <w:rFonts w:cs="Arial"/>
                <w:snapToGrid w:val="0"/>
                <w:color w:val="000000"/>
              </w:rPr>
              <w:t>Field 3: PCHSPC1 value (default = N, do not punch SPC1 card images for constraints generated by the AUTOSPC feature, use Y to punch these)</w:t>
            </w:r>
          </w:p>
          <w:p w14:paraId="56B1DB6A" w14:textId="77777777" w:rsidR="006F6878" w:rsidRDefault="006F6878" w:rsidP="00820A42">
            <w:pPr>
              <w:spacing w:before="60" w:after="60" w:line="240" w:lineRule="auto"/>
              <w:rPr>
                <w:rFonts w:cs="Arial"/>
                <w:snapToGrid w:val="0"/>
                <w:color w:val="000000"/>
              </w:rPr>
            </w:pPr>
            <w:r>
              <w:rPr>
                <w:rFonts w:cs="Arial"/>
                <w:snapToGrid w:val="0"/>
                <w:color w:val="000000"/>
              </w:rPr>
              <w:t>Field 4: SPC1SID value (default = 9999999, the set ID to put on the SPC1 card images)</w:t>
            </w:r>
          </w:p>
          <w:p w14:paraId="39A89C0C" w14:textId="003B42E2" w:rsidR="006F6878" w:rsidRDefault="006F6878" w:rsidP="00820A42">
            <w:pPr>
              <w:spacing w:before="60" w:after="60" w:line="240" w:lineRule="auto"/>
              <w:rPr>
                <w:rFonts w:cs="Arial"/>
                <w:snapToGrid w:val="0"/>
                <w:color w:val="000000"/>
              </w:rPr>
            </w:pPr>
            <w:r>
              <w:rPr>
                <w:rFonts w:cs="Arial"/>
                <w:snapToGrid w:val="0"/>
                <w:color w:val="000000"/>
              </w:rPr>
              <w:t>Field 5: SPC1QUIT value (default = N, do not stop after SPC!’s are punched, or Y to stop processing)</w:t>
            </w:r>
          </w:p>
        </w:tc>
      </w:tr>
      <w:tr w:rsidR="006F6878" w:rsidRPr="009A4F76" w14:paraId="512716BB" w14:textId="77777777" w:rsidTr="00B05BE8">
        <w:trPr>
          <w:cantSplit/>
          <w:tblHeader/>
        </w:trPr>
        <w:tc>
          <w:tcPr>
            <w:tcW w:w="1615" w:type="dxa"/>
          </w:tcPr>
          <w:p w14:paraId="3D0CE911" w14:textId="7C81959D" w:rsidR="006F6878" w:rsidRDefault="006F6878" w:rsidP="00820A42">
            <w:pPr>
              <w:spacing w:before="60" w:after="60" w:line="240" w:lineRule="auto"/>
              <w:rPr>
                <w:rFonts w:cs="Arial"/>
                <w:snapToGrid w:val="0"/>
                <w:color w:val="000000"/>
              </w:rPr>
            </w:pPr>
            <w:r>
              <w:rPr>
                <w:rFonts w:cs="Arial"/>
                <w:snapToGrid w:val="0"/>
                <w:color w:val="000000"/>
              </w:rPr>
              <w:t>PCMPTSTM</w:t>
            </w:r>
          </w:p>
        </w:tc>
        <w:tc>
          <w:tcPr>
            <w:tcW w:w="810" w:type="dxa"/>
          </w:tcPr>
          <w:p w14:paraId="33560878" w14:textId="1255AD1D" w:rsidR="006F6878" w:rsidRDefault="006F6878" w:rsidP="00820A42">
            <w:pPr>
              <w:spacing w:before="60" w:after="60" w:line="240" w:lineRule="auto"/>
              <w:jc w:val="center"/>
              <w:rPr>
                <w:rFonts w:cs="Arial"/>
                <w:snapToGrid w:val="0"/>
                <w:color w:val="000000"/>
              </w:rPr>
            </w:pPr>
            <w:r>
              <w:rPr>
                <w:rFonts w:cs="Arial"/>
                <w:snapToGrid w:val="0"/>
                <w:color w:val="000000"/>
              </w:rPr>
              <w:t>Real</w:t>
            </w:r>
          </w:p>
        </w:tc>
        <w:tc>
          <w:tcPr>
            <w:tcW w:w="7763" w:type="dxa"/>
          </w:tcPr>
          <w:p w14:paraId="068FAE87" w14:textId="7BDEE3CF" w:rsidR="006F6878" w:rsidRDefault="006F6878" w:rsidP="00820A42">
            <w:pPr>
              <w:spacing w:before="60" w:after="60" w:line="240" w:lineRule="auto"/>
              <w:rPr>
                <w:rFonts w:cs="Arial"/>
                <w:snapToGrid w:val="0"/>
                <w:color w:val="000000"/>
              </w:rPr>
            </w:pPr>
            <w:r>
              <w:rPr>
                <w:rFonts w:cs="Arial"/>
                <w:snapToGrid w:val="0"/>
                <w:color w:val="000000"/>
              </w:rPr>
              <w:t>Factor to multiply composite ply thickness for effective shear thickness</w:t>
            </w:r>
          </w:p>
        </w:tc>
      </w:tr>
      <w:tr w:rsidR="006F6878" w:rsidRPr="009A4F76" w14:paraId="287FD663" w14:textId="77777777" w:rsidTr="00B05BE8">
        <w:trPr>
          <w:cantSplit/>
          <w:tblHeader/>
        </w:trPr>
        <w:tc>
          <w:tcPr>
            <w:tcW w:w="1615" w:type="dxa"/>
          </w:tcPr>
          <w:p w14:paraId="639FEBC8" w14:textId="30D677D5" w:rsidR="006F6878" w:rsidRDefault="006F6878" w:rsidP="00820A42">
            <w:pPr>
              <w:spacing w:before="60" w:after="60" w:line="240" w:lineRule="auto"/>
              <w:rPr>
                <w:rFonts w:cs="Arial"/>
                <w:snapToGrid w:val="0"/>
                <w:color w:val="000000"/>
              </w:rPr>
            </w:pPr>
            <w:r>
              <w:rPr>
                <w:rFonts w:cs="Arial"/>
                <w:snapToGrid w:val="0"/>
                <w:color w:val="000000"/>
              </w:rPr>
              <w:t>PCOMPEQ</w:t>
            </w:r>
          </w:p>
        </w:tc>
        <w:tc>
          <w:tcPr>
            <w:tcW w:w="810" w:type="dxa"/>
          </w:tcPr>
          <w:p w14:paraId="09254E6C" w14:textId="2EBFF521"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773E34E3" w14:textId="152BC929" w:rsidR="006F6878" w:rsidRDefault="006F6878" w:rsidP="00820A42">
            <w:pPr>
              <w:spacing w:before="60" w:after="60" w:line="240" w:lineRule="auto"/>
              <w:rPr>
                <w:rFonts w:cs="Arial"/>
                <w:snapToGrid w:val="0"/>
                <w:color w:val="000000"/>
              </w:rPr>
            </w:pPr>
            <w:r>
              <w:rPr>
                <w:rFonts w:cs="Arial"/>
                <w:snapToGrid w:val="0"/>
                <w:color w:val="000000"/>
              </w:rPr>
              <w:t xml:space="preserve">Default = 0. </w:t>
            </w:r>
            <w:r w:rsidRPr="00287B06">
              <w:rPr>
                <w:rFonts w:cs="Arial"/>
                <w:snapToGrid w:val="0"/>
                <w:color w:val="000000"/>
              </w:rPr>
              <w:t>Indicator to write equiv PSHELL, M</w:t>
            </w:r>
            <w:r>
              <w:rPr>
                <w:rFonts w:cs="Arial"/>
                <w:snapToGrid w:val="0"/>
                <w:color w:val="000000"/>
              </w:rPr>
              <w:t xml:space="preserve">AT2 to F06 for PCOMP's. If &gt; 0, </w:t>
            </w:r>
            <w:r w:rsidRPr="00287B06">
              <w:rPr>
                <w:rFonts w:cs="Arial"/>
                <w:snapToGrid w:val="0"/>
                <w:color w:val="000000"/>
              </w:rPr>
              <w:t>write the equivalent PSHELL amd MAT2 Bulk Data entries for the PCOMP</w:t>
            </w:r>
            <w:r>
              <w:rPr>
                <w:rFonts w:cs="Arial"/>
                <w:snapToGrid w:val="0"/>
                <w:color w:val="000000"/>
              </w:rPr>
              <w:t xml:space="preserve">. </w:t>
            </w:r>
            <w:r w:rsidRPr="00287B06">
              <w:rPr>
                <w:rFonts w:cs="Arial"/>
                <w:snapToGrid w:val="0"/>
                <w:color w:val="000000"/>
              </w:rPr>
              <w:t>If &gt; 1 also write the data in a format with a greater number of digits of accuracy</w:t>
            </w:r>
            <w:r>
              <w:rPr>
                <w:rFonts w:cs="Arial"/>
                <w:snapToGrid w:val="0"/>
                <w:color w:val="000000"/>
              </w:rPr>
              <w:t>.</w:t>
            </w:r>
          </w:p>
        </w:tc>
      </w:tr>
      <w:tr w:rsidR="006F6878" w:rsidRPr="009A4F76" w14:paraId="4C3D1978" w14:textId="77777777" w:rsidTr="00B05BE8">
        <w:trPr>
          <w:cantSplit/>
          <w:tblHeader/>
        </w:trPr>
        <w:tc>
          <w:tcPr>
            <w:tcW w:w="1615" w:type="dxa"/>
          </w:tcPr>
          <w:p w14:paraId="4B50596C" w14:textId="41DBC02A" w:rsidR="006F6878" w:rsidRDefault="006F6878" w:rsidP="00820A42">
            <w:pPr>
              <w:spacing w:before="60" w:after="60" w:line="240" w:lineRule="auto"/>
              <w:rPr>
                <w:rFonts w:cs="Arial"/>
                <w:snapToGrid w:val="0"/>
                <w:color w:val="000000"/>
              </w:rPr>
            </w:pPr>
            <w:r>
              <w:rPr>
                <w:rFonts w:cs="Arial"/>
                <w:snapToGrid w:val="0"/>
                <w:color w:val="000000"/>
              </w:rPr>
              <w:t>POST</w:t>
            </w:r>
          </w:p>
        </w:tc>
        <w:tc>
          <w:tcPr>
            <w:tcW w:w="810" w:type="dxa"/>
          </w:tcPr>
          <w:p w14:paraId="64836CAF" w14:textId="2667F416" w:rsidR="006F6878" w:rsidRDefault="006F6878" w:rsidP="00820A42">
            <w:pPr>
              <w:spacing w:before="60" w:after="60" w:line="240" w:lineRule="auto"/>
              <w:jc w:val="center"/>
              <w:rPr>
                <w:rFonts w:cs="Arial"/>
                <w:snapToGrid w:val="0"/>
                <w:color w:val="000000"/>
              </w:rPr>
            </w:pPr>
            <w:r>
              <w:rPr>
                <w:rFonts w:cs="Arial"/>
                <w:snapToGrid w:val="0"/>
                <w:color w:val="000000"/>
              </w:rPr>
              <w:t>Int</w:t>
            </w:r>
          </w:p>
        </w:tc>
        <w:tc>
          <w:tcPr>
            <w:tcW w:w="7763" w:type="dxa"/>
          </w:tcPr>
          <w:p w14:paraId="20ED575C" w14:textId="7D0BA7E3" w:rsidR="006F6878" w:rsidRDefault="006F6878" w:rsidP="00820A42">
            <w:pPr>
              <w:spacing w:before="60" w:after="60" w:line="240" w:lineRule="auto"/>
              <w:rPr>
                <w:rFonts w:cs="Arial"/>
                <w:snapToGrid w:val="0"/>
                <w:color w:val="000000"/>
              </w:rPr>
            </w:pPr>
            <w:r>
              <w:rPr>
                <w:rFonts w:cs="Arial"/>
                <w:snapToGrid w:val="0"/>
                <w:color w:val="000000"/>
              </w:rPr>
              <w:t>If = -1 then write FEMAP neutral file for post processing of MYSTRAN outputs</w:t>
            </w:r>
          </w:p>
        </w:tc>
      </w:tr>
      <w:tr w:rsidR="00741C1A" w:rsidRPr="009A4F76" w14:paraId="29582C9F" w14:textId="77777777" w:rsidTr="00B05BE8">
        <w:trPr>
          <w:cantSplit/>
          <w:tblHeader/>
        </w:trPr>
        <w:tc>
          <w:tcPr>
            <w:tcW w:w="1615" w:type="dxa"/>
          </w:tcPr>
          <w:p w14:paraId="5669D0D1" w14:textId="5C626A2B" w:rsidR="00741C1A" w:rsidRPr="000859F7" w:rsidRDefault="00741C1A" w:rsidP="00741C1A">
            <w:pPr>
              <w:spacing w:before="60" w:after="60" w:line="240" w:lineRule="auto"/>
              <w:rPr>
                <w:rFonts w:cs="Arial"/>
                <w:snapToGrid w:val="0"/>
                <w:color w:val="000000"/>
              </w:rPr>
            </w:pPr>
            <w:r w:rsidRPr="000859F7">
              <w:rPr>
                <w:rFonts w:cs="Arial"/>
                <w:snapToGrid w:val="0"/>
                <w:color w:val="000000"/>
              </w:rPr>
              <w:lastRenderedPageBreak/>
              <w:t>PRTANS</w:t>
            </w:r>
          </w:p>
        </w:tc>
        <w:tc>
          <w:tcPr>
            <w:tcW w:w="810" w:type="dxa"/>
          </w:tcPr>
          <w:p w14:paraId="347CB5B2" w14:textId="2CCF80AD" w:rsidR="00741C1A" w:rsidRPr="000859F7" w:rsidRDefault="000859F7" w:rsidP="00741C1A">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755FE5C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1829B557" w14:textId="77777777" w:rsidR="000859F7" w:rsidRPr="000859F7" w:rsidRDefault="000859F7" w:rsidP="000859F7">
            <w:pPr>
              <w:spacing w:before="60" w:after="60" w:line="240" w:lineRule="auto"/>
              <w:rPr>
                <w:rFonts w:cs="Arial"/>
                <w:snapToGrid w:val="0"/>
                <w:color w:val="000000"/>
              </w:rPr>
            </w:pPr>
          </w:p>
          <w:p w14:paraId="7AFFA82F"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ANS file will be created and populated with the data requested in the case control section.</w:t>
            </w:r>
          </w:p>
          <w:p w14:paraId="140B7AFA" w14:textId="77777777" w:rsidR="000859F7" w:rsidRPr="000859F7" w:rsidRDefault="000859F7" w:rsidP="000859F7">
            <w:pPr>
              <w:spacing w:before="60" w:after="60" w:line="240" w:lineRule="auto"/>
              <w:rPr>
                <w:rFonts w:cs="Arial"/>
                <w:snapToGrid w:val="0"/>
                <w:color w:val="000000"/>
              </w:rPr>
            </w:pPr>
          </w:p>
          <w:p w14:paraId="2F534A5A" w14:textId="17797E66" w:rsidR="00741C1A"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8C7EBB" w:rsidRPr="009A4F76" w14:paraId="0F69DCFD" w14:textId="77777777" w:rsidTr="00B05BE8">
        <w:trPr>
          <w:cantSplit/>
          <w:tblHeader/>
        </w:trPr>
        <w:tc>
          <w:tcPr>
            <w:tcW w:w="1615" w:type="dxa"/>
          </w:tcPr>
          <w:p w14:paraId="3C9F303D" w14:textId="537E31B4" w:rsidR="008C7EBB" w:rsidRPr="007A504D" w:rsidRDefault="008C7EBB" w:rsidP="008C7EBB">
            <w:pPr>
              <w:spacing w:before="60" w:after="60" w:line="240" w:lineRule="auto"/>
              <w:rPr>
                <w:rFonts w:cs="Arial"/>
                <w:snapToGrid w:val="0"/>
                <w:color w:val="000000"/>
              </w:rPr>
            </w:pPr>
            <w:r w:rsidRPr="007A504D">
              <w:rPr>
                <w:rFonts w:cs="Arial"/>
                <w:snapToGrid w:val="0"/>
                <w:color w:val="000000"/>
              </w:rPr>
              <w:t>PRTALL</w:t>
            </w:r>
          </w:p>
        </w:tc>
        <w:tc>
          <w:tcPr>
            <w:tcW w:w="810" w:type="dxa"/>
          </w:tcPr>
          <w:p w14:paraId="420A569F" w14:textId="7997CE2E" w:rsidR="008C7EBB" w:rsidRPr="007A504D" w:rsidRDefault="007A504D" w:rsidP="008C7EBB">
            <w:pPr>
              <w:spacing w:before="60" w:after="60" w:line="240" w:lineRule="auto"/>
              <w:jc w:val="center"/>
              <w:rPr>
                <w:rFonts w:cs="Arial"/>
                <w:snapToGrid w:val="0"/>
                <w:color w:val="000000"/>
              </w:rPr>
            </w:pPr>
            <w:r w:rsidRPr="007A504D">
              <w:rPr>
                <w:rFonts w:cs="Arial"/>
                <w:snapToGrid w:val="0"/>
                <w:color w:val="000000"/>
              </w:rPr>
              <w:t>Char</w:t>
            </w:r>
          </w:p>
        </w:tc>
        <w:tc>
          <w:tcPr>
            <w:tcW w:w="7763" w:type="dxa"/>
          </w:tcPr>
          <w:p w14:paraId="030013F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Default = NO</w:t>
            </w:r>
          </w:p>
          <w:p w14:paraId="56726683" w14:textId="77777777" w:rsidR="007A504D" w:rsidRPr="007A504D" w:rsidRDefault="007A504D" w:rsidP="007A504D">
            <w:pPr>
              <w:spacing w:before="60" w:after="60" w:line="240" w:lineRule="auto"/>
              <w:rPr>
                <w:rFonts w:cs="Arial"/>
                <w:snapToGrid w:val="0"/>
                <w:color w:val="000000"/>
              </w:rPr>
            </w:pPr>
          </w:p>
          <w:p w14:paraId="350AFAD2" w14:textId="77777777" w:rsidR="007A504D" w:rsidRPr="007A504D" w:rsidRDefault="007A504D" w:rsidP="007A504D">
            <w:pPr>
              <w:spacing w:before="60" w:after="60" w:line="240" w:lineRule="auto"/>
              <w:rPr>
                <w:rFonts w:cs="Arial"/>
                <w:snapToGrid w:val="0"/>
                <w:color w:val="000000"/>
              </w:rPr>
            </w:pPr>
            <w:r w:rsidRPr="007A504D">
              <w:rPr>
                <w:rFonts w:cs="Arial"/>
                <w:snapToGrid w:val="0"/>
                <w:color w:val="000000"/>
              </w:rPr>
              <w:t>If YES, a F06, an OP2, a NEU, and an ANS file will be created and populated with the data requested in the case control section.</w:t>
            </w:r>
          </w:p>
          <w:p w14:paraId="01450916" w14:textId="29E5BF35" w:rsidR="007A504D" w:rsidRDefault="007A504D" w:rsidP="007A504D">
            <w:pPr>
              <w:spacing w:before="60" w:after="60" w:line="240" w:lineRule="auto"/>
              <w:rPr>
                <w:rFonts w:cs="Arial"/>
                <w:snapToGrid w:val="0"/>
                <w:color w:val="000000"/>
              </w:rPr>
            </w:pPr>
            <w:r w:rsidRPr="007A504D">
              <w:rPr>
                <w:rFonts w:cs="Arial"/>
                <w:snapToGrid w:val="0"/>
                <w:color w:val="000000"/>
              </w:rPr>
              <w:t>If YES, this parameter will override any other output control parameters which suppress file data output.</w:t>
            </w:r>
          </w:p>
          <w:p w14:paraId="0B8DC740" w14:textId="77777777" w:rsidR="007A504D" w:rsidRPr="007A504D" w:rsidRDefault="007A504D" w:rsidP="007A504D">
            <w:pPr>
              <w:spacing w:before="60" w:after="60" w:line="240" w:lineRule="auto"/>
              <w:rPr>
                <w:rFonts w:cs="Arial"/>
                <w:snapToGrid w:val="0"/>
                <w:color w:val="000000"/>
              </w:rPr>
            </w:pPr>
          </w:p>
          <w:p w14:paraId="507A3D59" w14:textId="77777777" w:rsidR="007A504D" w:rsidRDefault="007A504D" w:rsidP="007A504D">
            <w:pPr>
              <w:spacing w:before="60" w:after="60" w:line="240" w:lineRule="auto"/>
              <w:rPr>
                <w:rFonts w:cs="Arial"/>
                <w:snapToGrid w:val="0"/>
                <w:color w:val="000000"/>
              </w:rPr>
            </w:pPr>
            <w:r w:rsidRPr="007A504D">
              <w:rPr>
                <w:rFonts w:cs="Arial"/>
                <w:snapToGrid w:val="0"/>
                <w:color w:val="000000"/>
              </w:rPr>
              <w:t>If NO, this param does not override any other output requests or output control parameters.</w:t>
            </w:r>
          </w:p>
          <w:p w14:paraId="36605D3D" w14:textId="77777777" w:rsidR="007A504D" w:rsidRPr="007A504D" w:rsidRDefault="007A504D" w:rsidP="007A504D">
            <w:pPr>
              <w:spacing w:before="60" w:after="60" w:line="240" w:lineRule="auto"/>
              <w:rPr>
                <w:rFonts w:cs="Arial"/>
                <w:snapToGrid w:val="0"/>
                <w:color w:val="000000"/>
              </w:rPr>
            </w:pPr>
          </w:p>
          <w:p w14:paraId="21A9F006" w14:textId="2B42CF99" w:rsidR="008C7EBB" w:rsidRPr="007A504D" w:rsidRDefault="007A504D" w:rsidP="008C7EBB">
            <w:pPr>
              <w:spacing w:before="60" w:after="60" w:line="240" w:lineRule="auto"/>
              <w:rPr>
                <w:rFonts w:cs="Arial"/>
                <w:snapToGrid w:val="0"/>
                <w:color w:val="000000"/>
              </w:rPr>
            </w:pPr>
            <w:r w:rsidRPr="007A504D">
              <w:rPr>
                <w:rFonts w:cs="Arial"/>
                <w:snapToGrid w:val="0"/>
                <w:color w:val="000000"/>
              </w:rPr>
              <w:t>*This is a MYSTRAN exclusive param, not present in Nastran.</w:t>
            </w:r>
          </w:p>
        </w:tc>
      </w:tr>
      <w:tr w:rsidR="008C7EBB" w:rsidRPr="009A4F76" w14:paraId="7DC40637" w14:textId="77777777" w:rsidTr="00B05BE8">
        <w:trPr>
          <w:cantSplit/>
          <w:tblHeader/>
        </w:trPr>
        <w:tc>
          <w:tcPr>
            <w:tcW w:w="1615" w:type="dxa"/>
          </w:tcPr>
          <w:p w14:paraId="5F070182" w14:textId="43349CA3" w:rsidR="008C7EBB" w:rsidRDefault="008C7EBB" w:rsidP="008C7EBB">
            <w:pPr>
              <w:spacing w:before="60" w:after="60" w:line="240" w:lineRule="auto"/>
              <w:rPr>
                <w:rFonts w:cs="Arial"/>
                <w:snapToGrid w:val="0"/>
                <w:color w:val="000000"/>
              </w:rPr>
            </w:pPr>
            <w:r w:rsidRPr="00537861">
              <w:rPr>
                <w:rFonts w:cs="Arial"/>
                <w:snapToGrid w:val="0"/>
                <w:color w:val="000000"/>
              </w:rPr>
              <w:t>PRTBASIC</w:t>
            </w:r>
            <w:r>
              <w:rPr>
                <w:rFonts w:cs="Arial"/>
                <w:snapToGrid w:val="0"/>
                <w:color w:val="000000"/>
              </w:rPr>
              <w:t xml:space="preserve"> </w:t>
            </w:r>
          </w:p>
        </w:tc>
        <w:tc>
          <w:tcPr>
            <w:tcW w:w="810" w:type="dxa"/>
          </w:tcPr>
          <w:p w14:paraId="2AD1CE2A" w14:textId="5469E5B7"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4DDEF75A" w14:textId="7D9E88C6" w:rsidR="008C7EBB" w:rsidRDefault="008C7EBB" w:rsidP="008C7EBB">
            <w:pPr>
              <w:spacing w:before="60" w:after="60" w:line="240" w:lineRule="auto"/>
              <w:rPr>
                <w:rFonts w:cs="Arial"/>
                <w:snapToGrid w:val="0"/>
                <w:color w:val="000000"/>
              </w:rPr>
            </w:pPr>
            <w:r>
              <w:rPr>
                <w:rFonts w:cs="Arial"/>
                <w:snapToGrid w:val="0"/>
                <w:color w:val="000000"/>
              </w:rPr>
              <w:t xml:space="preserve">If </w:t>
            </w:r>
            <w:r w:rsidRPr="00537861">
              <w:rPr>
                <w:rFonts w:cs="Arial"/>
                <w:snapToGrid w:val="0"/>
                <w:color w:val="000000"/>
              </w:rPr>
              <w:t>= 1 print grid coordinates in the basic coordinate system</w:t>
            </w:r>
            <w:r>
              <w:rPr>
                <w:rFonts w:cs="Arial"/>
                <w:snapToGrid w:val="0"/>
                <w:color w:val="000000"/>
              </w:rPr>
              <w:t xml:space="preserve"> </w:t>
            </w:r>
          </w:p>
        </w:tc>
      </w:tr>
      <w:tr w:rsidR="008C7EBB" w:rsidRPr="009A4F76" w14:paraId="037C1FB9" w14:textId="77777777" w:rsidTr="00B05BE8">
        <w:trPr>
          <w:cantSplit/>
          <w:tblHeader/>
        </w:trPr>
        <w:tc>
          <w:tcPr>
            <w:tcW w:w="1615" w:type="dxa"/>
          </w:tcPr>
          <w:p w14:paraId="642F79F8" w14:textId="45F21854" w:rsidR="008C7EBB" w:rsidRDefault="008C7EBB" w:rsidP="008C7EBB">
            <w:pPr>
              <w:spacing w:before="60" w:after="60" w:line="240" w:lineRule="auto"/>
              <w:rPr>
                <w:rFonts w:cs="Arial"/>
                <w:snapToGrid w:val="0"/>
                <w:color w:val="000000"/>
              </w:rPr>
            </w:pPr>
            <w:r>
              <w:rPr>
                <w:rFonts w:cs="Arial"/>
                <w:snapToGrid w:val="0"/>
                <w:color w:val="000000"/>
              </w:rPr>
              <w:t>PRTCGLTM</w:t>
            </w:r>
          </w:p>
        </w:tc>
        <w:tc>
          <w:tcPr>
            <w:tcW w:w="810" w:type="dxa"/>
          </w:tcPr>
          <w:p w14:paraId="0C670107" w14:textId="739C26DA"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669F2C87" w14:textId="488B7F51" w:rsidR="008C7EBB" w:rsidRDefault="008C7EBB" w:rsidP="008C7EBB">
            <w:pPr>
              <w:spacing w:before="60" w:after="60" w:line="240" w:lineRule="auto"/>
              <w:rPr>
                <w:rFonts w:cs="Arial"/>
                <w:snapToGrid w:val="0"/>
                <w:color w:val="000000"/>
              </w:rPr>
            </w:pPr>
            <w:r>
              <w:rPr>
                <w:rFonts w:cs="Arial"/>
                <w:snapToGrid w:val="0"/>
                <w:color w:val="000000"/>
              </w:rPr>
              <w:t>If = 1 print CB matrix for C.G. LTM loads</w:t>
            </w:r>
          </w:p>
        </w:tc>
      </w:tr>
      <w:tr w:rsidR="008C7EBB" w:rsidRPr="009A4F76" w14:paraId="5913FD49" w14:textId="77777777" w:rsidTr="00B05BE8">
        <w:trPr>
          <w:cantSplit/>
          <w:tblHeader/>
        </w:trPr>
        <w:tc>
          <w:tcPr>
            <w:tcW w:w="1615" w:type="dxa"/>
          </w:tcPr>
          <w:p w14:paraId="6009CCBA" w14:textId="2AA025A9" w:rsidR="008C7EBB" w:rsidRDefault="008C7EBB" w:rsidP="008C7EBB">
            <w:pPr>
              <w:spacing w:before="60" w:after="60" w:line="240" w:lineRule="auto"/>
              <w:rPr>
                <w:rFonts w:cs="Arial"/>
                <w:snapToGrid w:val="0"/>
                <w:color w:val="000000"/>
              </w:rPr>
            </w:pPr>
            <w:r>
              <w:rPr>
                <w:rFonts w:cs="Arial"/>
                <w:snapToGrid w:val="0"/>
                <w:color w:val="000000"/>
              </w:rPr>
              <w:t>PRTCONN</w:t>
            </w:r>
          </w:p>
        </w:tc>
        <w:tc>
          <w:tcPr>
            <w:tcW w:w="810" w:type="dxa"/>
          </w:tcPr>
          <w:p w14:paraId="72FFDF13" w14:textId="5CD19910" w:rsidR="008C7EBB" w:rsidRDefault="008C7EBB" w:rsidP="008C7EBB">
            <w:pPr>
              <w:spacing w:before="60" w:after="60" w:line="240" w:lineRule="auto"/>
              <w:jc w:val="center"/>
              <w:rPr>
                <w:rFonts w:cs="Arial"/>
                <w:snapToGrid w:val="0"/>
                <w:color w:val="000000"/>
              </w:rPr>
            </w:pPr>
            <w:r>
              <w:rPr>
                <w:rFonts w:cs="Arial"/>
                <w:snapToGrid w:val="0"/>
                <w:color w:val="000000"/>
              </w:rPr>
              <w:t>Int</w:t>
            </w:r>
          </w:p>
        </w:tc>
        <w:tc>
          <w:tcPr>
            <w:tcW w:w="7763" w:type="dxa"/>
          </w:tcPr>
          <w:p w14:paraId="5D1DBE22" w14:textId="6FE9DE64" w:rsidR="008C7EBB" w:rsidRDefault="008C7EBB" w:rsidP="008C7EBB">
            <w:pPr>
              <w:spacing w:before="60" w:after="60" w:line="240" w:lineRule="auto"/>
              <w:rPr>
                <w:rFonts w:cs="Arial"/>
                <w:snapToGrid w:val="0"/>
                <w:color w:val="000000"/>
              </w:rPr>
            </w:pPr>
            <w:r w:rsidRPr="008357BB">
              <w:rPr>
                <w:rFonts w:cs="Arial"/>
                <w:snapToGrid w:val="0"/>
                <w:color w:val="000000"/>
              </w:rPr>
              <w:t>If = 1, print table of elements connected to each grid</w:t>
            </w:r>
            <w:r>
              <w:rPr>
                <w:rFonts w:cs="Arial"/>
                <w:snapToGrid w:val="0"/>
                <w:color w:val="000000"/>
              </w:rPr>
              <w:t>. If 2, more detailed data</w:t>
            </w:r>
          </w:p>
        </w:tc>
      </w:tr>
      <w:tr w:rsidR="008C7EBB" w:rsidRPr="009A4F76" w14:paraId="5BD9BABD" w14:textId="77777777" w:rsidTr="00B05BE8">
        <w:trPr>
          <w:cantSplit/>
          <w:tblHeader/>
        </w:trPr>
        <w:tc>
          <w:tcPr>
            <w:tcW w:w="1615" w:type="dxa"/>
          </w:tcPr>
          <w:p w14:paraId="6EE8B8AD" w14:textId="7A058B86" w:rsidR="008C7EBB" w:rsidRDefault="008C7EBB" w:rsidP="008C7EBB">
            <w:pPr>
              <w:spacing w:before="60" w:after="60" w:line="240" w:lineRule="auto"/>
              <w:rPr>
                <w:rFonts w:cs="Arial"/>
                <w:snapToGrid w:val="0"/>
                <w:color w:val="000000"/>
              </w:rPr>
            </w:pPr>
            <w:r w:rsidRPr="00537861">
              <w:rPr>
                <w:rFonts w:cs="Arial"/>
                <w:snapToGrid w:val="0"/>
                <w:color w:val="000000"/>
              </w:rPr>
              <w:t>PRTCORD</w:t>
            </w:r>
            <w:r>
              <w:rPr>
                <w:rFonts w:cs="Arial"/>
                <w:snapToGrid w:val="0"/>
                <w:color w:val="000000"/>
              </w:rPr>
              <w:t xml:space="preserve"> </w:t>
            </w:r>
          </w:p>
        </w:tc>
        <w:tc>
          <w:tcPr>
            <w:tcW w:w="810" w:type="dxa"/>
          </w:tcPr>
          <w:p w14:paraId="7101B8E9" w14:textId="41C694C8"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6A1FAA6B" w14:textId="7A46954B" w:rsidR="008C7EBB" w:rsidRDefault="008C7EBB" w:rsidP="008C7EBB">
            <w:pPr>
              <w:spacing w:before="60" w:after="60" w:line="240" w:lineRule="auto"/>
              <w:rPr>
                <w:rFonts w:cs="Arial"/>
                <w:snapToGrid w:val="0"/>
                <w:color w:val="000000"/>
              </w:rPr>
            </w:pPr>
            <w:r w:rsidRPr="00537861">
              <w:rPr>
                <w:rFonts w:cs="Arial"/>
                <w:snapToGrid w:val="0"/>
                <w:color w:val="000000"/>
              </w:rPr>
              <w:t>If PRTCORD = 1 print coordinate system transformation data</w:t>
            </w:r>
            <w:r>
              <w:rPr>
                <w:rFonts w:cs="Arial"/>
                <w:snapToGrid w:val="0"/>
                <w:color w:val="000000"/>
              </w:rPr>
              <w:t xml:space="preserve"> </w:t>
            </w:r>
          </w:p>
        </w:tc>
      </w:tr>
      <w:tr w:rsidR="008C7EBB" w:rsidRPr="009A4F76" w14:paraId="4CC057C5" w14:textId="77777777" w:rsidTr="00B05BE8">
        <w:trPr>
          <w:cantSplit/>
          <w:tblHeader/>
        </w:trPr>
        <w:tc>
          <w:tcPr>
            <w:tcW w:w="1615" w:type="dxa"/>
          </w:tcPr>
          <w:p w14:paraId="4ADDC5C4" w14:textId="00DA59E2" w:rsidR="008C7EBB" w:rsidRDefault="008C7EBB" w:rsidP="008C7EBB">
            <w:pPr>
              <w:spacing w:before="60" w:after="60" w:line="240" w:lineRule="auto"/>
              <w:rPr>
                <w:rFonts w:cs="Arial"/>
                <w:snapToGrid w:val="0"/>
                <w:color w:val="000000"/>
              </w:rPr>
            </w:pPr>
            <w:r w:rsidRPr="00537861">
              <w:rPr>
                <w:rFonts w:cs="Arial"/>
                <w:snapToGrid w:val="0"/>
                <w:color w:val="000000"/>
              </w:rPr>
              <w:t>PRTDISP</w:t>
            </w:r>
            <w:r>
              <w:rPr>
                <w:rFonts w:cs="Arial"/>
                <w:snapToGrid w:val="0"/>
                <w:color w:val="000000"/>
              </w:rPr>
              <w:t xml:space="preserve"> </w:t>
            </w:r>
          </w:p>
        </w:tc>
        <w:tc>
          <w:tcPr>
            <w:tcW w:w="810" w:type="dxa"/>
          </w:tcPr>
          <w:p w14:paraId="38F8D9A1" w14:textId="53B6DB7D"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290F2095" w14:textId="77777777" w:rsidR="008C7EBB" w:rsidRPr="00537861" w:rsidRDefault="008C7EBB" w:rsidP="008C7EBB">
            <w:pPr>
              <w:spacing w:before="60" w:after="60" w:line="240" w:lineRule="auto"/>
              <w:rPr>
                <w:rFonts w:cs="Arial"/>
                <w:snapToGrid w:val="0"/>
                <w:color w:val="000000"/>
              </w:rPr>
            </w:pPr>
            <w:r>
              <w:rPr>
                <w:rFonts w:cs="Arial"/>
                <w:snapToGrid w:val="0"/>
                <w:color w:val="000000"/>
              </w:rPr>
              <w:t>PRTDISP(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DISP entry that prints displacement matrices for </w:t>
            </w:r>
            <w:r>
              <w:rPr>
                <w:rFonts w:cs="Arial"/>
                <w:snapToGrid w:val="0"/>
                <w:color w:val="000000"/>
              </w:rPr>
              <w:t xml:space="preserve">various displacement </w:t>
            </w:r>
            <w:r w:rsidRPr="00537861">
              <w:rPr>
                <w:rFonts w:cs="Arial"/>
                <w:snapToGrid w:val="0"/>
                <w:color w:val="000000"/>
              </w:rPr>
              <w:t>sets:</w:t>
            </w:r>
          </w:p>
          <w:p w14:paraId="4461AEB9"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1 = PRTDISP(1) = 1 print UG</w:t>
            </w:r>
          </w:p>
          <w:p w14:paraId="7278CAB1"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 xml:space="preserve">V2 = PRTDISP(2) = 1 or 3 print UN, 2 or 3 print UM </w:t>
            </w:r>
          </w:p>
          <w:p w14:paraId="1F04E030"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V3 = PRTDISP(3) = 1 or 3 print UF, 2 or 3 print US</w:t>
            </w:r>
          </w:p>
          <w:p w14:paraId="19195CE5" w14:textId="77777777" w:rsidR="008C7EBB" w:rsidRDefault="008C7EBB" w:rsidP="008C7EBB">
            <w:pPr>
              <w:spacing w:before="60" w:after="60" w:line="240" w:lineRule="auto"/>
              <w:rPr>
                <w:rFonts w:cs="Arial"/>
                <w:snapToGrid w:val="0"/>
                <w:color w:val="000000"/>
              </w:rPr>
            </w:pPr>
            <w:r>
              <w:rPr>
                <w:rFonts w:cs="Arial"/>
                <w:snapToGrid w:val="0"/>
                <w:color w:val="000000"/>
              </w:rPr>
              <w:t>V4 = PRTDISP(4</w:t>
            </w:r>
            <w:r w:rsidRPr="00537861">
              <w:rPr>
                <w:rFonts w:cs="Arial"/>
                <w:snapToGrid w:val="0"/>
                <w:color w:val="000000"/>
              </w:rPr>
              <w:t>) = 1 or 3 print UA, 2 or 3 print UO</w:t>
            </w:r>
          </w:p>
          <w:p w14:paraId="3DC1BEC5" w14:textId="7D0D6D4B" w:rsidR="008C7EBB" w:rsidRDefault="008C7EBB" w:rsidP="008C7EBB">
            <w:pPr>
              <w:spacing w:before="60" w:after="60" w:line="240" w:lineRule="auto"/>
              <w:rPr>
                <w:rFonts w:cs="Arial"/>
                <w:snapToGrid w:val="0"/>
                <w:color w:val="000000"/>
              </w:rPr>
            </w:pPr>
            <w:r>
              <w:rPr>
                <w:rFonts w:cs="Arial"/>
                <w:snapToGrid w:val="0"/>
                <w:color w:val="000000"/>
              </w:rPr>
              <w:t>V5 = PRTDISP(5) = 1 or 3 print UL</w:t>
            </w:r>
            <w:r w:rsidRPr="00537861">
              <w:rPr>
                <w:rFonts w:cs="Arial"/>
                <w:snapToGrid w:val="0"/>
                <w:color w:val="000000"/>
              </w:rPr>
              <w:t>, 2 or 3 print U</w:t>
            </w:r>
            <w:r>
              <w:rPr>
                <w:rFonts w:cs="Arial"/>
                <w:snapToGrid w:val="0"/>
                <w:color w:val="000000"/>
              </w:rPr>
              <w:t>R</w:t>
            </w:r>
          </w:p>
        </w:tc>
      </w:tr>
      <w:tr w:rsidR="008C7EBB" w:rsidRPr="009A4F76" w14:paraId="1CDAD399" w14:textId="77777777" w:rsidTr="00B05BE8">
        <w:trPr>
          <w:cantSplit/>
          <w:tblHeader/>
        </w:trPr>
        <w:tc>
          <w:tcPr>
            <w:tcW w:w="1615" w:type="dxa"/>
          </w:tcPr>
          <w:p w14:paraId="09F3EFFE" w14:textId="0726C79E" w:rsidR="008C7EBB" w:rsidRDefault="008C7EBB" w:rsidP="008C7EBB">
            <w:pPr>
              <w:spacing w:before="60" w:after="60" w:line="240" w:lineRule="auto"/>
              <w:rPr>
                <w:rFonts w:cs="Arial"/>
                <w:snapToGrid w:val="0"/>
                <w:color w:val="000000"/>
              </w:rPr>
            </w:pPr>
            <w:r>
              <w:rPr>
                <w:rFonts w:cs="Arial"/>
                <w:snapToGrid w:val="0"/>
                <w:color w:val="000000"/>
              </w:rPr>
              <w:t>PRTDLR</w:t>
            </w:r>
          </w:p>
        </w:tc>
        <w:tc>
          <w:tcPr>
            <w:tcW w:w="810" w:type="dxa"/>
          </w:tcPr>
          <w:p w14:paraId="6E4AAB6D" w14:textId="75C4A521" w:rsidR="008C7EBB" w:rsidRDefault="008C7EBB" w:rsidP="008C7EBB">
            <w:pPr>
              <w:spacing w:before="60" w:after="60" w:line="240" w:lineRule="auto"/>
              <w:jc w:val="center"/>
              <w:rPr>
                <w:rFonts w:cs="Arial"/>
                <w:snapToGrid w:val="0"/>
                <w:color w:val="000000"/>
              </w:rPr>
            </w:pPr>
            <w:r>
              <w:rPr>
                <w:snapToGrid w:val="0"/>
              </w:rPr>
              <w:t>Int</w:t>
            </w:r>
          </w:p>
        </w:tc>
        <w:tc>
          <w:tcPr>
            <w:tcW w:w="7763" w:type="dxa"/>
          </w:tcPr>
          <w:p w14:paraId="419F71BA" w14:textId="13FFCDB0" w:rsidR="008C7EBB" w:rsidRDefault="008C7EBB" w:rsidP="008C7EBB">
            <w:pPr>
              <w:spacing w:before="60" w:after="60" w:line="240" w:lineRule="auto"/>
              <w:rPr>
                <w:rFonts w:cs="Arial"/>
                <w:snapToGrid w:val="0"/>
                <w:color w:val="000000"/>
              </w:rPr>
            </w:pPr>
            <w:r>
              <w:rPr>
                <w:rFonts w:cs="Arial"/>
                <w:snapToGrid w:val="0"/>
                <w:color w:val="000000"/>
              </w:rPr>
              <w:t>If = 1, the DLR matrix will be printed</w:t>
            </w:r>
          </w:p>
        </w:tc>
      </w:tr>
      <w:tr w:rsidR="008C7EBB" w:rsidRPr="009A4F76" w14:paraId="1CF89A5E" w14:textId="77777777" w:rsidTr="00B05BE8">
        <w:trPr>
          <w:cantSplit/>
          <w:tblHeader/>
        </w:trPr>
        <w:tc>
          <w:tcPr>
            <w:tcW w:w="1615" w:type="dxa"/>
          </w:tcPr>
          <w:p w14:paraId="11F4650F" w14:textId="5782A597" w:rsidR="008C7EBB" w:rsidRDefault="008C7EBB" w:rsidP="008C7EBB">
            <w:pPr>
              <w:spacing w:before="60" w:after="60" w:line="240" w:lineRule="auto"/>
              <w:rPr>
                <w:rFonts w:cs="Arial"/>
                <w:snapToGrid w:val="0"/>
                <w:color w:val="000000"/>
              </w:rPr>
            </w:pPr>
            <w:r w:rsidRPr="00537861">
              <w:rPr>
                <w:rFonts w:cs="Arial"/>
                <w:snapToGrid w:val="0"/>
                <w:color w:val="000000"/>
              </w:rPr>
              <w:lastRenderedPageBreak/>
              <w:t>PRTDOF</w:t>
            </w:r>
            <w:r>
              <w:rPr>
                <w:rFonts w:cs="Arial"/>
                <w:snapToGrid w:val="0"/>
                <w:color w:val="000000"/>
              </w:rPr>
              <w:t xml:space="preserve"> </w:t>
            </w:r>
          </w:p>
        </w:tc>
        <w:tc>
          <w:tcPr>
            <w:tcW w:w="810" w:type="dxa"/>
          </w:tcPr>
          <w:p w14:paraId="67D5A712" w14:textId="4A1764BA" w:rsidR="008C7EBB" w:rsidRDefault="008C7EBB" w:rsidP="008C7EBB">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7E80095C" w14:textId="77777777" w:rsidR="008C7EBB" w:rsidRPr="00537861" w:rsidRDefault="008C7EBB" w:rsidP="008C7EBB">
            <w:pPr>
              <w:spacing w:before="60" w:after="60" w:line="240" w:lineRule="auto"/>
              <w:rPr>
                <w:rFonts w:cs="Arial"/>
                <w:snapToGrid w:val="0"/>
                <w:color w:val="000000"/>
              </w:rPr>
            </w:pPr>
            <w:r w:rsidRPr="00537861">
              <w:rPr>
                <w:rFonts w:cs="Arial"/>
                <w:snapToGrid w:val="0"/>
                <w:color w:val="000000"/>
              </w:rPr>
              <w:t>If PRTDOF = 1 or 3 print TDOF table, in grid point ID numerical order, which gives a list of the degree of freedom numbers for each displacement set (size is number of degrees of freedom x number of displacement sets)</w:t>
            </w:r>
          </w:p>
          <w:p w14:paraId="0A774757" w14:textId="10F40DCE" w:rsidR="008C7EBB" w:rsidRDefault="008C7EBB" w:rsidP="008C7EBB">
            <w:pPr>
              <w:spacing w:before="60" w:after="60" w:line="240" w:lineRule="auto"/>
              <w:rPr>
                <w:rFonts w:cs="Arial"/>
                <w:snapToGrid w:val="0"/>
                <w:color w:val="000000"/>
              </w:rPr>
            </w:pPr>
            <w:r w:rsidRPr="00537861">
              <w:rPr>
                <w:rFonts w:cs="Arial"/>
                <w:snapToGrid w:val="0"/>
                <w:color w:val="000000"/>
              </w:rPr>
              <w:t>If PRTDOF = 2 or 3 print TDOF table, in degree of freedom numerical</w:t>
            </w:r>
            <w:r>
              <w:rPr>
                <w:rFonts w:cs="Arial"/>
                <w:snapToGrid w:val="0"/>
                <w:color w:val="000000"/>
              </w:rPr>
              <w:t xml:space="preserve"> </w:t>
            </w:r>
            <w:r w:rsidRPr="00537861">
              <w:rPr>
                <w:rFonts w:cs="Arial"/>
                <w:snapToGrid w:val="0"/>
                <w:color w:val="000000"/>
              </w:rPr>
              <w:t>order, which gives a list of the degree of freedom numbers for each displacement set (size is number of degrees of freedom x number of displacement sets)</w:t>
            </w:r>
          </w:p>
        </w:tc>
      </w:tr>
      <w:tr w:rsidR="00DD20F5" w:rsidRPr="009A4F76" w14:paraId="170409E2" w14:textId="77777777" w:rsidTr="00B05BE8">
        <w:trPr>
          <w:cantSplit/>
          <w:tblHeader/>
        </w:trPr>
        <w:tc>
          <w:tcPr>
            <w:tcW w:w="1615" w:type="dxa"/>
          </w:tcPr>
          <w:p w14:paraId="1C04B250" w14:textId="72D267EE" w:rsidR="00DD20F5" w:rsidRPr="00E85E67" w:rsidRDefault="00DD20F5" w:rsidP="00DD20F5">
            <w:pPr>
              <w:spacing w:before="60" w:after="60" w:line="240" w:lineRule="auto"/>
              <w:rPr>
                <w:rFonts w:cs="Arial"/>
                <w:snapToGrid w:val="0"/>
                <w:color w:val="000000"/>
                <w:highlight w:val="yellow"/>
              </w:rPr>
            </w:pPr>
            <w:r w:rsidRPr="00E85E67">
              <w:rPr>
                <w:rFonts w:cs="Arial"/>
                <w:snapToGrid w:val="0"/>
                <w:color w:val="000000"/>
                <w:highlight w:val="yellow"/>
              </w:rPr>
              <w:t>PRTF</w:t>
            </w:r>
            <w:r w:rsidR="000859F7">
              <w:rPr>
                <w:rFonts w:cs="Arial"/>
                <w:snapToGrid w:val="0"/>
                <w:color w:val="000000"/>
                <w:highlight w:val="yellow"/>
              </w:rPr>
              <w:t>0</w:t>
            </w:r>
            <w:r w:rsidRPr="00E85E67">
              <w:rPr>
                <w:rFonts w:cs="Arial"/>
                <w:snapToGrid w:val="0"/>
                <w:color w:val="000000"/>
                <w:highlight w:val="yellow"/>
              </w:rPr>
              <w:t>6</w:t>
            </w:r>
          </w:p>
        </w:tc>
        <w:tc>
          <w:tcPr>
            <w:tcW w:w="810" w:type="dxa"/>
          </w:tcPr>
          <w:p w14:paraId="7B395A16" w14:textId="6C37FBAD" w:rsidR="00DD20F5" w:rsidRPr="00E85E67" w:rsidRDefault="000859F7" w:rsidP="00DD20F5">
            <w:pPr>
              <w:spacing w:before="60" w:after="60" w:line="240" w:lineRule="auto"/>
              <w:jc w:val="center"/>
              <w:rPr>
                <w:rFonts w:cs="Arial"/>
                <w:snapToGrid w:val="0"/>
                <w:color w:val="000000"/>
                <w:highlight w:val="yellow"/>
              </w:rPr>
            </w:pPr>
            <w:r>
              <w:rPr>
                <w:rFonts w:cs="Arial"/>
                <w:snapToGrid w:val="0"/>
                <w:color w:val="000000"/>
                <w:highlight w:val="yellow"/>
              </w:rPr>
              <w:t>Char</w:t>
            </w:r>
          </w:p>
        </w:tc>
        <w:tc>
          <w:tcPr>
            <w:tcW w:w="7763" w:type="dxa"/>
          </w:tcPr>
          <w:p w14:paraId="31FDFB65" w14:textId="77777777"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Default = NO</w:t>
            </w:r>
          </w:p>
          <w:p w14:paraId="7DBCF268" w14:textId="77777777" w:rsidR="000859F7" w:rsidRPr="000859F7" w:rsidRDefault="000859F7" w:rsidP="000859F7">
            <w:pPr>
              <w:spacing w:before="60" w:after="60" w:line="240" w:lineRule="auto"/>
              <w:rPr>
                <w:rFonts w:cs="Arial"/>
                <w:snapToGrid w:val="0"/>
                <w:color w:val="000000"/>
                <w:highlight w:val="yellow"/>
              </w:rPr>
            </w:pPr>
          </w:p>
          <w:p w14:paraId="77A2229C" w14:textId="0B288E44" w:rsidR="000859F7"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 xml:space="preserve">If YES, a </w:t>
            </w:r>
            <w:r>
              <w:rPr>
                <w:rFonts w:cs="Arial"/>
                <w:snapToGrid w:val="0"/>
                <w:color w:val="000000"/>
                <w:highlight w:val="yellow"/>
              </w:rPr>
              <w:t>F06</w:t>
            </w:r>
            <w:r w:rsidRPr="000859F7">
              <w:rPr>
                <w:rFonts w:cs="Arial"/>
                <w:snapToGrid w:val="0"/>
                <w:color w:val="000000"/>
                <w:highlight w:val="yellow"/>
              </w:rPr>
              <w:t xml:space="preserve"> file will be created and populated with the data requested in the case control section.</w:t>
            </w:r>
          </w:p>
          <w:p w14:paraId="7A04294A" w14:textId="77777777" w:rsidR="000859F7" w:rsidRPr="000859F7" w:rsidRDefault="000859F7" w:rsidP="000859F7">
            <w:pPr>
              <w:spacing w:before="60" w:after="60" w:line="240" w:lineRule="auto"/>
              <w:rPr>
                <w:rFonts w:cs="Arial"/>
                <w:snapToGrid w:val="0"/>
                <w:color w:val="000000"/>
                <w:highlight w:val="yellow"/>
              </w:rPr>
            </w:pPr>
          </w:p>
          <w:p w14:paraId="7C773910" w14:textId="77777777" w:rsidR="00DD20F5" w:rsidRDefault="000859F7" w:rsidP="000859F7">
            <w:pPr>
              <w:spacing w:before="60" w:after="60" w:line="240" w:lineRule="auto"/>
              <w:rPr>
                <w:rFonts w:cs="Arial"/>
                <w:snapToGrid w:val="0"/>
                <w:color w:val="000000"/>
                <w:highlight w:val="yellow"/>
              </w:rPr>
            </w:pPr>
            <w:r w:rsidRPr="000859F7">
              <w:rPr>
                <w:rFonts w:cs="Arial"/>
                <w:snapToGrid w:val="0"/>
                <w:color w:val="000000"/>
                <w:highlight w:val="yellow"/>
              </w:rPr>
              <w:t>*This is a MYSTRAN exclusive param, not present in Nastran.</w:t>
            </w:r>
          </w:p>
          <w:p w14:paraId="6241F294" w14:textId="3B39AFC8" w:rsidR="000859F7" w:rsidRPr="00E85E67" w:rsidRDefault="000859F7" w:rsidP="000859F7">
            <w:pPr>
              <w:spacing w:before="60" w:after="60" w:line="240" w:lineRule="auto"/>
              <w:rPr>
                <w:rFonts w:cs="Arial"/>
                <w:snapToGrid w:val="0"/>
                <w:color w:val="000000"/>
                <w:highlight w:val="yellow"/>
              </w:rPr>
            </w:pPr>
            <w:r>
              <w:rPr>
                <w:rFonts w:cs="Arial"/>
                <w:snapToGrid w:val="0"/>
                <w:color w:val="000000"/>
                <w:highlight w:val="yellow"/>
              </w:rPr>
              <w:t>*A “zero” is used in “PRTF06”</w:t>
            </w:r>
          </w:p>
        </w:tc>
      </w:tr>
      <w:tr w:rsidR="00DD20F5" w:rsidRPr="009A4F76" w14:paraId="1C6920E1" w14:textId="77777777" w:rsidTr="00B05BE8">
        <w:trPr>
          <w:cantSplit/>
          <w:tblHeader/>
        </w:trPr>
        <w:tc>
          <w:tcPr>
            <w:tcW w:w="1615" w:type="dxa"/>
          </w:tcPr>
          <w:p w14:paraId="0846BFC0" w14:textId="7DC24337" w:rsidR="00DD20F5" w:rsidRDefault="00DD20F5" w:rsidP="00DD20F5">
            <w:pPr>
              <w:spacing w:before="60" w:after="60" w:line="240" w:lineRule="auto"/>
              <w:rPr>
                <w:rFonts w:cs="Arial"/>
                <w:snapToGrid w:val="0"/>
                <w:color w:val="000000"/>
              </w:rPr>
            </w:pPr>
            <w:r w:rsidRPr="00537861">
              <w:rPr>
                <w:rFonts w:cs="Arial"/>
                <w:snapToGrid w:val="0"/>
                <w:color w:val="000000"/>
              </w:rPr>
              <w:t>PRTFOR</w:t>
            </w:r>
            <w:r>
              <w:rPr>
                <w:rFonts w:cs="Arial"/>
                <w:snapToGrid w:val="0"/>
                <w:color w:val="000000"/>
              </w:rPr>
              <w:t xml:space="preserve"> </w:t>
            </w:r>
          </w:p>
        </w:tc>
        <w:tc>
          <w:tcPr>
            <w:tcW w:w="810" w:type="dxa"/>
          </w:tcPr>
          <w:p w14:paraId="1D36D3B0" w14:textId="20999BB4" w:rsidR="00DD20F5" w:rsidRDefault="00DD20F5" w:rsidP="00DD20F5">
            <w:pPr>
              <w:spacing w:before="60" w:after="60" w:line="240" w:lineRule="auto"/>
              <w:jc w:val="center"/>
              <w:rPr>
                <w:rFonts w:cs="Arial"/>
                <w:snapToGrid w:val="0"/>
                <w:color w:val="000000"/>
              </w:rPr>
            </w:pPr>
            <w:r w:rsidRPr="00537861">
              <w:rPr>
                <w:snapToGrid w:val="0"/>
              </w:rPr>
              <w:t>Int</w:t>
            </w:r>
          </w:p>
        </w:tc>
        <w:tc>
          <w:tcPr>
            <w:tcW w:w="7763" w:type="dxa"/>
          </w:tcPr>
          <w:p w14:paraId="3FF712A5" w14:textId="77777777" w:rsidR="00DD20F5" w:rsidRPr="00537861" w:rsidRDefault="00DD20F5" w:rsidP="00DD20F5">
            <w:pPr>
              <w:spacing w:before="60" w:after="60" w:line="240" w:lineRule="auto"/>
              <w:rPr>
                <w:rFonts w:cs="Arial"/>
                <w:snapToGrid w:val="0"/>
                <w:color w:val="000000"/>
              </w:rPr>
            </w:pPr>
            <w:r>
              <w:rPr>
                <w:rFonts w:cs="Arial"/>
                <w:snapToGrid w:val="0"/>
                <w:color w:val="000000"/>
              </w:rPr>
              <w:t>PRTFOR(I), I=1-5</w:t>
            </w:r>
            <w:r w:rsidRPr="00537861">
              <w:rPr>
                <w:rFonts w:cs="Arial"/>
                <w:snapToGrid w:val="0"/>
                <w:color w:val="000000"/>
              </w:rPr>
              <w:t xml:space="preserve"> go in</w:t>
            </w:r>
            <w:r>
              <w:rPr>
                <w:rFonts w:cs="Arial"/>
                <w:snapToGrid w:val="0"/>
                <w:color w:val="000000"/>
              </w:rPr>
              <w:t xml:space="preserve"> </w:t>
            </w:r>
            <w:r w:rsidRPr="00537861">
              <w:rPr>
                <w:rFonts w:cs="Arial"/>
                <w:snapToGrid w:val="0"/>
                <w:color w:val="000000"/>
              </w:rPr>
              <w:t>fields 3-</w:t>
            </w:r>
            <w:r>
              <w:rPr>
                <w:rFonts w:cs="Arial"/>
                <w:snapToGrid w:val="0"/>
                <w:color w:val="000000"/>
              </w:rPr>
              <w:t>7</w:t>
            </w:r>
            <w:r w:rsidRPr="00537861">
              <w:rPr>
                <w:rFonts w:cs="Arial"/>
                <w:snapToGrid w:val="0"/>
                <w:color w:val="000000"/>
              </w:rPr>
              <w:t xml:space="preserve"> of the PARAM PRTFOR entry that prints sparse force matrices for</w:t>
            </w:r>
            <w:r>
              <w:rPr>
                <w:rFonts w:cs="Arial"/>
                <w:snapToGrid w:val="0"/>
                <w:color w:val="000000"/>
              </w:rPr>
              <w:t xml:space="preserve"> various displacement </w:t>
            </w:r>
            <w:r w:rsidRPr="00537861">
              <w:rPr>
                <w:rFonts w:cs="Arial"/>
                <w:snapToGrid w:val="0"/>
                <w:color w:val="000000"/>
              </w:rPr>
              <w:t>sets:</w:t>
            </w:r>
          </w:p>
          <w:p w14:paraId="04931E02"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1 = PRTFOR(1) = 1 print sparse PG</w:t>
            </w:r>
          </w:p>
          <w:p w14:paraId="1AF2F2F1"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 xml:space="preserve">V2 = PRTFOR(2) = 1 or 3 print sparse PN, 2 or 3 print PM </w:t>
            </w:r>
          </w:p>
          <w:p w14:paraId="755ED493" w14:textId="77777777" w:rsidR="00DD20F5" w:rsidRPr="00537861" w:rsidRDefault="00DD20F5" w:rsidP="00DD20F5">
            <w:pPr>
              <w:spacing w:before="60" w:after="60" w:line="240" w:lineRule="auto"/>
              <w:rPr>
                <w:rFonts w:cs="Arial"/>
                <w:snapToGrid w:val="0"/>
                <w:color w:val="000000"/>
              </w:rPr>
            </w:pPr>
            <w:r w:rsidRPr="00537861">
              <w:rPr>
                <w:rFonts w:cs="Arial"/>
                <w:snapToGrid w:val="0"/>
                <w:color w:val="000000"/>
              </w:rPr>
              <w:t>V3 = PRTFOR(3) = 1 or 3 print sparse PF, 2 or 3 print PS</w:t>
            </w:r>
          </w:p>
          <w:p w14:paraId="520E011D" w14:textId="77777777" w:rsidR="00DD20F5" w:rsidRDefault="00DD20F5" w:rsidP="00DD20F5">
            <w:pPr>
              <w:spacing w:before="60" w:after="60" w:line="240" w:lineRule="auto"/>
              <w:rPr>
                <w:rFonts w:cs="Arial"/>
                <w:snapToGrid w:val="0"/>
                <w:color w:val="000000"/>
              </w:rPr>
            </w:pPr>
            <w:r>
              <w:rPr>
                <w:rFonts w:cs="Arial"/>
                <w:snapToGrid w:val="0"/>
                <w:color w:val="000000"/>
              </w:rPr>
              <w:t>V4 = PRTFOR(4</w:t>
            </w:r>
            <w:r w:rsidRPr="00537861">
              <w:rPr>
                <w:rFonts w:cs="Arial"/>
                <w:snapToGrid w:val="0"/>
                <w:color w:val="000000"/>
              </w:rPr>
              <w:t>) = 1 or 3 print sparse PA, 2 or 3 print PO</w:t>
            </w:r>
          </w:p>
          <w:p w14:paraId="5B63BD7C" w14:textId="7E4D9D28" w:rsidR="00DD20F5" w:rsidRDefault="00DD20F5" w:rsidP="00DD20F5">
            <w:pPr>
              <w:spacing w:before="60" w:after="60" w:line="240" w:lineRule="auto"/>
              <w:rPr>
                <w:rFonts w:cs="Arial"/>
                <w:snapToGrid w:val="0"/>
                <w:color w:val="000000"/>
              </w:rPr>
            </w:pPr>
            <w:r>
              <w:rPr>
                <w:rFonts w:cs="Arial"/>
                <w:snapToGrid w:val="0"/>
                <w:color w:val="000000"/>
              </w:rPr>
              <w:t>V5 = PRTFOR(5) = 1 or 3 print sparse PL</w:t>
            </w:r>
            <w:r w:rsidRPr="00537861">
              <w:rPr>
                <w:rFonts w:cs="Arial"/>
                <w:snapToGrid w:val="0"/>
                <w:color w:val="000000"/>
              </w:rPr>
              <w:t>, 2 or 3 print P</w:t>
            </w:r>
            <w:r>
              <w:rPr>
                <w:rFonts w:cs="Arial"/>
                <w:snapToGrid w:val="0"/>
                <w:color w:val="000000"/>
              </w:rPr>
              <w:t>R</w:t>
            </w:r>
          </w:p>
        </w:tc>
      </w:tr>
      <w:tr w:rsidR="00DD20F5" w:rsidRPr="009A4F76" w14:paraId="6C02184D" w14:textId="77777777" w:rsidTr="00B05BE8">
        <w:trPr>
          <w:cantSplit/>
          <w:tblHeader/>
        </w:trPr>
        <w:tc>
          <w:tcPr>
            <w:tcW w:w="1615" w:type="dxa"/>
          </w:tcPr>
          <w:p w14:paraId="081F219F" w14:textId="4BD4A1E3" w:rsidR="00DD20F5" w:rsidRDefault="00DD20F5" w:rsidP="00DD20F5">
            <w:pPr>
              <w:spacing w:before="60" w:after="60" w:line="240" w:lineRule="auto"/>
              <w:rPr>
                <w:rFonts w:cs="Arial"/>
                <w:snapToGrid w:val="0"/>
                <w:color w:val="000000"/>
              </w:rPr>
            </w:pPr>
            <w:r w:rsidRPr="00537861">
              <w:rPr>
                <w:rFonts w:cs="Arial"/>
                <w:snapToGrid w:val="0"/>
                <w:color w:val="000000"/>
              </w:rPr>
              <w:t>PRTGMN</w:t>
            </w:r>
            <w:r>
              <w:rPr>
                <w:rFonts w:cs="Arial"/>
                <w:snapToGrid w:val="0"/>
                <w:color w:val="000000"/>
              </w:rPr>
              <w:t xml:space="preserve"> </w:t>
            </w:r>
          </w:p>
        </w:tc>
        <w:tc>
          <w:tcPr>
            <w:tcW w:w="810" w:type="dxa"/>
          </w:tcPr>
          <w:p w14:paraId="2D5987FC" w14:textId="375366B2"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5EC2A35D" w14:textId="15977D5A" w:rsidR="00DD20F5" w:rsidRDefault="00DD20F5" w:rsidP="00DD20F5">
            <w:pPr>
              <w:spacing w:before="60" w:after="60" w:line="240" w:lineRule="auto"/>
              <w:rPr>
                <w:rFonts w:cs="Arial"/>
                <w:snapToGrid w:val="0"/>
                <w:color w:val="000000"/>
              </w:rPr>
            </w:pPr>
            <w:r w:rsidRPr="00537861">
              <w:rPr>
                <w:rFonts w:cs="Arial"/>
                <w:snapToGrid w:val="0"/>
                <w:color w:val="000000"/>
              </w:rPr>
              <w:t>If PRTGMN = 1, print GMN matrix</w:t>
            </w:r>
          </w:p>
        </w:tc>
      </w:tr>
      <w:tr w:rsidR="00DD20F5" w:rsidRPr="009A4F76" w14:paraId="0B4DDDB6" w14:textId="77777777" w:rsidTr="00B05BE8">
        <w:trPr>
          <w:cantSplit/>
          <w:tblHeader/>
        </w:trPr>
        <w:tc>
          <w:tcPr>
            <w:tcW w:w="1615" w:type="dxa"/>
          </w:tcPr>
          <w:p w14:paraId="276B22EF" w14:textId="6FB0B27F" w:rsidR="00DD20F5" w:rsidRDefault="00DD20F5" w:rsidP="00DD20F5">
            <w:pPr>
              <w:spacing w:before="60" w:after="60" w:line="240" w:lineRule="auto"/>
              <w:rPr>
                <w:rFonts w:cs="Arial"/>
                <w:snapToGrid w:val="0"/>
                <w:color w:val="000000"/>
              </w:rPr>
            </w:pPr>
            <w:r w:rsidRPr="00537861">
              <w:rPr>
                <w:rFonts w:cs="Arial"/>
                <w:snapToGrid w:val="0"/>
                <w:color w:val="000000"/>
              </w:rPr>
              <w:t>PRTGOA</w:t>
            </w:r>
            <w:r>
              <w:rPr>
                <w:rFonts w:cs="Arial"/>
                <w:snapToGrid w:val="0"/>
                <w:color w:val="000000"/>
              </w:rPr>
              <w:t xml:space="preserve"> </w:t>
            </w:r>
          </w:p>
        </w:tc>
        <w:tc>
          <w:tcPr>
            <w:tcW w:w="810" w:type="dxa"/>
          </w:tcPr>
          <w:p w14:paraId="5427E019" w14:textId="68BC92F1" w:rsidR="00DD20F5" w:rsidRDefault="00DD20F5" w:rsidP="00DD20F5">
            <w:pPr>
              <w:spacing w:before="60" w:after="60" w:line="240" w:lineRule="auto"/>
              <w:jc w:val="center"/>
              <w:rPr>
                <w:rFonts w:cs="Arial"/>
                <w:snapToGrid w:val="0"/>
                <w:color w:val="000000"/>
              </w:rPr>
            </w:pPr>
            <w:r w:rsidRPr="00537861">
              <w:rPr>
                <w:rFonts w:cs="Arial"/>
                <w:snapToGrid w:val="0"/>
                <w:color w:val="000000"/>
              </w:rPr>
              <w:t>Int</w:t>
            </w:r>
          </w:p>
        </w:tc>
        <w:tc>
          <w:tcPr>
            <w:tcW w:w="7763" w:type="dxa"/>
          </w:tcPr>
          <w:p w14:paraId="18CCFE8B" w14:textId="255E1B78" w:rsidR="00DD20F5" w:rsidRDefault="00DD20F5" w:rsidP="00DD20F5">
            <w:pPr>
              <w:spacing w:before="60" w:after="60" w:line="240" w:lineRule="auto"/>
              <w:rPr>
                <w:rFonts w:cs="Arial"/>
                <w:snapToGrid w:val="0"/>
                <w:color w:val="000000"/>
              </w:rPr>
            </w:pPr>
            <w:r w:rsidRPr="00537861">
              <w:rPr>
                <w:rFonts w:cs="Arial"/>
                <w:snapToGrid w:val="0"/>
                <w:color w:val="000000"/>
              </w:rPr>
              <w:t>If PRTGOA = 1, print GOA matrix</w:t>
            </w:r>
            <w:r>
              <w:rPr>
                <w:rFonts w:cs="Arial"/>
                <w:snapToGrid w:val="0"/>
                <w:color w:val="000000"/>
              </w:rPr>
              <w:t xml:space="preserve"> </w:t>
            </w:r>
          </w:p>
        </w:tc>
      </w:tr>
      <w:tr w:rsidR="00DD20F5" w:rsidRPr="009A4F76" w14:paraId="2C495179" w14:textId="77777777" w:rsidTr="00B05BE8">
        <w:trPr>
          <w:cantSplit/>
          <w:tblHeader/>
        </w:trPr>
        <w:tc>
          <w:tcPr>
            <w:tcW w:w="1615" w:type="dxa"/>
          </w:tcPr>
          <w:p w14:paraId="453F3FF8" w14:textId="4120FF53" w:rsidR="00DD20F5" w:rsidRDefault="00DD20F5" w:rsidP="00DD20F5">
            <w:pPr>
              <w:spacing w:before="60" w:after="60" w:line="240" w:lineRule="auto"/>
              <w:rPr>
                <w:rFonts w:cs="Arial"/>
                <w:snapToGrid w:val="0"/>
                <w:color w:val="000000"/>
              </w:rPr>
            </w:pPr>
            <w:r>
              <w:rPr>
                <w:rFonts w:cs="Arial"/>
                <w:snapToGrid w:val="0"/>
                <w:color w:val="000000"/>
              </w:rPr>
              <w:t>PRTHMN</w:t>
            </w:r>
          </w:p>
        </w:tc>
        <w:tc>
          <w:tcPr>
            <w:tcW w:w="810" w:type="dxa"/>
          </w:tcPr>
          <w:p w14:paraId="2685F76B" w14:textId="29EFFB3B"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C71940A" w14:textId="7685C55F" w:rsidR="00DD20F5" w:rsidRDefault="00DD20F5" w:rsidP="00DD20F5">
            <w:pPr>
              <w:spacing w:before="60" w:after="60" w:line="240" w:lineRule="auto"/>
              <w:rPr>
                <w:rFonts w:cs="Arial"/>
                <w:snapToGrid w:val="0"/>
                <w:color w:val="000000"/>
              </w:rPr>
            </w:pPr>
            <w:r>
              <w:rPr>
                <w:rFonts w:cs="Arial"/>
                <w:snapToGrid w:val="0"/>
                <w:color w:val="000000"/>
              </w:rPr>
              <w:t>If = 1 print HMN constraint matrix</w:t>
            </w:r>
          </w:p>
        </w:tc>
      </w:tr>
      <w:tr w:rsidR="00DD20F5" w:rsidRPr="009A4F76" w14:paraId="71D537C4" w14:textId="77777777" w:rsidTr="00B05BE8">
        <w:trPr>
          <w:cantSplit/>
          <w:tblHeader/>
        </w:trPr>
        <w:tc>
          <w:tcPr>
            <w:tcW w:w="1615" w:type="dxa"/>
          </w:tcPr>
          <w:p w14:paraId="13C762F4" w14:textId="04F1BD89" w:rsidR="00DD20F5" w:rsidRDefault="00DD20F5" w:rsidP="00DD20F5">
            <w:pPr>
              <w:spacing w:before="60" w:after="60" w:line="240" w:lineRule="auto"/>
              <w:rPr>
                <w:rFonts w:cs="Arial"/>
                <w:snapToGrid w:val="0"/>
                <w:color w:val="000000"/>
              </w:rPr>
            </w:pPr>
            <w:r>
              <w:rPr>
                <w:rFonts w:cs="Arial"/>
                <w:snapToGrid w:val="0"/>
                <w:color w:val="000000"/>
              </w:rPr>
              <w:t>PRTIFLTM</w:t>
            </w:r>
          </w:p>
        </w:tc>
        <w:tc>
          <w:tcPr>
            <w:tcW w:w="810" w:type="dxa"/>
          </w:tcPr>
          <w:p w14:paraId="632BF5DE" w14:textId="4900D329"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8842D93" w14:textId="3FB1B40C" w:rsidR="00DD20F5" w:rsidRDefault="00DD20F5" w:rsidP="00DD20F5">
            <w:pPr>
              <w:spacing w:before="60" w:after="60" w:line="240" w:lineRule="auto"/>
              <w:rPr>
                <w:rFonts w:cs="Arial"/>
                <w:snapToGrid w:val="0"/>
                <w:color w:val="000000"/>
              </w:rPr>
            </w:pPr>
            <w:r>
              <w:rPr>
                <w:rFonts w:cs="Arial"/>
                <w:snapToGrid w:val="0"/>
                <w:color w:val="000000"/>
              </w:rPr>
              <w:t>If = 1 print CB matrix for Interface Forces LTM</w:t>
            </w:r>
          </w:p>
        </w:tc>
      </w:tr>
      <w:tr w:rsidR="00DD20F5" w:rsidRPr="009A4F76" w14:paraId="24227408" w14:textId="77777777" w:rsidTr="00B05BE8">
        <w:trPr>
          <w:cantSplit/>
          <w:tblHeader/>
        </w:trPr>
        <w:tc>
          <w:tcPr>
            <w:tcW w:w="1615" w:type="dxa"/>
          </w:tcPr>
          <w:p w14:paraId="1BC95277" w14:textId="1F54F645" w:rsidR="00DD20F5" w:rsidRDefault="00DD20F5" w:rsidP="00DD20F5">
            <w:pPr>
              <w:spacing w:before="60" w:after="60" w:line="240" w:lineRule="auto"/>
              <w:rPr>
                <w:rFonts w:cs="Arial"/>
                <w:snapToGrid w:val="0"/>
                <w:color w:val="000000"/>
              </w:rPr>
            </w:pPr>
            <w:r>
              <w:rPr>
                <w:rFonts w:cs="Arial"/>
                <w:snapToGrid w:val="0"/>
                <w:color w:val="000000"/>
              </w:rPr>
              <w:t>PRTKXX</w:t>
            </w:r>
          </w:p>
        </w:tc>
        <w:tc>
          <w:tcPr>
            <w:tcW w:w="810" w:type="dxa"/>
          </w:tcPr>
          <w:p w14:paraId="156D673D" w14:textId="19787A9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1E57FE" w14:textId="3E042F00" w:rsidR="00DD20F5" w:rsidRDefault="00DD20F5" w:rsidP="00DD20F5">
            <w:pPr>
              <w:spacing w:before="60" w:after="60" w:line="240" w:lineRule="auto"/>
              <w:rPr>
                <w:rFonts w:cs="Arial"/>
                <w:snapToGrid w:val="0"/>
                <w:color w:val="000000"/>
              </w:rPr>
            </w:pPr>
            <w:r>
              <w:rPr>
                <w:rFonts w:cs="Arial"/>
                <w:snapToGrid w:val="0"/>
                <w:color w:val="000000"/>
              </w:rPr>
              <w:t>If = 1 print CB matrix KXX</w:t>
            </w:r>
          </w:p>
        </w:tc>
      </w:tr>
      <w:tr w:rsidR="00DD20F5" w:rsidRPr="009A4F76" w14:paraId="51630951" w14:textId="77777777" w:rsidTr="00B05BE8">
        <w:trPr>
          <w:cantSplit/>
          <w:tblHeader/>
        </w:trPr>
        <w:tc>
          <w:tcPr>
            <w:tcW w:w="1615" w:type="dxa"/>
          </w:tcPr>
          <w:p w14:paraId="06F1D63F" w14:textId="418BF0A9" w:rsidR="00DD20F5" w:rsidRDefault="00DD20F5" w:rsidP="00DD20F5">
            <w:pPr>
              <w:spacing w:before="60" w:after="60" w:line="240" w:lineRule="auto"/>
              <w:rPr>
                <w:rFonts w:cs="Arial"/>
                <w:snapToGrid w:val="0"/>
                <w:color w:val="000000"/>
              </w:rPr>
            </w:pPr>
            <w:r>
              <w:rPr>
                <w:rFonts w:cs="Arial"/>
                <w:snapToGrid w:val="0"/>
                <w:color w:val="000000"/>
              </w:rPr>
              <w:t>PRTMASSD</w:t>
            </w:r>
          </w:p>
        </w:tc>
        <w:tc>
          <w:tcPr>
            <w:tcW w:w="810" w:type="dxa"/>
          </w:tcPr>
          <w:p w14:paraId="06B4E630" w14:textId="309C5F2F"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4EF74DC" w14:textId="79FC551A" w:rsidR="00DD20F5" w:rsidRDefault="00DD20F5" w:rsidP="00DD20F5">
            <w:pPr>
              <w:spacing w:before="60" w:after="60" w:line="240" w:lineRule="auto"/>
              <w:rPr>
                <w:rFonts w:cs="Arial"/>
                <w:snapToGrid w:val="0"/>
                <w:color w:val="000000"/>
              </w:rPr>
            </w:pPr>
            <w:r>
              <w:rPr>
                <w:rFonts w:cs="Arial"/>
              </w:rPr>
              <w:t>Same as PRTMASS, except only print diagonal terms</w:t>
            </w:r>
          </w:p>
        </w:tc>
      </w:tr>
      <w:tr w:rsidR="00DD20F5" w:rsidRPr="009A4F76" w14:paraId="06DBFB35" w14:textId="77777777" w:rsidTr="00B05BE8">
        <w:trPr>
          <w:cantSplit/>
          <w:tblHeader/>
        </w:trPr>
        <w:tc>
          <w:tcPr>
            <w:tcW w:w="1615" w:type="dxa"/>
          </w:tcPr>
          <w:p w14:paraId="5F6949C2" w14:textId="6059CE24"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MASS</w:t>
            </w:r>
            <w:r>
              <w:rPr>
                <w:rFonts w:cs="Arial"/>
                <w:snapToGrid w:val="0"/>
                <w:color w:val="000000"/>
              </w:rPr>
              <w:t xml:space="preserve"> </w:t>
            </w:r>
          </w:p>
        </w:tc>
        <w:tc>
          <w:tcPr>
            <w:tcW w:w="810" w:type="dxa"/>
          </w:tcPr>
          <w:p w14:paraId="653F6F71" w14:textId="7046131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4B585025" w14:textId="77777777" w:rsidR="00DD20F5" w:rsidRPr="00150711" w:rsidRDefault="00DD20F5" w:rsidP="00DD20F5">
            <w:pPr>
              <w:spacing w:before="60" w:after="60" w:line="240" w:lineRule="auto"/>
              <w:rPr>
                <w:rFonts w:cs="Arial"/>
                <w:snapToGrid w:val="0"/>
                <w:color w:val="000000"/>
              </w:rPr>
            </w:pPr>
            <w:r>
              <w:rPr>
                <w:rFonts w:cs="Arial"/>
                <w:snapToGrid w:val="0"/>
                <w:color w:val="000000"/>
              </w:rPr>
              <w:t>PRTMASS(I), I=1-5</w:t>
            </w:r>
            <w:r w:rsidRPr="00150711">
              <w:rPr>
                <w:rFonts w:cs="Arial"/>
                <w:snapToGrid w:val="0"/>
                <w:color w:val="000000"/>
              </w:rPr>
              <w:t xml:space="preserve"> go in</w:t>
            </w:r>
            <w:r>
              <w:rPr>
                <w:rFonts w:cs="Arial"/>
                <w:snapToGrid w:val="0"/>
                <w:color w:val="000000"/>
              </w:rPr>
              <w:t xml:space="preserve"> </w:t>
            </w:r>
            <w:r w:rsidRPr="00150711">
              <w:rPr>
                <w:rFonts w:cs="Arial"/>
                <w:snapToGrid w:val="0"/>
                <w:color w:val="000000"/>
              </w:rPr>
              <w:t>fields 3-</w:t>
            </w:r>
            <w:r>
              <w:rPr>
                <w:rFonts w:cs="Arial"/>
                <w:snapToGrid w:val="0"/>
                <w:color w:val="000000"/>
              </w:rPr>
              <w:t>7</w:t>
            </w:r>
            <w:r w:rsidRPr="00150711">
              <w:rPr>
                <w:rFonts w:cs="Arial"/>
                <w:snapToGrid w:val="0"/>
                <w:color w:val="000000"/>
              </w:rPr>
              <w:t xml:space="preserve"> of the PARAM PRTMASS entry that prints sparse mass matrices for</w:t>
            </w:r>
            <w:r>
              <w:rPr>
                <w:rFonts w:cs="Arial"/>
                <w:snapToGrid w:val="0"/>
                <w:color w:val="000000"/>
              </w:rPr>
              <w:t xml:space="preserve"> various displacement </w:t>
            </w:r>
            <w:r w:rsidRPr="00537861">
              <w:rPr>
                <w:rFonts w:cs="Arial"/>
                <w:snapToGrid w:val="0"/>
                <w:color w:val="000000"/>
              </w:rPr>
              <w:t>sets</w:t>
            </w:r>
            <w:r w:rsidRPr="00150711">
              <w:rPr>
                <w:rFonts w:cs="Arial"/>
                <w:snapToGrid w:val="0"/>
                <w:color w:val="000000"/>
              </w:rPr>
              <w:t>:</w:t>
            </w:r>
          </w:p>
          <w:p w14:paraId="16078B2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1 = PRTMASS(1) = 1 print sparse MGG</w:t>
            </w:r>
          </w:p>
          <w:p w14:paraId="3A727711"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 xml:space="preserve">V2 = PRTMASS(2) = 1 or 3 print sparse MNN, 2 or 3 print MNM, MMM </w:t>
            </w:r>
          </w:p>
          <w:p w14:paraId="544E927A"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V3 = PRTMASS(3) = 1 or 3 print sparse MFF, 2 or 3 print MFS, MSS</w:t>
            </w:r>
          </w:p>
          <w:p w14:paraId="65564136" w14:textId="77777777" w:rsidR="00DD20F5" w:rsidRDefault="00DD20F5" w:rsidP="00DD20F5">
            <w:pPr>
              <w:spacing w:before="60" w:after="60" w:line="240" w:lineRule="auto"/>
              <w:rPr>
                <w:rFonts w:cs="Arial"/>
                <w:snapToGrid w:val="0"/>
                <w:color w:val="000000"/>
              </w:rPr>
            </w:pPr>
            <w:r>
              <w:rPr>
                <w:rFonts w:cs="Arial"/>
                <w:snapToGrid w:val="0"/>
                <w:color w:val="000000"/>
              </w:rPr>
              <w:t>V4 = PRTMASS(4</w:t>
            </w:r>
            <w:r w:rsidRPr="00150711">
              <w:rPr>
                <w:rFonts w:cs="Arial"/>
                <w:snapToGrid w:val="0"/>
                <w:color w:val="000000"/>
              </w:rPr>
              <w:t>) = 1 or 3 print sparse MAA, 2 or 3 print MAO, MOO</w:t>
            </w:r>
          </w:p>
          <w:p w14:paraId="4DA32555" w14:textId="3910AE3A" w:rsidR="00DD20F5" w:rsidRDefault="00DD20F5" w:rsidP="00DD20F5">
            <w:pPr>
              <w:spacing w:before="60" w:after="60" w:line="240" w:lineRule="auto"/>
              <w:rPr>
                <w:rFonts w:cs="Arial"/>
                <w:snapToGrid w:val="0"/>
                <w:color w:val="000000"/>
              </w:rPr>
            </w:pPr>
            <w:r>
              <w:rPr>
                <w:rFonts w:cs="Arial"/>
                <w:snapToGrid w:val="0"/>
                <w:color w:val="000000"/>
              </w:rPr>
              <w:t>V5 = PRTMASS(5) = 1 or 3 print sparse MLL, 2 or 3 print MLR</w:t>
            </w:r>
            <w:r w:rsidRPr="00150711">
              <w:rPr>
                <w:rFonts w:cs="Arial"/>
                <w:snapToGrid w:val="0"/>
                <w:color w:val="000000"/>
              </w:rPr>
              <w:t>, M</w:t>
            </w:r>
            <w:r>
              <w:rPr>
                <w:rFonts w:cs="Arial"/>
                <w:snapToGrid w:val="0"/>
                <w:color w:val="000000"/>
              </w:rPr>
              <w:t>RR</w:t>
            </w:r>
          </w:p>
        </w:tc>
      </w:tr>
      <w:tr w:rsidR="00DD20F5" w:rsidRPr="009A4F76" w14:paraId="0125254C" w14:textId="77777777" w:rsidTr="00B05BE8">
        <w:trPr>
          <w:cantSplit/>
          <w:tblHeader/>
        </w:trPr>
        <w:tc>
          <w:tcPr>
            <w:tcW w:w="1615" w:type="dxa"/>
          </w:tcPr>
          <w:p w14:paraId="4040E51D" w14:textId="46B76B3A" w:rsidR="00DD20F5" w:rsidRDefault="00DD20F5" w:rsidP="00DD20F5">
            <w:pPr>
              <w:spacing w:before="60" w:after="60" w:line="240" w:lineRule="auto"/>
              <w:rPr>
                <w:rFonts w:cs="Arial"/>
                <w:snapToGrid w:val="0"/>
                <w:color w:val="000000"/>
              </w:rPr>
            </w:pPr>
            <w:r>
              <w:rPr>
                <w:rFonts w:cs="Arial"/>
                <w:snapToGrid w:val="0"/>
                <w:color w:val="000000"/>
              </w:rPr>
              <w:t>PRTMXX</w:t>
            </w:r>
          </w:p>
        </w:tc>
        <w:tc>
          <w:tcPr>
            <w:tcW w:w="810" w:type="dxa"/>
          </w:tcPr>
          <w:p w14:paraId="14A2609B" w14:textId="059964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3460D055" w14:textId="68AC2AE2" w:rsidR="00DD20F5" w:rsidRDefault="00DD20F5" w:rsidP="00DD20F5">
            <w:pPr>
              <w:spacing w:before="60" w:after="60" w:line="240" w:lineRule="auto"/>
              <w:rPr>
                <w:rFonts w:cs="Arial"/>
                <w:snapToGrid w:val="0"/>
                <w:color w:val="000000"/>
              </w:rPr>
            </w:pPr>
            <w:r>
              <w:rPr>
                <w:rFonts w:cs="Arial"/>
                <w:snapToGrid w:val="0"/>
                <w:color w:val="000000"/>
              </w:rPr>
              <w:t>If = 1 print CB matrix MXX</w:t>
            </w:r>
          </w:p>
        </w:tc>
      </w:tr>
      <w:tr w:rsidR="00DD20F5" w:rsidRPr="009A4F76" w14:paraId="67E4A360" w14:textId="77777777" w:rsidTr="00B05BE8">
        <w:trPr>
          <w:cantSplit/>
          <w:tblHeader/>
        </w:trPr>
        <w:tc>
          <w:tcPr>
            <w:tcW w:w="1615" w:type="dxa"/>
          </w:tcPr>
          <w:p w14:paraId="5F414686" w14:textId="60E5FE80"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NEU</w:t>
            </w:r>
          </w:p>
        </w:tc>
        <w:tc>
          <w:tcPr>
            <w:tcW w:w="810" w:type="dxa"/>
          </w:tcPr>
          <w:p w14:paraId="663B7731" w14:textId="4ECCAA6D" w:rsidR="00DD20F5" w:rsidRPr="000859F7" w:rsidRDefault="000859F7"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1CD1A464"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319C61B4" w14:textId="77777777" w:rsidR="000859F7" w:rsidRPr="000859F7" w:rsidRDefault="000859F7" w:rsidP="000859F7">
            <w:pPr>
              <w:spacing w:before="60" w:after="60" w:line="240" w:lineRule="auto"/>
              <w:rPr>
                <w:rFonts w:cs="Arial"/>
                <w:snapToGrid w:val="0"/>
                <w:color w:val="000000"/>
              </w:rPr>
            </w:pPr>
          </w:p>
          <w:p w14:paraId="575CF3E8" w14:textId="77EF624F"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 NEU file will be created and populated with the data requested in the case control section.</w:t>
            </w:r>
          </w:p>
          <w:p w14:paraId="2405E9FE" w14:textId="77777777" w:rsidR="000859F7" w:rsidRPr="000859F7" w:rsidRDefault="000859F7" w:rsidP="000859F7">
            <w:pPr>
              <w:spacing w:before="60" w:after="60" w:line="240" w:lineRule="auto"/>
              <w:rPr>
                <w:rFonts w:cs="Arial"/>
                <w:snapToGrid w:val="0"/>
                <w:color w:val="000000"/>
              </w:rPr>
            </w:pPr>
          </w:p>
          <w:p w14:paraId="12587DF4" w14:textId="76706795"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63BBE592" w14:textId="77777777" w:rsidTr="00B05BE8">
        <w:trPr>
          <w:cantSplit/>
          <w:tblHeader/>
        </w:trPr>
        <w:tc>
          <w:tcPr>
            <w:tcW w:w="1615" w:type="dxa"/>
          </w:tcPr>
          <w:p w14:paraId="50480B03" w14:textId="59D5B4DD" w:rsidR="00DD20F5" w:rsidRPr="000859F7" w:rsidRDefault="00DD20F5" w:rsidP="00DD20F5">
            <w:pPr>
              <w:spacing w:before="60" w:after="60" w:line="240" w:lineRule="auto"/>
              <w:rPr>
                <w:rFonts w:cs="Arial"/>
                <w:snapToGrid w:val="0"/>
                <w:color w:val="000000"/>
              </w:rPr>
            </w:pPr>
            <w:r w:rsidRPr="000859F7">
              <w:rPr>
                <w:rFonts w:cs="Arial"/>
                <w:snapToGrid w:val="0"/>
                <w:color w:val="000000"/>
              </w:rPr>
              <w:t>PRTOP2</w:t>
            </w:r>
          </w:p>
        </w:tc>
        <w:tc>
          <w:tcPr>
            <w:tcW w:w="810" w:type="dxa"/>
          </w:tcPr>
          <w:p w14:paraId="76DB433C" w14:textId="1A2ACCC8" w:rsidR="00DD20F5" w:rsidRPr="000859F7" w:rsidRDefault="000B0A33" w:rsidP="00DD20F5">
            <w:pPr>
              <w:spacing w:before="60" w:after="60" w:line="240" w:lineRule="auto"/>
              <w:jc w:val="center"/>
              <w:rPr>
                <w:rFonts w:cs="Arial"/>
                <w:snapToGrid w:val="0"/>
                <w:color w:val="000000"/>
              </w:rPr>
            </w:pPr>
            <w:r w:rsidRPr="000859F7">
              <w:rPr>
                <w:rFonts w:cs="Arial"/>
                <w:snapToGrid w:val="0"/>
                <w:color w:val="000000"/>
              </w:rPr>
              <w:t>Char</w:t>
            </w:r>
          </w:p>
        </w:tc>
        <w:tc>
          <w:tcPr>
            <w:tcW w:w="7763" w:type="dxa"/>
          </w:tcPr>
          <w:p w14:paraId="072083BC" w14:textId="77777777" w:rsidR="000859F7" w:rsidRPr="000859F7" w:rsidRDefault="000859F7" w:rsidP="000859F7">
            <w:pPr>
              <w:spacing w:before="60" w:after="60" w:line="240" w:lineRule="auto"/>
              <w:rPr>
                <w:rFonts w:cs="Arial"/>
                <w:snapToGrid w:val="0"/>
                <w:color w:val="000000"/>
              </w:rPr>
            </w:pPr>
            <w:r w:rsidRPr="000859F7">
              <w:rPr>
                <w:rFonts w:cs="Arial"/>
                <w:snapToGrid w:val="0"/>
                <w:color w:val="000000"/>
              </w:rPr>
              <w:t>Default = NO</w:t>
            </w:r>
          </w:p>
          <w:p w14:paraId="056A7ECB" w14:textId="77777777" w:rsidR="000859F7" w:rsidRPr="000859F7" w:rsidRDefault="000859F7" w:rsidP="000859F7">
            <w:pPr>
              <w:spacing w:before="60" w:after="60" w:line="240" w:lineRule="auto"/>
              <w:rPr>
                <w:rFonts w:cs="Arial"/>
                <w:snapToGrid w:val="0"/>
                <w:color w:val="000000"/>
              </w:rPr>
            </w:pPr>
          </w:p>
          <w:p w14:paraId="618EEDC3" w14:textId="48467B11" w:rsidR="000859F7" w:rsidRPr="000859F7" w:rsidRDefault="000859F7" w:rsidP="000859F7">
            <w:pPr>
              <w:spacing w:before="60" w:after="60" w:line="240" w:lineRule="auto"/>
              <w:rPr>
                <w:rFonts w:cs="Arial"/>
                <w:snapToGrid w:val="0"/>
                <w:color w:val="000000"/>
              </w:rPr>
            </w:pPr>
            <w:r w:rsidRPr="000859F7">
              <w:rPr>
                <w:rFonts w:cs="Arial"/>
                <w:snapToGrid w:val="0"/>
                <w:color w:val="000000"/>
              </w:rPr>
              <w:t>If YES, an OP2 file will be created and populated with the data requested in the case control section.</w:t>
            </w:r>
          </w:p>
          <w:p w14:paraId="43443EA3" w14:textId="77777777" w:rsidR="000859F7" w:rsidRPr="000859F7" w:rsidRDefault="000859F7" w:rsidP="000859F7">
            <w:pPr>
              <w:spacing w:before="60" w:after="60" w:line="240" w:lineRule="auto"/>
              <w:rPr>
                <w:rFonts w:cs="Arial"/>
                <w:snapToGrid w:val="0"/>
                <w:color w:val="000000"/>
              </w:rPr>
            </w:pPr>
          </w:p>
          <w:p w14:paraId="54AF4A22" w14:textId="4639C8C3" w:rsidR="00DD20F5" w:rsidRPr="000859F7" w:rsidRDefault="000859F7" w:rsidP="000859F7">
            <w:pPr>
              <w:spacing w:before="60" w:after="60" w:line="240" w:lineRule="auto"/>
              <w:rPr>
                <w:rFonts w:cs="Arial"/>
                <w:snapToGrid w:val="0"/>
                <w:color w:val="000000"/>
              </w:rPr>
            </w:pPr>
            <w:r w:rsidRPr="000859F7">
              <w:rPr>
                <w:rFonts w:cs="Arial"/>
                <w:snapToGrid w:val="0"/>
                <w:color w:val="000000"/>
              </w:rPr>
              <w:t>*This is a MYSTRAN exclusive param, not present in Nastran.</w:t>
            </w:r>
          </w:p>
        </w:tc>
      </w:tr>
      <w:tr w:rsidR="00DD20F5" w:rsidRPr="009A4F76" w14:paraId="7906332A" w14:textId="77777777" w:rsidTr="00B05BE8">
        <w:trPr>
          <w:cantSplit/>
          <w:tblHeader/>
        </w:trPr>
        <w:tc>
          <w:tcPr>
            <w:tcW w:w="1615" w:type="dxa"/>
          </w:tcPr>
          <w:p w14:paraId="091494FA" w14:textId="2FF61DE8" w:rsidR="00DD20F5" w:rsidRDefault="00DD20F5" w:rsidP="00DD20F5">
            <w:pPr>
              <w:spacing w:before="60" w:after="60" w:line="240" w:lineRule="auto"/>
              <w:rPr>
                <w:rFonts w:cs="Arial"/>
                <w:snapToGrid w:val="0"/>
                <w:color w:val="000000"/>
              </w:rPr>
            </w:pPr>
            <w:r>
              <w:rPr>
                <w:rFonts w:cs="Arial"/>
                <w:snapToGrid w:val="0"/>
                <w:color w:val="000000"/>
              </w:rPr>
              <w:t>PRTOU4</w:t>
            </w:r>
          </w:p>
        </w:tc>
        <w:tc>
          <w:tcPr>
            <w:tcW w:w="810" w:type="dxa"/>
          </w:tcPr>
          <w:p w14:paraId="75A3EF6B" w14:textId="0FE6262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D24D4D8" w14:textId="0B52439E" w:rsidR="00DD20F5" w:rsidRDefault="00DD20F5" w:rsidP="00DD20F5">
            <w:pPr>
              <w:spacing w:before="60" w:after="60" w:line="240" w:lineRule="auto"/>
              <w:rPr>
                <w:rFonts w:cs="Arial"/>
                <w:snapToGrid w:val="0"/>
                <w:color w:val="000000"/>
              </w:rPr>
            </w:pPr>
            <w:r>
              <w:rPr>
                <w:rFonts w:cs="Arial"/>
                <w:snapToGrid w:val="0"/>
                <w:color w:val="000000"/>
              </w:rPr>
              <w:t>If &gt; 0 write all OU4 (OUTPUT4) matrices to F06 file</w:t>
            </w:r>
          </w:p>
        </w:tc>
      </w:tr>
      <w:tr w:rsidR="00DD20F5" w:rsidRPr="009A4F76" w14:paraId="616B911F" w14:textId="77777777" w:rsidTr="00B05BE8">
        <w:trPr>
          <w:cantSplit/>
          <w:tblHeader/>
        </w:trPr>
        <w:tc>
          <w:tcPr>
            <w:tcW w:w="1615" w:type="dxa"/>
          </w:tcPr>
          <w:p w14:paraId="7DE5C425" w14:textId="6DF8C6A2" w:rsidR="00DD20F5" w:rsidRDefault="00DD20F5" w:rsidP="00DD20F5">
            <w:pPr>
              <w:spacing w:before="60" w:after="60" w:line="240" w:lineRule="auto"/>
              <w:rPr>
                <w:rFonts w:cs="Arial"/>
                <w:snapToGrid w:val="0"/>
                <w:color w:val="000000"/>
              </w:rPr>
            </w:pPr>
            <w:r>
              <w:rPr>
                <w:rFonts w:cs="Arial"/>
                <w:snapToGrid w:val="0"/>
                <w:color w:val="000000"/>
              </w:rPr>
              <w:t>PRTPHIXA</w:t>
            </w:r>
          </w:p>
        </w:tc>
        <w:tc>
          <w:tcPr>
            <w:tcW w:w="810" w:type="dxa"/>
          </w:tcPr>
          <w:p w14:paraId="72A2C33D" w14:textId="7BE92491"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6928E87A" w14:textId="3A2CC849" w:rsidR="00DD20F5" w:rsidRDefault="00DD20F5" w:rsidP="00DD20F5">
            <w:pPr>
              <w:spacing w:before="60" w:after="60" w:line="240" w:lineRule="auto"/>
              <w:rPr>
                <w:rFonts w:cs="Arial"/>
                <w:snapToGrid w:val="0"/>
                <w:color w:val="000000"/>
              </w:rPr>
            </w:pPr>
            <w:r>
              <w:rPr>
                <w:rFonts w:cs="Arial"/>
                <w:snapToGrid w:val="0"/>
                <w:color w:val="000000"/>
              </w:rPr>
              <w:t>If = 1 print CB matrix PHIXA</w:t>
            </w:r>
          </w:p>
        </w:tc>
      </w:tr>
      <w:tr w:rsidR="00DD20F5" w:rsidRPr="009A4F76" w14:paraId="0914D0EC" w14:textId="77777777" w:rsidTr="00B05BE8">
        <w:trPr>
          <w:cantSplit/>
          <w:tblHeader/>
        </w:trPr>
        <w:tc>
          <w:tcPr>
            <w:tcW w:w="1615" w:type="dxa"/>
          </w:tcPr>
          <w:p w14:paraId="76AB3550" w14:textId="630C6ADD" w:rsidR="00DD20F5" w:rsidRDefault="00DD20F5" w:rsidP="00DD20F5">
            <w:pPr>
              <w:spacing w:before="60" w:after="60" w:line="240" w:lineRule="auto"/>
              <w:rPr>
                <w:rFonts w:cs="Arial"/>
                <w:snapToGrid w:val="0"/>
                <w:color w:val="000000"/>
              </w:rPr>
            </w:pPr>
            <w:r>
              <w:rPr>
                <w:rFonts w:cs="Arial"/>
                <w:snapToGrid w:val="0"/>
                <w:color w:val="000000"/>
              </w:rPr>
              <w:t>PRTPHIZL</w:t>
            </w:r>
          </w:p>
        </w:tc>
        <w:tc>
          <w:tcPr>
            <w:tcW w:w="810" w:type="dxa"/>
          </w:tcPr>
          <w:p w14:paraId="21294336" w14:textId="6E6C920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7043FEA" w14:textId="562AE60A" w:rsidR="00DD20F5" w:rsidRDefault="00DD20F5" w:rsidP="00DD20F5">
            <w:pPr>
              <w:spacing w:before="60" w:after="60" w:line="240" w:lineRule="auto"/>
              <w:rPr>
                <w:rFonts w:cs="Arial"/>
                <w:snapToGrid w:val="0"/>
                <w:color w:val="000000"/>
              </w:rPr>
            </w:pPr>
            <w:r>
              <w:rPr>
                <w:rFonts w:cs="Arial"/>
                <w:snapToGrid w:val="0"/>
                <w:color w:val="000000"/>
              </w:rPr>
              <w:t>If = 1 print CB matrix PHIZL</w:t>
            </w:r>
          </w:p>
        </w:tc>
      </w:tr>
      <w:tr w:rsidR="00DD20F5" w:rsidRPr="009A4F76" w14:paraId="788AE9BA" w14:textId="77777777" w:rsidTr="00B05BE8">
        <w:trPr>
          <w:cantSplit/>
          <w:tblHeader/>
        </w:trPr>
        <w:tc>
          <w:tcPr>
            <w:tcW w:w="1615" w:type="dxa"/>
          </w:tcPr>
          <w:p w14:paraId="7E9FAA33" w14:textId="46C80332" w:rsidR="00DD20F5" w:rsidRDefault="00DD20F5" w:rsidP="00DD20F5">
            <w:pPr>
              <w:spacing w:before="60" w:after="60" w:line="240" w:lineRule="auto"/>
              <w:rPr>
                <w:rFonts w:cs="Arial"/>
                <w:snapToGrid w:val="0"/>
                <w:color w:val="000000"/>
              </w:rPr>
            </w:pPr>
            <w:r>
              <w:rPr>
                <w:rFonts w:cs="Arial"/>
                <w:snapToGrid w:val="0"/>
                <w:color w:val="000000"/>
              </w:rPr>
              <w:t>PRTPSET</w:t>
            </w:r>
          </w:p>
        </w:tc>
        <w:tc>
          <w:tcPr>
            <w:tcW w:w="810" w:type="dxa"/>
          </w:tcPr>
          <w:p w14:paraId="4E5156C5" w14:textId="022F6EC8"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17AA14E" w14:textId="70B9AB6C" w:rsidR="00DD20F5" w:rsidRDefault="00DD20F5" w:rsidP="00DD20F5">
            <w:pPr>
              <w:spacing w:before="60" w:after="60" w:line="240" w:lineRule="auto"/>
              <w:rPr>
                <w:rFonts w:cs="Arial"/>
                <w:snapToGrid w:val="0"/>
                <w:color w:val="000000"/>
              </w:rPr>
            </w:pPr>
            <w:r>
              <w:rPr>
                <w:rFonts w:cs="Arial"/>
                <w:snapToGrid w:val="0"/>
                <w:color w:val="000000"/>
              </w:rPr>
              <w:t>If &gt; 0 print</w:t>
            </w:r>
            <w:r w:rsidRPr="00520861">
              <w:rPr>
                <w:rFonts w:cs="Arial"/>
                <w:snapToGrid w:val="0"/>
                <w:color w:val="000000"/>
              </w:rPr>
              <w:t xml:space="preserve"> the OUTPUT4 matrix partitioning vector sets</w:t>
            </w:r>
          </w:p>
        </w:tc>
      </w:tr>
      <w:tr w:rsidR="00DD20F5" w:rsidRPr="009A4F76" w14:paraId="6F340F4F" w14:textId="77777777" w:rsidTr="00B05BE8">
        <w:trPr>
          <w:cantSplit/>
          <w:tblHeader/>
        </w:trPr>
        <w:tc>
          <w:tcPr>
            <w:tcW w:w="1615" w:type="dxa"/>
          </w:tcPr>
          <w:p w14:paraId="04356DD9" w14:textId="1DF233FE" w:rsidR="00DD20F5" w:rsidRDefault="00DD20F5" w:rsidP="00DD20F5">
            <w:pPr>
              <w:spacing w:before="60" w:after="60" w:line="240" w:lineRule="auto"/>
              <w:rPr>
                <w:rFonts w:cs="Arial"/>
                <w:snapToGrid w:val="0"/>
                <w:color w:val="000000"/>
              </w:rPr>
            </w:pPr>
            <w:r>
              <w:rPr>
                <w:rFonts w:cs="Arial"/>
                <w:snapToGrid w:val="0"/>
                <w:color w:val="000000"/>
              </w:rPr>
              <w:t>PRTQSYS</w:t>
            </w:r>
          </w:p>
        </w:tc>
        <w:tc>
          <w:tcPr>
            <w:tcW w:w="810" w:type="dxa"/>
          </w:tcPr>
          <w:p w14:paraId="10C3D941" w14:textId="6FC1551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47247AA" w14:textId="66EA2793" w:rsidR="00DD20F5" w:rsidRDefault="00DD20F5" w:rsidP="00DD20F5">
            <w:pPr>
              <w:spacing w:before="60" w:after="60" w:line="240" w:lineRule="auto"/>
              <w:rPr>
                <w:rFonts w:cs="Arial"/>
                <w:snapToGrid w:val="0"/>
                <w:color w:val="000000"/>
              </w:rPr>
            </w:pPr>
            <w:r>
              <w:rPr>
                <w:rFonts w:cs="Arial"/>
                <w:snapToGrid w:val="0"/>
                <w:color w:val="000000"/>
              </w:rPr>
              <w:t>If = 1 print matrix QSYS</w:t>
            </w:r>
          </w:p>
        </w:tc>
      </w:tr>
      <w:tr w:rsidR="00DD20F5" w:rsidRPr="009A4F76" w14:paraId="6E320D1D" w14:textId="77777777" w:rsidTr="00B05BE8">
        <w:trPr>
          <w:cantSplit/>
          <w:tblHeader/>
        </w:trPr>
        <w:tc>
          <w:tcPr>
            <w:tcW w:w="1615" w:type="dxa"/>
          </w:tcPr>
          <w:p w14:paraId="3B3C3FA3" w14:textId="3FFD1289" w:rsidR="00DD20F5" w:rsidRDefault="00DD20F5" w:rsidP="00DD20F5">
            <w:pPr>
              <w:spacing w:before="60" w:after="60" w:line="240" w:lineRule="auto"/>
              <w:rPr>
                <w:rFonts w:cs="Arial"/>
                <w:snapToGrid w:val="0"/>
                <w:color w:val="000000"/>
              </w:rPr>
            </w:pPr>
            <w:r w:rsidRPr="00150711">
              <w:rPr>
                <w:rFonts w:cs="Arial"/>
                <w:snapToGrid w:val="0"/>
                <w:color w:val="000000"/>
              </w:rPr>
              <w:t>PRTRMG</w:t>
            </w:r>
            <w:r>
              <w:rPr>
                <w:rFonts w:cs="Arial"/>
                <w:snapToGrid w:val="0"/>
                <w:color w:val="000000"/>
              </w:rPr>
              <w:t xml:space="preserve"> </w:t>
            </w:r>
          </w:p>
        </w:tc>
        <w:tc>
          <w:tcPr>
            <w:tcW w:w="810" w:type="dxa"/>
          </w:tcPr>
          <w:p w14:paraId="11622676" w14:textId="6ABCED54"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6CE9AE5E" w14:textId="77777777" w:rsidR="00DD20F5" w:rsidRPr="00150711" w:rsidRDefault="00DD20F5" w:rsidP="00DD20F5">
            <w:pPr>
              <w:spacing w:before="60" w:after="60" w:line="240" w:lineRule="auto"/>
              <w:rPr>
                <w:rFonts w:cs="Arial"/>
                <w:snapToGrid w:val="0"/>
                <w:color w:val="000000"/>
              </w:rPr>
            </w:pPr>
            <w:r w:rsidRPr="00150711">
              <w:rPr>
                <w:rFonts w:cs="Arial"/>
                <w:snapToGrid w:val="0"/>
                <w:color w:val="000000"/>
              </w:rPr>
              <w:t>If PRTRMG = 1 or 3, print constraint matrix RMG</w:t>
            </w:r>
          </w:p>
          <w:p w14:paraId="7D6A32F6" w14:textId="5BD339D8" w:rsidR="00DD20F5" w:rsidRDefault="00DD20F5" w:rsidP="00DD20F5">
            <w:pPr>
              <w:spacing w:before="60" w:after="60" w:line="240" w:lineRule="auto"/>
              <w:rPr>
                <w:rFonts w:cs="Arial"/>
                <w:snapToGrid w:val="0"/>
                <w:color w:val="000000"/>
              </w:rPr>
            </w:pPr>
            <w:r w:rsidRPr="00150711">
              <w:rPr>
                <w:rFonts w:cs="Arial"/>
                <w:snapToGrid w:val="0"/>
                <w:color w:val="000000"/>
              </w:rPr>
              <w:t>If PRTRMG = 2 or 3, print partitions RMN and RMM of constraint matrix RMG</w:t>
            </w:r>
          </w:p>
        </w:tc>
      </w:tr>
      <w:tr w:rsidR="00DD20F5" w:rsidRPr="009A4F76" w14:paraId="7F89364A" w14:textId="77777777" w:rsidTr="00B05BE8">
        <w:trPr>
          <w:cantSplit/>
          <w:tblHeader/>
        </w:trPr>
        <w:tc>
          <w:tcPr>
            <w:tcW w:w="1615" w:type="dxa"/>
          </w:tcPr>
          <w:p w14:paraId="112DF438" w14:textId="515EEA4F" w:rsidR="00DD20F5" w:rsidRDefault="00DD20F5" w:rsidP="00DD20F5">
            <w:pPr>
              <w:spacing w:before="60" w:after="60" w:line="240" w:lineRule="auto"/>
              <w:rPr>
                <w:rFonts w:cs="Arial"/>
                <w:snapToGrid w:val="0"/>
                <w:color w:val="000000"/>
              </w:rPr>
            </w:pPr>
            <w:r w:rsidRPr="00150711">
              <w:rPr>
                <w:rFonts w:cs="Arial"/>
                <w:snapToGrid w:val="0"/>
                <w:color w:val="000000"/>
              </w:rPr>
              <w:t>PRTSCP</w:t>
            </w:r>
            <w:r>
              <w:rPr>
                <w:rFonts w:cs="Arial"/>
                <w:snapToGrid w:val="0"/>
                <w:color w:val="000000"/>
              </w:rPr>
              <w:t xml:space="preserve"> </w:t>
            </w:r>
          </w:p>
        </w:tc>
        <w:tc>
          <w:tcPr>
            <w:tcW w:w="810" w:type="dxa"/>
          </w:tcPr>
          <w:p w14:paraId="2AFEC45D" w14:textId="414FC68B"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ABFEA39" w14:textId="2C80A747" w:rsidR="00DD20F5" w:rsidRDefault="00DD20F5" w:rsidP="00DD20F5">
            <w:pPr>
              <w:spacing w:before="60" w:after="60" w:line="240" w:lineRule="auto"/>
              <w:rPr>
                <w:rFonts w:cs="Arial"/>
                <w:snapToGrid w:val="0"/>
                <w:color w:val="000000"/>
              </w:rPr>
            </w:pPr>
            <w:r w:rsidRPr="00150711">
              <w:rPr>
                <w:rFonts w:cs="Arial"/>
                <w:snapToGrid w:val="0"/>
                <w:color w:val="000000"/>
              </w:rPr>
              <w:t>If PRTSCP = 1 print data generated in the subcase processor</w:t>
            </w:r>
            <w:r>
              <w:rPr>
                <w:rFonts w:cs="Arial"/>
                <w:snapToGrid w:val="0"/>
                <w:color w:val="000000"/>
              </w:rPr>
              <w:t xml:space="preserve"> </w:t>
            </w:r>
          </w:p>
        </w:tc>
      </w:tr>
      <w:tr w:rsidR="00DD20F5" w:rsidRPr="009A4F76" w14:paraId="6F326524" w14:textId="77777777" w:rsidTr="00B05BE8">
        <w:trPr>
          <w:cantSplit/>
          <w:tblHeader/>
        </w:trPr>
        <w:tc>
          <w:tcPr>
            <w:tcW w:w="1615" w:type="dxa"/>
          </w:tcPr>
          <w:p w14:paraId="4DF4ADD1" w14:textId="4E4A0945" w:rsidR="00DD20F5" w:rsidRDefault="00DD20F5" w:rsidP="00DD20F5">
            <w:pPr>
              <w:spacing w:before="60" w:after="60" w:line="240" w:lineRule="auto"/>
              <w:rPr>
                <w:rFonts w:cs="Arial"/>
                <w:snapToGrid w:val="0"/>
                <w:color w:val="000000"/>
              </w:rPr>
            </w:pPr>
            <w:r>
              <w:rPr>
                <w:rFonts w:cs="Arial"/>
                <w:snapToGrid w:val="0"/>
                <w:color w:val="000000"/>
              </w:rPr>
              <w:t>PRTSTIFD</w:t>
            </w:r>
          </w:p>
        </w:tc>
        <w:tc>
          <w:tcPr>
            <w:tcW w:w="810" w:type="dxa"/>
          </w:tcPr>
          <w:p w14:paraId="3EBD0B5C" w14:textId="0952722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7569997E" w14:textId="3AF25D6C" w:rsidR="00DD20F5" w:rsidRDefault="00DD20F5" w:rsidP="00DD20F5">
            <w:pPr>
              <w:spacing w:before="60" w:after="60" w:line="240" w:lineRule="auto"/>
              <w:rPr>
                <w:rFonts w:cs="Arial"/>
                <w:snapToGrid w:val="0"/>
                <w:color w:val="000000"/>
              </w:rPr>
            </w:pPr>
            <w:r>
              <w:rPr>
                <w:rFonts w:cs="Arial"/>
              </w:rPr>
              <w:t>Same as PRTSTIFF, except only print diagonal terms</w:t>
            </w:r>
          </w:p>
        </w:tc>
      </w:tr>
      <w:tr w:rsidR="00DD20F5" w:rsidRPr="009A4F76" w14:paraId="4AB366F1" w14:textId="77777777" w:rsidTr="00B05BE8">
        <w:trPr>
          <w:cantSplit/>
          <w:tblHeader/>
        </w:trPr>
        <w:tc>
          <w:tcPr>
            <w:tcW w:w="1615" w:type="dxa"/>
          </w:tcPr>
          <w:p w14:paraId="7B5F0558" w14:textId="7EF6B97E" w:rsidR="00DD20F5" w:rsidRDefault="00DD20F5" w:rsidP="00DD20F5">
            <w:pPr>
              <w:spacing w:before="60" w:after="60" w:line="240" w:lineRule="auto"/>
              <w:rPr>
                <w:rFonts w:cs="Arial"/>
                <w:snapToGrid w:val="0"/>
                <w:color w:val="000000"/>
              </w:rPr>
            </w:pPr>
            <w:r w:rsidRPr="00150711">
              <w:rPr>
                <w:rFonts w:cs="Arial"/>
                <w:snapToGrid w:val="0"/>
                <w:color w:val="000000"/>
              </w:rPr>
              <w:lastRenderedPageBreak/>
              <w:t>PRTSTIFF</w:t>
            </w:r>
            <w:r>
              <w:rPr>
                <w:rFonts w:cs="Arial"/>
                <w:snapToGrid w:val="0"/>
                <w:color w:val="000000"/>
              </w:rPr>
              <w:t xml:space="preserve"> </w:t>
            </w:r>
          </w:p>
        </w:tc>
        <w:tc>
          <w:tcPr>
            <w:tcW w:w="810" w:type="dxa"/>
          </w:tcPr>
          <w:p w14:paraId="075CF722" w14:textId="5A371EFE"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0FACD8CF" w14:textId="77777777" w:rsidR="00DD20F5" w:rsidRPr="00150711" w:rsidRDefault="00DD20F5" w:rsidP="00DD20F5">
            <w:pPr>
              <w:pStyle w:val="BodyText"/>
              <w:spacing w:before="60" w:after="60" w:line="240" w:lineRule="auto"/>
              <w:rPr>
                <w:rFonts w:cs="Arial"/>
              </w:rPr>
            </w:pPr>
            <w:r w:rsidRPr="00150711">
              <w:rPr>
                <w:rFonts w:cs="Arial"/>
              </w:rPr>
              <w:t>Defaults = 0 for PRTSTIFF(I), I=1-</w:t>
            </w:r>
            <w:r>
              <w:rPr>
                <w:rFonts w:cs="Arial"/>
              </w:rPr>
              <w:t>5</w:t>
            </w:r>
            <w:r w:rsidRPr="00150711">
              <w:rPr>
                <w:rFonts w:cs="Arial"/>
              </w:rPr>
              <w:t xml:space="preserve"> which go in</w:t>
            </w:r>
            <w:r>
              <w:rPr>
                <w:rFonts w:cs="Arial"/>
              </w:rPr>
              <w:t xml:space="preserve"> </w:t>
            </w:r>
            <w:r w:rsidRPr="00150711">
              <w:rPr>
                <w:rFonts w:cs="Arial"/>
              </w:rPr>
              <w:t>fields 3-</w:t>
            </w:r>
            <w:r>
              <w:rPr>
                <w:rFonts w:cs="Arial"/>
              </w:rPr>
              <w:t>7</w:t>
            </w:r>
            <w:r w:rsidRPr="00150711">
              <w:rPr>
                <w:rFonts w:cs="Arial"/>
              </w:rPr>
              <w:t xml:space="preserve"> of the PARAM PRTSTIFF entry that prints sparse stiffness matrices for</w:t>
            </w:r>
            <w:r>
              <w:rPr>
                <w:rFonts w:cs="Arial"/>
              </w:rPr>
              <w:t xml:space="preserve"> </w:t>
            </w:r>
            <w:r>
              <w:rPr>
                <w:rFonts w:cs="Arial"/>
                <w:snapToGrid w:val="0"/>
                <w:color w:val="000000"/>
              </w:rPr>
              <w:t xml:space="preserve">various displacement </w:t>
            </w:r>
            <w:r w:rsidRPr="00537861">
              <w:rPr>
                <w:rFonts w:cs="Arial"/>
                <w:snapToGrid w:val="0"/>
                <w:color w:val="000000"/>
              </w:rPr>
              <w:t>sets</w:t>
            </w:r>
            <w:r w:rsidRPr="00150711">
              <w:rPr>
                <w:rFonts w:cs="Arial"/>
              </w:rPr>
              <w:t>:</w:t>
            </w:r>
          </w:p>
          <w:p w14:paraId="75062B3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1 = PRTSTIFF(1) = 1 print sparse KGG</w:t>
            </w:r>
          </w:p>
          <w:p w14:paraId="08B457F7"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 xml:space="preserve">V2 = PRTSTIFF(2) = 1 or 3 print sparse KNN, 2 or 3 print KNM, KMM </w:t>
            </w:r>
          </w:p>
          <w:p w14:paraId="099F4BC4" w14:textId="77777777" w:rsidR="00DD20F5" w:rsidRPr="00150711" w:rsidRDefault="00DD20F5" w:rsidP="00DD20F5">
            <w:pPr>
              <w:keepNext/>
              <w:keepLines/>
              <w:spacing w:before="60" w:after="60" w:line="240" w:lineRule="auto"/>
              <w:rPr>
                <w:rFonts w:cs="Arial"/>
                <w:snapToGrid w:val="0"/>
                <w:color w:val="000000"/>
              </w:rPr>
            </w:pPr>
            <w:r w:rsidRPr="00150711">
              <w:rPr>
                <w:rFonts w:cs="Arial"/>
                <w:snapToGrid w:val="0"/>
                <w:color w:val="000000"/>
              </w:rPr>
              <w:t>V3 = PRTSTIFF(3) = 1 or 3 print sparse KFF, 2 or 3 print KFS, KSS</w:t>
            </w:r>
          </w:p>
          <w:p w14:paraId="3F2A580C" w14:textId="77777777" w:rsidR="00DD20F5" w:rsidRDefault="00DD20F5" w:rsidP="00DD20F5">
            <w:pPr>
              <w:keepNext/>
              <w:keepLines/>
              <w:spacing w:before="60" w:after="60" w:line="240" w:lineRule="auto"/>
              <w:rPr>
                <w:rFonts w:cs="Arial"/>
                <w:snapToGrid w:val="0"/>
                <w:color w:val="000000"/>
              </w:rPr>
            </w:pPr>
            <w:r>
              <w:rPr>
                <w:rFonts w:cs="Arial"/>
                <w:snapToGrid w:val="0"/>
                <w:color w:val="000000"/>
              </w:rPr>
              <w:t>V4 = PRTSTIFF(4</w:t>
            </w:r>
            <w:r w:rsidRPr="00150711">
              <w:rPr>
                <w:rFonts w:cs="Arial"/>
                <w:snapToGrid w:val="0"/>
                <w:color w:val="000000"/>
              </w:rPr>
              <w:t>) = 1 or 3 print sparse KAA, 2 or 3 print KAO, KOO</w:t>
            </w:r>
          </w:p>
          <w:p w14:paraId="14819810" w14:textId="5680A6E4" w:rsidR="00DD20F5" w:rsidRDefault="00DD20F5" w:rsidP="00DD20F5">
            <w:pPr>
              <w:spacing w:before="60" w:after="60" w:line="240" w:lineRule="auto"/>
              <w:rPr>
                <w:rFonts w:cs="Arial"/>
                <w:snapToGrid w:val="0"/>
                <w:color w:val="000000"/>
              </w:rPr>
            </w:pPr>
            <w:r>
              <w:rPr>
                <w:rFonts w:cs="Arial"/>
                <w:snapToGrid w:val="0"/>
                <w:color w:val="000000"/>
              </w:rPr>
              <w:t>V5 = PRTSTIFF(5) = 1 or 3 print sparse KLL, 2 or 3 print KLR</w:t>
            </w:r>
            <w:r w:rsidRPr="00150711">
              <w:rPr>
                <w:rFonts w:cs="Arial"/>
                <w:snapToGrid w:val="0"/>
                <w:color w:val="000000"/>
              </w:rPr>
              <w:t>, K</w:t>
            </w:r>
            <w:r>
              <w:rPr>
                <w:rFonts w:cs="Arial"/>
                <w:snapToGrid w:val="0"/>
                <w:color w:val="000000"/>
              </w:rPr>
              <w:t>RR</w:t>
            </w:r>
          </w:p>
        </w:tc>
      </w:tr>
      <w:tr w:rsidR="00DD20F5" w:rsidRPr="009A4F76" w14:paraId="7C4193D3" w14:textId="77777777" w:rsidTr="00B05BE8">
        <w:trPr>
          <w:cantSplit/>
          <w:tblHeader/>
        </w:trPr>
        <w:tc>
          <w:tcPr>
            <w:tcW w:w="1615" w:type="dxa"/>
          </w:tcPr>
          <w:p w14:paraId="5F81102E" w14:textId="208F4D33" w:rsidR="00DD20F5" w:rsidRDefault="00DD20F5" w:rsidP="00DD20F5">
            <w:pPr>
              <w:spacing w:before="60" w:after="60" w:line="240" w:lineRule="auto"/>
              <w:rPr>
                <w:rFonts w:cs="Arial"/>
                <w:snapToGrid w:val="0"/>
                <w:color w:val="000000"/>
              </w:rPr>
            </w:pPr>
            <w:r w:rsidRPr="00150711">
              <w:rPr>
                <w:rFonts w:cs="Arial"/>
                <w:snapToGrid w:val="0"/>
                <w:color w:val="000000"/>
              </w:rPr>
              <w:t>PRT</w:t>
            </w:r>
            <w:r>
              <w:rPr>
                <w:rFonts w:cs="Arial"/>
                <w:snapToGrid w:val="0"/>
                <w:color w:val="000000"/>
              </w:rPr>
              <w:t>T</w:t>
            </w:r>
            <w:r w:rsidRPr="00150711">
              <w:rPr>
                <w:rFonts w:cs="Arial"/>
                <w:snapToGrid w:val="0"/>
                <w:color w:val="000000"/>
              </w:rPr>
              <w:t>SET</w:t>
            </w:r>
            <w:r>
              <w:rPr>
                <w:rFonts w:cs="Arial"/>
                <w:snapToGrid w:val="0"/>
                <w:color w:val="000000"/>
              </w:rPr>
              <w:t xml:space="preserve"> </w:t>
            </w:r>
          </w:p>
        </w:tc>
        <w:tc>
          <w:tcPr>
            <w:tcW w:w="810" w:type="dxa"/>
          </w:tcPr>
          <w:p w14:paraId="75568C60" w14:textId="3491653C" w:rsidR="00DD20F5" w:rsidRDefault="00DD20F5" w:rsidP="00DD20F5">
            <w:pPr>
              <w:spacing w:before="60" w:after="60" w:line="240" w:lineRule="auto"/>
              <w:jc w:val="center"/>
              <w:rPr>
                <w:rFonts w:cs="Arial"/>
                <w:snapToGrid w:val="0"/>
                <w:color w:val="000000"/>
              </w:rPr>
            </w:pPr>
            <w:r w:rsidRPr="00150711">
              <w:rPr>
                <w:rFonts w:cs="Arial"/>
                <w:snapToGrid w:val="0"/>
                <w:color w:val="000000"/>
              </w:rPr>
              <w:t>Int</w:t>
            </w:r>
          </w:p>
        </w:tc>
        <w:tc>
          <w:tcPr>
            <w:tcW w:w="7763" w:type="dxa"/>
          </w:tcPr>
          <w:p w14:paraId="14542CA6" w14:textId="48E5821E" w:rsidR="00DD20F5" w:rsidRDefault="00DD20F5" w:rsidP="00DD20F5">
            <w:pPr>
              <w:spacing w:before="60" w:after="60" w:line="240" w:lineRule="auto"/>
              <w:rPr>
                <w:rFonts w:cs="Arial"/>
                <w:snapToGrid w:val="0"/>
                <w:color w:val="000000"/>
              </w:rPr>
            </w:pPr>
            <w:r w:rsidRPr="00150711">
              <w:rPr>
                <w:rFonts w:cs="Arial"/>
                <w:snapToGrid w:val="0"/>
                <w:color w:val="000000"/>
              </w:rPr>
              <w:t>If PRTSET = 1 print TSET table which gives the character name of the displacement sets that each degree of freedom belongs to (size is number of grids x 6)</w:t>
            </w:r>
            <w:r>
              <w:rPr>
                <w:rFonts w:cs="Arial"/>
                <w:snapToGrid w:val="0"/>
                <w:color w:val="000000"/>
              </w:rPr>
              <w:t xml:space="preserve"> </w:t>
            </w:r>
          </w:p>
        </w:tc>
      </w:tr>
      <w:tr w:rsidR="00DD20F5" w:rsidRPr="009A4F76" w14:paraId="75A476C6" w14:textId="77777777" w:rsidTr="00B05BE8">
        <w:trPr>
          <w:cantSplit/>
          <w:tblHeader/>
        </w:trPr>
        <w:tc>
          <w:tcPr>
            <w:tcW w:w="1615" w:type="dxa"/>
          </w:tcPr>
          <w:p w14:paraId="7AD0F657" w14:textId="27BD9224" w:rsidR="00DD20F5" w:rsidRDefault="00DD20F5" w:rsidP="00DD20F5">
            <w:pPr>
              <w:spacing w:before="60" w:after="60" w:line="240" w:lineRule="auto"/>
              <w:rPr>
                <w:rFonts w:cs="Arial"/>
                <w:snapToGrid w:val="0"/>
                <w:color w:val="000000"/>
              </w:rPr>
            </w:pPr>
            <w:r>
              <w:rPr>
                <w:rFonts w:cs="Arial"/>
                <w:snapToGrid w:val="0"/>
                <w:color w:val="000000"/>
              </w:rPr>
              <w:t>PRTUO0</w:t>
            </w:r>
          </w:p>
        </w:tc>
        <w:tc>
          <w:tcPr>
            <w:tcW w:w="810" w:type="dxa"/>
          </w:tcPr>
          <w:p w14:paraId="3D876F00" w14:textId="2E9C2F5E"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FBA3589" w14:textId="38D1FD25" w:rsidR="00DD20F5" w:rsidRDefault="00DD20F5" w:rsidP="00DD20F5">
            <w:pPr>
              <w:spacing w:before="60" w:after="60" w:line="240" w:lineRule="auto"/>
              <w:rPr>
                <w:rFonts w:cs="Arial"/>
                <w:snapToGrid w:val="0"/>
                <w:color w:val="000000"/>
              </w:rPr>
            </w:pPr>
            <w:r>
              <w:rPr>
                <w:rFonts w:cs="Arial"/>
                <w:snapToGrid w:val="0"/>
                <w:color w:val="000000"/>
              </w:rPr>
              <w:t>If = 1 print UO0</w:t>
            </w:r>
          </w:p>
        </w:tc>
      </w:tr>
      <w:tr w:rsidR="00DD20F5" w:rsidRPr="009A4F76" w14:paraId="73641715" w14:textId="77777777" w:rsidTr="00B05BE8">
        <w:trPr>
          <w:cantSplit/>
          <w:tblHeader/>
        </w:trPr>
        <w:tc>
          <w:tcPr>
            <w:tcW w:w="1615" w:type="dxa"/>
          </w:tcPr>
          <w:p w14:paraId="416D7800" w14:textId="6AE93FAB" w:rsidR="00DD20F5" w:rsidRDefault="00DD20F5" w:rsidP="00DD20F5">
            <w:pPr>
              <w:spacing w:before="60" w:after="60" w:line="240" w:lineRule="auto"/>
              <w:rPr>
                <w:rFonts w:cs="Arial"/>
                <w:snapToGrid w:val="0"/>
                <w:color w:val="000000"/>
              </w:rPr>
            </w:pPr>
            <w:r>
              <w:rPr>
                <w:rFonts w:cs="Arial"/>
                <w:snapToGrid w:val="0"/>
                <w:color w:val="000000"/>
              </w:rPr>
              <w:t>PRTUSET</w:t>
            </w:r>
          </w:p>
        </w:tc>
        <w:tc>
          <w:tcPr>
            <w:tcW w:w="810" w:type="dxa"/>
          </w:tcPr>
          <w:p w14:paraId="1FA16B66" w14:textId="113C6B0D"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0EA1E1E7" w14:textId="55E382CD" w:rsidR="00DD20F5" w:rsidRDefault="00DD20F5" w:rsidP="00DD20F5">
            <w:pPr>
              <w:spacing w:before="60" w:after="60" w:line="240" w:lineRule="auto"/>
              <w:rPr>
                <w:rFonts w:cs="Arial"/>
                <w:snapToGrid w:val="0"/>
                <w:color w:val="000000"/>
              </w:rPr>
            </w:pPr>
            <w:r>
              <w:rPr>
                <w:rFonts w:cs="Arial"/>
                <w:snapToGrid w:val="0"/>
                <w:color w:val="000000"/>
              </w:rPr>
              <w:t>If &gt; 0 print the user defined set (U1 or U2) definitions</w:t>
            </w:r>
          </w:p>
        </w:tc>
      </w:tr>
      <w:tr w:rsidR="00DD20F5" w:rsidRPr="009A4F76" w14:paraId="6B5D1CE3" w14:textId="77777777" w:rsidTr="00B05BE8">
        <w:trPr>
          <w:cantSplit/>
          <w:tblHeader/>
        </w:trPr>
        <w:tc>
          <w:tcPr>
            <w:tcW w:w="1615" w:type="dxa"/>
          </w:tcPr>
          <w:p w14:paraId="61D67B5C" w14:textId="141DCB57" w:rsidR="00DD20F5" w:rsidRDefault="00DD20F5" w:rsidP="00DD20F5">
            <w:pPr>
              <w:spacing w:before="60" w:after="60" w:line="240" w:lineRule="auto"/>
              <w:rPr>
                <w:rFonts w:cs="Arial"/>
                <w:snapToGrid w:val="0"/>
                <w:color w:val="000000"/>
              </w:rPr>
            </w:pPr>
            <w:r>
              <w:rPr>
                <w:rFonts w:cs="Arial"/>
                <w:snapToGrid w:val="0"/>
                <w:color w:val="000000"/>
              </w:rPr>
              <w:t>PRTYS</w:t>
            </w:r>
          </w:p>
        </w:tc>
        <w:tc>
          <w:tcPr>
            <w:tcW w:w="810" w:type="dxa"/>
          </w:tcPr>
          <w:p w14:paraId="7C4766A3" w14:textId="560E8C6A"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5A3982D5" w14:textId="072DA71D" w:rsidR="00DD20F5" w:rsidRDefault="00DD20F5" w:rsidP="00DD20F5">
            <w:pPr>
              <w:spacing w:before="60" w:after="60" w:line="240" w:lineRule="auto"/>
              <w:rPr>
                <w:rFonts w:cs="Arial"/>
                <w:snapToGrid w:val="0"/>
                <w:color w:val="000000"/>
              </w:rPr>
            </w:pPr>
            <w:r>
              <w:rPr>
                <w:rFonts w:cs="Arial"/>
                <w:snapToGrid w:val="0"/>
                <w:color w:val="000000"/>
              </w:rPr>
              <w:t>If = 1 print matrix YS</w:t>
            </w:r>
          </w:p>
        </w:tc>
      </w:tr>
      <w:tr w:rsidR="00DD20F5" w:rsidRPr="009A4F76" w14:paraId="124D0D32" w14:textId="77777777" w:rsidTr="00B05BE8">
        <w:trPr>
          <w:cantSplit/>
          <w:tblHeader/>
        </w:trPr>
        <w:tc>
          <w:tcPr>
            <w:tcW w:w="1615" w:type="dxa"/>
          </w:tcPr>
          <w:p w14:paraId="6E2A25CD" w14:textId="7D70A686" w:rsidR="00DD20F5" w:rsidRDefault="00DD20F5" w:rsidP="00DD20F5">
            <w:pPr>
              <w:spacing w:before="60" w:after="60" w:line="240" w:lineRule="auto"/>
              <w:rPr>
                <w:rFonts w:cs="Arial"/>
                <w:snapToGrid w:val="0"/>
                <w:color w:val="000000"/>
              </w:rPr>
            </w:pPr>
            <w:r>
              <w:rPr>
                <w:rFonts w:cs="Arial"/>
                <w:snapToGrid w:val="0"/>
                <w:color w:val="000000"/>
              </w:rPr>
              <w:t>Q4SURFIT</w:t>
            </w:r>
          </w:p>
        </w:tc>
        <w:tc>
          <w:tcPr>
            <w:tcW w:w="810" w:type="dxa"/>
          </w:tcPr>
          <w:p w14:paraId="61F914B1" w14:textId="65B15C36"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2B9BC7CF" w14:textId="602B756E" w:rsidR="00DD20F5" w:rsidRDefault="00DD20F5" w:rsidP="00DD20F5">
            <w:pPr>
              <w:spacing w:before="60" w:after="60" w:line="240" w:lineRule="auto"/>
              <w:rPr>
                <w:rFonts w:cs="Arial"/>
                <w:snapToGrid w:val="0"/>
                <w:color w:val="000000"/>
              </w:rPr>
            </w:pPr>
            <w:r>
              <w:rPr>
                <w:rFonts w:cs="Arial"/>
              </w:rPr>
              <w:t xml:space="preserve">Default = 6. </w:t>
            </w:r>
            <w:r w:rsidRPr="00892AAD">
              <w:rPr>
                <w:rFonts w:cs="Arial"/>
              </w:rPr>
              <w:t>Polynomial order for the surface fit of QUAD4 stress/strain when stresses are requested for other than corner</w:t>
            </w:r>
            <w:r>
              <w:rPr>
                <w:rFonts w:cs="Arial"/>
              </w:rPr>
              <w:t xml:space="preserve"> locations</w:t>
            </w:r>
          </w:p>
        </w:tc>
      </w:tr>
      <w:tr w:rsidR="00DD20F5" w:rsidRPr="009A4F76" w14:paraId="5B99C1CC" w14:textId="77777777" w:rsidTr="00B05BE8">
        <w:trPr>
          <w:cantSplit/>
          <w:tblHeader/>
        </w:trPr>
        <w:tc>
          <w:tcPr>
            <w:tcW w:w="1615" w:type="dxa"/>
          </w:tcPr>
          <w:p w14:paraId="30FFE519" w14:textId="7E44F9CA" w:rsidR="00DD20F5" w:rsidRDefault="00DD20F5" w:rsidP="00DD20F5">
            <w:pPr>
              <w:spacing w:before="60" w:after="60" w:line="240" w:lineRule="auto"/>
              <w:rPr>
                <w:rFonts w:cs="Arial"/>
                <w:snapToGrid w:val="0"/>
                <w:color w:val="000000"/>
              </w:rPr>
            </w:pPr>
            <w:r>
              <w:rPr>
                <w:rFonts w:cs="Arial"/>
                <w:snapToGrid w:val="0"/>
                <w:color w:val="000000"/>
              </w:rPr>
              <w:t>QUAD4TYP</w:t>
            </w:r>
          </w:p>
        </w:tc>
        <w:tc>
          <w:tcPr>
            <w:tcW w:w="810" w:type="dxa"/>
          </w:tcPr>
          <w:p w14:paraId="6404B0D1" w14:textId="372FABC0"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ADCB7D9" w14:textId="07E6D455" w:rsidR="00DD20F5" w:rsidRPr="00AF3BD8" w:rsidRDefault="00BF53F9" w:rsidP="00DD20F5">
            <w:pPr>
              <w:pStyle w:val="BodyText"/>
              <w:spacing w:before="60" w:after="60" w:line="240" w:lineRule="auto"/>
              <w:rPr>
                <w:rFonts w:cs="Arial"/>
              </w:rPr>
            </w:pPr>
            <w:r>
              <w:rPr>
                <w:rFonts w:cs="Arial"/>
              </w:rPr>
              <w:t>F</w:t>
            </w:r>
            <w:r w:rsidR="00091708">
              <w:rPr>
                <w:rFonts w:cs="Arial"/>
              </w:rPr>
              <w:t xml:space="preserve">ormulation </w:t>
            </w:r>
            <w:r w:rsidR="0049236B">
              <w:rPr>
                <w:rFonts w:cs="Arial"/>
              </w:rPr>
              <w:t>for the</w:t>
            </w:r>
            <w:r w:rsidR="00DD20F5" w:rsidRPr="00AF3BD8">
              <w:rPr>
                <w:rFonts w:cs="Arial"/>
              </w:rPr>
              <w:t xml:space="preserve"> QUAD4 element</w:t>
            </w:r>
          </w:p>
          <w:p w14:paraId="4085C42B" w14:textId="6856C308" w:rsidR="00DD20F5" w:rsidRDefault="002F1C3A" w:rsidP="00DD20F5">
            <w:pPr>
              <w:pStyle w:val="BodyText"/>
              <w:spacing w:before="60" w:after="60" w:line="240" w:lineRule="auto"/>
              <w:rPr>
                <w:rFonts w:cs="Arial"/>
              </w:rPr>
            </w:pPr>
            <w:r>
              <w:rPr>
                <w:rFonts w:cs="Arial"/>
              </w:rPr>
              <w:t xml:space="preserve">Default = </w:t>
            </w:r>
            <w:r w:rsidR="00DD20F5" w:rsidRPr="00AF3BD8">
              <w:rPr>
                <w:rFonts w:cs="Arial"/>
              </w:rPr>
              <w:t xml:space="preserve">MIN4: </w:t>
            </w:r>
            <w:r>
              <w:rPr>
                <w:rFonts w:cs="Arial"/>
              </w:rPr>
              <w:t>Reissner-Mindlin</w:t>
            </w:r>
            <w:r w:rsidR="00DD20F5" w:rsidRPr="00AF3BD8">
              <w:rPr>
                <w:rFonts w:cs="Arial"/>
              </w:rPr>
              <w:t xml:space="preserve"> element</w:t>
            </w:r>
          </w:p>
          <w:p w14:paraId="4F235B62" w14:textId="61B4EB83" w:rsidR="00455878" w:rsidRDefault="00455878" w:rsidP="00455878">
            <w:pPr>
              <w:pStyle w:val="BodyText"/>
              <w:spacing w:before="60" w:after="60" w:line="240" w:lineRule="auto"/>
              <w:ind w:left="432"/>
              <w:rPr>
                <w:rFonts w:cs="Arial"/>
              </w:rPr>
            </w:pPr>
            <w:r>
              <w:rPr>
                <w:rFonts w:cs="Arial"/>
              </w:rPr>
              <w:t>This element may exhibit spurious</w:t>
            </w:r>
            <w:r w:rsidR="00EF3416">
              <w:rPr>
                <w:rFonts w:cs="Arial"/>
              </w:rPr>
              <w:t xml:space="preserve"> </w:t>
            </w:r>
            <w:r>
              <w:rPr>
                <w:rFonts w:cs="Arial"/>
              </w:rPr>
              <w:t>modes</w:t>
            </w:r>
          </w:p>
          <w:p w14:paraId="5A3863E3" w14:textId="2F80BE27" w:rsidR="002C2381" w:rsidRDefault="002C2381" w:rsidP="00455878">
            <w:pPr>
              <w:pStyle w:val="BodyText"/>
              <w:spacing w:before="60" w:after="60" w:line="240" w:lineRule="auto"/>
              <w:ind w:left="432"/>
              <w:rPr>
                <w:rFonts w:cs="Arial"/>
              </w:rPr>
            </w:pPr>
            <w:r>
              <w:rPr>
                <w:rFonts w:cs="Arial"/>
              </w:rPr>
              <w:t xml:space="preserve">See Section </w:t>
            </w:r>
            <w:r w:rsidR="00134DB4">
              <w:rPr>
                <w:rFonts w:cs="Arial"/>
              </w:rPr>
              <w:t>3.2 for a detailed description of capabilities</w:t>
            </w:r>
          </w:p>
          <w:p w14:paraId="44779336" w14:textId="4A0F00BE" w:rsidR="00E85E67" w:rsidRDefault="00E85E67" w:rsidP="00E85E67">
            <w:pPr>
              <w:pStyle w:val="BodyText"/>
              <w:spacing w:before="60" w:after="60" w:line="240" w:lineRule="auto"/>
              <w:rPr>
                <w:rFonts w:cs="Arial"/>
              </w:rPr>
            </w:pPr>
            <w:r>
              <w:rPr>
                <w:rFonts w:cs="Arial"/>
              </w:rPr>
              <w:t>MITC</w:t>
            </w:r>
            <w:r w:rsidR="00D8701C">
              <w:rPr>
                <w:rFonts w:cs="Arial"/>
              </w:rPr>
              <w:t>4</w:t>
            </w:r>
            <w:r>
              <w:rPr>
                <w:rFonts w:cs="Arial"/>
              </w:rPr>
              <w:t xml:space="preserve">+: </w:t>
            </w:r>
            <w:r w:rsidRPr="00E85E67">
              <w:rPr>
                <w:rFonts w:cs="Arial"/>
              </w:rPr>
              <w:t>Mixed Interpolation of Tensorial Components</w:t>
            </w:r>
            <w:r w:rsidR="00D107A0">
              <w:rPr>
                <w:rFonts w:cs="Arial"/>
              </w:rPr>
              <w:t xml:space="preserve"> (Reference 15)</w:t>
            </w:r>
            <w:r>
              <w:rPr>
                <w:rFonts w:cs="Arial"/>
              </w:rPr>
              <w:t xml:space="preserve">. </w:t>
            </w:r>
            <w:r w:rsidR="00FD02ED">
              <w:rPr>
                <w:rFonts w:cs="Arial"/>
              </w:rPr>
              <w:t xml:space="preserve">The </w:t>
            </w:r>
            <w:r w:rsidRPr="00E85E67">
              <w:rPr>
                <w:rFonts w:cs="Arial"/>
              </w:rPr>
              <w:t>MITC4+ is a newer version of the MITC4 element that offers further improvements in convergence behavior</w:t>
            </w:r>
            <w:r w:rsidR="00142C8D">
              <w:rPr>
                <w:rFonts w:cs="Arial"/>
              </w:rPr>
              <w:t>.</w:t>
            </w:r>
          </w:p>
          <w:p w14:paraId="23003FBC" w14:textId="2652F07A" w:rsidR="004865B3" w:rsidRPr="00E85E67" w:rsidRDefault="00134DB4" w:rsidP="0029577F">
            <w:pPr>
              <w:pStyle w:val="BodyText"/>
              <w:spacing w:before="60" w:after="60" w:line="240" w:lineRule="auto"/>
              <w:ind w:left="432"/>
              <w:rPr>
                <w:rFonts w:cs="Arial"/>
              </w:rPr>
            </w:pPr>
            <w:r>
              <w:rPr>
                <w:rFonts w:cs="Arial"/>
              </w:rPr>
              <w:t>See Section 3.2 for a detailed description of capabilities</w:t>
            </w:r>
          </w:p>
        </w:tc>
      </w:tr>
      <w:tr w:rsidR="00DD20F5" w:rsidRPr="009A4F76" w14:paraId="3BCF0C8D" w14:textId="77777777" w:rsidTr="00B05BE8">
        <w:trPr>
          <w:cantSplit/>
          <w:tblHeader/>
        </w:trPr>
        <w:tc>
          <w:tcPr>
            <w:tcW w:w="1615" w:type="dxa"/>
          </w:tcPr>
          <w:p w14:paraId="34AC9949" w14:textId="61682D91" w:rsidR="00DD20F5" w:rsidRDefault="00DD20F5" w:rsidP="00DD20F5">
            <w:pPr>
              <w:spacing w:before="60" w:after="60" w:line="240" w:lineRule="auto"/>
              <w:rPr>
                <w:rFonts w:cs="Arial"/>
                <w:snapToGrid w:val="0"/>
                <w:color w:val="000000"/>
              </w:rPr>
            </w:pPr>
            <w:r>
              <w:rPr>
                <w:rFonts w:cs="Arial"/>
                <w:snapToGrid w:val="0"/>
                <w:color w:val="000000"/>
              </w:rPr>
              <w:t>QUADAXIS</w:t>
            </w:r>
          </w:p>
        </w:tc>
        <w:tc>
          <w:tcPr>
            <w:tcW w:w="810" w:type="dxa"/>
          </w:tcPr>
          <w:p w14:paraId="5C8147C1" w14:textId="74A8F2E8"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107BA951" w14:textId="1204354D" w:rsidR="00DD20F5" w:rsidRDefault="00DD20F5" w:rsidP="00DD20F5">
            <w:pPr>
              <w:spacing w:before="60" w:after="60" w:line="240" w:lineRule="auto"/>
              <w:rPr>
                <w:rFonts w:cs="Arial"/>
                <w:snapToGrid w:val="0"/>
                <w:color w:val="000000"/>
              </w:rPr>
            </w:pPr>
            <w:r>
              <w:rPr>
                <w:rFonts w:cs="Arial"/>
                <w:snapToGrid w:val="0"/>
                <w:color w:val="000000"/>
              </w:rPr>
              <w:t>Default = SIDE12</w:t>
            </w:r>
          </w:p>
          <w:p w14:paraId="66AAA6D4" w14:textId="731B45CA" w:rsidR="00DD20F5" w:rsidRDefault="00DD20F5" w:rsidP="00DD20F5">
            <w:pPr>
              <w:spacing w:before="60" w:after="60" w:line="240" w:lineRule="auto"/>
              <w:rPr>
                <w:rFonts w:cs="Arial"/>
                <w:snapToGrid w:val="0"/>
                <w:color w:val="000000"/>
              </w:rPr>
            </w:pPr>
            <w:r>
              <w:rPr>
                <w:rFonts w:cs="Arial"/>
                <w:snapToGrid w:val="0"/>
                <w:color w:val="000000"/>
              </w:rPr>
              <w:t>This determines how the quad element local x axis is defined. ‘SIDE12’ means that the axis between grids 1 and 2 of the quad define the local x axis. ‘SPLITD’ means that the axis is defined as the direction that splits the angle between the quad diagonals</w:t>
            </w:r>
          </w:p>
        </w:tc>
      </w:tr>
      <w:tr w:rsidR="00DD20F5" w:rsidRPr="009A4F76" w14:paraId="3A33A794" w14:textId="77777777" w:rsidTr="00B05BE8">
        <w:trPr>
          <w:cantSplit/>
          <w:tblHeader/>
        </w:trPr>
        <w:tc>
          <w:tcPr>
            <w:tcW w:w="1615" w:type="dxa"/>
          </w:tcPr>
          <w:p w14:paraId="11214887" w14:textId="78514D84" w:rsidR="00DD20F5" w:rsidRDefault="00DD20F5" w:rsidP="00DD20F5">
            <w:pPr>
              <w:spacing w:before="60" w:after="60" w:line="240" w:lineRule="auto"/>
              <w:rPr>
                <w:rFonts w:cs="Arial"/>
                <w:snapToGrid w:val="0"/>
                <w:color w:val="000000"/>
              </w:rPr>
            </w:pPr>
            <w:r w:rsidRPr="00AB3A79">
              <w:rPr>
                <w:rFonts w:cs="Arial"/>
                <w:snapToGrid w:val="0"/>
                <w:color w:val="000000"/>
              </w:rPr>
              <w:t>RCONDK</w:t>
            </w:r>
            <w:r>
              <w:rPr>
                <w:rFonts w:cs="Arial"/>
                <w:snapToGrid w:val="0"/>
                <w:color w:val="000000"/>
              </w:rPr>
              <w:t xml:space="preserve"> </w:t>
            </w:r>
          </w:p>
        </w:tc>
        <w:tc>
          <w:tcPr>
            <w:tcW w:w="810" w:type="dxa"/>
          </w:tcPr>
          <w:p w14:paraId="44E82B93" w14:textId="6217B9F6"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19DC79A6" w14:textId="4345F9B2" w:rsidR="00DD20F5" w:rsidRDefault="00DD20F5" w:rsidP="00DD20F5">
            <w:pPr>
              <w:spacing w:before="60" w:after="60" w:line="240" w:lineRule="auto"/>
              <w:rPr>
                <w:rFonts w:cs="Arial"/>
                <w:snapToGrid w:val="0"/>
                <w:color w:val="000000"/>
              </w:rPr>
            </w:pPr>
            <w:r w:rsidRPr="00AB3A79">
              <w:rPr>
                <w:rFonts w:cs="Arial"/>
                <w:snapToGrid w:val="0"/>
                <w:color w:val="000000"/>
              </w:rPr>
              <w:t>If RCONDK = Y, then LAPACK calculates the condition number of the A-set stiffness matrix.</w:t>
            </w:r>
            <w:r>
              <w:rPr>
                <w:rFonts w:cs="Arial"/>
                <w:snapToGrid w:val="0"/>
                <w:color w:val="000000"/>
              </w:rPr>
              <w:t xml:space="preserve"> </w:t>
            </w:r>
            <w:r w:rsidRPr="00AB3A79">
              <w:rPr>
                <w:rFonts w:cs="Arial"/>
                <w:snapToGrid w:val="0"/>
                <w:color w:val="000000"/>
              </w:rPr>
              <w:t>This is required if LAPACK error bounds on the A-set displacement solution are desired.</w:t>
            </w:r>
            <w:r>
              <w:rPr>
                <w:rFonts w:cs="Arial"/>
                <w:snapToGrid w:val="0"/>
                <w:color w:val="000000"/>
              </w:rPr>
              <w:t xml:space="preserve"> </w:t>
            </w:r>
            <w:r w:rsidRPr="00AB3A79">
              <w:rPr>
                <w:rFonts w:cs="Arial"/>
                <w:snapToGrid w:val="0"/>
                <w:color w:val="000000"/>
              </w:rPr>
              <w:t>This can require significant solution time.</w:t>
            </w:r>
          </w:p>
        </w:tc>
      </w:tr>
      <w:tr w:rsidR="00DD20F5" w:rsidRPr="009A4F76" w14:paraId="41A936A3" w14:textId="77777777" w:rsidTr="00B05BE8">
        <w:trPr>
          <w:cantSplit/>
          <w:tblHeader/>
        </w:trPr>
        <w:tc>
          <w:tcPr>
            <w:tcW w:w="1615" w:type="dxa"/>
          </w:tcPr>
          <w:p w14:paraId="6AB09D2C" w14:textId="7C729FB0" w:rsidR="00DD20F5" w:rsidRDefault="00DD20F5" w:rsidP="00DD20F5">
            <w:pPr>
              <w:spacing w:before="60" w:after="60" w:line="240" w:lineRule="auto"/>
              <w:rPr>
                <w:rFonts w:cs="Arial"/>
                <w:snapToGrid w:val="0"/>
                <w:color w:val="000000"/>
              </w:rPr>
            </w:pPr>
            <w:r>
              <w:rPr>
                <w:rFonts w:cs="Arial"/>
                <w:snapToGrid w:val="0"/>
                <w:color w:val="000000"/>
              </w:rPr>
              <w:lastRenderedPageBreak/>
              <w:t>SKIPMGG</w:t>
            </w:r>
          </w:p>
        </w:tc>
        <w:tc>
          <w:tcPr>
            <w:tcW w:w="810" w:type="dxa"/>
          </w:tcPr>
          <w:p w14:paraId="148A9AF8" w14:textId="54652D7B"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67EAD8" w14:textId="488E9BFA" w:rsidR="00DD20F5" w:rsidRDefault="00DD20F5" w:rsidP="00DD20F5">
            <w:pPr>
              <w:spacing w:before="60" w:after="60" w:line="240" w:lineRule="auto"/>
              <w:rPr>
                <w:rFonts w:cs="Arial"/>
                <w:snapToGrid w:val="0"/>
                <w:color w:val="000000"/>
              </w:rPr>
            </w:pPr>
            <w:r>
              <w:rPr>
                <w:rFonts w:cs="Arial"/>
                <w:snapToGrid w:val="0"/>
                <w:color w:val="000000"/>
              </w:rPr>
              <w:t xml:space="preserve">Default = N. </w:t>
            </w:r>
            <w:r w:rsidRPr="00606641">
              <w:rPr>
                <w:rFonts w:cs="Arial"/>
                <w:snapToGrid w:val="0"/>
                <w:color w:val="000000"/>
              </w:rPr>
              <w:t>'Y', 'N' indicator to say whether to skip calculation of MGG, KGG in which case MGG, KGG will be read from previously generated,</w:t>
            </w:r>
            <w:r>
              <w:rPr>
                <w:rFonts w:cs="Arial"/>
                <w:snapToGrid w:val="0"/>
                <w:color w:val="000000"/>
              </w:rPr>
              <w:t xml:space="preserve"> </w:t>
            </w:r>
            <w:r w:rsidRPr="00606641">
              <w:rPr>
                <w:rFonts w:cs="Arial"/>
                <w:snapToGrid w:val="0"/>
                <w:color w:val="000000"/>
              </w:rPr>
              <w:t>and saved, files (LINK1L for KGG, LINK1R for MGG)</w:t>
            </w:r>
          </w:p>
        </w:tc>
      </w:tr>
      <w:tr w:rsidR="00DD20F5" w:rsidRPr="009A4F76" w14:paraId="6689791C" w14:textId="77777777" w:rsidTr="00B05BE8">
        <w:trPr>
          <w:cantSplit/>
          <w:tblHeader/>
        </w:trPr>
        <w:tc>
          <w:tcPr>
            <w:tcW w:w="1615" w:type="dxa"/>
          </w:tcPr>
          <w:p w14:paraId="13A1E0B6" w14:textId="2202ACEC" w:rsidR="00DD20F5" w:rsidRDefault="00DD20F5" w:rsidP="00DD20F5">
            <w:pPr>
              <w:spacing w:before="60" w:after="60" w:line="240" w:lineRule="auto"/>
              <w:rPr>
                <w:rFonts w:cs="Arial"/>
                <w:snapToGrid w:val="0"/>
                <w:color w:val="000000"/>
              </w:rPr>
            </w:pPr>
            <w:r>
              <w:rPr>
                <w:rFonts w:cs="Arial"/>
                <w:snapToGrid w:val="0"/>
                <w:color w:val="000000"/>
              </w:rPr>
              <w:t>SOLLIB</w:t>
            </w:r>
          </w:p>
        </w:tc>
        <w:tc>
          <w:tcPr>
            <w:tcW w:w="810" w:type="dxa"/>
          </w:tcPr>
          <w:p w14:paraId="44366342" w14:textId="5BB0B12D"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489E437" w14:textId="77777777" w:rsidR="00DD20F5" w:rsidRDefault="00DD20F5" w:rsidP="00DD20F5">
            <w:pPr>
              <w:spacing w:before="60" w:after="60" w:line="240" w:lineRule="auto"/>
              <w:rPr>
                <w:rFonts w:cs="Arial"/>
                <w:snapToGrid w:val="0"/>
                <w:color w:val="000000"/>
              </w:rPr>
            </w:pPr>
            <w:r>
              <w:rPr>
                <w:rFonts w:cs="Arial"/>
                <w:snapToGrid w:val="0"/>
                <w:color w:val="000000"/>
              </w:rPr>
              <w:t>Field 3: Denotes which library to use for matrix decomposition and equation solution. Options are:</w:t>
            </w:r>
          </w:p>
          <w:p w14:paraId="5904D5CA" w14:textId="77777777" w:rsidR="00DD20F5" w:rsidRDefault="00DD20F5" w:rsidP="00DD20F5">
            <w:pPr>
              <w:spacing w:before="60" w:after="60" w:line="240" w:lineRule="auto"/>
              <w:rPr>
                <w:rFonts w:cs="Arial"/>
                <w:snapToGrid w:val="0"/>
                <w:color w:val="000000"/>
              </w:rPr>
            </w:pPr>
            <w:r>
              <w:rPr>
                <w:rFonts w:cs="Arial"/>
                <w:snapToGrid w:val="0"/>
                <w:color w:val="000000"/>
              </w:rPr>
              <w:t>1) SPARSE: default (matrices stored with only nonzero terms)</w:t>
            </w:r>
          </w:p>
          <w:p w14:paraId="298A8EFC" w14:textId="5F6DB0EA" w:rsidR="00DD20F5" w:rsidRDefault="00DD20F5" w:rsidP="00DD20F5">
            <w:pPr>
              <w:spacing w:before="60" w:after="60" w:line="240" w:lineRule="auto"/>
              <w:rPr>
                <w:rFonts w:cs="Arial"/>
                <w:snapToGrid w:val="0"/>
                <w:color w:val="000000"/>
              </w:rPr>
            </w:pPr>
            <w:r>
              <w:rPr>
                <w:rFonts w:cs="Arial"/>
                <w:snapToGrid w:val="0"/>
                <w:color w:val="000000"/>
              </w:rPr>
              <w:t>2) BANDED: (matrices stored in band form. Uses LAPACK/ARPACK routines)</w:t>
            </w:r>
          </w:p>
          <w:p w14:paraId="439C22E7" w14:textId="77777777" w:rsidR="00DD20F5" w:rsidRDefault="00DD20F5" w:rsidP="00DD20F5">
            <w:pPr>
              <w:spacing w:before="60" w:after="60" w:line="240" w:lineRule="auto"/>
              <w:rPr>
                <w:rFonts w:cs="Arial"/>
                <w:snapToGrid w:val="0"/>
                <w:color w:val="000000"/>
              </w:rPr>
            </w:pPr>
            <w:r>
              <w:rPr>
                <w:rFonts w:cs="Arial"/>
                <w:snapToGrid w:val="0"/>
                <w:color w:val="000000"/>
              </w:rPr>
              <w:t>Field 4: (only if SPARSE SOLLIB) denotes which SPARSE library to use:</w:t>
            </w:r>
          </w:p>
          <w:p w14:paraId="57F3CB16" w14:textId="77777777" w:rsidR="00DD20F5" w:rsidRDefault="00DD20F5" w:rsidP="00DD20F5">
            <w:pPr>
              <w:numPr>
                <w:ilvl w:val="1"/>
                <w:numId w:val="17"/>
              </w:numPr>
              <w:spacing w:before="60" w:after="60" w:line="240" w:lineRule="auto"/>
              <w:rPr>
                <w:rFonts w:cs="Arial"/>
                <w:snapToGrid w:val="0"/>
                <w:color w:val="000000"/>
              </w:rPr>
            </w:pPr>
            <w:r>
              <w:rPr>
                <w:rFonts w:cs="Arial"/>
                <w:snapToGrid w:val="0"/>
                <w:color w:val="000000"/>
              </w:rPr>
              <w:t>SUPERLU (default) uses the SuperLU method of sparse matrix decomp and solve.</w:t>
            </w:r>
          </w:p>
          <w:p w14:paraId="758ABD34" w14:textId="77777777" w:rsidR="00DD20F5" w:rsidRDefault="00DD20F5" w:rsidP="00DD20F5">
            <w:pPr>
              <w:spacing w:before="60" w:after="60" w:line="240" w:lineRule="auto"/>
              <w:rPr>
                <w:rFonts w:cs="Arial"/>
                <w:snapToGrid w:val="0"/>
                <w:color w:val="000000"/>
              </w:rPr>
            </w:pPr>
          </w:p>
        </w:tc>
      </w:tr>
      <w:tr w:rsidR="00DD20F5" w:rsidRPr="009A4F76" w14:paraId="410F986B" w14:textId="77777777" w:rsidTr="00B05BE8">
        <w:trPr>
          <w:cantSplit/>
          <w:tblHeader/>
        </w:trPr>
        <w:tc>
          <w:tcPr>
            <w:tcW w:w="1615" w:type="dxa"/>
          </w:tcPr>
          <w:p w14:paraId="4BD9A62B" w14:textId="3EC2FCA9" w:rsidR="00DD20F5" w:rsidRDefault="00DD20F5" w:rsidP="00DD20F5">
            <w:pPr>
              <w:spacing w:before="60" w:after="60" w:line="240" w:lineRule="auto"/>
              <w:rPr>
                <w:rFonts w:cs="Arial"/>
                <w:snapToGrid w:val="0"/>
                <w:color w:val="000000"/>
              </w:rPr>
            </w:pPr>
            <w:r w:rsidRPr="00AB3A79">
              <w:rPr>
                <w:rFonts w:cs="Arial"/>
                <w:snapToGrid w:val="0"/>
                <w:color w:val="000000"/>
              </w:rPr>
              <w:t>SORT_MAX</w:t>
            </w:r>
            <w:r>
              <w:rPr>
                <w:rFonts w:cs="Arial"/>
                <w:snapToGrid w:val="0"/>
                <w:color w:val="000000"/>
              </w:rPr>
              <w:t xml:space="preserve"> </w:t>
            </w:r>
          </w:p>
        </w:tc>
        <w:tc>
          <w:tcPr>
            <w:tcW w:w="810" w:type="dxa"/>
          </w:tcPr>
          <w:p w14:paraId="77C88EAB" w14:textId="5963A7E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5F2E0257" w14:textId="77777777" w:rsidR="00DD20F5" w:rsidRPr="00AB3A79" w:rsidRDefault="00DD20F5" w:rsidP="00DD20F5">
            <w:pPr>
              <w:spacing w:before="60" w:after="60" w:line="240" w:lineRule="auto"/>
              <w:rPr>
                <w:rFonts w:cs="Arial"/>
                <w:snapToGrid w:val="0"/>
                <w:color w:val="000000"/>
              </w:rPr>
            </w:pPr>
            <w:r>
              <w:rPr>
                <w:rFonts w:cs="Arial"/>
                <w:snapToGrid w:val="0"/>
                <w:color w:val="000000"/>
              </w:rPr>
              <w:t>Default = 5</w:t>
            </w:r>
          </w:p>
          <w:p w14:paraId="64162829" w14:textId="031CBC3E" w:rsidR="00DD20F5" w:rsidRDefault="00DD20F5" w:rsidP="00DD20F5">
            <w:pPr>
              <w:spacing w:before="60" w:after="60" w:line="240" w:lineRule="auto"/>
              <w:rPr>
                <w:rFonts w:cs="Arial"/>
                <w:snapToGrid w:val="0"/>
                <w:color w:val="000000"/>
              </w:rPr>
            </w:pPr>
            <w:r w:rsidRPr="00AB3A79">
              <w:rPr>
                <w:rFonts w:cs="Arial"/>
                <w:snapToGrid w:val="0"/>
                <w:color w:val="000000"/>
              </w:rPr>
              <w:t>Max number of times to run algorithm when sorting arrays before fatal message</w:t>
            </w:r>
            <w:r>
              <w:rPr>
                <w:rFonts w:cs="Arial"/>
                <w:snapToGrid w:val="0"/>
                <w:color w:val="000000"/>
              </w:rPr>
              <w:t>.</w:t>
            </w:r>
          </w:p>
        </w:tc>
      </w:tr>
      <w:tr w:rsidR="00DD20F5" w:rsidRPr="009A4F76" w14:paraId="6EFD7D43" w14:textId="77777777" w:rsidTr="00B05BE8">
        <w:trPr>
          <w:cantSplit/>
          <w:tblHeader/>
        </w:trPr>
        <w:tc>
          <w:tcPr>
            <w:tcW w:w="1615" w:type="dxa"/>
          </w:tcPr>
          <w:p w14:paraId="0E570D73" w14:textId="006E5AF0" w:rsidR="00DD20F5" w:rsidRDefault="00DD20F5" w:rsidP="00DD20F5">
            <w:pPr>
              <w:spacing w:before="60" w:after="60" w:line="240" w:lineRule="auto"/>
              <w:rPr>
                <w:rFonts w:cs="Arial"/>
                <w:snapToGrid w:val="0"/>
                <w:color w:val="000000"/>
              </w:rPr>
            </w:pPr>
            <w:r>
              <w:rPr>
                <w:rFonts w:cs="Arial"/>
                <w:snapToGrid w:val="0"/>
                <w:color w:val="000000"/>
              </w:rPr>
              <w:t>SPARSTOR</w:t>
            </w:r>
          </w:p>
        </w:tc>
        <w:tc>
          <w:tcPr>
            <w:tcW w:w="810" w:type="dxa"/>
          </w:tcPr>
          <w:p w14:paraId="3CABC0AE" w14:textId="24A35673"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2938392A" w14:textId="77777777" w:rsidR="00DD20F5" w:rsidRDefault="00DD20F5" w:rsidP="00DD20F5">
            <w:pPr>
              <w:spacing w:before="60" w:after="60" w:line="240" w:lineRule="auto"/>
              <w:rPr>
                <w:rFonts w:cs="Arial"/>
                <w:snapToGrid w:val="0"/>
                <w:color w:val="000000"/>
              </w:rPr>
            </w:pPr>
            <w:r>
              <w:rPr>
                <w:rFonts w:cs="Arial"/>
                <w:snapToGrid w:val="0"/>
                <w:color w:val="000000"/>
              </w:rPr>
              <w:t>Default = SYM</w:t>
            </w:r>
          </w:p>
          <w:p w14:paraId="240BAD20" w14:textId="6CF5BA36" w:rsidR="00DD20F5" w:rsidRDefault="00DD20F5" w:rsidP="00DD20F5">
            <w:pPr>
              <w:spacing w:before="60" w:after="60" w:line="240" w:lineRule="auto"/>
              <w:rPr>
                <w:rFonts w:cs="Arial"/>
                <w:snapToGrid w:val="0"/>
                <w:color w:val="000000"/>
              </w:rPr>
            </w:pPr>
            <w:r>
              <w:rPr>
                <w:rFonts w:cs="Arial"/>
                <w:snapToGrid w:val="0"/>
                <w:color w:val="000000"/>
              </w:rPr>
              <w:t>If SYM, symmetric matrices are stored with only the terms on and above the diagonal. If NONSYM all terms are stored. SYM requires less disk storage but NONSYM can save significant time in sparse matrix partitioning and multiply operations.</w:t>
            </w:r>
          </w:p>
        </w:tc>
      </w:tr>
      <w:tr w:rsidR="00DD20F5" w:rsidRPr="009A4F76" w14:paraId="125A1ED6" w14:textId="77777777" w:rsidTr="00B05BE8">
        <w:trPr>
          <w:cantSplit/>
          <w:tblHeader/>
        </w:trPr>
        <w:tc>
          <w:tcPr>
            <w:tcW w:w="1615" w:type="dxa"/>
          </w:tcPr>
          <w:p w14:paraId="2866A694" w14:textId="08A0AFF5" w:rsidR="00DD20F5" w:rsidRDefault="00DD20F5" w:rsidP="00DD20F5">
            <w:pPr>
              <w:spacing w:before="60" w:after="60" w:line="240" w:lineRule="auto"/>
              <w:rPr>
                <w:rFonts w:cs="Arial"/>
                <w:snapToGrid w:val="0"/>
                <w:color w:val="000000"/>
              </w:rPr>
            </w:pPr>
            <w:r>
              <w:rPr>
                <w:rFonts w:cs="Arial"/>
                <w:snapToGrid w:val="0"/>
                <w:color w:val="000000"/>
              </w:rPr>
              <w:t>STR_CID</w:t>
            </w:r>
          </w:p>
        </w:tc>
        <w:tc>
          <w:tcPr>
            <w:tcW w:w="810" w:type="dxa"/>
          </w:tcPr>
          <w:p w14:paraId="05114918" w14:textId="178B0340" w:rsidR="00DD20F5" w:rsidRDefault="00DD20F5" w:rsidP="00DD20F5">
            <w:pPr>
              <w:spacing w:before="60" w:after="60" w:line="240" w:lineRule="auto"/>
              <w:jc w:val="center"/>
              <w:rPr>
                <w:rFonts w:cs="Arial"/>
                <w:snapToGrid w:val="0"/>
                <w:color w:val="000000"/>
              </w:rPr>
            </w:pPr>
            <w:r>
              <w:rPr>
                <w:rFonts w:cs="Arial"/>
                <w:snapToGrid w:val="0"/>
                <w:color w:val="000000"/>
              </w:rPr>
              <w:t>Int</w:t>
            </w:r>
          </w:p>
        </w:tc>
        <w:tc>
          <w:tcPr>
            <w:tcW w:w="7763" w:type="dxa"/>
          </w:tcPr>
          <w:p w14:paraId="4B087F66" w14:textId="2A12147B" w:rsidR="00DD20F5" w:rsidRPr="00D946B8" w:rsidRDefault="00DD20F5" w:rsidP="00DD20F5">
            <w:pPr>
              <w:spacing w:before="60" w:after="60" w:line="240" w:lineRule="auto"/>
              <w:rPr>
                <w:rFonts w:cs="Arial"/>
                <w:snapToGrid w:val="0"/>
                <w:color w:val="000000"/>
              </w:rPr>
            </w:pPr>
            <w:r>
              <w:rPr>
                <w:rFonts w:cs="Arial"/>
                <w:snapToGrid w:val="0"/>
                <w:color w:val="000000"/>
              </w:rPr>
              <w:t xml:space="preserve">Default = -1. </w:t>
            </w:r>
            <w:r w:rsidRPr="00D946B8">
              <w:rPr>
                <w:rFonts w:cs="Arial"/>
                <w:snapToGrid w:val="0"/>
                <w:color w:val="000000"/>
              </w:rPr>
              <w:t>Indicator for the coordinate system to use ID for elem</w:t>
            </w:r>
            <w:r w:rsidR="00F83AFD">
              <w:rPr>
                <w:rFonts w:cs="Arial"/>
                <w:snapToGrid w:val="0"/>
                <w:color w:val="000000"/>
              </w:rPr>
              <w:t>ent</w:t>
            </w:r>
            <w:r w:rsidRPr="00D946B8">
              <w:rPr>
                <w:rFonts w:cs="Arial"/>
                <w:snapToGrid w:val="0"/>
                <w:color w:val="000000"/>
              </w:rPr>
              <w:t xml:space="preserve"> stress, strain and e</w:t>
            </w:r>
            <w:r>
              <w:rPr>
                <w:rFonts w:cs="Arial"/>
                <w:snapToGrid w:val="0"/>
                <w:color w:val="000000"/>
              </w:rPr>
              <w:t>n</w:t>
            </w:r>
            <w:r w:rsidRPr="00D946B8">
              <w:rPr>
                <w:rFonts w:cs="Arial"/>
                <w:snapToGrid w:val="0"/>
                <w:color w:val="000000"/>
              </w:rPr>
              <w:t>gineering force output:</w:t>
            </w:r>
          </w:p>
          <w:p w14:paraId="200C3B08"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1 is local element coord</w:t>
            </w:r>
            <w:r>
              <w:rPr>
                <w:rFonts w:cs="Arial"/>
                <w:snapToGrid w:val="0"/>
                <w:color w:val="000000"/>
              </w:rPr>
              <w:t>inate</w:t>
            </w:r>
            <w:r w:rsidRPr="00D946B8">
              <w:rPr>
                <w:rFonts w:cs="Arial"/>
                <w:snapToGrid w:val="0"/>
                <w:color w:val="000000"/>
              </w:rPr>
              <w:t xml:space="preserve"> system (default)</w:t>
            </w:r>
          </w:p>
          <w:p w14:paraId="1041669E" w14:textId="77777777" w:rsidR="00DD20F5" w:rsidRPr="00D946B8" w:rsidRDefault="00DD20F5" w:rsidP="00DD20F5">
            <w:pPr>
              <w:spacing w:before="60" w:after="60" w:line="240" w:lineRule="auto"/>
              <w:rPr>
                <w:rFonts w:cs="Arial"/>
                <w:snapToGrid w:val="0"/>
                <w:color w:val="000000"/>
              </w:rPr>
            </w:pPr>
            <w:r w:rsidRPr="00D946B8">
              <w:rPr>
                <w:rFonts w:cs="Arial"/>
                <w:snapToGrid w:val="0"/>
                <w:color w:val="000000"/>
              </w:rPr>
              <w:t>0 is basic coord</w:t>
            </w:r>
            <w:r>
              <w:rPr>
                <w:rFonts w:cs="Arial"/>
                <w:snapToGrid w:val="0"/>
                <w:color w:val="000000"/>
              </w:rPr>
              <w:t>inate</w:t>
            </w:r>
            <w:r w:rsidRPr="00D946B8">
              <w:rPr>
                <w:rFonts w:cs="Arial"/>
                <w:snapToGrid w:val="0"/>
                <w:color w:val="000000"/>
              </w:rPr>
              <w:t xml:space="preserve"> system</w:t>
            </w:r>
          </w:p>
          <w:p w14:paraId="032DE295" w14:textId="380A8487" w:rsidR="00DD20F5" w:rsidRDefault="00DD20F5" w:rsidP="00DD20F5">
            <w:pPr>
              <w:spacing w:before="60" w:after="60" w:line="240" w:lineRule="auto"/>
              <w:rPr>
                <w:rFonts w:cs="Arial"/>
                <w:snapToGrid w:val="0"/>
                <w:color w:val="000000"/>
              </w:rPr>
            </w:pPr>
            <w:r>
              <w:rPr>
                <w:rFonts w:cs="Arial"/>
                <w:snapToGrid w:val="0"/>
                <w:color w:val="000000"/>
              </w:rPr>
              <w:t>j</w:t>
            </w:r>
            <w:r w:rsidRPr="00D946B8">
              <w:rPr>
                <w:rFonts w:cs="Arial"/>
                <w:snapToGrid w:val="0"/>
                <w:color w:val="000000"/>
              </w:rPr>
              <w:t xml:space="preserve"> (any other integer) is a defined coord</w:t>
            </w:r>
            <w:r>
              <w:rPr>
                <w:rFonts w:cs="Arial"/>
                <w:snapToGrid w:val="0"/>
                <w:color w:val="000000"/>
              </w:rPr>
              <w:t>inate</w:t>
            </w:r>
            <w:r w:rsidRPr="00D946B8">
              <w:rPr>
                <w:rFonts w:cs="Arial"/>
                <w:snapToGrid w:val="0"/>
                <w:color w:val="000000"/>
              </w:rPr>
              <w:t xml:space="preserve"> system for output</w:t>
            </w:r>
          </w:p>
        </w:tc>
      </w:tr>
      <w:tr w:rsidR="00DD20F5" w:rsidRPr="009A4F76" w14:paraId="62A6F4F1" w14:textId="77777777" w:rsidTr="00B05BE8">
        <w:trPr>
          <w:cantSplit/>
          <w:tblHeader/>
        </w:trPr>
        <w:tc>
          <w:tcPr>
            <w:tcW w:w="1615" w:type="dxa"/>
          </w:tcPr>
          <w:p w14:paraId="0D3E1385" w14:textId="068B13AD" w:rsidR="00DD20F5" w:rsidRDefault="00DD20F5" w:rsidP="00DD20F5">
            <w:pPr>
              <w:spacing w:before="60" w:after="60" w:line="240" w:lineRule="auto"/>
              <w:rPr>
                <w:rFonts w:cs="Arial"/>
                <w:snapToGrid w:val="0"/>
                <w:color w:val="000000"/>
              </w:rPr>
            </w:pPr>
            <w:r>
              <w:rPr>
                <w:rFonts w:cs="Arial"/>
                <w:snapToGrid w:val="0"/>
                <w:color w:val="000000"/>
              </w:rPr>
              <w:t>SUPINFO</w:t>
            </w:r>
          </w:p>
        </w:tc>
        <w:tc>
          <w:tcPr>
            <w:tcW w:w="810" w:type="dxa"/>
          </w:tcPr>
          <w:p w14:paraId="217F9C33" w14:textId="207E852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30C6F093"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379823EC" w14:textId="5B081536" w:rsidR="00DD20F5" w:rsidRDefault="00DD20F5" w:rsidP="00DD20F5">
            <w:pPr>
              <w:spacing w:before="60" w:after="60" w:line="240" w:lineRule="auto"/>
              <w:rPr>
                <w:rFonts w:cs="Arial"/>
                <w:snapToGrid w:val="0"/>
                <w:color w:val="000000"/>
              </w:rPr>
            </w:pPr>
            <w:r>
              <w:rPr>
                <w:rFonts w:cs="Arial"/>
                <w:snapToGrid w:val="0"/>
                <w:color w:val="000000"/>
              </w:rPr>
              <w:t>Indicator of whether some information</w:t>
            </w:r>
            <w:r w:rsidRPr="00AB3A79">
              <w:rPr>
                <w:rFonts w:cs="Arial"/>
                <w:snapToGrid w:val="0"/>
                <w:color w:val="000000"/>
              </w:rPr>
              <w:t xml:space="preserve"> messages should be suppressed in the F06 output file.</w:t>
            </w:r>
            <w:r>
              <w:rPr>
                <w:rFonts w:cs="Arial"/>
                <w:snapToGrid w:val="0"/>
                <w:color w:val="000000"/>
              </w:rPr>
              <w:t xml:space="preserve"> </w:t>
            </w: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6BE1BC12" w14:textId="77777777" w:rsidTr="00B05BE8">
        <w:trPr>
          <w:cantSplit/>
          <w:tblHeader/>
        </w:trPr>
        <w:tc>
          <w:tcPr>
            <w:tcW w:w="1615" w:type="dxa"/>
          </w:tcPr>
          <w:p w14:paraId="3A0FA415" w14:textId="6022A257" w:rsidR="00DD20F5" w:rsidRDefault="00DD20F5" w:rsidP="00DD20F5">
            <w:pPr>
              <w:spacing w:before="60" w:after="60" w:line="240" w:lineRule="auto"/>
              <w:rPr>
                <w:rFonts w:cs="Arial"/>
                <w:snapToGrid w:val="0"/>
                <w:color w:val="000000"/>
              </w:rPr>
            </w:pPr>
            <w:r>
              <w:rPr>
                <w:rFonts w:cs="Arial"/>
                <w:snapToGrid w:val="0"/>
                <w:color w:val="000000"/>
              </w:rPr>
              <w:t>SUPWARN</w:t>
            </w:r>
          </w:p>
        </w:tc>
        <w:tc>
          <w:tcPr>
            <w:tcW w:w="810" w:type="dxa"/>
          </w:tcPr>
          <w:p w14:paraId="05168E01" w14:textId="2BBAC8C3" w:rsidR="00DD20F5" w:rsidRDefault="00DD20F5" w:rsidP="00DD20F5">
            <w:pPr>
              <w:spacing w:before="60" w:after="60" w:line="240" w:lineRule="auto"/>
              <w:jc w:val="center"/>
              <w:rPr>
                <w:rFonts w:cs="Arial"/>
                <w:snapToGrid w:val="0"/>
                <w:color w:val="000000"/>
              </w:rPr>
            </w:pPr>
            <w:r w:rsidRPr="00AB3A79">
              <w:rPr>
                <w:rFonts w:cs="Arial"/>
                <w:snapToGrid w:val="0"/>
                <w:color w:val="000000"/>
              </w:rPr>
              <w:t>Char</w:t>
            </w:r>
          </w:p>
        </w:tc>
        <w:tc>
          <w:tcPr>
            <w:tcW w:w="7763" w:type="dxa"/>
          </w:tcPr>
          <w:p w14:paraId="37B49C8F"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 xml:space="preserve">Default = </w:t>
            </w:r>
            <w:r>
              <w:rPr>
                <w:rFonts w:cs="Arial"/>
                <w:snapToGrid w:val="0"/>
                <w:color w:val="000000"/>
              </w:rPr>
              <w:t>Y</w:t>
            </w:r>
          </w:p>
          <w:p w14:paraId="26E6EAE0"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Indicator of whether warning messages should be suppressed in the F06 output file.</w:t>
            </w:r>
          </w:p>
          <w:p w14:paraId="4D525DB5" w14:textId="03CD4D73" w:rsidR="00DD20F5" w:rsidRDefault="00DD20F5" w:rsidP="00DD20F5">
            <w:pPr>
              <w:spacing w:before="60" w:after="60" w:line="240" w:lineRule="auto"/>
              <w:rPr>
                <w:rFonts w:cs="Arial"/>
                <w:snapToGrid w:val="0"/>
                <w:color w:val="000000"/>
              </w:rPr>
            </w:pPr>
            <w:r w:rsidRPr="00AB3A79">
              <w:rPr>
                <w:rFonts w:cs="Arial"/>
                <w:snapToGrid w:val="0"/>
                <w:color w:val="000000"/>
              </w:rPr>
              <w:t>N indicates to suppress, Y indic</w:t>
            </w:r>
            <w:r>
              <w:rPr>
                <w:rFonts w:cs="Arial"/>
                <w:snapToGrid w:val="0"/>
                <w:color w:val="000000"/>
              </w:rPr>
              <w:t>ates to not suppress</w:t>
            </w:r>
            <w:r w:rsidRPr="00AB3A79">
              <w:rPr>
                <w:rFonts w:cs="Arial"/>
                <w:snapToGrid w:val="0"/>
                <w:color w:val="000000"/>
              </w:rPr>
              <w:t xml:space="preserve"> messages in the file.</w:t>
            </w:r>
          </w:p>
        </w:tc>
      </w:tr>
      <w:tr w:rsidR="00DD20F5" w:rsidRPr="009A4F76" w14:paraId="158C8D95" w14:textId="77777777" w:rsidTr="00B05BE8">
        <w:trPr>
          <w:cantSplit/>
          <w:tblHeader/>
        </w:trPr>
        <w:tc>
          <w:tcPr>
            <w:tcW w:w="1615" w:type="dxa"/>
          </w:tcPr>
          <w:p w14:paraId="4DF8FE24" w14:textId="7620DF7C" w:rsidR="00DD20F5" w:rsidRDefault="00DD20F5" w:rsidP="00DD20F5">
            <w:pPr>
              <w:spacing w:before="60" w:after="60" w:line="240" w:lineRule="auto"/>
              <w:rPr>
                <w:rFonts w:cs="Arial"/>
                <w:snapToGrid w:val="0"/>
                <w:color w:val="000000"/>
              </w:rPr>
            </w:pPr>
            <w:r>
              <w:rPr>
                <w:rFonts w:cs="Arial"/>
                <w:snapToGrid w:val="0"/>
                <w:color w:val="000000"/>
              </w:rPr>
              <w:lastRenderedPageBreak/>
              <w:t xml:space="preserve">THRESHK </w:t>
            </w:r>
          </w:p>
        </w:tc>
        <w:tc>
          <w:tcPr>
            <w:tcW w:w="810" w:type="dxa"/>
          </w:tcPr>
          <w:p w14:paraId="643A91CE" w14:textId="662A866A" w:rsidR="00DD20F5" w:rsidRDefault="00DD20F5" w:rsidP="00DD20F5">
            <w:pPr>
              <w:spacing w:before="60" w:after="60" w:line="240" w:lineRule="auto"/>
              <w:jc w:val="center"/>
              <w:rPr>
                <w:rFonts w:cs="Arial"/>
                <w:snapToGrid w:val="0"/>
                <w:color w:val="000000"/>
              </w:rPr>
            </w:pPr>
            <w:r w:rsidRPr="009A4F76">
              <w:rPr>
                <w:rFonts w:cs="Arial"/>
                <w:snapToGrid w:val="0"/>
                <w:color w:val="000000"/>
              </w:rPr>
              <w:t>Real</w:t>
            </w:r>
          </w:p>
        </w:tc>
        <w:tc>
          <w:tcPr>
            <w:tcW w:w="7763" w:type="dxa"/>
          </w:tcPr>
          <w:p w14:paraId="08737FC8" w14:textId="77777777" w:rsidR="00DD20F5" w:rsidRDefault="00DD20F5" w:rsidP="00DD20F5">
            <w:pPr>
              <w:spacing w:before="60" w:after="60" w:line="240" w:lineRule="auto"/>
              <w:rPr>
                <w:rFonts w:cs="Arial"/>
                <w:snapToGrid w:val="0"/>
                <w:color w:val="000000"/>
              </w:rPr>
            </w:pPr>
            <w:r>
              <w:rPr>
                <w:rFonts w:cs="Arial"/>
                <w:snapToGrid w:val="0"/>
                <w:color w:val="000000"/>
              </w:rPr>
              <w:t>Default = 0.1</w:t>
            </w:r>
          </w:p>
          <w:p w14:paraId="35F866CD" w14:textId="51F9C504" w:rsidR="00DD20F5" w:rsidRDefault="00DD20F5" w:rsidP="00DD20F5">
            <w:pPr>
              <w:spacing w:before="60" w:after="60" w:line="240" w:lineRule="auto"/>
              <w:rPr>
                <w:rFonts w:cs="Arial"/>
                <w:snapToGrid w:val="0"/>
                <w:color w:val="000000"/>
              </w:rPr>
            </w:pPr>
            <w:r>
              <w:rPr>
                <w:rFonts w:cs="Arial"/>
                <w:snapToGrid w:val="0"/>
                <w:color w:val="000000"/>
              </w:rPr>
              <w:t>User defined value</w:t>
            </w:r>
            <w:r w:rsidRPr="009A4F76">
              <w:rPr>
                <w:rFonts w:cs="Arial"/>
                <w:snapToGrid w:val="0"/>
                <w:color w:val="000000"/>
              </w:rPr>
              <w:t xml:space="preserve"> for the threshold in deciding whether to equilibrate the A-set stiffness matrix in LAPACK subroutine DLAQSB.</w:t>
            </w:r>
            <w:r>
              <w:rPr>
                <w:rFonts w:cs="Arial"/>
                <w:snapToGrid w:val="0"/>
                <w:color w:val="000000"/>
              </w:rPr>
              <w:t xml:space="preserve"> Default value 0.1,</w:t>
            </w:r>
            <w:r w:rsidRPr="009A4F76">
              <w:rPr>
                <w:rFonts w:cs="Arial"/>
                <w:snapToGrid w:val="0"/>
                <w:color w:val="000000"/>
              </w:rPr>
              <w:t xml:space="preserve"> LAPACK suggests </w:t>
            </w:r>
          </w:p>
        </w:tc>
      </w:tr>
      <w:tr w:rsidR="00DD20F5" w:rsidRPr="009A4F76" w14:paraId="05910DC4" w14:textId="77777777" w:rsidTr="00B05BE8">
        <w:trPr>
          <w:cantSplit/>
          <w:tblHeader/>
        </w:trPr>
        <w:tc>
          <w:tcPr>
            <w:tcW w:w="1615" w:type="dxa"/>
          </w:tcPr>
          <w:p w14:paraId="4C204F11" w14:textId="6A60E990" w:rsidR="00DD20F5" w:rsidRDefault="00DD20F5" w:rsidP="00DD20F5">
            <w:pPr>
              <w:spacing w:before="60" w:after="60" w:line="240" w:lineRule="auto"/>
              <w:rPr>
                <w:rFonts w:cs="Arial"/>
                <w:snapToGrid w:val="0"/>
                <w:color w:val="000000"/>
              </w:rPr>
            </w:pPr>
            <w:r>
              <w:rPr>
                <w:rFonts w:cs="Arial"/>
                <w:snapToGrid w:val="0"/>
                <w:color w:val="000000"/>
              </w:rPr>
              <w:t>TINY</w:t>
            </w:r>
          </w:p>
        </w:tc>
        <w:tc>
          <w:tcPr>
            <w:tcW w:w="810" w:type="dxa"/>
          </w:tcPr>
          <w:p w14:paraId="0E861306" w14:textId="22ED1913"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48948A79" w14:textId="7CE7A69F" w:rsidR="00DD20F5" w:rsidRDefault="00DD20F5" w:rsidP="00DD20F5">
            <w:pPr>
              <w:spacing w:before="60" w:after="60" w:line="240" w:lineRule="auto"/>
              <w:rPr>
                <w:rFonts w:cs="Arial"/>
                <w:snapToGrid w:val="0"/>
                <w:color w:val="000000"/>
              </w:rPr>
            </w:pPr>
            <w:r>
              <w:rPr>
                <w:rFonts w:cs="Arial"/>
                <w:snapToGrid w:val="0"/>
                <w:color w:val="000000"/>
              </w:rPr>
              <w:t>Do not print matrix values whose absolute value is less than this parameter value</w:t>
            </w:r>
          </w:p>
        </w:tc>
      </w:tr>
      <w:tr w:rsidR="00DD20F5" w:rsidRPr="009A4F76" w14:paraId="03A21994" w14:textId="77777777" w:rsidTr="00B05BE8">
        <w:trPr>
          <w:cantSplit/>
          <w:tblHeader/>
        </w:trPr>
        <w:tc>
          <w:tcPr>
            <w:tcW w:w="1615" w:type="dxa"/>
          </w:tcPr>
          <w:p w14:paraId="23669AE7" w14:textId="5DF00EDB" w:rsidR="00DD20F5" w:rsidRDefault="00DD20F5" w:rsidP="00DD20F5">
            <w:pPr>
              <w:spacing w:before="60" w:after="60" w:line="240" w:lineRule="auto"/>
              <w:rPr>
                <w:rFonts w:cs="Arial"/>
                <w:snapToGrid w:val="0"/>
                <w:color w:val="000000"/>
              </w:rPr>
            </w:pPr>
            <w:r w:rsidRPr="00AB3A79">
              <w:rPr>
                <w:rFonts w:cs="Arial"/>
                <w:snapToGrid w:val="0"/>
                <w:color w:val="000000"/>
              </w:rPr>
              <w:t>TSTM_DEF</w:t>
            </w:r>
            <w:r>
              <w:rPr>
                <w:rFonts w:cs="Arial"/>
                <w:snapToGrid w:val="0"/>
                <w:color w:val="000000"/>
              </w:rPr>
              <w:t xml:space="preserve"> </w:t>
            </w:r>
          </w:p>
        </w:tc>
        <w:tc>
          <w:tcPr>
            <w:tcW w:w="810" w:type="dxa"/>
          </w:tcPr>
          <w:p w14:paraId="32515441" w14:textId="5D76D361"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329818B1"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5/6 = 0.833333</w:t>
            </w:r>
          </w:p>
          <w:p w14:paraId="751A0E43" w14:textId="0FF7F9B9" w:rsidR="00DD20F5" w:rsidRDefault="00DD20F5" w:rsidP="00DD20F5">
            <w:pPr>
              <w:spacing w:before="60" w:after="60" w:line="240" w:lineRule="auto"/>
              <w:rPr>
                <w:rFonts w:cs="Arial"/>
                <w:snapToGrid w:val="0"/>
                <w:color w:val="000000"/>
              </w:rPr>
            </w:pPr>
            <w:r w:rsidRPr="00AB3A79">
              <w:rPr>
                <w:rFonts w:cs="Arial"/>
                <w:snapToGrid w:val="0"/>
                <w:color w:val="000000"/>
              </w:rPr>
              <w:t>Value for TS/TM on PSHELL Bulk data entry when that field on the PSHELL is blank</w:t>
            </w:r>
          </w:p>
        </w:tc>
      </w:tr>
      <w:tr w:rsidR="00DD20F5" w:rsidRPr="009A4F76" w14:paraId="4FD8F002" w14:textId="77777777" w:rsidTr="00B05BE8">
        <w:trPr>
          <w:cantSplit/>
          <w:tblHeader/>
        </w:trPr>
        <w:tc>
          <w:tcPr>
            <w:tcW w:w="1615" w:type="dxa"/>
          </w:tcPr>
          <w:p w14:paraId="7CBBF257" w14:textId="3733E342" w:rsidR="00DD20F5" w:rsidRDefault="00DD20F5" w:rsidP="00DD20F5">
            <w:pPr>
              <w:spacing w:before="60" w:after="60" w:line="240" w:lineRule="auto"/>
              <w:rPr>
                <w:rFonts w:cs="Arial"/>
                <w:snapToGrid w:val="0"/>
                <w:color w:val="000000"/>
              </w:rPr>
            </w:pPr>
            <w:r>
              <w:rPr>
                <w:rFonts w:cs="Arial"/>
                <w:snapToGrid w:val="0"/>
                <w:color w:val="000000"/>
              </w:rPr>
              <w:t>USETSTR</w:t>
            </w:r>
          </w:p>
        </w:tc>
        <w:tc>
          <w:tcPr>
            <w:tcW w:w="810" w:type="dxa"/>
          </w:tcPr>
          <w:p w14:paraId="514D00EB" w14:textId="5CA22587" w:rsidR="00DD20F5" w:rsidRDefault="00DD20F5" w:rsidP="00DD20F5">
            <w:pPr>
              <w:spacing w:before="60" w:after="60" w:line="240" w:lineRule="auto"/>
              <w:jc w:val="center"/>
              <w:rPr>
                <w:rFonts w:cs="Arial"/>
                <w:snapToGrid w:val="0"/>
                <w:color w:val="000000"/>
              </w:rPr>
            </w:pPr>
            <w:r>
              <w:rPr>
                <w:rFonts w:cs="Arial"/>
                <w:snapToGrid w:val="0"/>
                <w:color w:val="000000"/>
              </w:rPr>
              <w:t>Char</w:t>
            </w:r>
          </w:p>
        </w:tc>
        <w:tc>
          <w:tcPr>
            <w:tcW w:w="7763" w:type="dxa"/>
          </w:tcPr>
          <w:p w14:paraId="5386A1FB" w14:textId="77777777" w:rsidR="00DD20F5" w:rsidRDefault="00DD20F5" w:rsidP="00DD20F5">
            <w:pPr>
              <w:spacing w:before="60" w:after="60" w:line="240" w:lineRule="auto"/>
              <w:rPr>
                <w:rFonts w:cs="Arial"/>
                <w:snapToGrid w:val="0"/>
                <w:color w:val="000000"/>
              </w:rPr>
            </w:pPr>
            <w:r>
              <w:rPr>
                <w:rFonts w:cs="Arial"/>
                <w:snapToGrid w:val="0"/>
                <w:color w:val="000000"/>
              </w:rPr>
              <w:t>Requests output of the internal sequence order for displacement sets (e.g. G-set, etc). See section 3.6 for a discussion of displacement sets. In addition to the sets in section 3.7, the user displacement sets U1 and U2 (see Bulk Data entry USET and USET1) can also have the internal sort order output to the F06 file. As an example, to obtain a row oriented tabular output of the internal sort order for the R-set, include the Bulk data entry:</w:t>
            </w:r>
          </w:p>
          <w:p w14:paraId="12292764" w14:textId="6F00F046" w:rsidR="00DD20F5" w:rsidRDefault="00DD20F5" w:rsidP="00DD20F5">
            <w:pPr>
              <w:spacing w:before="60" w:after="60" w:line="240" w:lineRule="auto"/>
              <w:rPr>
                <w:rFonts w:cs="Arial"/>
                <w:snapToGrid w:val="0"/>
                <w:color w:val="000000"/>
              </w:rPr>
            </w:pPr>
            <w:r>
              <w:rPr>
                <w:rFonts w:cs="Arial"/>
                <w:snapToGrid w:val="0"/>
                <w:color w:val="000000"/>
              </w:rPr>
              <w:t xml:space="preserve">PARAM, USETSTR, R </w:t>
            </w:r>
          </w:p>
        </w:tc>
      </w:tr>
      <w:tr w:rsidR="00DD20F5" w:rsidRPr="009A4F76" w14:paraId="74F5E84D" w14:textId="77777777" w:rsidTr="00B05BE8">
        <w:trPr>
          <w:cantSplit/>
          <w:tblHeader/>
        </w:trPr>
        <w:tc>
          <w:tcPr>
            <w:tcW w:w="1615" w:type="dxa"/>
          </w:tcPr>
          <w:p w14:paraId="507C5DE8" w14:textId="120EA252" w:rsidR="00DD20F5" w:rsidRDefault="00DD20F5" w:rsidP="00DD20F5">
            <w:pPr>
              <w:spacing w:before="60" w:after="60" w:line="240" w:lineRule="auto"/>
              <w:rPr>
                <w:rFonts w:cs="Arial"/>
                <w:snapToGrid w:val="0"/>
                <w:color w:val="000000"/>
              </w:rPr>
            </w:pPr>
            <w:r w:rsidRPr="00AB3A79">
              <w:rPr>
                <w:rFonts w:cs="Arial"/>
                <w:snapToGrid w:val="0"/>
                <w:color w:val="000000"/>
              </w:rPr>
              <w:t>USR_JCT</w:t>
            </w:r>
            <w:r>
              <w:rPr>
                <w:rFonts w:cs="Arial"/>
                <w:snapToGrid w:val="0"/>
                <w:color w:val="000000"/>
              </w:rPr>
              <w:t xml:space="preserve"> </w:t>
            </w:r>
          </w:p>
        </w:tc>
        <w:tc>
          <w:tcPr>
            <w:tcW w:w="810" w:type="dxa"/>
          </w:tcPr>
          <w:p w14:paraId="4E2B7DAC" w14:textId="5675E50D" w:rsidR="00DD20F5" w:rsidRDefault="00DD20F5" w:rsidP="00DD20F5">
            <w:pPr>
              <w:spacing w:before="60" w:after="60" w:line="240" w:lineRule="auto"/>
              <w:jc w:val="center"/>
              <w:rPr>
                <w:rFonts w:cs="Arial"/>
                <w:snapToGrid w:val="0"/>
                <w:color w:val="000000"/>
              </w:rPr>
            </w:pPr>
            <w:r w:rsidRPr="00AB3A79">
              <w:rPr>
                <w:rFonts w:cs="Arial"/>
                <w:snapToGrid w:val="0"/>
                <w:color w:val="000000"/>
              </w:rPr>
              <w:t>Int</w:t>
            </w:r>
          </w:p>
        </w:tc>
        <w:tc>
          <w:tcPr>
            <w:tcW w:w="7763" w:type="dxa"/>
          </w:tcPr>
          <w:p w14:paraId="75811B01" w14:textId="03E10595" w:rsidR="00DD20F5" w:rsidRDefault="00DD20F5" w:rsidP="00DD20F5">
            <w:pPr>
              <w:spacing w:before="60" w:after="60" w:line="240" w:lineRule="auto"/>
              <w:rPr>
                <w:rFonts w:cs="Arial"/>
                <w:snapToGrid w:val="0"/>
                <w:color w:val="000000"/>
              </w:rPr>
            </w:pPr>
            <w:r w:rsidRPr="00AB3A79">
              <w:rPr>
                <w:rFonts w:cs="Arial"/>
                <w:snapToGrid w:val="0"/>
                <w:color w:val="000000"/>
              </w:rPr>
              <w:t>User supplied value for JCT - used in shell sort subroutines.</w:t>
            </w:r>
            <w:r>
              <w:rPr>
                <w:rFonts w:cs="Arial"/>
                <w:snapToGrid w:val="0"/>
                <w:color w:val="000000"/>
              </w:rPr>
              <w:t xml:space="preserve"> </w:t>
            </w:r>
            <w:r w:rsidRPr="00AB3A79">
              <w:rPr>
                <w:rFonts w:cs="Arial"/>
                <w:snapToGrid w:val="0"/>
                <w:color w:val="000000"/>
              </w:rPr>
              <w:t>If USR_JCT = 0, internal values for JCT will be used in the shell sort.</w:t>
            </w:r>
          </w:p>
        </w:tc>
      </w:tr>
      <w:tr w:rsidR="00DD20F5" w:rsidRPr="009A4F76" w14:paraId="05394311" w14:textId="77777777" w:rsidTr="00B05BE8">
        <w:trPr>
          <w:cantSplit/>
          <w:tblHeader/>
        </w:trPr>
        <w:tc>
          <w:tcPr>
            <w:tcW w:w="1615" w:type="dxa"/>
          </w:tcPr>
          <w:p w14:paraId="18DDC464" w14:textId="6A9FE125" w:rsidR="00DD20F5" w:rsidRDefault="00DD20F5" w:rsidP="00DD20F5">
            <w:pPr>
              <w:spacing w:before="60" w:after="60" w:line="240" w:lineRule="auto"/>
              <w:rPr>
                <w:rFonts w:cs="Arial"/>
                <w:snapToGrid w:val="0"/>
                <w:color w:val="000000"/>
              </w:rPr>
            </w:pPr>
            <w:r>
              <w:rPr>
                <w:rFonts w:cs="Arial"/>
                <w:snapToGrid w:val="0"/>
                <w:color w:val="000000"/>
              </w:rPr>
              <w:t>WINAMEM</w:t>
            </w:r>
          </w:p>
        </w:tc>
        <w:tc>
          <w:tcPr>
            <w:tcW w:w="810" w:type="dxa"/>
          </w:tcPr>
          <w:p w14:paraId="0EC3F1E5" w14:textId="128D353E" w:rsidR="00DD20F5" w:rsidRDefault="00DD20F5" w:rsidP="00DD20F5">
            <w:pPr>
              <w:spacing w:before="60" w:after="60" w:line="240" w:lineRule="auto"/>
              <w:jc w:val="center"/>
              <w:rPr>
                <w:rFonts w:cs="Arial"/>
                <w:snapToGrid w:val="0"/>
                <w:color w:val="000000"/>
              </w:rPr>
            </w:pPr>
            <w:r>
              <w:rPr>
                <w:rFonts w:cs="Arial"/>
                <w:snapToGrid w:val="0"/>
                <w:color w:val="000000"/>
              </w:rPr>
              <w:t>Real</w:t>
            </w:r>
          </w:p>
        </w:tc>
        <w:tc>
          <w:tcPr>
            <w:tcW w:w="7763" w:type="dxa"/>
          </w:tcPr>
          <w:p w14:paraId="0E238F33" w14:textId="4E40351C" w:rsidR="00DD20F5" w:rsidRDefault="00DD20F5" w:rsidP="00DD20F5">
            <w:pPr>
              <w:spacing w:before="60" w:after="60" w:line="240" w:lineRule="auto"/>
              <w:rPr>
                <w:rFonts w:cs="Arial"/>
                <w:snapToGrid w:val="0"/>
                <w:color w:val="000000"/>
              </w:rPr>
            </w:pPr>
            <w:r>
              <w:rPr>
                <w:rFonts w:cs="Arial"/>
                <w:snapToGrid w:val="0"/>
                <w:color w:val="000000"/>
              </w:rPr>
              <w:t>Default = 2.0 GB. Max memory Windows allows for any array. If it is exceeded, a message is printed out and execution is aborted. This is used to avoid a failure which aborts MYSTRAN catastrophically (due to a system fault).</w:t>
            </w:r>
          </w:p>
        </w:tc>
      </w:tr>
      <w:tr w:rsidR="00DD20F5" w:rsidRPr="009A4F76" w14:paraId="2B4ECFE7" w14:textId="77777777" w:rsidTr="00B05BE8">
        <w:trPr>
          <w:cantSplit/>
          <w:tblHeader/>
        </w:trPr>
        <w:tc>
          <w:tcPr>
            <w:tcW w:w="1615" w:type="dxa"/>
          </w:tcPr>
          <w:p w14:paraId="00CE84BF" w14:textId="104245BF" w:rsidR="00DD20F5" w:rsidRDefault="00DD20F5" w:rsidP="00DD20F5">
            <w:pPr>
              <w:spacing w:before="60" w:after="60" w:line="240" w:lineRule="auto"/>
              <w:rPr>
                <w:rFonts w:cs="Arial"/>
                <w:snapToGrid w:val="0"/>
                <w:color w:val="000000"/>
              </w:rPr>
            </w:pPr>
            <w:r w:rsidRPr="00AB3A79">
              <w:rPr>
                <w:rFonts w:cs="Arial"/>
                <w:snapToGrid w:val="0"/>
                <w:color w:val="000000"/>
              </w:rPr>
              <w:t>WTMASS</w:t>
            </w:r>
            <w:r>
              <w:rPr>
                <w:rFonts w:cs="Arial"/>
                <w:snapToGrid w:val="0"/>
                <w:color w:val="000000"/>
              </w:rPr>
              <w:t xml:space="preserve"> </w:t>
            </w:r>
          </w:p>
        </w:tc>
        <w:tc>
          <w:tcPr>
            <w:tcW w:w="810" w:type="dxa"/>
          </w:tcPr>
          <w:p w14:paraId="0DC75541" w14:textId="597A6A4E" w:rsidR="00DD20F5" w:rsidRDefault="00DD20F5" w:rsidP="00DD20F5">
            <w:pPr>
              <w:spacing w:before="60" w:after="60" w:line="240" w:lineRule="auto"/>
              <w:jc w:val="center"/>
              <w:rPr>
                <w:rFonts w:cs="Arial"/>
                <w:snapToGrid w:val="0"/>
                <w:color w:val="000000"/>
              </w:rPr>
            </w:pPr>
            <w:r w:rsidRPr="00AB3A79">
              <w:rPr>
                <w:rFonts w:cs="Arial"/>
                <w:snapToGrid w:val="0"/>
                <w:color w:val="000000"/>
              </w:rPr>
              <w:t>Real</w:t>
            </w:r>
          </w:p>
        </w:tc>
        <w:tc>
          <w:tcPr>
            <w:tcW w:w="7763" w:type="dxa"/>
          </w:tcPr>
          <w:p w14:paraId="484D1BD6" w14:textId="77777777" w:rsidR="00DD20F5" w:rsidRPr="00AB3A79" w:rsidRDefault="00DD20F5" w:rsidP="00DD20F5">
            <w:pPr>
              <w:spacing w:before="60" w:after="60" w:line="240" w:lineRule="auto"/>
              <w:rPr>
                <w:rFonts w:cs="Arial"/>
                <w:snapToGrid w:val="0"/>
                <w:color w:val="000000"/>
              </w:rPr>
            </w:pPr>
            <w:r w:rsidRPr="00AB3A79">
              <w:rPr>
                <w:rFonts w:cs="Arial"/>
                <w:snapToGrid w:val="0"/>
                <w:color w:val="000000"/>
              </w:rPr>
              <w:t>Default = 1.0</w:t>
            </w:r>
          </w:p>
          <w:p w14:paraId="331E4521" w14:textId="5131B0FD" w:rsidR="00DD20F5" w:rsidRDefault="00DD20F5" w:rsidP="00DD20F5">
            <w:pPr>
              <w:spacing w:before="60" w:after="60" w:line="240" w:lineRule="auto"/>
              <w:rPr>
                <w:rFonts w:cs="Arial"/>
                <w:snapToGrid w:val="0"/>
                <w:color w:val="000000"/>
              </w:rPr>
            </w:pPr>
            <w:r w:rsidRPr="00AB3A79">
              <w:rPr>
                <w:rFonts w:cs="Arial"/>
                <w:snapToGrid w:val="0"/>
                <w:color w:val="000000"/>
              </w:rPr>
              <w:t>Multiplier for mass matrix after the model total mass is output in the Grid Point Weight Generator (GPWG).</w:t>
            </w:r>
            <w:r>
              <w:rPr>
                <w:rFonts w:cs="Arial"/>
                <w:snapToGrid w:val="0"/>
                <w:color w:val="000000"/>
              </w:rPr>
              <w:t xml:space="preserve"> </w:t>
            </w:r>
            <w:r w:rsidRPr="00AB3A79">
              <w:rPr>
                <w:rFonts w:cs="Arial"/>
                <w:snapToGrid w:val="0"/>
                <w:color w:val="000000"/>
              </w:rPr>
              <w:t>This allows user to input mass terms as weight to get model mass properties in weight units and then to convert back to mass units after the GPWG has run.</w:t>
            </w:r>
            <w:r>
              <w:rPr>
                <w:rFonts w:cs="Arial"/>
                <w:snapToGrid w:val="0"/>
                <w:color w:val="000000"/>
              </w:rPr>
              <w:t xml:space="preserve"> </w:t>
            </w:r>
            <w:r w:rsidRPr="00AB3A79">
              <w:rPr>
                <w:rFonts w:cs="Arial"/>
                <w:snapToGrid w:val="0"/>
                <w:color w:val="000000"/>
              </w:rPr>
              <w:t>For example, if the model units are lb-sec</w:t>
            </w:r>
            <w:r w:rsidRPr="00AB3A79">
              <w:rPr>
                <w:rFonts w:cs="Arial"/>
                <w:snapToGrid w:val="0"/>
                <w:color w:val="000000"/>
                <w:vertAlign w:val="superscript"/>
              </w:rPr>
              <w:t>2</w:t>
            </w:r>
            <w:r w:rsidRPr="00AB3A79">
              <w:rPr>
                <w:rFonts w:cs="Arial"/>
                <w:snapToGrid w:val="0"/>
                <w:color w:val="000000"/>
              </w:rPr>
              <w:t xml:space="preserve">/inch for mass and inches for length and the input </w:t>
            </w:r>
            <w:r>
              <w:rPr>
                <w:rFonts w:cs="Arial"/>
                <w:snapToGrid w:val="0"/>
                <w:color w:val="000000"/>
              </w:rPr>
              <w:t>data file</w:t>
            </w:r>
            <w:r w:rsidRPr="00AB3A79">
              <w:rPr>
                <w:rFonts w:cs="Arial"/>
                <w:snapToGrid w:val="0"/>
                <w:color w:val="000000"/>
              </w:rPr>
              <w:t xml:space="preserve"> has lb for “mass” (read weight), then 1/386, or 0.002591 would be the value for WTMASS needed to convert the “mass” matrix from weight units to mass units.</w:t>
            </w:r>
          </w:p>
        </w:tc>
      </w:tr>
      <w:bookmarkEnd w:id="2425"/>
    </w:tbl>
    <w:p w14:paraId="2275340A" w14:textId="2A2376DC" w:rsidR="00370320" w:rsidRPr="00224FC9" w:rsidRDefault="00370320" w:rsidP="00AF427C">
      <w:pPr>
        <w:pStyle w:val="Corner"/>
      </w:pPr>
      <w:r>
        <w:br w:type="page"/>
      </w:r>
      <w:r>
        <w:lastRenderedPageBreak/>
        <w:t>PARVEC</w:t>
      </w:r>
    </w:p>
    <w:p w14:paraId="6F883890" w14:textId="77777777" w:rsidR="00370320" w:rsidRPr="007E3809" w:rsidRDefault="00370320" w:rsidP="00501F36">
      <w:pPr>
        <w:pStyle w:val="Heading2"/>
      </w:pPr>
      <w:bookmarkStart w:id="2426" w:name="_Toc195483840"/>
      <w:r>
        <w:t>PARVEC</w:t>
      </w:r>
      <w:bookmarkEnd w:id="2426"/>
    </w:p>
    <w:p w14:paraId="57EECD7E" w14:textId="77777777" w:rsidR="00370320" w:rsidRDefault="00370320" w:rsidP="00DF44C9">
      <w:pPr>
        <w:pStyle w:val="SpecialSpace"/>
      </w:pPr>
    </w:p>
    <w:p w14:paraId="79A955A6" w14:textId="13746829" w:rsidR="00370320" w:rsidRPr="00590C30" w:rsidRDefault="00370320" w:rsidP="00AE600C">
      <w:pPr>
        <w:pStyle w:val="CardHeader"/>
      </w:pPr>
      <w:r w:rsidRPr="00590C30">
        <w:t>Description</w:t>
      </w:r>
      <w:r w:rsidR="00E4439A" w:rsidRPr="00E4439A">
        <w:t>:</w:t>
      </w:r>
    </w:p>
    <w:p w14:paraId="7047B01F" w14:textId="77777777" w:rsidR="00370320" w:rsidRPr="00590C30" w:rsidRDefault="00370320" w:rsidP="00503D27">
      <w:pPr>
        <w:pStyle w:val="CardSpacing"/>
      </w:pPr>
      <w:r>
        <w:t>Defines a partitioning vector to be used in partitioning an OUTPUT4 matrix. See the Exec Control statements OUTPUT4 and PARTN.</w:t>
      </w:r>
    </w:p>
    <w:p w14:paraId="72395F41" w14:textId="77777777" w:rsidR="00370320" w:rsidRPr="00590C30" w:rsidRDefault="00370320" w:rsidP="00C11FD0">
      <w:pPr>
        <w:pStyle w:val="CardSpacing"/>
      </w:pPr>
    </w:p>
    <w:p w14:paraId="3AD42478" w14:textId="62FA7C86" w:rsidR="00370320" w:rsidRPr="00590C30" w:rsidRDefault="00370320" w:rsidP="00AE600C">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1080"/>
        <w:gridCol w:w="810"/>
        <w:gridCol w:w="882"/>
        <w:gridCol w:w="1008"/>
        <w:gridCol w:w="1008"/>
        <w:gridCol w:w="1008"/>
        <w:gridCol w:w="1008"/>
        <w:gridCol w:w="1008"/>
        <w:gridCol w:w="1008"/>
      </w:tblGrid>
      <w:tr w:rsidR="00370320" w:rsidRPr="00590C30" w14:paraId="09E481D6" w14:textId="77777777" w:rsidTr="007F29C4">
        <w:tc>
          <w:tcPr>
            <w:tcW w:w="1260" w:type="dxa"/>
            <w:tcBorders>
              <w:bottom w:val="single" w:sz="4" w:space="0" w:color="auto"/>
            </w:tcBorders>
            <w:tcMar>
              <w:right w:w="0" w:type="dxa"/>
            </w:tcMar>
          </w:tcPr>
          <w:p w14:paraId="7787D75F"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315E582A" w14:textId="77777777" w:rsidR="00370320" w:rsidRPr="00590C30" w:rsidRDefault="00370320" w:rsidP="002F1DA9">
            <w:pPr>
              <w:pStyle w:val="TCellCard"/>
            </w:pPr>
            <w:r w:rsidRPr="00590C30">
              <w:t>2</w:t>
            </w:r>
          </w:p>
        </w:tc>
        <w:tc>
          <w:tcPr>
            <w:tcW w:w="810" w:type="dxa"/>
            <w:tcBorders>
              <w:bottom w:val="single" w:sz="4" w:space="0" w:color="auto"/>
            </w:tcBorders>
            <w:tcMar>
              <w:right w:w="0" w:type="dxa"/>
            </w:tcMar>
          </w:tcPr>
          <w:p w14:paraId="0B691874" w14:textId="77777777" w:rsidR="00370320" w:rsidRPr="00590C30" w:rsidRDefault="00370320" w:rsidP="002F1DA9">
            <w:pPr>
              <w:pStyle w:val="TCellCard"/>
            </w:pPr>
            <w:r w:rsidRPr="00590C30">
              <w:t>3</w:t>
            </w:r>
          </w:p>
        </w:tc>
        <w:tc>
          <w:tcPr>
            <w:tcW w:w="882" w:type="dxa"/>
            <w:tcBorders>
              <w:bottom w:val="single" w:sz="4" w:space="0" w:color="auto"/>
            </w:tcBorders>
            <w:tcMar>
              <w:right w:w="0" w:type="dxa"/>
            </w:tcMar>
          </w:tcPr>
          <w:p w14:paraId="59DBE1C5"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713548"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0915E885"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2885F63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36440CF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6BB1A61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93E663A" w14:textId="77777777" w:rsidR="00370320" w:rsidRPr="00590C30" w:rsidRDefault="00370320" w:rsidP="002F1DA9">
            <w:pPr>
              <w:pStyle w:val="TCellCard"/>
            </w:pPr>
            <w:r w:rsidRPr="00590C30">
              <w:t>10</w:t>
            </w:r>
          </w:p>
        </w:tc>
      </w:tr>
      <w:tr w:rsidR="00370320" w:rsidRPr="00590C30" w14:paraId="08BED250"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E559C27" w14:textId="77777777" w:rsidR="00370320" w:rsidRPr="00590C30" w:rsidRDefault="00370320" w:rsidP="002F1DA9">
            <w:pPr>
              <w:pStyle w:val="TCellCard"/>
            </w:pPr>
            <w:r>
              <w:t>PARVEC</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5543A7D" w14:textId="77777777" w:rsidR="00370320" w:rsidRPr="00590C30" w:rsidRDefault="00370320" w:rsidP="002F1DA9">
            <w:pPr>
              <w:pStyle w:val="TCellCard"/>
            </w:pPr>
            <w:r>
              <w:t>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1B54C1B4" w14:textId="77777777" w:rsidR="00370320" w:rsidRPr="00590C30" w:rsidRDefault="00370320" w:rsidP="002F1DA9">
            <w:pPr>
              <w:pStyle w:val="TCellCard"/>
            </w:pPr>
            <w:r w:rsidRPr="00590C30">
              <w:t>G1</w:t>
            </w:r>
          </w:p>
        </w:tc>
        <w:tc>
          <w:tcPr>
            <w:tcW w:w="882" w:type="dxa"/>
            <w:tcBorders>
              <w:top w:val="single" w:sz="4" w:space="0" w:color="auto"/>
              <w:left w:val="single" w:sz="4" w:space="0" w:color="auto"/>
              <w:bottom w:val="single" w:sz="4" w:space="0" w:color="auto"/>
              <w:right w:val="single" w:sz="4" w:space="0" w:color="auto"/>
            </w:tcBorders>
            <w:tcMar>
              <w:right w:w="0" w:type="dxa"/>
            </w:tcMar>
          </w:tcPr>
          <w:p w14:paraId="1D97C646" w14:textId="77777777" w:rsidR="00370320" w:rsidRPr="00590C30" w:rsidRDefault="00370320" w:rsidP="002F1DA9">
            <w:pPr>
              <w:pStyle w:val="TCellCard"/>
            </w:pPr>
            <w:r w:rsidRPr="00590C30">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29E2187"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79176D" w14:textId="77777777" w:rsidR="00370320" w:rsidRPr="00590C30" w:rsidRDefault="00370320" w:rsidP="002F1DA9">
            <w:pPr>
              <w:pStyle w:val="TCellCard"/>
            </w:pPr>
            <w:r>
              <w:t>C</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B849334" w14:textId="77777777" w:rsidR="00370320" w:rsidRPr="00590C30" w:rsidRDefault="00370320" w:rsidP="002F1DA9">
            <w:pPr>
              <w:pStyle w:val="TCellCard"/>
            </w:pPr>
            <w:r>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00D3B" w14:textId="77777777" w:rsidR="00370320" w:rsidRPr="00590C30" w:rsidRDefault="00370320" w:rsidP="002F1DA9">
            <w:pPr>
              <w:pStyle w:val="TCellCard"/>
            </w:pPr>
            <w:r>
              <w:t>C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AD8540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1C1784" w14:textId="77777777" w:rsidR="00370320" w:rsidRPr="00590C30" w:rsidRDefault="00370320" w:rsidP="002F1DA9">
            <w:pPr>
              <w:pStyle w:val="TCellCard"/>
            </w:pPr>
          </w:p>
        </w:tc>
      </w:tr>
    </w:tbl>
    <w:p w14:paraId="1B96F2C0" w14:textId="77777777" w:rsidR="00370320" w:rsidRPr="00590C30" w:rsidRDefault="00370320" w:rsidP="00C11FD0">
      <w:pPr>
        <w:pStyle w:val="CardSpacing"/>
      </w:pPr>
    </w:p>
    <w:p w14:paraId="48B22099" w14:textId="3E87FD97" w:rsidR="00370320" w:rsidRPr="00590C30" w:rsidRDefault="00370320" w:rsidP="00AE600C">
      <w:pPr>
        <w:pStyle w:val="CardHeader"/>
      </w:pPr>
      <w:r w:rsidRPr="00590C30">
        <w:t>Example:</w:t>
      </w:r>
    </w:p>
    <w:tbl>
      <w:tblPr>
        <w:tblStyle w:val="TableGrid"/>
        <w:tblW w:w="10080" w:type="dxa"/>
        <w:tblLayout w:type="fixed"/>
        <w:tblLook w:val="0000" w:firstRow="0" w:lastRow="0" w:firstColumn="0" w:lastColumn="0" w:noHBand="0" w:noVBand="0"/>
      </w:tblPr>
      <w:tblGrid>
        <w:gridCol w:w="1255"/>
        <w:gridCol w:w="1080"/>
        <w:gridCol w:w="810"/>
        <w:gridCol w:w="887"/>
        <w:gridCol w:w="1008"/>
        <w:gridCol w:w="1008"/>
        <w:gridCol w:w="1008"/>
        <w:gridCol w:w="1008"/>
        <w:gridCol w:w="1008"/>
        <w:gridCol w:w="1008"/>
      </w:tblGrid>
      <w:tr w:rsidR="00370320" w:rsidRPr="00590C30" w14:paraId="0B8573EF" w14:textId="77777777" w:rsidTr="007F29C4">
        <w:tc>
          <w:tcPr>
            <w:tcW w:w="1255" w:type="dxa"/>
            <w:tcMar>
              <w:right w:w="0" w:type="dxa"/>
            </w:tcMar>
          </w:tcPr>
          <w:p w14:paraId="74995B34" w14:textId="77777777" w:rsidR="00370320" w:rsidRPr="00590C30" w:rsidRDefault="00370320" w:rsidP="002F1DA9">
            <w:pPr>
              <w:pStyle w:val="TCellCard"/>
            </w:pPr>
            <w:r>
              <w:t>PARVEC</w:t>
            </w:r>
          </w:p>
        </w:tc>
        <w:tc>
          <w:tcPr>
            <w:tcW w:w="1080" w:type="dxa"/>
            <w:tcMar>
              <w:right w:w="0" w:type="dxa"/>
            </w:tcMar>
          </w:tcPr>
          <w:p w14:paraId="3A4CE0FD" w14:textId="77777777" w:rsidR="00370320" w:rsidRPr="00590C30" w:rsidRDefault="00370320" w:rsidP="002F1DA9">
            <w:pPr>
              <w:pStyle w:val="TCellCard"/>
            </w:pPr>
            <w:r>
              <w:t>COLVEC</w:t>
            </w:r>
          </w:p>
        </w:tc>
        <w:tc>
          <w:tcPr>
            <w:tcW w:w="810" w:type="dxa"/>
            <w:tcMar>
              <w:right w:w="0" w:type="dxa"/>
            </w:tcMar>
          </w:tcPr>
          <w:p w14:paraId="32601092" w14:textId="77777777" w:rsidR="00370320" w:rsidRPr="00590C30" w:rsidRDefault="00370320" w:rsidP="002F1DA9">
            <w:pPr>
              <w:pStyle w:val="TCellCard"/>
            </w:pPr>
            <w:r w:rsidRPr="00590C30">
              <w:t>101</w:t>
            </w:r>
          </w:p>
        </w:tc>
        <w:tc>
          <w:tcPr>
            <w:tcW w:w="887" w:type="dxa"/>
            <w:tcMar>
              <w:right w:w="0" w:type="dxa"/>
            </w:tcMar>
          </w:tcPr>
          <w:p w14:paraId="2A686F88" w14:textId="77777777" w:rsidR="00370320" w:rsidRPr="00590C30" w:rsidRDefault="00370320" w:rsidP="002F1DA9">
            <w:pPr>
              <w:pStyle w:val="TCellCard"/>
            </w:pPr>
            <w:r w:rsidRPr="00590C30">
              <w:t>3</w:t>
            </w:r>
          </w:p>
        </w:tc>
        <w:tc>
          <w:tcPr>
            <w:tcW w:w="1008" w:type="dxa"/>
            <w:tcMar>
              <w:right w:w="0" w:type="dxa"/>
            </w:tcMar>
          </w:tcPr>
          <w:p w14:paraId="038B7A9E" w14:textId="77777777" w:rsidR="00370320" w:rsidRPr="00590C30" w:rsidRDefault="00370320" w:rsidP="002F1DA9">
            <w:pPr>
              <w:pStyle w:val="TCellCard"/>
            </w:pPr>
            <w:r>
              <w:t>201</w:t>
            </w:r>
          </w:p>
        </w:tc>
        <w:tc>
          <w:tcPr>
            <w:tcW w:w="1008" w:type="dxa"/>
            <w:tcMar>
              <w:right w:w="0" w:type="dxa"/>
            </w:tcMar>
          </w:tcPr>
          <w:p w14:paraId="18EBBA72" w14:textId="77777777" w:rsidR="00370320" w:rsidRPr="00590C30" w:rsidRDefault="00370320" w:rsidP="002F1DA9">
            <w:pPr>
              <w:pStyle w:val="TCellCard"/>
            </w:pPr>
            <w:r w:rsidRPr="00590C30">
              <w:t>2</w:t>
            </w:r>
          </w:p>
        </w:tc>
        <w:tc>
          <w:tcPr>
            <w:tcW w:w="1008" w:type="dxa"/>
            <w:tcMar>
              <w:right w:w="0" w:type="dxa"/>
            </w:tcMar>
          </w:tcPr>
          <w:p w14:paraId="265C5FFD" w14:textId="77777777" w:rsidR="00370320" w:rsidRPr="00590C30" w:rsidRDefault="00370320" w:rsidP="002F1DA9">
            <w:pPr>
              <w:pStyle w:val="TCellCard"/>
            </w:pPr>
          </w:p>
        </w:tc>
        <w:tc>
          <w:tcPr>
            <w:tcW w:w="1008" w:type="dxa"/>
            <w:tcMar>
              <w:right w:w="0" w:type="dxa"/>
            </w:tcMar>
          </w:tcPr>
          <w:p w14:paraId="40DB25B5" w14:textId="77777777" w:rsidR="00370320" w:rsidRPr="00590C30" w:rsidRDefault="00370320" w:rsidP="002F1DA9">
            <w:pPr>
              <w:pStyle w:val="TCellCard"/>
            </w:pPr>
          </w:p>
        </w:tc>
        <w:tc>
          <w:tcPr>
            <w:tcW w:w="1008" w:type="dxa"/>
            <w:tcMar>
              <w:right w:w="0" w:type="dxa"/>
            </w:tcMar>
          </w:tcPr>
          <w:p w14:paraId="32425E75" w14:textId="77777777" w:rsidR="00370320" w:rsidRPr="00590C30" w:rsidRDefault="00370320" w:rsidP="002F1DA9">
            <w:pPr>
              <w:pStyle w:val="TCellCard"/>
            </w:pPr>
          </w:p>
        </w:tc>
        <w:tc>
          <w:tcPr>
            <w:tcW w:w="1008" w:type="dxa"/>
            <w:tcMar>
              <w:right w:w="0" w:type="dxa"/>
            </w:tcMar>
          </w:tcPr>
          <w:p w14:paraId="372E6FD8" w14:textId="77777777" w:rsidR="00370320" w:rsidRPr="00590C30" w:rsidRDefault="00370320" w:rsidP="002F1DA9">
            <w:pPr>
              <w:pStyle w:val="TCellCard"/>
            </w:pPr>
          </w:p>
        </w:tc>
      </w:tr>
    </w:tbl>
    <w:p w14:paraId="19BD4FB9" w14:textId="77777777" w:rsidR="00370320" w:rsidRPr="00590C30" w:rsidRDefault="00370320" w:rsidP="00C11FD0">
      <w:pPr>
        <w:pStyle w:val="CardSpacing"/>
      </w:pPr>
    </w:p>
    <w:p w14:paraId="65B9ECE1" w14:textId="02186CB1"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D0F830" w14:textId="77777777" w:rsidTr="00AF0111">
        <w:tc>
          <w:tcPr>
            <w:tcW w:w="1080" w:type="dxa"/>
            <w:tcBorders>
              <w:bottom w:val="single" w:sz="4" w:space="0" w:color="auto"/>
            </w:tcBorders>
          </w:tcPr>
          <w:p w14:paraId="28C158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C5C665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FCEA2C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5473BE1" w14:textId="77777777" w:rsidR="00370320" w:rsidRPr="00AF0111" w:rsidRDefault="00370320" w:rsidP="00AF0111">
            <w:pPr>
              <w:pStyle w:val="CardHeader"/>
              <w:rPr>
                <w:b w:val="0"/>
                <w:bCs/>
              </w:rPr>
            </w:pPr>
            <w:r w:rsidRPr="00AF0111">
              <w:rPr>
                <w:b w:val="0"/>
                <w:bCs/>
              </w:rPr>
              <w:t>Default</w:t>
            </w:r>
          </w:p>
        </w:tc>
      </w:tr>
      <w:tr w:rsidR="00370320" w:rsidRPr="00590C30" w14:paraId="4661BFC6" w14:textId="77777777" w:rsidTr="00AF0111">
        <w:tc>
          <w:tcPr>
            <w:tcW w:w="1080" w:type="dxa"/>
            <w:tcBorders>
              <w:top w:val="single" w:sz="4" w:space="0" w:color="auto"/>
            </w:tcBorders>
          </w:tcPr>
          <w:p w14:paraId="5FD0959A" w14:textId="77777777" w:rsidR="00370320" w:rsidRPr="00590C30" w:rsidRDefault="00370320" w:rsidP="0080315D">
            <w:pPr>
              <w:pStyle w:val="TCaseControl"/>
            </w:pPr>
            <w:r>
              <w:t>NAME</w:t>
            </w:r>
          </w:p>
        </w:tc>
        <w:tc>
          <w:tcPr>
            <w:tcW w:w="6480" w:type="dxa"/>
            <w:tcBorders>
              <w:top w:val="single" w:sz="4" w:space="0" w:color="auto"/>
            </w:tcBorders>
          </w:tcPr>
          <w:p w14:paraId="60081587"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312EBB0E" w14:textId="77777777" w:rsidR="00370320" w:rsidRPr="00590C30" w:rsidRDefault="00370320" w:rsidP="0080315D">
            <w:pPr>
              <w:pStyle w:val="TCaseControl"/>
            </w:pPr>
            <w:r>
              <w:t>Char</w:t>
            </w:r>
          </w:p>
        </w:tc>
        <w:tc>
          <w:tcPr>
            <w:tcW w:w="1080" w:type="dxa"/>
            <w:tcBorders>
              <w:top w:val="single" w:sz="4" w:space="0" w:color="auto"/>
            </w:tcBorders>
          </w:tcPr>
          <w:p w14:paraId="68CAC7D9" w14:textId="77777777" w:rsidR="00370320" w:rsidRPr="00590C30" w:rsidRDefault="00370320" w:rsidP="0080315D">
            <w:pPr>
              <w:pStyle w:val="TCaseControl"/>
            </w:pPr>
            <w:r w:rsidRPr="00590C30">
              <w:t>None</w:t>
            </w:r>
          </w:p>
        </w:tc>
      </w:tr>
      <w:tr w:rsidR="00370320" w:rsidRPr="00590C30" w14:paraId="3B52213D" w14:textId="77777777" w:rsidTr="0080315D">
        <w:tc>
          <w:tcPr>
            <w:tcW w:w="1080" w:type="dxa"/>
          </w:tcPr>
          <w:p w14:paraId="707DC79B" w14:textId="77777777" w:rsidR="00370320" w:rsidRPr="00590C30" w:rsidRDefault="00370320" w:rsidP="0080315D">
            <w:pPr>
              <w:pStyle w:val="TCaseControl"/>
            </w:pPr>
            <w:r w:rsidRPr="00590C30">
              <w:t>GI</w:t>
            </w:r>
          </w:p>
        </w:tc>
        <w:tc>
          <w:tcPr>
            <w:tcW w:w="6480" w:type="dxa"/>
          </w:tcPr>
          <w:p w14:paraId="245F70D5" w14:textId="77777777" w:rsidR="00370320" w:rsidRPr="00590C30" w:rsidRDefault="00370320" w:rsidP="0080315D">
            <w:pPr>
              <w:pStyle w:val="TCaseControl"/>
            </w:pPr>
            <w:r w:rsidRPr="00590C30">
              <w:t>ID num</w:t>
            </w:r>
            <w:r>
              <w:t>bers of the grids that will be partitioned</w:t>
            </w:r>
          </w:p>
        </w:tc>
        <w:tc>
          <w:tcPr>
            <w:tcW w:w="1440" w:type="dxa"/>
          </w:tcPr>
          <w:p w14:paraId="7C786807" w14:textId="77777777" w:rsidR="00370320" w:rsidRPr="00590C30" w:rsidRDefault="00370320" w:rsidP="0080315D">
            <w:pPr>
              <w:pStyle w:val="TCaseControl"/>
            </w:pPr>
            <w:r w:rsidRPr="00590C30">
              <w:t>Integer &gt; 0</w:t>
            </w:r>
          </w:p>
        </w:tc>
        <w:tc>
          <w:tcPr>
            <w:tcW w:w="1080" w:type="dxa"/>
          </w:tcPr>
          <w:p w14:paraId="323BCDC7" w14:textId="77777777" w:rsidR="00370320" w:rsidRPr="00590C30" w:rsidRDefault="00370320" w:rsidP="0080315D">
            <w:pPr>
              <w:pStyle w:val="TCaseControl"/>
            </w:pPr>
            <w:r w:rsidRPr="00590C30">
              <w:t>None</w:t>
            </w:r>
          </w:p>
        </w:tc>
      </w:tr>
      <w:tr w:rsidR="00370320" w:rsidRPr="00590C30" w14:paraId="0E55B777" w14:textId="77777777" w:rsidTr="0080315D">
        <w:tc>
          <w:tcPr>
            <w:tcW w:w="1080" w:type="dxa"/>
          </w:tcPr>
          <w:p w14:paraId="17774089" w14:textId="77777777" w:rsidR="00370320" w:rsidRPr="00590C30" w:rsidRDefault="00370320" w:rsidP="0080315D">
            <w:pPr>
              <w:pStyle w:val="TCaseControl"/>
            </w:pPr>
            <w:r>
              <w:t>C</w:t>
            </w:r>
          </w:p>
        </w:tc>
        <w:tc>
          <w:tcPr>
            <w:tcW w:w="6480" w:type="dxa"/>
          </w:tcPr>
          <w:p w14:paraId="54F39731" w14:textId="77777777" w:rsidR="00370320" w:rsidRPr="00590C30" w:rsidRDefault="00370320" w:rsidP="0080315D">
            <w:pPr>
              <w:pStyle w:val="TCaseControl"/>
            </w:pPr>
            <w:r w:rsidRPr="00590C30">
              <w:t>Compon</w:t>
            </w:r>
            <w:r>
              <w:t>ent numbers at grids Gi that will be partitioned</w:t>
            </w:r>
          </w:p>
        </w:tc>
        <w:tc>
          <w:tcPr>
            <w:tcW w:w="1440" w:type="dxa"/>
          </w:tcPr>
          <w:p w14:paraId="1FFC2153" w14:textId="77777777" w:rsidR="00370320" w:rsidRPr="00590C30" w:rsidRDefault="00370320" w:rsidP="0080315D">
            <w:pPr>
              <w:pStyle w:val="TCaseControl"/>
            </w:pPr>
            <w:r w:rsidRPr="00590C30">
              <w:t>Integers 1-6</w:t>
            </w:r>
          </w:p>
        </w:tc>
        <w:tc>
          <w:tcPr>
            <w:tcW w:w="1080" w:type="dxa"/>
          </w:tcPr>
          <w:p w14:paraId="26971D8F" w14:textId="77777777" w:rsidR="00370320" w:rsidRPr="00590C30" w:rsidRDefault="00370320" w:rsidP="0080315D">
            <w:pPr>
              <w:pStyle w:val="TCaseControl"/>
            </w:pPr>
            <w:r w:rsidRPr="00590C30">
              <w:t>None</w:t>
            </w:r>
          </w:p>
        </w:tc>
      </w:tr>
    </w:tbl>
    <w:p w14:paraId="096C12C5" w14:textId="77777777" w:rsidR="00370320" w:rsidRPr="00590C30" w:rsidRDefault="00370320" w:rsidP="00C11FD0">
      <w:pPr>
        <w:pStyle w:val="CardSpacing"/>
      </w:pPr>
    </w:p>
    <w:p w14:paraId="5CB43B02" w14:textId="7E0E65D0" w:rsidR="00370320" w:rsidRPr="00590C30" w:rsidRDefault="00370320" w:rsidP="00AE600C">
      <w:pPr>
        <w:pStyle w:val="CardHeader"/>
      </w:pPr>
      <w:r w:rsidRPr="00590C30">
        <w:t>Remarks:</w:t>
      </w:r>
    </w:p>
    <w:p w14:paraId="3BC01BCC" w14:textId="1BCBE4B6" w:rsidR="00370320" w:rsidRPr="00590C30" w:rsidRDefault="00370320" w:rsidP="002B267D">
      <w:pPr>
        <w:pStyle w:val="Remarks"/>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53F73E9E" w14:textId="77777777" w:rsidR="00370320" w:rsidRPr="00224FC9" w:rsidRDefault="00370320" w:rsidP="004C6C23">
      <w:pPr>
        <w:pStyle w:val="Corner"/>
      </w:pPr>
      <w:r w:rsidRPr="002F396F">
        <w:br w:type="page"/>
      </w:r>
      <w:r>
        <w:lastRenderedPageBreak/>
        <w:t>PARVEC</w:t>
      </w:r>
      <w:r w:rsidRPr="00224FC9">
        <w:t>1</w:t>
      </w:r>
    </w:p>
    <w:p w14:paraId="1F3E8150" w14:textId="77777777" w:rsidR="00370320" w:rsidRPr="007E3809" w:rsidRDefault="00370320" w:rsidP="00501F36">
      <w:pPr>
        <w:pStyle w:val="Heading2"/>
      </w:pPr>
      <w:bookmarkStart w:id="2427" w:name="_Toc195483841"/>
      <w:r>
        <w:t>PARVEC1</w:t>
      </w:r>
      <w:bookmarkEnd w:id="2427"/>
    </w:p>
    <w:p w14:paraId="3BF39448" w14:textId="77777777" w:rsidR="00370320" w:rsidRDefault="00370320" w:rsidP="00DF44C9">
      <w:pPr>
        <w:pStyle w:val="SpecialSpace"/>
      </w:pPr>
    </w:p>
    <w:p w14:paraId="4844CA63" w14:textId="0E9292C5" w:rsidR="00370320" w:rsidRPr="00590C30" w:rsidRDefault="00370320" w:rsidP="00AE600C">
      <w:pPr>
        <w:pStyle w:val="CardHeader"/>
      </w:pPr>
      <w:r w:rsidRPr="00590C30">
        <w:t>Description</w:t>
      </w:r>
      <w:r w:rsidR="00E4439A" w:rsidRPr="00E4439A">
        <w:t>:</w:t>
      </w:r>
    </w:p>
    <w:p w14:paraId="1215018C" w14:textId="77777777" w:rsidR="00370320" w:rsidRPr="00590C30" w:rsidRDefault="00370320" w:rsidP="00503D27">
      <w:pPr>
        <w:pStyle w:val="CardSpacing"/>
      </w:pPr>
      <w:r>
        <w:t>Defines a partitioning vector to be used in partitioning an OUTPUT4 matrix. See the Exec Control statements OUTPUT4 and PARTN.</w:t>
      </w:r>
    </w:p>
    <w:p w14:paraId="4AE91992" w14:textId="77777777" w:rsidR="00370320" w:rsidRPr="00590C30" w:rsidRDefault="00370320" w:rsidP="00C11FD0">
      <w:pPr>
        <w:pStyle w:val="CardSpacing"/>
      </w:pPr>
    </w:p>
    <w:p w14:paraId="2F9988A0" w14:textId="15119374" w:rsidR="00370320" w:rsidRPr="00590C30" w:rsidRDefault="00370320" w:rsidP="00AE600C">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33A712BF" w14:textId="77777777" w:rsidTr="007F29C4">
        <w:tc>
          <w:tcPr>
            <w:tcW w:w="1260" w:type="dxa"/>
            <w:tcBorders>
              <w:bottom w:val="single" w:sz="4" w:space="0" w:color="auto"/>
            </w:tcBorders>
            <w:tcMar>
              <w:right w:w="0" w:type="dxa"/>
            </w:tcMar>
          </w:tcPr>
          <w:p w14:paraId="301B2AE2" w14:textId="77777777" w:rsidR="00370320" w:rsidRPr="00590C30" w:rsidRDefault="00370320" w:rsidP="002F1DA9">
            <w:pPr>
              <w:pStyle w:val="TCellCard"/>
            </w:pPr>
            <w:r w:rsidRPr="00590C30">
              <w:t>1</w:t>
            </w:r>
          </w:p>
        </w:tc>
        <w:tc>
          <w:tcPr>
            <w:tcW w:w="900" w:type="dxa"/>
            <w:tcBorders>
              <w:bottom w:val="single" w:sz="4" w:space="0" w:color="auto"/>
            </w:tcBorders>
            <w:tcMar>
              <w:right w:w="0" w:type="dxa"/>
            </w:tcMar>
          </w:tcPr>
          <w:p w14:paraId="1D48E1E4" w14:textId="77777777" w:rsidR="00370320" w:rsidRPr="00590C30" w:rsidRDefault="00370320" w:rsidP="002F1DA9">
            <w:pPr>
              <w:pStyle w:val="TCellCard"/>
            </w:pPr>
            <w:r w:rsidRPr="00590C30">
              <w:t>2</w:t>
            </w:r>
          </w:p>
        </w:tc>
        <w:tc>
          <w:tcPr>
            <w:tcW w:w="900" w:type="dxa"/>
            <w:tcBorders>
              <w:bottom w:val="single" w:sz="4" w:space="0" w:color="auto"/>
            </w:tcBorders>
            <w:tcMar>
              <w:right w:w="0" w:type="dxa"/>
            </w:tcMar>
          </w:tcPr>
          <w:p w14:paraId="100EADBD" w14:textId="77777777" w:rsidR="00370320" w:rsidRPr="00590C30" w:rsidRDefault="00370320" w:rsidP="002F1DA9">
            <w:pPr>
              <w:pStyle w:val="TCellCard"/>
            </w:pPr>
            <w:r w:rsidRPr="00590C30">
              <w:t>3</w:t>
            </w:r>
          </w:p>
        </w:tc>
        <w:tc>
          <w:tcPr>
            <w:tcW w:w="972" w:type="dxa"/>
            <w:tcBorders>
              <w:bottom w:val="single" w:sz="4" w:space="0" w:color="auto"/>
            </w:tcBorders>
            <w:tcMar>
              <w:right w:w="0" w:type="dxa"/>
            </w:tcMar>
          </w:tcPr>
          <w:p w14:paraId="1E2BF132"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16D0D439"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646A460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C0C702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64374F33"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8E638DC"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732027E3" w14:textId="77777777" w:rsidR="00370320" w:rsidRPr="00590C30" w:rsidRDefault="00370320" w:rsidP="002F1DA9">
            <w:pPr>
              <w:pStyle w:val="TCellCard"/>
            </w:pPr>
            <w:r w:rsidRPr="00590C30">
              <w:t>10</w:t>
            </w:r>
          </w:p>
        </w:tc>
      </w:tr>
      <w:tr w:rsidR="00370320" w:rsidRPr="00590C30" w14:paraId="1F47A188"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2B86F6CA"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3B66F35" w14:textId="77777777" w:rsidR="00370320" w:rsidRPr="00590C30" w:rsidRDefault="00370320" w:rsidP="002F1DA9">
            <w:pPr>
              <w:pStyle w:val="TCellCard"/>
            </w:pPr>
            <w:r>
              <w:t>NAME</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8D53D90" w14:textId="77777777" w:rsidR="00370320" w:rsidRPr="00590C30" w:rsidRDefault="00370320" w:rsidP="002F1DA9">
            <w:pPr>
              <w:pStyle w:val="TCellCard"/>
            </w:pPr>
            <w:r w:rsidRPr="00590C30">
              <w:t>C</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67A79A26"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D17FAB"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1B911F" w14:textId="77777777" w:rsidR="00370320" w:rsidRPr="00590C30" w:rsidRDefault="00370320" w:rsidP="002F1DA9">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9B2F79" w14:textId="77777777" w:rsidR="00370320" w:rsidRPr="00590C30" w:rsidRDefault="00370320" w:rsidP="002F1DA9">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790D4C" w14:textId="77777777" w:rsidR="00370320" w:rsidRPr="00590C30" w:rsidRDefault="00370320" w:rsidP="002F1DA9">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FFFC5E" w14:textId="77777777" w:rsidR="00370320" w:rsidRPr="00590C30" w:rsidRDefault="00370320" w:rsidP="002F1DA9">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81813B" w14:textId="62629DDE" w:rsidR="00370320" w:rsidRPr="00590C30" w:rsidRDefault="00370320" w:rsidP="002F1DA9">
            <w:pPr>
              <w:pStyle w:val="TCellCard"/>
            </w:pPr>
          </w:p>
        </w:tc>
      </w:tr>
      <w:tr w:rsidR="00370320" w:rsidRPr="00590C30" w14:paraId="31A7C4EE" w14:textId="77777777" w:rsidTr="007F29C4">
        <w:tc>
          <w:tcPr>
            <w:tcW w:w="1260" w:type="dxa"/>
            <w:tcBorders>
              <w:top w:val="single" w:sz="4" w:space="0" w:color="auto"/>
              <w:left w:val="single" w:sz="4" w:space="0" w:color="auto"/>
              <w:bottom w:val="single" w:sz="4" w:space="0" w:color="auto"/>
              <w:right w:val="single" w:sz="4" w:space="0" w:color="auto"/>
            </w:tcBorders>
            <w:tcMar>
              <w:right w:w="0" w:type="dxa"/>
            </w:tcMar>
          </w:tcPr>
          <w:p w14:paraId="1A0CA3DE" w14:textId="7C4F36FF" w:rsidR="00370320" w:rsidRPr="00590C30" w:rsidRDefault="00370320" w:rsidP="002F1DA9">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71F73DBC" w14:textId="77777777" w:rsidR="00370320" w:rsidRPr="00590C30" w:rsidRDefault="00370320" w:rsidP="002F1DA9">
            <w:pPr>
              <w:pStyle w:val="TCellCard"/>
            </w:pPr>
            <w:r w:rsidRPr="00590C30">
              <w:t>G7</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35083714" w14:textId="77777777" w:rsidR="00370320" w:rsidRPr="00590C30" w:rsidRDefault="00370320" w:rsidP="002F1DA9">
            <w:pPr>
              <w:pStyle w:val="TCellCard"/>
            </w:pPr>
            <w:r w:rsidRPr="00590C30">
              <w:t>G8</w:t>
            </w:r>
          </w:p>
        </w:tc>
        <w:tc>
          <w:tcPr>
            <w:tcW w:w="972" w:type="dxa"/>
            <w:tcBorders>
              <w:top w:val="single" w:sz="4" w:space="0" w:color="auto"/>
              <w:left w:val="single" w:sz="4" w:space="0" w:color="auto"/>
              <w:bottom w:val="single" w:sz="4" w:space="0" w:color="auto"/>
              <w:right w:val="single" w:sz="4" w:space="0" w:color="auto"/>
            </w:tcBorders>
            <w:tcMar>
              <w:right w:w="0" w:type="dxa"/>
            </w:tcMar>
          </w:tcPr>
          <w:p w14:paraId="1735D5C2" w14:textId="77777777" w:rsidR="00370320" w:rsidRPr="00590C30" w:rsidRDefault="00370320" w:rsidP="002F1DA9">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561EA4" w14:textId="77777777" w:rsidR="00370320" w:rsidRPr="00590C30" w:rsidRDefault="00370320" w:rsidP="002F1DA9">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DE21EA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F5C9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64FD7DB"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18E5F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3A3247" w14:textId="77777777" w:rsidR="00370320" w:rsidRPr="00590C30" w:rsidRDefault="00370320" w:rsidP="002F1DA9">
            <w:pPr>
              <w:pStyle w:val="TCellCard"/>
            </w:pPr>
          </w:p>
        </w:tc>
      </w:tr>
    </w:tbl>
    <w:p w14:paraId="0C3AB11C" w14:textId="77777777" w:rsidR="00370320" w:rsidRPr="00590C30" w:rsidRDefault="00370320" w:rsidP="00C11FD0">
      <w:pPr>
        <w:pStyle w:val="CardSpacing"/>
      </w:pPr>
    </w:p>
    <w:p w14:paraId="720B64D3" w14:textId="5E5275DF" w:rsidR="00370320" w:rsidRPr="00590C30" w:rsidRDefault="00370320" w:rsidP="00AE600C">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60"/>
        <w:gridCol w:w="900"/>
        <w:gridCol w:w="900"/>
        <w:gridCol w:w="972"/>
        <w:gridCol w:w="1008"/>
        <w:gridCol w:w="1008"/>
        <w:gridCol w:w="1008"/>
        <w:gridCol w:w="1008"/>
        <w:gridCol w:w="1008"/>
        <w:gridCol w:w="1008"/>
      </w:tblGrid>
      <w:tr w:rsidR="00370320" w:rsidRPr="00590C30" w14:paraId="0A491457" w14:textId="77777777" w:rsidTr="007F29C4">
        <w:tc>
          <w:tcPr>
            <w:tcW w:w="1260" w:type="dxa"/>
            <w:tcBorders>
              <w:top w:val="nil"/>
              <w:left w:val="nil"/>
              <w:bottom w:val="nil"/>
              <w:right w:val="nil"/>
            </w:tcBorders>
          </w:tcPr>
          <w:p w14:paraId="3A27E9A4" w14:textId="77777777" w:rsidR="00370320" w:rsidRPr="00590C30" w:rsidRDefault="00370320" w:rsidP="002F1DA9">
            <w:pPr>
              <w:pStyle w:val="TCellCard"/>
            </w:pPr>
            <w:r w:rsidRPr="00590C30">
              <w:t>1</w:t>
            </w:r>
          </w:p>
        </w:tc>
        <w:tc>
          <w:tcPr>
            <w:tcW w:w="900" w:type="dxa"/>
            <w:tcBorders>
              <w:top w:val="nil"/>
              <w:left w:val="nil"/>
              <w:bottom w:val="nil"/>
              <w:right w:val="nil"/>
            </w:tcBorders>
          </w:tcPr>
          <w:p w14:paraId="283AFD24" w14:textId="77777777" w:rsidR="00370320" w:rsidRPr="00590C30" w:rsidRDefault="00370320" w:rsidP="002F1DA9">
            <w:pPr>
              <w:pStyle w:val="TCellCard"/>
            </w:pPr>
            <w:r w:rsidRPr="00590C30">
              <w:t>2</w:t>
            </w:r>
          </w:p>
        </w:tc>
        <w:tc>
          <w:tcPr>
            <w:tcW w:w="900" w:type="dxa"/>
            <w:tcBorders>
              <w:top w:val="nil"/>
              <w:left w:val="nil"/>
              <w:bottom w:val="nil"/>
              <w:right w:val="nil"/>
            </w:tcBorders>
          </w:tcPr>
          <w:p w14:paraId="7A0E0945" w14:textId="77777777" w:rsidR="00370320" w:rsidRPr="00590C30" w:rsidRDefault="00370320" w:rsidP="002F1DA9">
            <w:pPr>
              <w:pStyle w:val="TCellCard"/>
            </w:pPr>
            <w:r w:rsidRPr="00590C30">
              <w:t>3</w:t>
            </w:r>
          </w:p>
        </w:tc>
        <w:tc>
          <w:tcPr>
            <w:tcW w:w="972" w:type="dxa"/>
            <w:tcBorders>
              <w:top w:val="nil"/>
              <w:left w:val="nil"/>
              <w:bottom w:val="nil"/>
              <w:right w:val="nil"/>
            </w:tcBorders>
          </w:tcPr>
          <w:p w14:paraId="078688F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F40362E"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D6B582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4A20C686"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66CE91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B37964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1E8C5FEF" w14:textId="77777777" w:rsidR="00370320" w:rsidRPr="00590C30" w:rsidRDefault="00370320" w:rsidP="002F1DA9">
            <w:pPr>
              <w:pStyle w:val="TCellCard"/>
            </w:pPr>
            <w:r w:rsidRPr="00590C30">
              <w:t>10</w:t>
            </w:r>
          </w:p>
        </w:tc>
      </w:tr>
      <w:tr w:rsidR="00370320" w:rsidRPr="00590C30" w14:paraId="32592DB6" w14:textId="77777777" w:rsidTr="007F29C4">
        <w:tc>
          <w:tcPr>
            <w:tcW w:w="1260" w:type="dxa"/>
            <w:tcBorders>
              <w:top w:val="single" w:sz="4" w:space="0" w:color="auto"/>
              <w:right w:val="single" w:sz="4" w:space="0" w:color="auto"/>
            </w:tcBorders>
          </w:tcPr>
          <w:p w14:paraId="309E1025" w14:textId="77777777" w:rsidR="00370320" w:rsidRPr="00590C30" w:rsidRDefault="00370320" w:rsidP="002F1DA9">
            <w:pPr>
              <w:pStyle w:val="TCellCard"/>
            </w:pPr>
            <w:r>
              <w:t>PARVEC</w:t>
            </w:r>
            <w:r w:rsidRPr="00590C30">
              <w:t>1</w:t>
            </w:r>
          </w:p>
        </w:tc>
        <w:tc>
          <w:tcPr>
            <w:tcW w:w="900" w:type="dxa"/>
            <w:tcBorders>
              <w:top w:val="single" w:sz="4" w:space="0" w:color="auto"/>
              <w:left w:val="single" w:sz="4" w:space="0" w:color="auto"/>
              <w:right w:val="single" w:sz="4" w:space="0" w:color="auto"/>
            </w:tcBorders>
          </w:tcPr>
          <w:p w14:paraId="3ADE1A4F" w14:textId="77777777" w:rsidR="00370320" w:rsidRPr="00590C30" w:rsidRDefault="00370320" w:rsidP="002F1DA9">
            <w:pPr>
              <w:pStyle w:val="TCellCard"/>
            </w:pPr>
            <w:r>
              <w:t>U1</w:t>
            </w:r>
          </w:p>
        </w:tc>
        <w:tc>
          <w:tcPr>
            <w:tcW w:w="900" w:type="dxa"/>
            <w:tcBorders>
              <w:top w:val="single" w:sz="4" w:space="0" w:color="auto"/>
              <w:left w:val="single" w:sz="4" w:space="0" w:color="auto"/>
              <w:right w:val="single" w:sz="4" w:space="0" w:color="auto"/>
            </w:tcBorders>
          </w:tcPr>
          <w:p w14:paraId="75A40B62" w14:textId="77777777" w:rsidR="00370320" w:rsidRPr="00590C30" w:rsidRDefault="00370320" w:rsidP="002F1DA9">
            <w:pPr>
              <w:pStyle w:val="TCellCard"/>
            </w:pPr>
            <w:r w:rsidRPr="00590C30">
              <w:t>C</w:t>
            </w:r>
          </w:p>
        </w:tc>
        <w:tc>
          <w:tcPr>
            <w:tcW w:w="972" w:type="dxa"/>
            <w:tcBorders>
              <w:top w:val="single" w:sz="4" w:space="0" w:color="auto"/>
              <w:left w:val="single" w:sz="4" w:space="0" w:color="auto"/>
              <w:right w:val="single" w:sz="4" w:space="0" w:color="auto"/>
            </w:tcBorders>
          </w:tcPr>
          <w:p w14:paraId="3155A1C4" w14:textId="77777777" w:rsidR="00370320" w:rsidRPr="00590C30" w:rsidRDefault="00370320" w:rsidP="002F1DA9">
            <w:pPr>
              <w:pStyle w:val="TCellCard"/>
            </w:pPr>
            <w:r w:rsidRPr="00590C30">
              <w:t>G1</w:t>
            </w:r>
          </w:p>
        </w:tc>
        <w:tc>
          <w:tcPr>
            <w:tcW w:w="1008" w:type="dxa"/>
            <w:tcBorders>
              <w:top w:val="single" w:sz="4" w:space="0" w:color="auto"/>
              <w:left w:val="single" w:sz="4" w:space="0" w:color="auto"/>
              <w:right w:val="single" w:sz="4" w:space="0" w:color="auto"/>
            </w:tcBorders>
          </w:tcPr>
          <w:p w14:paraId="3D2BBD16"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5201C983" w14:textId="77777777" w:rsidR="00370320" w:rsidRPr="00590C30" w:rsidRDefault="00370320" w:rsidP="002F1DA9">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299C7C3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7356D4D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5316F5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48A2278" w14:textId="77777777" w:rsidR="00370320" w:rsidRPr="00590C30" w:rsidRDefault="00370320" w:rsidP="002F1DA9">
            <w:pPr>
              <w:pStyle w:val="TCellCard"/>
            </w:pPr>
          </w:p>
        </w:tc>
      </w:tr>
    </w:tbl>
    <w:p w14:paraId="223B69F9" w14:textId="77777777" w:rsidR="00370320" w:rsidRPr="00590C30" w:rsidRDefault="00370320" w:rsidP="00C11FD0">
      <w:pPr>
        <w:pStyle w:val="CardSpacing"/>
      </w:pPr>
    </w:p>
    <w:p w14:paraId="7F9BAC1A" w14:textId="1C80D6B6" w:rsidR="00370320" w:rsidRPr="00590C30" w:rsidRDefault="00370320" w:rsidP="00AE600C">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525B5E1E" w14:textId="77777777" w:rsidTr="007F29C4">
        <w:tc>
          <w:tcPr>
            <w:tcW w:w="1255" w:type="dxa"/>
            <w:tcMar>
              <w:right w:w="0" w:type="dxa"/>
            </w:tcMar>
          </w:tcPr>
          <w:p w14:paraId="122657D6" w14:textId="77777777" w:rsidR="00370320" w:rsidRPr="00590C30" w:rsidRDefault="00370320" w:rsidP="002F1DA9">
            <w:pPr>
              <w:pStyle w:val="TCellCard"/>
            </w:pPr>
            <w:r>
              <w:t>PARVEC</w:t>
            </w:r>
            <w:r w:rsidRPr="00590C30">
              <w:t>1</w:t>
            </w:r>
          </w:p>
        </w:tc>
        <w:tc>
          <w:tcPr>
            <w:tcW w:w="900" w:type="dxa"/>
            <w:tcMar>
              <w:right w:w="0" w:type="dxa"/>
            </w:tcMar>
          </w:tcPr>
          <w:p w14:paraId="64045FEB" w14:textId="77777777" w:rsidR="00370320" w:rsidRPr="00590C30" w:rsidRDefault="00370320" w:rsidP="002F1DA9">
            <w:pPr>
              <w:pStyle w:val="TCellCard"/>
            </w:pPr>
            <w:r w:rsidRPr="00590C30">
              <w:t>52</w:t>
            </w:r>
          </w:p>
        </w:tc>
        <w:tc>
          <w:tcPr>
            <w:tcW w:w="900" w:type="dxa"/>
            <w:tcMar>
              <w:right w:w="0" w:type="dxa"/>
            </w:tcMar>
          </w:tcPr>
          <w:p w14:paraId="16E09689" w14:textId="77777777" w:rsidR="00370320" w:rsidRPr="00590C30" w:rsidRDefault="00370320" w:rsidP="002F1DA9">
            <w:pPr>
              <w:pStyle w:val="TCellCard"/>
            </w:pPr>
            <w:r w:rsidRPr="00590C30">
              <w:t>135</w:t>
            </w:r>
          </w:p>
        </w:tc>
        <w:tc>
          <w:tcPr>
            <w:tcW w:w="977" w:type="dxa"/>
            <w:tcMar>
              <w:right w:w="0" w:type="dxa"/>
            </w:tcMar>
          </w:tcPr>
          <w:p w14:paraId="40FBC948" w14:textId="77777777" w:rsidR="00370320" w:rsidRPr="00590C30" w:rsidRDefault="00370320" w:rsidP="002F1DA9">
            <w:pPr>
              <w:pStyle w:val="TCellCard"/>
            </w:pPr>
            <w:r w:rsidRPr="00590C30">
              <w:t>1001</w:t>
            </w:r>
          </w:p>
        </w:tc>
        <w:tc>
          <w:tcPr>
            <w:tcW w:w="1008" w:type="dxa"/>
            <w:tcMar>
              <w:right w:w="0" w:type="dxa"/>
            </w:tcMar>
          </w:tcPr>
          <w:p w14:paraId="16659BE3" w14:textId="77777777" w:rsidR="00370320" w:rsidRPr="00590C30" w:rsidRDefault="00370320" w:rsidP="002F1DA9">
            <w:pPr>
              <w:pStyle w:val="TCellCard"/>
            </w:pPr>
            <w:r w:rsidRPr="00590C30">
              <w:t>1002</w:t>
            </w:r>
          </w:p>
        </w:tc>
        <w:tc>
          <w:tcPr>
            <w:tcW w:w="1008" w:type="dxa"/>
            <w:tcMar>
              <w:right w:w="0" w:type="dxa"/>
            </w:tcMar>
          </w:tcPr>
          <w:p w14:paraId="531A06F1" w14:textId="77777777" w:rsidR="00370320" w:rsidRPr="00590C30" w:rsidRDefault="00370320" w:rsidP="002F1DA9">
            <w:pPr>
              <w:pStyle w:val="TCellCard"/>
            </w:pPr>
            <w:r w:rsidRPr="00590C30">
              <w:t>103</w:t>
            </w:r>
          </w:p>
        </w:tc>
        <w:tc>
          <w:tcPr>
            <w:tcW w:w="1008" w:type="dxa"/>
            <w:tcMar>
              <w:right w:w="0" w:type="dxa"/>
            </w:tcMar>
          </w:tcPr>
          <w:p w14:paraId="28891D39" w14:textId="77777777" w:rsidR="00370320" w:rsidRPr="00590C30" w:rsidRDefault="00370320" w:rsidP="002F1DA9">
            <w:pPr>
              <w:pStyle w:val="TCellCard"/>
            </w:pPr>
            <w:r w:rsidRPr="00590C30">
              <w:t>1004</w:t>
            </w:r>
          </w:p>
        </w:tc>
        <w:tc>
          <w:tcPr>
            <w:tcW w:w="1008" w:type="dxa"/>
            <w:tcMar>
              <w:right w:w="0" w:type="dxa"/>
            </w:tcMar>
          </w:tcPr>
          <w:p w14:paraId="2F32ED19" w14:textId="77777777" w:rsidR="00370320" w:rsidRPr="00590C30" w:rsidRDefault="00370320" w:rsidP="002F1DA9">
            <w:pPr>
              <w:pStyle w:val="TCellCard"/>
            </w:pPr>
            <w:r w:rsidRPr="00590C30">
              <w:t>2001</w:t>
            </w:r>
          </w:p>
        </w:tc>
        <w:tc>
          <w:tcPr>
            <w:tcW w:w="1008" w:type="dxa"/>
            <w:tcMar>
              <w:right w:w="0" w:type="dxa"/>
            </w:tcMar>
          </w:tcPr>
          <w:p w14:paraId="4FBEA64E" w14:textId="77777777" w:rsidR="00370320" w:rsidRPr="00590C30" w:rsidRDefault="00370320" w:rsidP="002F1DA9">
            <w:pPr>
              <w:pStyle w:val="TCellCard"/>
            </w:pPr>
            <w:r w:rsidRPr="00590C30">
              <w:t>2002</w:t>
            </w:r>
          </w:p>
        </w:tc>
        <w:tc>
          <w:tcPr>
            <w:tcW w:w="1008" w:type="dxa"/>
            <w:tcMar>
              <w:right w:w="0" w:type="dxa"/>
            </w:tcMar>
          </w:tcPr>
          <w:p w14:paraId="5FFEF073" w14:textId="2D5162E3" w:rsidR="00370320" w:rsidRPr="00590C30" w:rsidRDefault="00370320" w:rsidP="002F1DA9">
            <w:pPr>
              <w:pStyle w:val="TCellCard"/>
            </w:pPr>
          </w:p>
        </w:tc>
      </w:tr>
      <w:tr w:rsidR="00370320" w:rsidRPr="00590C30" w14:paraId="735D5BEE" w14:textId="77777777" w:rsidTr="007F29C4">
        <w:tc>
          <w:tcPr>
            <w:tcW w:w="1255" w:type="dxa"/>
            <w:tcMar>
              <w:right w:w="0" w:type="dxa"/>
            </w:tcMar>
          </w:tcPr>
          <w:p w14:paraId="163685C9" w14:textId="72547675" w:rsidR="00370320" w:rsidRPr="00590C30" w:rsidRDefault="00370320" w:rsidP="002F1DA9">
            <w:pPr>
              <w:pStyle w:val="TCellCard"/>
            </w:pPr>
          </w:p>
        </w:tc>
        <w:tc>
          <w:tcPr>
            <w:tcW w:w="900" w:type="dxa"/>
            <w:tcMar>
              <w:right w:w="0" w:type="dxa"/>
            </w:tcMar>
          </w:tcPr>
          <w:p w14:paraId="44B71E2D" w14:textId="77777777" w:rsidR="00370320" w:rsidRPr="00590C30" w:rsidRDefault="00370320" w:rsidP="002F1DA9">
            <w:pPr>
              <w:pStyle w:val="TCellCard"/>
            </w:pPr>
            <w:r w:rsidRPr="00590C30">
              <w:t>2003</w:t>
            </w:r>
          </w:p>
        </w:tc>
        <w:tc>
          <w:tcPr>
            <w:tcW w:w="900" w:type="dxa"/>
            <w:tcMar>
              <w:right w:w="0" w:type="dxa"/>
            </w:tcMar>
          </w:tcPr>
          <w:p w14:paraId="400D79FE" w14:textId="77777777" w:rsidR="00370320" w:rsidRPr="00590C30" w:rsidRDefault="00370320" w:rsidP="002F1DA9">
            <w:pPr>
              <w:pStyle w:val="TCellCard"/>
            </w:pPr>
            <w:r w:rsidRPr="00590C30">
              <w:t>2004</w:t>
            </w:r>
          </w:p>
        </w:tc>
        <w:tc>
          <w:tcPr>
            <w:tcW w:w="977" w:type="dxa"/>
            <w:tcMar>
              <w:right w:w="0" w:type="dxa"/>
            </w:tcMar>
          </w:tcPr>
          <w:p w14:paraId="600DD05A" w14:textId="77777777" w:rsidR="00370320" w:rsidRPr="00590C30" w:rsidRDefault="00370320" w:rsidP="002F1DA9">
            <w:pPr>
              <w:pStyle w:val="TCellCard"/>
            </w:pPr>
          </w:p>
        </w:tc>
        <w:tc>
          <w:tcPr>
            <w:tcW w:w="1008" w:type="dxa"/>
            <w:tcMar>
              <w:right w:w="0" w:type="dxa"/>
            </w:tcMar>
          </w:tcPr>
          <w:p w14:paraId="0CFEE6B0" w14:textId="77777777" w:rsidR="00370320" w:rsidRPr="00590C30" w:rsidRDefault="00370320" w:rsidP="002F1DA9">
            <w:pPr>
              <w:pStyle w:val="TCellCard"/>
            </w:pPr>
          </w:p>
        </w:tc>
        <w:tc>
          <w:tcPr>
            <w:tcW w:w="1008" w:type="dxa"/>
            <w:tcMar>
              <w:right w:w="0" w:type="dxa"/>
            </w:tcMar>
          </w:tcPr>
          <w:p w14:paraId="29E4A72F" w14:textId="77777777" w:rsidR="00370320" w:rsidRPr="00590C30" w:rsidRDefault="00370320" w:rsidP="002F1DA9">
            <w:pPr>
              <w:pStyle w:val="TCellCard"/>
            </w:pPr>
          </w:p>
        </w:tc>
        <w:tc>
          <w:tcPr>
            <w:tcW w:w="1008" w:type="dxa"/>
            <w:tcMar>
              <w:right w:w="0" w:type="dxa"/>
            </w:tcMar>
          </w:tcPr>
          <w:p w14:paraId="43EE8739" w14:textId="77777777" w:rsidR="00370320" w:rsidRPr="00590C30" w:rsidRDefault="00370320" w:rsidP="002F1DA9">
            <w:pPr>
              <w:pStyle w:val="TCellCard"/>
            </w:pPr>
          </w:p>
        </w:tc>
        <w:tc>
          <w:tcPr>
            <w:tcW w:w="1008" w:type="dxa"/>
            <w:tcMar>
              <w:right w:w="0" w:type="dxa"/>
            </w:tcMar>
          </w:tcPr>
          <w:p w14:paraId="30C664AF" w14:textId="77777777" w:rsidR="00370320" w:rsidRPr="00590C30" w:rsidRDefault="00370320" w:rsidP="002F1DA9">
            <w:pPr>
              <w:pStyle w:val="TCellCard"/>
            </w:pPr>
          </w:p>
        </w:tc>
        <w:tc>
          <w:tcPr>
            <w:tcW w:w="1008" w:type="dxa"/>
            <w:tcMar>
              <w:right w:w="0" w:type="dxa"/>
            </w:tcMar>
          </w:tcPr>
          <w:p w14:paraId="46115249" w14:textId="77777777" w:rsidR="00370320" w:rsidRPr="00590C30" w:rsidRDefault="00370320" w:rsidP="002F1DA9">
            <w:pPr>
              <w:pStyle w:val="TCellCard"/>
            </w:pPr>
          </w:p>
        </w:tc>
        <w:tc>
          <w:tcPr>
            <w:tcW w:w="1008" w:type="dxa"/>
            <w:tcMar>
              <w:right w:w="0" w:type="dxa"/>
            </w:tcMar>
          </w:tcPr>
          <w:p w14:paraId="218E83A7" w14:textId="77777777" w:rsidR="00370320" w:rsidRPr="00590C30" w:rsidRDefault="00370320" w:rsidP="002F1DA9">
            <w:pPr>
              <w:pStyle w:val="TCellCard"/>
            </w:pPr>
          </w:p>
        </w:tc>
      </w:tr>
    </w:tbl>
    <w:p w14:paraId="5F9CB77D"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255"/>
        <w:gridCol w:w="900"/>
        <w:gridCol w:w="900"/>
        <w:gridCol w:w="977"/>
        <w:gridCol w:w="1008"/>
        <w:gridCol w:w="1008"/>
        <w:gridCol w:w="1008"/>
        <w:gridCol w:w="1008"/>
        <w:gridCol w:w="1008"/>
        <w:gridCol w:w="1008"/>
      </w:tblGrid>
      <w:tr w:rsidR="00370320" w:rsidRPr="00590C30" w14:paraId="0FDF8FA9" w14:textId="77777777" w:rsidTr="007F29C4">
        <w:tc>
          <w:tcPr>
            <w:tcW w:w="1255" w:type="dxa"/>
            <w:tcMar>
              <w:right w:w="0" w:type="dxa"/>
            </w:tcMar>
          </w:tcPr>
          <w:p w14:paraId="1A382455" w14:textId="77777777" w:rsidR="00370320" w:rsidRPr="00590C30" w:rsidRDefault="00370320" w:rsidP="002F1DA9">
            <w:pPr>
              <w:pStyle w:val="TCellCard"/>
            </w:pPr>
            <w:r>
              <w:t>PARVEC</w:t>
            </w:r>
            <w:r w:rsidRPr="00590C30">
              <w:t>1</w:t>
            </w:r>
          </w:p>
        </w:tc>
        <w:tc>
          <w:tcPr>
            <w:tcW w:w="900" w:type="dxa"/>
            <w:tcMar>
              <w:right w:w="0" w:type="dxa"/>
            </w:tcMar>
          </w:tcPr>
          <w:p w14:paraId="76D69642" w14:textId="77777777" w:rsidR="00370320" w:rsidRPr="00590C30" w:rsidRDefault="00370320" w:rsidP="002F1DA9">
            <w:pPr>
              <w:pStyle w:val="TCellCard"/>
            </w:pPr>
            <w:r>
              <w:t>52</w:t>
            </w:r>
          </w:p>
        </w:tc>
        <w:tc>
          <w:tcPr>
            <w:tcW w:w="900" w:type="dxa"/>
            <w:tcMar>
              <w:right w:w="0" w:type="dxa"/>
            </w:tcMar>
          </w:tcPr>
          <w:p w14:paraId="214F69D3" w14:textId="77777777" w:rsidR="00370320" w:rsidRPr="00590C30" w:rsidRDefault="00370320" w:rsidP="002F1DA9">
            <w:pPr>
              <w:pStyle w:val="TCellCard"/>
            </w:pPr>
            <w:r>
              <w:t>135</w:t>
            </w:r>
          </w:p>
        </w:tc>
        <w:tc>
          <w:tcPr>
            <w:tcW w:w="977" w:type="dxa"/>
            <w:tcMar>
              <w:right w:w="0" w:type="dxa"/>
            </w:tcMar>
          </w:tcPr>
          <w:p w14:paraId="7E9B8343" w14:textId="77777777" w:rsidR="00370320" w:rsidRPr="00590C30" w:rsidRDefault="00370320" w:rsidP="002F1DA9">
            <w:pPr>
              <w:pStyle w:val="TCellCard"/>
            </w:pPr>
            <w:r>
              <w:t>1001</w:t>
            </w:r>
          </w:p>
        </w:tc>
        <w:tc>
          <w:tcPr>
            <w:tcW w:w="1008" w:type="dxa"/>
            <w:tcMar>
              <w:right w:w="0" w:type="dxa"/>
            </w:tcMar>
          </w:tcPr>
          <w:p w14:paraId="2F07A9B6" w14:textId="77777777" w:rsidR="00370320" w:rsidRPr="00590C30" w:rsidRDefault="00370320" w:rsidP="002F1DA9">
            <w:pPr>
              <w:pStyle w:val="TCellCard"/>
            </w:pPr>
            <w:r>
              <w:t>THRU</w:t>
            </w:r>
          </w:p>
        </w:tc>
        <w:tc>
          <w:tcPr>
            <w:tcW w:w="1008" w:type="dxa"/>
            <w:tcMar>
              <w:right w:w="0" w:type="dxa"/>
            </w:tcMar>
          </w:tcPr>
          <w:p w14:paraId="54067512" w14:textId="77777777" w:rsidR="00370320" w:rsidRPr="00590C30" w:rsidRDefault="00370320" w:rsidP="002F1DA9">
            <w:pPr>
              <w:pStyle w:val="TCellCard"/>
            </w:pPr>
            <w:r>
              <w:t>1004</w:t>
            </w:r>
          </w:p>
        </w:tc>
        <w:tc>
          <w:tcPr>
            <w:tcW w:w="1008" w:type="dxa"/>
            <w:tcMar>
              <w:right w:w="0" w:type="dxa"/>
            </w:tcMar>
          </w:tcPr>
          <w:p w14:paraId="16C61818" w14:textId="77777777" w:rsidR="00370320" w:rsidRPr="00590C30" w:rsidRDefault="00370320" w:rsidP="002F1DA9">
            <w:pPr>
              <w:pStyle w:val="TCellCard"/>
            </w:pPr>
          </w:p>
        </w:tc>
        <w:tc>
          <w:tcPr>
            <w:tcW w:w="1008" w:type="dxa"/>
            <w:tcMar>
              <w:right w:w="0" w:type="dxa"/>
            </w:tcMar>
          </w:tcPr>
          <w:p w14:paraId="4897216B" w14:textId="77777777" w:rsidR="00370320" w:rsidRPr="00590C30" w:rsidRDefault="00370320" w:rsidP="002F1DA9">
            <w:pPr>
              <w:pStyle w:val="TCellCard"/>
            </w:pPr>
          </w:p>
        </w:tc>
        <w:tc>
          <w:tcPr>
            <w:tcW w:w="1008" w:type="dxa"/>
            <w:tcMar>
              <w:right w:w="0" w:type="dxa"/>
            </w:tcMar>
          </w:tcPr>
          <w:p w14:paraId="68E9D166" w14:textId="77777777" w:rsidR="00370320" w:rsidRPr="00590C30" w:rsidRDefault="00370320" w:rsidP="002F1DA9">
            <w:pPr>
              <w:pStyle w:val="TCellCard"/>
            </w:pPr>
          </w:p>
        </w:tc>
        <w:tc>
          <w:tcPr>
            <w:tcW w:w="1008" w:type="dxa"/>
            <w:tcMar>
              <w:right w:w="0" w:type="dxa"/>
            </w:tcMar>
          </w:tcPr>
          <w:p w14:paraId="6D13137D" w14:textId="77777777" w:rsidR="00370320" w:rsidRPr="00590C30" w:rsidRDefault="00370320" w:rsidP="002F1DA9">
            <w:pPr>
              <w:pStyle w:val="TCellCard"/>
            </w:pPr>
          </w:p>
        </w:tc>
      </w:tr>
    </w:tbl>
    <w:p w14:paraId="0E96F394" w14:textId="77777777" w:rsidR="00370320" w:rsidRPr="00590C30" w:rsidRDefault="00370320" w:rsidP="00C11FD0">
      <w:pPr>
        <w:pStyle w:val="CardSpacing"/>
      </w:pPr>
    </w:p>
    <w:p w14:paraId="5A1EA126" w14:textId="15B9D0C6" w:rsidR="00370320" w:rsidRPr="00590C30" w:rsidRDefault="00370320" w:rsidP="00AE600C">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8C9C03C" w14:textId="77777777" w:rsidTr="00AF0111">
        <w:tc>
          <w:tcPr>
            <w:tcW w:w="1080" w:type="dxa"/>
            <w:tcBorders>
              <w:bottom w:val="single" w:sz="4" w:space="0" w:color="auto"/>
            </w:tcBorders>
          </w:tcPr>
          <w:p w14:paraId="641903E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EB85BC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1A5184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5A2920C" w14:textId="77777777" w:rsidR="00370320" w:rsidRPr="00AF0111" w:rsidRDefault="00370320" w:rsidP="00AF0111">
            <w:pPr>
              <w:pStyle w:val="CardHeader"/>
              <w:rPr>
                <w:b w:val="0"/>
                <w:bCs/>
              </w:rPr>
            </w:pPr>
            <w:r w:rsidRPr="00AF0111">
              <w:rPr>
                <w:b w:val="0"/>
                <w:bCs/>
              </w:rPr>
              <w:t>Default</w:t>
            </w:r>
          </w:p>
        </w:tc>
      </w:tr>
      <w:tr w:rsidR="00370320" w:rsidRPr="00590C30" w14:paraId="65237003" w14:textId="77777777" w:rsidTr="00AF0111">
        <w:tc>
          <w:tcPr>
            <w:tcW w:w="1080" w:type="dxa"/>
            <w:tcBorders>
              <w:top w:val="single" w:sz="4" w:space="0" w:color="auto"/>
            </w:tcBorders>
          </w:tcPr>
          <w:p w14:paraId="18864E48" w14:textId="77777777" w:rsidR="00370320" w:rsidRPr="00590C30" w:rsidRDefault="00370320" w:rsidP="0080315D">
            <w:pPr>
              <w:pStyle w:val="TCaseControl"/>
            </w:pPr>
            <w:r>
              <w:t>NAME</w:t>
            </w:r>
          </w:p>
        </w:tc>
        <w:tc>
          <w:tcPr>
            <w:tcW w:w="6480" w:type="dxa"/>
            <w:tcBorders>
              <w:top w:val="single" w:sz="4" w:space="0" w:color="auto"/>
            </w:tcBorders>
          </w:tcPr>
          <w:p w14:paraId="7375EC35" w14:textId="77777777" w:rsidR="00370320" w:rsidRPr="00590C30" w:rsidRDefault="00370320" w:rsidP="0080315D">
            <w:pPr>
              <w:pStyle w:val="TCaseControl"/>
            </w:pPr>
            <w:r>
              <w:t>Name of a row or column partitioning vector specified in a PARTN Exec Control command</w:t>
            </w:r>
          </w:p>
        </w:tc>
        <w:tc>
          <w:tcPr>
            <w:tcW w:w="1440" w:type="dxa"/>
            <w:tcBorders>
              <w:top w:val="single" w:sz="4" w:space="0" w:color="auto"/>
            </w:tcBorders>
          </w:tcPr>
          <w:p w14:paraId="0DF3951C" w14:textId="77777777" w:rsidR="00370320" w:rsidRPr="00590C30" w:rsidRDefault="00370320" w:rsidP="0080315D">
            <w:pPr>
              <w:pStyle w:val="TCaseControl"/>
            </w:pPr>
            <w:r>
              <w:t>Char</w:t>
            </w:r>
          </w:p>
        </w:tc>
        <w:tc>
          <w:tcPr>
            <w:tcW w:w="1080" w:type="dxa"/>
            <w:tcBorders>
              <w:top w:val="single" w:sz="4" w:space="0" w:color="auto"/>
            </w:tcBorders>
          </w:tcPr>
          <w:p w14:paraId="54ABFD5B" w14:textId="77777777" w:rsidR="00370320" w:rsidRPr="00590C30" w:rsidRDefault="00370320" w:rsidP="0080315D">
            <w:pPr>
              <w:pStyle w:val="TCaseControl"/>
            </w:pPr>
            <w:r w:rsidRPr="00590C30">
              <w:t>None</w:t>
            </w:r>
          </w:p>
        </w:tc>
      </w:tr>
      <w:tr w:rsidR="00370320" w:rsidRPr="00590C30" w14:paraId="079847B5" w14:textId="77777777" w:rsidTr="0080315D">
        <w:tc>
          <w:tcPr>
            <w:tcW w:w="1080" w:type="dxa"/>
          </w:tcPr>
          <w:p w14:paraId="6F87F04C" w14:textId="77777777" w:rsidR="00370320" w:rsidRPr="00590C30" w:rsidRDefault="00370320" w:rsidP="0080315D">
            <w:pPr>
              <w:pStyle w:val="TCaseControl"/>
            </w:pPr>
            <w:r>
              <w:t>Gi</w:t>
            </w:r>
          </w:p>
        </w:tc>
        <w:tc>
          <w:tcPr>
            <w:tcW w:w="6480" w:type="dxa"/>
          </w:tcPr>
          <w:p w14:paraId="4D1A87AC" w14:textId="77777777" w:rsidR="00370320" w:rsidRPr="00590C30" w:rsidRDefault="00370320" w:rsidP="0080315D">
            <w:pPr>
              <w:pStyle w:val="TCaseControl"/>
            </w:pPr>
            <w:r w:rsidRPr="00590C30">
              <w:t>ID num</w:t>
            </w:r>
            <w:r>
              <w:t>bers of the grids that will be partitioned</w:t>
            </w:r>
          </w:p>
        </w:tc>
        <w:tc>
          <w:tcPr>
            <w:tcW w:w="1440" w:type="dxa"/>
          </w:tcPr>
          <w:p w14:paraId="0DD3B943" w14:textId="77777777" w:rsidR="00370320" w:rsidRPr="00590C30" w:rsidRDefault="00370320" w:rsidP="0080315D">
            <w:pPr>
              <w:pStyle w:val="TCaseControl"/>
            </w:pPr>
            <w:r w:rsidRPr="00590C30">
              <w:t>Integers 1-6</w:t>
            </w:r>
          </w:p>
        </w:tc>
        <w:tc>
          <w:tcPr>
            <w:tcW w:w="1080" w:type="dxa"/>
          </w:tcPr>
          <w:p w14:paraId="0E7708C6" w14:textId="77777777" w:rsidR="00370320" w:rsidRPr="00590C30" w:rsidRDefault="00370320" w:rsidP="0080315D">
            <w:pPr>
              <w:pStyle w:val="TCaseControl"/>
            </w:pPr>
            <w:r w:rsidRPr="00590C30">
              <w:t>None</w:t>
            </w:r>
          </w:p>
        </w:tc>
      </w:tr>
      <w:tr w:rsidR="00370320" w:rsidRPr="00590C30" w14:paraId="2B7D5D71" w14:textId="77777777" w:rsidTr="0080315D">
        <w:tc>
          <w:tcPr>
            <w:tcW w:w="1080" w:type="dxa"/>
          </w:tcPr>
          <w:p w14:paraId="0C5DD23A" w14:textId="77777777" w:rsidR="00370320" w:rsidRPr="00590C30" w:rsidRDefault="00370320" w:rsidP="0080315D">
            <w:pPr>
              <w:pStyle w:val="TCaseControl"/>
            </w:pPr>
            <w:r>
              <w:lastRenderedPageBreak/>
              <w:t>C</w:t>
            </w:r>
          </w:p>
        </w:tc>
        <w:tc>
          <w:tcPr>
            <w:tcW w:w="6480" w:type="dxa"/>
          </w:tcPr>
          <w:p w14:paraId="0656AC01" w14:textId="77777777" w:rsidR="00370320" w:rsidRPr="00590C30" w:rsidRDefault="00370320" w:rsidP="0080315D">
            <w:pPr>
              <w:pStyle w:val="TCaseControl"/>
            </w:pPr>
            <w:r w:rsidRPr="00590C30">
              <w:t>Compon</w:t>
            </w:r>
            <w:r>
              <w:t>ent numbers at grids Gi that will be partitioned</w:t>
            </w:r>
          </w:p>
        </w:tc>
        <w:tc>
          <w:tcPr>
            <w:tcW w:w="1440" w:type="dxa"/>
          </w:tcPr>
          <w:p w14:paraId="461146EE" w14:textId="77777777" w:rsidR="00370320" w:rsidRPr="00590C30" w:rsidRDefault="00370320" w:rsidP="0080315D">
            <w:pPr>
              <w:pStyle w:val="TCaseControl"/>
            </w:pPr>
            <w:r w:rsidRPr="00590C30">
              <w:t>Integer &gt; 0</w:t>
            </w:r>
          </w:p>
        </w:tc>
        <w:tc>
          <w:tcPr>
            <w:tcW w:w="1080" w:type="dxa"/>
          </w:tcPr>
          <w:p w14:paraId="1FDAE484" w14:textId="77777777" w:rsidR="00370320" w:rsidRPr="00590C30" w:rsidRDefault="00370320" w:rsidP="0080315D">
            <w:pPr>
              <w:pStyle w:val="TCaseControl"/>
            </w:pPr>
            <w:r w:rsidRPr="00590C30">
              <w:t>None</w:t>
            </w:r>
          </w:p>
        </w:tc>
      </w:tr>
    </w:tbl>
    <w:p w14:paraId="03768874" w14:textId="77777777" w:rsidR="00370320" w:rsidRPr="00590C30" w:rsidRDefault="00370320" w:rsidP="00C11FD0">
      <w:pPr>
        <w:pStyle w:val="CardSpacing"/>
      </w:pPr>
    </w:p>
    <w:p w14:paraId="1E164EAB" w14:textId="148AE871" w:rsidR="00370320" w:rsidRDefault="00370320" w:rsidP="00AE600C">
      <w:pPr>
        <w:pStyle w:val="CardHeader"/>
      </w:pPr>
      <w:r w:rsidRPr="00590C30">
        <w:t>Remarks:</w:t>
      </w:r>
    </w:p>
    <w:p w14:paraId="58D4BB94" w14:textId="3C9E0E7E" w:rsidR="00370320" w:rsidRPr="00590C30" w:rsidRDefault="00370320" w:rsidP="00D460B0">
      <w:pPr>
        <w:pStyle w:val="Remarks"/>
        <w:rPr>
          <w:sz w:val="22"/>
          <w:u w:val="single"/>
        </w:rPr>
      </w:pPr>
      <w:r w:rsidRPr="00590C30">
        <w:t>1.</w:t>
      </w:r>
      <w:r w:rsidRPr="00590C30">
        <w:tab/>
      </w:r>
      <w:r>
        <w:t>The Gi, Ci must be members of the displacement set for the matrix being partitioned.</w:t>
      </w:r>
      <w:r w:rsidR="007439EF">
        <w:t xml:space="preserve"> </w:t>
      </w:r>
      <w:r>
        <w:t xml:space="preserve">For example, if the OUTPUT4 matrix being partitioned is </w:t>
      </w:r>
      <m:oMath>
        <m:sSub>
          <m:sSubPr>
            <m:ctrlPr>
              <w:rPr>
                <w:rFonts w:ascii="Cambria Math" w:hAnsi="Cambria Math"/>
                <w:i/>
              </w:rPr>
            </m:ctrlPr>
          </m:sSubPr>
          <m:e>
            <m:r>
              <w:rPr>
                <w:rFonts w:ascii="Cambria Math"/>
              </w:rPr>
              <m:t>K</m:t>
            </m:r>
          </m:e>
          <m:sub>
            <m:r>
              <w:rPr>
                <w:rFonts w:ascii="Cambria Math"/>
              </w:rPr>
              <m:t>RL</m:t>
            </m:r>
          </m:sub>
        </m:sSub>
      </m:oMath>
      <w:r>
        <w:t xml:space="preserve"> the row partitioning vector grid/component values must be members of the R-set and the column partitioning vector must be a member of the L-set</w:t>
      </w:r>
      <w:r w:rsidRPr="00590C30">
        <w:t>.</w:t>
      </w:r>
    </w:p>
    <w:p w14:paraId="7E2DF0C2" w14:textId="45DF5658" w:rsidR="00370320" w:rsidRPr="00C726DC" w:rsidRDefault="00370320" w:rsidP="00C726DC">
      <w:pPr>
        <w:pStyle w:val="Corner"/>
      </w:pPr>
      <w:r w:rsidRPr="00590C30">
        <w:br w:type="page"/>
      </w:r>
      <w:bookmarkStart w:id="2428" w:name="_Toc27121624"/>
      <w:bookmarkStart w:id="2429" w:name="_Toc27121728"/>
      <w:bookmarkStart w:id="2430" w:name="_Toc27196908"/>
      <w:bookmarkStart w:id="2431" w:name="_Toc27197013"/>
      <w:bookmarkStart w:id="2432" w:name="_Toc27198284"/>
      <w:bookmarkStart w:id="2433" w:name="_Toc27202806"/>
      <w:bookmarkStart w:id="2434" w:name="_Toc27206264"/>
      <w:bookmarkStart w:id="2435" w:name="_Toc27206369"/>
      <w:bookmarkStart w:id="2436" w:name="_Toc27217277"/>
      <w:bookmarkStart w:id="2437" w:name="_Toc27217382"/>
      <w:bookmarkStart w:id="2438" w:name="_Toc27217486"/>
      <w:bookmarkStart w:id="2439" w:name="_Toc27217859"/>
      <w:bookmarkStart w:id="2440" w:name="_Toc27217963"/>
      <w:bookmarkStart w:id="2441" w:name="_Toc27296368"/>
      <w:bookmarkStart w:id="2442" w:name="_Toc27393876"/>
      <w:r w:rsidRPr="009B1ED4">
        <w:lastRenderedPageBreak/>
        <w:t xml:space="preserve"> </w:t>
      </w:r>
      <w:bookmarkStart w:id="2443" w:name="_Toc27479892"/>
      <w:bookmarkStart w:id="2444" w:name="_Toc27717271"/>
      <w:r w:rsidRPr="00C726DC">
        <w:t>PBAR</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449C1C1D" w14:textId="77777777" w:rsidR="00370320" w:rsidRPr="007E3809" w:rsidRDefault="00370320" w:rsidP="00501F36">
      <w:pPr>
        <w:pStyle w:val="Heading2"/>
      </w:pPr>
      <w:bookmarkStart w:id="2445" w:name="_Toc28327068"/>
      <w:bookmarkStart w:id="2446" w:name="_Toc28600399"/>
      <w:bookmarkStart w:id="2447" w:name="_Toc195483842"/>
      <w:r>
        <w:t>PBAR</w:t>
      </w:r>
      <w:bookmarkEnd w:id="2445"/>
      <w:bookmarkEnd w:id="2446"/>
      <w:bookmarkEnd w:id="2447"/>
    </w:p>
    <w:p w14:paraId="33EF56F5" w14:textId="77777777" w:rsidR="00370320" w:rsidRDefault="00370320" w:rsidP="00DF44C9">
      <w:pPr>
        <w:pStyle w:val="SpecialSpace"/>
      </w:pPr>
    </w:p>
    <w:p w14:paraId="79D79312" w14:textId="53FBC02F" w:rsidR="00370320" w:rsidRPr="00590C30" w:rsidRDefault="00370320" w:rsidP="00304D5E">
      <w:pPr>
        <w:pStyle w:val="CardHeader"/>
      </w:pPr>
      <w:r w:rsidRPr="00590C30">
        <w:t>Description</w:t>
      </w:r>
      <w:r w:rsidR="00E4439A" w:rsidRPr="00E4439A">
        <w:t>:</w:t>
      </w:r>
    </w:p>
    <w:p w14:paraId="5E320F8D" w14:textId="631D0179" w:rsidR="00370320" w:rsidRDefault="00370320" w:rsidP="00503D27">
      <w:pPr>
        <w:pStyle w:val="CardSpacing"/>
      </w:pPr>
      <w:r>
        <w:t>P</w:t>
      </w:r>
      <w:r w:rsidRPr="00590C30">
        <w:t>roperty definition for BAR element</w:t>
      </w:r>
      <w:r w:rsidR="00464C0A">
        <w:t>.</w:t>
      </w:r>
    </w:p>
    <w:p w14:paraId="418B715C" w14:textId="77777777" w:rsidR="00370320" w:rsidRPr="00590C30" w:rsidRDefault="00370320" w:rsidP="00C11FD0">
      <w:pPr>
        <w:pStyle w:val="CardSpacing"/>
      </w:pPr>
    </w:p>
    <w:p w14:paraId="1E99FAA1" w14:textId="46F409FF"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018D56F" w14:textId="77777777" w:rsidTr="004A6BF2">
        <w:tc>
          <w:tcPr>
            <w:tcW w:w="1008" w:type="dxa"/>
            <w:tcBorders>
              <w:top w:val="nil"/>
              <w:left w:val="nil"/>
              <w:bottom w:val="nil"/>
              <w:right w:val="nil"/>
            </w:tcBorders>
          </w:tcPr>
          <w:p w14:paraId="1430AAD6"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A169DFF"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40B819B3"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71BECE9A"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008DD56"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2F1FFB98"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903B767"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1E9FEBAC"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7820E5B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2118D10E" w14:textId="77777777" w:rsidR="00370320" w:rsidRPr="00590C30" w:rsidRDefault="00370320" w:rsidP="002F1DA9">
            <w:pPr>
              <w:pStyle w:val="TCellCard"/>
            </w:pPr>
            <w:r w:rsidRPr="00590C30">
              <w:t>10</w:t>
            </w:r>
          </w:p>
        </w:tc>
      </w:tr>
      <w:tr w:rsidR="00370320" w:rsidRPr="00590C30" w14:paraId="2397E914" w14:textId="77777777" w:rsidTr="004A6BF2">
        <w:tc>
          <w:tcPr>
            <w:tcW w:w="1008" w:type="dxa"/>
            <w:tcBorders>
              <w:top w:val="single" w:sz="4" w:space="0" w:color="auto"/>
              <w:right w:val="single" w:sz="4" w:space="0" w:color="auto"/>
            </w:tcBorders>
          </w:tcPr>
          <w:p w14:paraId="63C0EAE0" w14:textId="77777777" w:rsidR="00370320" w:rsidRPr="00590C30" w:rsidRDefault="00370320" w:rsidP="002F1DA9">
            <w:pPr>
              <w:pStyle w:val="TCellCard"/>
            </w:pPr>
            <w:r w:rsidRPr="00590C30">
              <w:t>PBAR</w:t>
            </w:r>
          </w:p>
        </w:tc>
        <w:tc>
          <w:tcPr>
            <w:tcW w:w="1008" w:type="dxa"/>
            <w:tcBorders>
              <w:top w:val="single" w:sz="4" w:space="0" w:color="auto"/>
              <w:left w:val="single" w:sz="4" w:space="0" w:color="auto"/>
              <w:right w:val="single" w:sz="4" w:space="0" w:color="auto"/>
            </w:tcBorders>
          </w:tcPr>
          <w:p w14:paraId="7AFF6E42"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3435E6D8"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12E5B288"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bottom w:val="single" w:sz="4" w:space="0" w:color="auto"/>
              <w:right w:val="single" w:sz="4" w:space="0" w:color="auto"/>
            </w:tcBorders>
          </w:tcPr>
          <w:p w14:paraId="10FEB884" w14:textId="77777777" w:rsidR="00370320" w:rsidRPr="00590C30" w:rsidRDefault="00370320" w:rsidP="002F1DA9">
            <w:pPr>
              <w:pStyle w:val="TCellCard"/>
            </w:pPr>
            <w:r w:rsidRPr="00590C30">
              <w:t>I1</w:t>
            </w:r>
          </w:p>
        </w:tc>
        <w:tc>
          <w:tcPr>
            <w:tcW w:w="1008" w:type="dxa"/>
            <w:tcBorders>
              <w:top w:val="single" w:sz="4" w:space="0" w:color="auto"/>
              <w:left w:val="single" w:sz="4" w:space="0" w:color="auto"/>
              <w:right w:val="single" w:sz="4" w:space="0" w:color="auto"/>
            </w:tcBorders>
          </w:tcPr>
          <w:p w14:paraId="16F960C5" w14:textId="77777777" w:rsidR="00370320" w:rsidRPr="00590C30" w:rsidRDefault="00370320" w:rsidP="002F1DA9">
            <w:pPr>
              <w:pStyle w:val="TCellCard"/>
            </w:pPr>
            <w:r w:rsidRPr="00590C30">
              <w:t>I2</w:t>
            </w:r>
          </w:p>
        </w:tc>
        <w:tc>
          <w:tcPr>
            <w:tcW w:w="1008" w:type="dxa"/>
            <w:tcBorders>
              <w:top w:val="single" w:sz="4" w:space="0" w:color="auto"/>
              <w:left w:val="single" w:sz="4" w:space="0" w:color="auto"/>
              <w:right w:val="single" w:sz="4" w:space="0" w:color="auto"/>
            </w:tcBorders>
          </w:tcPr>
          <w:p w14:paraId="78021D9C"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0436E4C8"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8F390EA"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30B4D0E" w14:textId="264B6606" w:rsidR="00370320" w:rsidRPr="00590C30" w:rsidRDefault="00370320" w:rsidP="002F1DA9">
            <w:pPr>
              <w:pStyle w:val="TCellCard"/>
            </w:pPr>
          </w:p>
        </w:tc>
      </w:tr>
      <w:tr w:rsidR="00370320" w:rsidRPr="00590C30" w14:paraId="0A608B71" w14:textId="77777777" w:rsidTr="004A6BF2">
        <w:tc>
          <w:tcPr>
            <w:tcW w:w="1008" w:type="dxa"/>
            <w:tcBorders>
              <w:top w:val="single" w:sz="4" w:space="0" w:color="auto"/>
              <w:right w:val="single" w:sz="4" w:space="0" w:color="auto"/>
            </w:tcBorders>
          </w:tcPr>
          <w:p w14:paraId="15D579B0" w14:textId="13B00254"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9AA0B1D" w14:textId="77777777" w:rsidR="00370320" w:rsidRPr="00590C30" w:rsidRDefault="00370320" w:rsidP="002F1DA9">
            <w:pPr>
              <w:pStyle w:val="TCellCard"/>
            </w:pPr>
            <w:r w:rsidRPr="00590C30">
              <w:t>Y1</w:t>
            </w:r>
          </w:p>
        </w:tc>
        <w:tc>
          <w:tcPr>
            <w:tcW w:w="1008" w:type="dxa"/>
            <w:tcBorders>
              <w:top w:val="single" w:sz="4" w:space="0" w:color="auto"/>
              <w:left w:val="single" w:sz="4" w:space="0" w:color="auto"/>
              <w:right w:val="single" w:sz="4" w:space="0" w:color="auto"/>
            </w:tcBorders>
          </w:tcPr>
          <w:p w14:paraId="4B791786" w14:textId="77777777" w:rsidR="00370320" w:rsidRPr="00590C30" w:rsidRDefault="00370320" w:rsidP="002F1DA9">
            <w:pPr>
              <w:pStyle w:val="TCellCard"/>
            </w:pPr>
            <w:r w:rsidRPr="00590C30">
              <w:t>Z1</w:t>
            </w:r>
          </w:p>
        </w:tc>
        <w:tc>
          <w:tcPr>
            <w:tcW w:w="1008" w:type="dxa"/>
            <w:tcBorders>
              <w:top w:val="single" w:sz="4" w:space="0" w:color="auto"/>
              <w:left w:val="single" w:sz="4" w:space="0" w:color="auto"/>
              <w:right w:val="single" w:sz="4" w:space="0" w:color="auto"/>
            </w:tcBorders>
          </w:tcPr>
          <w:p w14:paraId="7F884E29" w14:textId="77777777" w:rsidR="00370320" w:rsidRPr="00590C30" w:rsidRDefault="00370320" w:rsidP="002F1DA9">
            <w:pPr>
              <w:pStyle w:val="TCellCard"/>
            </w:pPr>
            <w:r w:rsidRPr="00590C30">
              <w:t>Y2</w:t>
            </w:r>
          </w:p>
        </w:tc>
        <w:tc>
          <w:tcPr>
            <w:tcW w:w="1008" w:type="dxa"/>
            <w:tcBorders>
              <w:top w:val="single" w:sz="4" w:space="0" w:color="auto"/>
              <w:left w:val="single" w:sz="4" w:space="0" w:color="auto"/>
              <w:bottom w:val="single" w:sz="4" w:space="0" w:color="auto"/>
              <w:right w:val="single" w:sz="4" w:space="0" w:color="auto"/>
            </w:tcBorders>
          </w:tcPr>
          <w:p w14:paraId="2B2B7CF9" w14:textId="77777777" w:rsidR="00370320" w:rsidRPr="00590C30" w:rsidRDefault="00370320" w:rsidP="002F1DA9">
            <w:pPr>
              <w:pStyle w:val="TCellCard"/>
            </w:pPr>
            <w:r w:rsidRPr="00590C30">
              <w:t>Z2</w:t>
            </w:r>
          </w:p>
        </w:tc>
        <w:tc>
          <w:tcPr>
            <w:tcW w:w="1008" w:type="dxa"/>
            <w:tcBorders>
              <w:top w:val="single" w:sz="4" w:space="0" w:color="auto"/>
              <w:left w:val="single" w:sz="4" w:space="0" w:color="auto"/>
              <w:bottom w:val="nil"/>
              <w:right w:val="single" w:sz="4" w:space="0" w:color="auto"/>
            </w:tcBorders>
          </w:tcPr>
          <w:p w14:paraId="3E661C85" w14:textId="77777777" w:rsidR="00370320" w:rsidRPr="00590C30" w:rsidRDefault="00370320" w:rsidP="002F1DA9">
            <w:pPr>
              <w:pStyle w:val="TCellCard"/>
            </w:pPr>
            <w:r w:rsidRPr="00590C30">
              <w:t>Y3</w:t>
            </w:r>
          </w:p>
        </w:tc>
        <w:tc>
          <w:tcPr>
            <w:tcW w:w="1008" w:type="dxa"/>
            <w:tcBorders>
              <w:top w:val="single" w:sz="4" w:space="0" w:color="auto"/>
              <w:left w:val="single" w:sz="4" w:space="0" w:color="auto"/>
              <w:bottom w:val="nil"/>
              <w:right w:val="single" w:sz="4" w:space="0" w:color="auto"/>
            </w:tcBorders>
          </w:tcPr>
          <w:p w14:paraId="6E60FFC4" w14:textId="77777777" w:rsidR="00370320" w:rsidRPr="00590C30" w:rsidRDefault="00370320" w:rsidP="002F1DA9">
            <w:pPr>
              <w:pStyle w:val="TCellCard"/>
            </w:pPr>
            <w:r w:rsidRPr="00590C30">
              <w:t>Z3</w:t>
            </w:r>
          </w:p>
        </w:tc>
        <w:tc>
          <w:tcPr>
            <w:tcW w:w="1008" w:type="dxa"/>
            <w:tcBorders>
              <w:top w:val="single" w:sz="4" w:space="0" w:color="auto"/>
              <w:left w:val="single" w:sz="4" w:space="0" w:color="auto"/>
              <w:bottom w:val="nil"/>
              <w:right w:val="single" w:sz="4" w:space="0" w:color="auto"/>
            </w:tcBorders>
          </w:tcPr>
          <w:p w14:paraId="1A410029" w14:textId="77777777" w:rsidR="00370320" w:rsidRPr="00590C30" w:rsidRDefault="00370320" w:rsidP="002F1DA9">
            <w:pPr>
              <w:pStyle w:val="TCellCard"/>
            </w:pPr>
            <w:r w:rsidRPr="00590C30">
              <w:t>Y4</w:t>
            </w:r>
          </w:p>
        </w:tc>
        <w:tc>
          <w:tcPr>
            <w:tcW w:w="1008" w:type="dxa"/>
            <w:tcBorders>
              <w:top w:val="single" w:sz="4" w:space="0" w:color="auto"/>
              <w:left w:val="single" w:sz="4" w:space="0" w:color="auto"/>
              <w:bottom w:val="nil"/>
              <w:right w:val="single" w:sz="4" w:space="0" w:color="auto"/>
            </w:tcBorders>
          </w:tcPr>
          <w:p w14:paraId="4AAFE568" w14:textId="77777777" w:rsidR="00370320" w:rsidRPr="00590C30" w:rsidRDefault="00370320" w:rsidP="002F1DA9">
            <w:pPr>
              <w:pStyle w:val="TCellCard"/>
            </w:pPr>
            <w:r w:rsidRPr="00590C30">
              <w:t>Z4</w:t>
            </w:r>
          </w:p>
        </w:tc>
        <w:tc>
          <w:tcPr>
            <w:tcW w:w="1008" w:type="dxa"/>
            <w:tcBorders>
              <w:top w:val="single" w:sz="4" w:space="0" w:color="auto"/>
              <w:left w:val="single" w:sz="4" w:space="0" w:color="auto"/>
            </w:tcBorders>
          </w:tcPr>
          <w:p w14:paraId="5900AFAE" w14:textId="3595B990" w:rsidR="00370320" w:rsidRPr="00590C30" w:rsidRDefault="00370320" w:rsidP="002F1DA9">
            <w:pPr>
              <w:pStyle w:val="TCellCard"/>
            </w:pPr>
          </w:p>
        </w:tc>
      </w:tr>
      <w:tr w:rsidR="00370320" w:rsidRPr="00590C30" w14:paraId="7B8B8431" w14:textId="77777777" w:rsidTr="004A6BF2">
        <w:tc>
          <w:tcPr>
            <w:tcW w:w="1008" w:type="dxa"/>
            <w:tcBorders>
              <w:top w:val="single" w:sz="4" w:space="0" w:color="auto"/>
              <w:right w:val="single" w:sz="4" w:space="0" w:color="auto"/>
            </w:tcBorders>
          </w:tcPr>
          <w:p w14:paraId="34D230BD" w14:textId="62560C4E"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EA48F75" w14:textId="77777777" w:rsidR="00370320" w:rsidRPr="00590C30" w:rsidRDefault="00370320" w:rsidP="002F1DA9">
            <w:pPr>
              <w:pStyle w:val="TCellCard"/>
            </w:pPr>
            <w:r w:rsidRPr="00590C30">
              <w:t>K1</w:t>
            </w:r>
          </w:p>
        </w:tc>
        <w:tc>
          <w:tcPr>
            <w:tcW w:w="1008" w:type="dxa"/>
            <w:tcBorders>
              <w:top w:val="single" w:sz="4" w:space="0" w:color="auto"/>
              <w:left w:val="single" w:sz="4" w:space="0" w:color="auto"/>
              <w:right w:val="single" w:sz="4" w:space="0" w:color="auto"/>
            </w:tcBorders>
          </w:tcPr>
          <w:p w14:paraId="0A2082AE" w14:textId="77777777" w:rsidR="00370320" w:rsidRPr="00590C30" w:rsidRDefault="00370320" w:rsidP="002F1DA9">
            <w:pPr>
              <w:pStyle w:val="TCellCard"/>
            </w:pPr>
            <w:r w:rsidRPr="00590C30">
              <w:t>K2</w:t>
            </w:r>
          </w:p>
        </w:tc>
        <w:tc>
          <w:tcPr>
            <w:tcW w:w="1008" w:type="dxa"/>
            <w:tcBorders>
              <w:top w:val="single" w:sz="4" w:space="0" w:color="auto"/>
              <w:left w:val="single" w:sz="4" w:space="0" w:color="auto"/>
              <w:right w:val="single" w:sz="4" w:space="0" w:color="auto"/>
            </w:tcBorders>
          </w:tcPr>
          <w:p w14:paraId="1C41F467" w14:textId="77777777" w:rsidR="00370320" w:rsidRPr="00590C30" w:rsidRDefault="00370320" w:rsidP="002F1DA9">
            <w:pPr>
              <w:pStyle w:val="TCellCard"/>
            </w:pPr>
            <w:r w:rsidRPr="00590C30">
              <w:t>I12</w:t>
            </w:r>
          </w:p>
        </w:tc>
        <w:tc>
          <w:tcPr>
            <w:tcW w:w="1008" w:type="dxa"/>
            <w:tcBorders>
              <w:top w:val="single" w:sz="4" w:space="0" w:color="auto"/>
              <w:left w:val="single" w:sz="4" w:space="0" w:color="auto"/>
              <w:right w:val="single" w:sz="4" w:space="0" w:color="auto"/>
            </w:tcBorders>
          </w:tcPr>
          <w:p w14:paraId="2949C6D2" w14:textId="77777777" w:rsidR="00370320" w:rsidRPr="00590C30" w:rsidRDefault="00370320" w:rsidP="002F1DA9">
            <w:pPr>
              <w:pStyle w:val="TCellCard"/>
            </w:pPr>
            <w:r>
              <w:t>CT</w:t>
            </w:r>
          </w:p>
        </w:tc>
        <w:tc>
          <w:tcPr>
            <w:tcW w:w="1008" w:type="dxa"/>
            <w:tcBorders>
              <w:top w:val="single" w:sz="4" w:space="0" w:color="auto"/>
              <w:left w:val="single" w:sz="4" w:space="0" w:color="auto"/>
              <w:right w:val="single" w:sz="4" w:space="0" w:color="auto"/>
            </w:tcBorders>
            <w:shd w:val="pct15" w:color="auto" w:fill="FFFFFF"/>
          </w:tcPr>
          <w:p w14:paraId="0E5D30F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82D5DC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F73B5D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514FB49"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0F90040" w14:textId="77777777" w:rsidR="00370320" w:rsidRPr="00590C30" w:rsidRDefault="00370320" w:rsidP="002F1DA9">
            <w:pPr>
              <w:pStyle w:val="TCellCard"/>
            </w:pPr>
          </w:p>
        </w:tc>
      </w:tr>
    </w:tbl>
    <w:p w14:paraId="325B500D" w14:textId="77777777" w:rsidR="00370320" w:rsidRPr="00590C30" w:rsidRDefault="00370320" w:rsidP="00C11FD0">
      <w:pPr>
        <w:pStyle w:val="CardSpacing"/>
      </w:pPr>
    </w:p>
    <w:p w14:paraId="433C2CA0" w14:textId="1B30607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433868" w14:textId="77777777" w:rsidTr="002B267D">
        <w:tc>
          <w:tcPr>
            <w:tcW w:w="1008" w:type="dxa"/>
            <w:tcMar>
              <w:right w:w="0" w:type="dxa"/>
            </w:tcMar>
          </w:tcPr>
          <w:p w14:paraId="7688D475" w14:textId="77777777" w:rsidR="00370320" w:rsidRPr="00590C30" w:rsidRDefault="00370320" w:rsidP="002F1DA9">
            <w:pPr>
              <w:pStyle w:val="TCellCard"/>
            </w:pPr>
            <w:r w:rsidRPr="00590C30">
              <w:t>PBAR</w:t>
            </w:r>
          </w:p>
        </w:tc>
        <w:tc>
          <w:tcPr>
            <w:tcW w:w="1008" w:type="dxa"/>
            <w:tcMar>
              <w:right w:w="0" w:type="dxa"/>
            </w:tcMar>
          </w:tcPr>
          <w:p w14:paraId="7A4B80A4" w14:textId="77777777" w:rsidR="00370320" w:rsidRPr="00590C30" w:rsidRDefault="00370320" w:rsidP="002F1DA9">
            <w:pPr>
              <w:pStyle w:val="TCellCard"/>
            </w:pPr>
            <w:r w:rsidRPr="00590C30">
              <w:t>5</w:t>
            </w:r>
          </w:p>
        </w:tc>
        <w:tc>
          <w:tcPr>
            <w:tcW w:w="1008" w:type="dxa"/>
            <w:tcMar>
              <w:right w:w="0" w:type="dxa"/>
            </w:tcMar>
          </w:tcPr>
          <w:p w14:paraId="3D930266" w14:textId="77777777" w:rsidR="00370320" w:rsidRPr="00590C30" w:rsidRDefault="00370320" w:rsidP="002F1DA9">
            <w:pPr>
              <w:pStyle w:val="TCellCard"/>
            </w:pPr>
            <w:r w:rsidRPr="00590C30">
              <w:t>2</w:t>
            </w:r>
          </w:p>
        </w:tc>
        <w:tc>
          <w:tcPr>
            <w:tcW w:w="1008" w:type="dxa"/>
            <w:tcMar>
              <w:right w:w="0" w:type="dxa"/>
            </w:tcMar>
          </w:tcPr>
          <w:p w14:paraId="4BCFCF68" w14:textId="77777777" w:rsidR="00370320" w:rsidRPr="00590C30" w:rsidRDefault="00370320" w:rsidP="002F1DA9">
            <w:pPr>
              <w:pStyle w:val="TCellCard"/>
            </w:pPr>
            <w:r w:rsidRPr="00590C30">
              <w:t>1.44</w:t>
            </w:r>
          </w:p>
        </w:tc>
        <w:tc>
          <w:tcPr>
            <w:tcW w:w="1008" w:type="dxa"/>
            <w:tcMar>
              <w:right w:w="0" w:type="dxa"/>
            </w:tcMar>
          </w:tcPr>
          <w:p w14:paraId="7E54A623" w14:textId="77777777" w:rsidR="00370320" w:rsidRPr="00590C30" w:rsidRDefault="00370320" w:rsidP="002F1DA9">
            <w:pPr>
              <w:pStyle w:val="TCellCard"/>
            </w:pPr>
            <w:r w:rsidRPr="00590C30">
              <w:t>.144</w:t>
            </w:r>
          </w:p>
        </w:tc>
        <w:tc>
          <w:tcPr>
            <w:tcW w:w="1008" w:type="dxa"/>
            <w:tcMar>
              <w:right w:w="0" w:type="dxa"/>
            </w:tcMar>
          </w:tcPr>
          <w:p w14:paraId="1076995C" w14:textId="77777777" w:rsidR="00370320" w:rsidRPr="00590C30" w:rsidRDefault="00370320" w:rsidP="002F1DA9">
            <w:pPr>
              <w:pStyle w:val="TCellCard"/>
            </w:pPr>
            <w:r w:rsidRPr="00590C30">
              <w:t>.1</w:t>
            </w:r>
          </w:p>
        </w:tc>
        <w:tc>
          <w:tcPr>
            <w:tcW w:w="1008" w:type="dxa"/>
            <w:tcMar>
              <w:right w:w="0" w:type="dxa"/>
            </w:tcMar>
          </w:tcPr>
          <w:p w14:paraId="30E60FA7" w14:textId="77777777" w:rsidR="00370320" w:rsidRPr="00590C30" w:rsidRDefault="00370320" w:rsidP="002F1DA9">
            <w:pPr>
              <w:pStyle w:val="TCellCard"/>
            </w:pPr>
            <w:r w:rsidRPr="00590C30">
              <w:t>.005</w:t>
            </w:r>
          </w:p>
        </w:tc>
        <w:tc>
          <w:tcPr>
            <w:tcW w:w="1008" w:type="dxa"/>
            <w:tcMar>
              <w:right w:w="0" w:type="dxa"/>
            </w:tcMar>
          </w:tcPr>
          <w:p w14:paraId="04F33A1C" w14:textId="77777777" w:rsidR="00370320" w:rsidRPr="00590C30" w:rsidRDefault="00370320" w:rsidP="002F1DA9">
            <w:pPr>
              <w:pStyle w:val="TCellCard"/>
            </w:pPr>
            <w:r w:rsidRPr="00590C30">
              <w:t>0.1</w:t>
            </w:r>
          </w:p>
        </w:tc>
        <w:tc>
          <w:tcPr>
            <w:tcW w:w="1008" w:type="dxa"/>
            <w:tcMar>
              <w:right w:w="0" w:type="dxa"/>
            </w:tcMar>
          </w:tcPr>
          <w:p w14:paraId="0208FFBE" w14:textId="77777777" w:rsidR="00370320" w:rsidRPr="00590C30" w:rsidRDefault="00370320" w:rsidP="002F1DA9">
            <w:pPr>
              <w:pStyle w:val="TCellCard"/>
            </w:pPr>
          </w:p>
        </w:tc>
        <w:tc>
          <w:tcPr>
            <w:tcW w:w="1008" w:type="dxa"/>
            <w:tcMar>
              <w:right w:w="0" w:type="dxa"/>
            </w:tcMar>
          </w:tcPr>
          <w:p w14:paraId="2E47DF03" w14:textId="70CBA257" w:rsidR="00370320" w:rsidRPr="00590C30" w:rsidRDefault="00370320" w:rsidP="002F1DA9">
            <w:pPr>
              <w:pStyle w:val="TCellCard"/>
            </w:pPr>
          </w:p>
        </w:tc>
      </w:tr>
      <w:tr w:rsidR="00370320" w:rsidRPr="00590C30" w14:paraId="4BD6ECEB" w14:textId="77777777" w:rsidTr="002B267D">
        <w:tc>
          <w:tcPr>
            <w:tcW w:w="1008" w:type="dxa"/>
            <w:tcMar>
              <w:right w:w="0" w:type="dxa"/>
            </w:tcMar>
          </w:tcPr>
          <w:p w14:paraId="2BD7AEBF" w14:textId="4BFCAACB" w:rsidR="00370320" w:rsidRPr="00590C30" w:rsidRDefault="00370320" w:rsidP="002F1DA9">
            <w:pPr>
              <w:pStyle w:val="TCellCard"/>
            </w:pPr>
          </w:p>
        </w:tc>
        <w:tc>
          <w:tcPr>
            <w:tcW w:w="1008" w:type="dxa"/>
            <w:tcMar>
              <w:right w:w="0" w:type="dxa"/>
            </w:tcMar>
          </w:tcPr>
          <w:p w14:paraId="0C579B60" w14:textId="77777777" w:rsidR="00370320" w:rsidRPr="00590C30" w:rsidRDefault="00370320" w:rsidP="002F1DA9">
            <w:pPr>
              <w:pStyle w:val="TCellCard"/>
            </w:pPr>
            <w:r w:rsidRPr="00590C30">
              <w:t>0.5</w:t>
            </w:r>
          </w:p>
        </w:tc>
        <w:tc>
          <w:tcPr>
            <w:tcW w:w="1008" w:type="dxa"/>
            <w:tcMar>
              <w:right w:w="0" w:type="dxa"/>
            </w:tcMar>
          </w:tcPr>
          <w:p w14:paraId="17F05804" w14:textId="77777777" w:rsidR="00370320" w:rsidRPr="00590C30" w:rsidRDefault="00370320" w:rsidP="002F1DA9">
            <w:pPr>
              <w:pStyle w:val="TCellCard"/>
            </w:pPr>
            <w:r w:rsidRPr="00590C30">
              <w:t>0.6</w:t>
            </w:r>
          </w:p>
        </w:tc>
        <w:tc>
          <w:tcPr>
            <w:tcW w:w="1008" w:type="dxa"/>
            <w:tcMar>
              <w:right w:w="0" w:type="dxa"/>
            </w:tcMar>
          </w:tcPr>
          <w:p w14:paraId="7A6D5662" w14:textId="77777777" w:rsidR="00370320" w:rsidRPr="00590C30" w:rsidRDefault="00370320" w:rsidP="002F1DA9">
            <w:pPr>
              <w:pStyle w:val="TCellCard"/>
            </w:pPr>
            <w:r w:rsidRPr="00590C30">
              <w:t>-0.5</w:t>
            </w:r>
          </w:p>
        </w:tc>
        <w:tc>
          <w:tcPr>
            <w:tcW w:w="1008" w:type="dxa"/>
            <w:tcMar>
              <w:right w:w="0" w:type="dxa"/>
            </w:tcMar>
          </w:tcPr>
          <w:p w14:paraId="4F97F200" w14:textId="77777777" w:rsidR="00370320" w:rsidRPr="00590C30" w:rsidRDefault="00370320" w:rsidP="002F1DA9">
            <w:pPr>
              <w:pStyle w:val="TCellCard"/>
            </w:pPr>
            <w:r w:rsidRPr="00590C30">
              <w:t>0.6</w:t>
            </w:r>
          </w:p>
        </w:tc>
        <w:tc>
          <w:tcPr>
            <w:tcW w:w="1008" w:type="dxa"/>
            <w:tcMar>
              <w:right w:w="0" w:type="dxa"/>
            </w:tcMar>
          </w:tcPr>
          <w:p w14:paraId="132BC258" w14:textId="77777777" w:rsidR="00370320" w:rsidRPr="00590C30" w:rsidRDefault="00370320" w:rsidP="002F1DA9">
            <w:pPr>
              <w:pStyle w:val="TCellCard"/>
            </w:pPr>
            <w:r w:rsidRPr="00590C30">
              <w:t>-0.5</w:t>
            </w:r>
          </w:p>
        </w:tc>
        <w:tc>
          <w:tcPr>
            <w:tcW w:w="1008" w:type="dxa"/>
            <w:tcMar>
              <w:right w:w="0" w:type="dxa"/>
            </w:tcMar>
          </w:tcPr>
          <w:p w14:paraId="10CB635E" w14:textId="77777777" w:rsidR="00370320" w:rsidRPr="00590C30" w:rsidRDefault="00370320" w:rsidP="002F1DA9">
            <w:pPr>
              <w:pStyle w:val="TCellCard"/>
            </w:pPr>
            <w:r w:rsidRPr="00590C30">
              <w:t>-0.6</w:t>
            </w:r>
          </w:p>
        </w:tc>
        <w:tc>
          <w:tcPr>
            <w:tcW w:w="1008" w:type="dxa"/>
            <w:tcMar>
              <w:right w:w="0" w:type="dxa"/>
            </w:tcMar>
          </w:tcPr>
          <w:p w14:paraId="65AFC5DE" w14:textId="77777777" w:rsidR="00370320" w:rsidRPr="00590C30" w:rsidRDefault="00370320" w:rsidP="002F1DA9">
            <w:pPr>
              <w:pStyle w:val="TCellCard"/>
            </w:pPr>
            <w:r w:rsidRPr="00590C30">
              <w:t>0.5</w:t>
            </w:r>
          </w:p>
        </w:tc>
        <w:tc>
          <w:tcPr>
            <w:tcW w:w="1008" w:type="dxa"/>
            <w:tcMar>
              <w:right w:w="0" w:type="dxa"/>
            </w:tcMar>
          </w:tcPr>
          <w:p w14:paraId="2346C2BF" w14:textId="77777777" w:rsidR="00370320" w:rsidRPr="00590C30" w:rsidRDefault="00370320" w:rsidP="002F1DA9">
            <w:pPr>
              <w:pStyle w:val="TCellCard"/>
            </w:pPr>
            <w:r w:rsidRPr="00590C30">
              <w:t>-0.6</w:t>
            </w:r>
          </w:p>
        </w:tc>
        <w:tc>
          <w:tcPr>
            <w:tcW w:w="1008" w:type="dxa"/>
            <w:tcMar>
              <w:right w:w="0" w:type="dxa"/>
            </w:tcMar>
          </w:tcPr>
          <w:p w14:paraId="6CA9DED8" w14:textId="4F1FD80B" w:rsidR="00370320" w:rsidRPr="00590C30" w:rsidRDefault="00370320" w:rsidP="002F1DA9">
            <w:pPr>
              <w:pStyle w:val="TCellCard"/>
            </w:pPr>
          </w:p>
        </w:tc>
      </w:tr>
      <w:tr w:rsidR="00370320" w:rsidRPr="00590C30" w14:paraId="586591AC" w14:textId="77777777" w:rsidTr="002B267D">
        <w:tc>
          <w:tcPr>
            <w:tcW w:w="1008" w:type="dxa"/>
            <w:tcMar>
              <w:right w:w="0" w:type="dxa"/>
            </w:tcMar>
          </w:tcPr>
          <w:p w14:paraId="0F4BD54E" w14:textId="373113A6" w:rsidR="00370320" w:rsidRPr="00590C30" w:rsidRDefault="00370320" w:rsidP="002F1DA9">
            <w:pPr>
              <w:pStyle w:val="TCellCard"/>
            </w:pPr>
          </w:p>
        </w:tc>
        <w:tc>
          <w:tcPr>
            <w:tcW w:w="1008" w:type="dxa"/>
            <w:tcMar>
              <w:right w:w="0" w:type="dxa"/>
            </w:tcMar>
          </w:tcPr>
          <w:p w14:paraId="6B42D452" w14:textId="77777777" w:rsidR="00370320" w:rsidRPr="00590C30" w:rsidRDefault="00370320" w:rsidP="002F1DA9">
            <w:pPr>
              <w:pStyle w:val="TCellCard"/>
            </w:pPr>
            <w:r w:rsidRPr="00590C30">
              <w:t>.833</w:t>
            </w:r>
          </w:p>
        </w:tc>
        <w:tc>
          <w:tcPr>
            <w:tcW w:w="1008" w:type="dxa"/>
            <w:tcMar>
              <w:right w:w="0" w:type="dxa"/>
            </w:tcMar>
          </w:tcPr>
          <w:p w14:paraId="7DD83676" w14:textId="77777777" w:rsidR="00370320" w:rsidRPr="00590C30" w:rsidRDefault="00370320" w:rsidP="002F1DA9">
            <w:pPr>
              <w:pStyle w:val="TCellCard"/>
            </w:pPr>
            <w:r w:rsidRPr="00590C30">
              <w:t>.833</w:t>
            </w:r>
          </w:p>
        </w:tc>
        <w:tc>
          <w:tcPr>
            <w:tcW w:w="1008" w:type="dxa"/>
            <w:tcMar>
              <w:right w:w="0" w:type="dxa"/>
            </w:tcMar>
          </w:tcPr>
          <w:p w14:paraId="6AAE43A0" w14:textId="77777777" w:rsidR="00370320" w:rsidRPr="00590C30" w:rsidRDefault="00370320" w:rsidP="002F1DA9">
            <w:pPr>
              <w:pStyle w:val="TCellCard"/>
            </w:pPr>
          </w:p>
        </w:tc>
        <w:tc>
          <w:tcPr>
            <w:tcW w:w="1008" w:type="dxa"/>
            <w:tcMar>
              <w:right w:w="0" w:type="dxa"/>
            </w:tcMar>
          </w:tcPr>
          <w:p w14:paraId="3A654D95" w14:textId="77777777" w:rsidR="00370320" w:rsidRPr="00590C30" w:rsidRDefault="00370320" w:rsidP="002F1DA9">
            <w:pPr>
              <w:pStyle w:val="TCellCard"/>
            </w:pPr>
          </w:p>
        </w:tc>
        <w:tc>
          <w:tcPr>
            <w:tcW w:w="1008" w:type="dxa"/>
            <w:tcMar>
              <w:right w:w="0" w:type="dxa"/>
            </w:tcMar>
          </w:tcPr>
          <w:p w14:paraId="5B5E1BA7" w14:textId="77777777" w:rsidR="00370320" w:rsidRPr="00590C30" w:rsidRDefault="00370320" w:rsidP="002F1DA9">
            <w:pPr>
              <w:pStyle w:val="TCellCard"/>
            </w:pPr>
          </w:p>
        </w:tc>
        <w:tc>
          <w:tcPr>
            <w:tcW w:w="1008" w:type="dxa"/>
            <w:tcMar>
              <w:right w:w="0" w:type="dxa"/>
            </w:tcMar>
          </w:tcPr>
          <w:p w14:paraId="4457BD4B" w14:textId="77777777" w:rsidR="00370320" w:rsidRPr="00590C30" w:rsidRDefault="00370320" w:rsidP="002F1DA9">
            <w:pPr>
              <w:pStyle w:val="TCellCard"/>
            </w:pPr>
          </w:p>
        </w:tc>
        <w:tc>
          <w:tcPr>
            <w:tcW w:w="1008" w:type="dxa"/>
            <w:tcMar>
              <w:right w:w="0" w:type="dxa"/>
            </w:tcMar>
          </w:tcPr>
          <w:p w14:paraId="7505C819" w14:textId="77777777" w:rsidR="00370320" w:rsidRPr="00590C30" w:rsidRDefault="00370320" w:rsidP="002F1DA9">
            <w:pPr>
              <w:pStyle w:val="TCellCard"/>
            </w:pPr>
          </w:p>
        </w:tc>
        <w:tc>
          <w:tcPr>
            <w:tcW w:w="1008" w:type="dxa"/>
            <w:tcMar>
              <w:right w:w="0" w:type="dxa"/>
            </w:tcMar>
          </w:tcPr>
          <w:p w14:paraId="79DA6FD3" w14:textId="77777777" w:rsidR="00370320" w:rsidRPr="00590C30" w:rsidRDefault="00370320" w:rsidP="002F1DA9">
            <w:pPr>
              <w:pStyle w:val="TCellCard"/>
            </w:pPr>
          </w:p>
        </w:tc>
        <w:tc>
          <w:tcPr>
            <w:tcW w:w="1008" w:type="dxa"/>
            <w:tcMar>
              <w:right w:w="0" w:type="dxa"/>
            </w:tcMar>
          </w:tcPr>
          <w:p w14:paraId="4C00DE86" w14:textId="77777777" w:rsidR="00370320" w:rsidRPr="00590C30" w:rsidRDefault="00370320" w:rsidP="002F1DA9">
            <w:pPr>
              <w:pStyle w:val="TCellCard"/>
            </w:pPr>
          </w:p>
        </w:tc>
      </w:tr>
    </w:tbl>
    <w:p w14:paraId="4B9248E7" w14:textId="77777777" w:rsidR="00370320" w:rsidRPr="00590C30" w:rsidRDefault="00370320" w:rsidP="00C11FD0">
      <w:pPr>
        <w:pStyle w:val="CardSpacing"/>
      </w:pPr>
    </w:p>
    <w:p w14:paraId="4603A274"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5E46BC3D" w14:textId="77777777" w:rsidTr="00AF0111">
        <w:tc>
          <w:tcPr>
            <w:tcW w:w="1440" w:type="dxa"/>
            <w:tcBorders>
              <w:bottom w:val="single" w:sz="4" w:space="0" w:color="auto"/>
            </w:tcBorders>
          </w:tcPr>
          <w:p w14:paraId="147C227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9441A4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B031B0"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366F135E" w14:textId="77777777" w:rsidR="00370320" w:rsidRPr="00AF0111" w:rsidRDefault="00370320" w:rsidP="00AF0111">
            <w:pPr>
              <w:pStyle w:val="CardHeader"/>
              <w:rPr>
                <w:b w:val="0"/>
                <w:bCs/>
              </w:rPr>
            </w:pPr>
            <w:r w:rsidRPr="00AF0111">
              <w:rPr>
                <w:b w:val="0"/>
                <w:bCs/>
              </w:rPr>
              <w:t>Default</w:t>
            </w:r>
          </w:p>
        </w:tc>
      </w:tr>
      <w:tr w:rsidR="00370320" w:rsidRPr="00590C30" w14:paraId="33CDDD99" w14:textId="77777777" w:rsidTr="00AF0111">
        <w:tc>
          <w:tcPr>
            <w:tcW w:w="1440" w:type="dxa"/>
            <w:tcBorders>
              <w:top w:val="single" w:sz="4" w:space="0" w:color="auto"/>
            </w:tcBorders>
          </w:tcPr>
          <w:p w14:paraId="18F25FA1" w14:textId="77777777" w:rsidR="00370320" w:rsidRPr="00590C30" w:rsidRDefault="00370320" w:rsidP="0080315D">
            <w:pPr>
              <w:pStyle w:val="TCaseControl"/>
            </w:pPr>
            <w:r w:rsidRPr="00590C30">
              <w:t>PID</w:t>
            </w:r>
          </w:p>
        </w:tc>
        <w:tc>
          <w:tcPr>
            <w:tcW w:w="6120" w:type="dxa"/>
            <w:tcBorders>
              <w:top w:val="single" w:sz="4" w:space="0" w:color="auto"/>
            </w:tcBorders>
          </w:tcPr>
          <w:p w14:paraId="254B714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5A450602"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25045F6F" w14:textId="77777777" w:rsidR="00370320" w:rsidRPr="00590C30" w:rsidRDefault="00370320" w:rsidP="0080315D">
            <w:pPr>
              <w:pStyle w:val="TCaseControl"/>
            </w:pPr>
            <w:r w:rsidRPr="00590C30">
              <w:t>None</w:t>
            </w:r>
          </w:p>
        </w:tc>
      </w:tr>
      <w:tr w:rsidR="00370320" w:rsidRPr="00590C30" w14:paraId="64125BA3" w14:textId="77777777" w:rsidTr="0080315D">
        <w:tc>
          <w:tcPr>
            <w:tcW w:w="1440" w:type="dxa"/>
          </w:tcPr>
          <w:p w14:paraId="42111E5A" w14:textId="77777777" w:rsidR="00370320" w:rsidRPr="00590C30" w:rsidRDefault="00370320" w:rsidP="0080315D">
            <w:pPr>
              <w:pStyle w:val="TCaseControl"/>
            </w:pPr>
            <w:r w:rsidRPr="00590C30">
              <w:t>MID</w:t>
            </w:r>
          </w:p>
        </w:tc>
        <w:tc>
          <w:tcPr>
            <w:tcW w:w="6120" w:type="dxa"/>
          </w:tcPr>
          <w:p w14:paraId="25C64BD2" w14:textId="77777777" w:rsidR="00370320" w:rsidRPr="00590C30" w:rsidRDefault="00370320" w:rsidP="0080315D">
            <w:pPr>
              <w:pStyle w:val="TCaseControl"/>
            </w:pPr>
            <w:r w:rsidRPr="00590C30">
              <w:t>Material ID number</w:t>
            </w:r>
          </w:p>
        </w:tc>
        <w:tc>
          <w:tcPr>
            <w:tcW w:w="1440" w:type="dxa"/>
          </w:tcPr>
          <w:p w14:paraId="43578B0F" w14:textId="77777777" w:rsidR="00370320" w:rsidRPr="00590C30" w:rsidRDefault="00370320" w:rsidP="0080315D">
            <w:pPr>
              <w:pStyle w:val="TCaseControl"/>
            </w:pPr>
            <w:r w:rsidRPr="00590C30">
              <w:t>Integer &gt; 0</w:t>
            </w:r>
          </w:p>
        </w:tc>
        <w:tc>
          <w:tcPr>
            <w:tcW w:w="1440" w:type="dxa"/>
          </w:tcPr>
          <w:p w14:paraId="107E9B24" w14:textId="77777777" w:rsidR="00370320" w:rsidRPr="00590C30" w:rsidRDefault="00370320" w:rsidP="0080315D">
            <w:pPr>
              <w:pStyle w:val="TCaseControl"/>
            </w:pPr>
            <w:r w:rsidRPr="00590C30">
              <w:t>None</w:t>
            </w:r>
          </w:p>
        </w:tc>
      </w:tr>
      <w:tr w:rsidR="00370320" w:rsidRPr="00590C30" w14:paraId="0C7FE696" w14:textId="77777777" w:rsidTr="0080315D">
        <w:tc>
          <w:tcPr>
            <w:tcW w:w="1440" w:type="dxa"/>
          </w:tcPr>
          <w:p w14:paraId="68A52C8D" w14:textId="77777777" w:rsidR="00370320" w:rsidRPr="00590C30" w:rsidRDefault="00370320" w:rsidP="0080315D">
            <w:pPr>
              <w:pStyle w:val="TCaseControl"/>
            </w:pPr>
            <w:r w:rsidRPr="00590C30">
              <w:t>A</w:t>
            </w:r>
          </w:p>
        </w:tc>
        <w:tc>
          <w:tcPr>
            <w:tcW w:w="6120" w:type="dxa"/>
          </w:tcPr>
          <w:p w14:paraId="23AB176F" w14:textId="77777777" w:rsidR="00370320" w:rsidRPr="00590C30" w:rsidRDefault="00370320" w:rsidP="0080315D">
            <w:pPr>
              <w:pStyle w:val="TCaseControl"/>
            </w:pPr>
            <w:r w:rsidRPr="00590C30">
              <w:t>Bar cross-sectional area</w:t>
            </w:r>
          </w:p>
        </w:tc>
        <w:tc>
          <w:tcPr>
            <w:tcW w:w="1440" w:type="dxa"/>
          </w:tcPr>
          <w:p w14:paraId="75AEBA9D" w14:textId="77777777" w:rsidR="00370320" w:rsidRPr="00590C30" w:rsidRDefault="00370320" w:rsidP="0080315D">
            <w:pPr>
              <w:pStyle w:val="TCaseControl"/>
            </w:pPr>
            <w:r w:rsidRPr="00590C30">
              <w:t>Real</w:t>
            </w:r>
          </w:p>
        </w:tc>
        <w:tc>
          <w:tcPr>
            <w:tcW w:w="1440" w:type="dxa"/>
          </w:tcPr>
          <w:p w14:paraId="4B3A0934" w14:textId="77777777" w:rsidR="00370320" w:rsidRPr="00590C30" w:rsidRDefault="00370320" w:rsidP="0080315D">
            <w:pPr>
              <w:pStyle w:val="TCaseControl"/>
            </w:pPr>
            <w:r w:rsidRPr="00590C30">
              <w:t>0.</w:t>
            </w:r>
          </w:p>
        </w:tc>
      </w:tr>
      <w:tr w:rsidR="00370320" w:rsidRPr="00590C30" w14:paraId="6D920F46" w14:textId="77777777" w:rsidTr="0080315D">
        <w:tc>
          <w:tcPr>
            <w:tcW w:w="1440" w:type="dxa"/>
          </w:tcPr>
          <w:p w14:paraId="12F84506" w14:textId="77777777" w:rsidR="00370320" w:rsidRPr="00590C30" w:rsidRDefault="00370320" w:rsidP="0080315D">
            <w:pPr>
              <w:pStyle w:val="TCaseControl"/>
            </w:pPr>
            <w:r w:rsidRPr="00590C30">
              <w:t>I1</w:t>
            </w:r>
          </w:p>
        </w:tc>
        <w:tc>
          <w:tcPr>
            <w:tcW w:w="6120" w:type="dxa"/>
          </w:tcPr>
          <w:p w14:paraId="597CAFF9" w14:textId="77777777" w:rsidR="00370320" w:rsidRPr="00590C30" w:rsidRDefault="00370320" w:rsidP="0080315D">
            <w:pPr>
              <w:pStyle w:val="TCaseControl"/>
            </w:pPr>
            <w:r w:rsidRPr="00590C30">
              <w:t>Section moment of inertia about the element z axis</w:t>
            </w:r>
            <w:r>
              <w:t xml:space="preserve"> (bending in element plane xy)</w:t>
            </w:r>
          </w:p>
        </w:tc>
        <w:tc>
          <w:tcPr>
            <w:tcW w:w="1440" w:type="dxa"/>
          </w:tcPr>
          <w:p w14:paraId="1F77D786" w14:textId="77777777" w:rsidR="00370320" w:rsidRPr="00590C30" w:rsidRDefault="00370320" w:rsidP="0080315D">
            <w:pPr>
              <w:pStyle w:val="TCaseControl"/>
            </w:pPr>
            <w:r w:rsidRPr="00590C30">
              <w:t>Real</w:t>
            </w:r>
          </w:p>
        </w:tc>
        <w:tc>
          <w:tcPr>
            <w:tcW w:w="1440" w:type="dxa"/>
          </w:tcPr>
          <w:p w14:paraId="5393F104" w14:textId="77777777" w:rsidR="00370320" w:rsidRPr="00590C30" w:rsidRDefault="00370320" w:rsidP="0080315D">
            <w:pPr>
              <w:pStyle w:val="TCaseControl"/>
            </w:pPr>
            <w:r w:rsidRPr="00590C30">
              <w:t>0.</w:t>
            </w:r>
          </w:p>
        </w:tc>
      </w:tr>
      <w:tr w:rsidR="00370320" w:rsidRPr="00590C30" w14:paraId="74556FBA" w14:textId="77777777" w:rsidTr="0080315D">
        <w:tc>
          <w:tcPr>
            <w:tcW w:w="1440" w:type="dxa"/>
          </w:tcPr>
          <w:p w14:paraId="7C4DA0FA" w14:textId="77777777" w:rsidR="00370320" w:rsidRPr="00590C30" w:rsidRDefault="00370320" w:rsidP="0080315D">
            <w:pPr>
              <w:pStyle w:val="TCaseControl"/>
            </w:pPr>
            <w:r w:rsidRPr="00590C30">
              <w:t>I2</w:t>
            </w:r>
          </w:p>
        </w:tc>
        <w:tc>
          <w:tcPr>
            <w:tcW w:w="6120" w:type="dxa"/>
          </w:tcPr>
          <w:p w14:paraId="49259766" w14:textId="77777777" w:rsidR="00370320" w:rsidRPr="00590C30" w:rsidRDefault="00370320" w:rsidP="0080315D">
            <w:pPr>
              <w:pStyle w:val="TCaseControl"/>
            </w:pPr>
            <w:r w:rsidRPr="00590C30">
              <w:t>Section moment of inertia about the element y axis</w:t>
            </w:r>
            <w:r>
              <w:t xml:space="preserve"> (bending in element plane xz)</w:t>
            </w:r>
          </w:p>
        </w:tc>
        <w:tc>
          <w:tcPr>
            <w:tcW w:w="1440" w:type="dxa"/>
          </w:tcPr>
          <w:p w14:paraId="422DF235" w14:textId="77777777" w:rsidR="00370320" w:rsidRPr="00590C30" w:rsidRDefault="00370320" w:rsidP="0080315D">
            <w:pPr>
              <w:pStyle w:val="TCaseControl"/>
            </w:pPr>
            <w:r w:rsidRPr="00590C30">
              <w:t>Real</w:t>
            </w:r>
          </w:p>
        </w:tc>
        <w:tc>
          <w:tcPr>
            <w:tcW w:w="1440" w:type="dxa"/>
          </w:tcPr>
          <w:p w14:paraId="77B1A009" w14:textId="77777777" w:rsidR="00370320" w:rsidRPr="00590C30" w:rsidRDefault="00370320" w:rsidP="0080315D">
            <w:pPr>
              <w:pStyle w:val="TCaseControl"/>
            </w:pPr>
            <w:r w:rsidRPr="00590C30">
              <w:t>0.</w:t>
            </w:r>
          </w:p>
        </w:tc>
      </w:tr>
      <w:tr w:rsidR="00370320" w:rsidRPr="00590C30" w14:paraId="7163BAD9" w14:textId="77777777" w:rsidTr="0080315D">
        <w:tc>
          <w:tcPr>
            <w:tcW w:w="1440" w:type="dxa"/>
          </w:tcPr>
          <w:p w14:paraId="513B9B21" w14:textId="77777777" w:rsidR="00370320" w:rsidRPr="00590C30" w:rsidRDefault="00370320" w:rsidP="0080315D">
            <w:pPr>
              <w:pStyle w:val="TCaseControl"/>
            </w:pPr>
            <w:r w:rsidRPr="00590C30">
              <w:t>J</w:t>
            </w:r>
          </w:p>
        </w:tc>
        <w:tc>
          <w:tcPr>
            <w:tcW w:w="6120" w:type="dxa"/>
          </w:tcPr>
          <w:p w14:paraId="76BB1847" w14:textId="77777777" w:rsidR="00370320" w:rsidRPr="00590C30" w:rsidRDefault="00370320" w:rsidP="0080315D">
            <w:pPr>
              <w:pStyle w:val="TCaseControl"/>
            </w:pPr>
            <w:r w:rsidRPr="00590C30">
              <w:t>Torsional constant</w:t>
            </w:r>
          </w:p>
        </w:tc>
        <w:tc>
          <w:tcPr>
            <w:tcW w:w="1440" w:type="dxa"/>
          </w:tcPr>
          <w:p w14:paraId="029F4D17" w14:textId="77777777" w:rsidR="00370320" w:rsidRPr="00590C30" w:rsidRDefault="00370320" w:rsidP="0080315D">
            <w:pPr>
              <w:pStyle w:val="TCaseControl"/>
            </w:pPr>
            <w:r w:rsidRPr="00590C30">
              <w:t>Real</w:t>
            </w:r>
          </w:p>
        </w:tc>
        <w:tc>
          <w:tcPr>
            <w:tcW w:w="1440" w:type="dxa"/>
          </w:tcPr>
          <w:p w14:paraId="345D110C" w14:textId="77777777" w:rsidR="00370320" w:rsidRPr="00590C30" w:rsidRDefault="00370320" w:rsidP="0080315D">
            <w:pPr>
              <w:pStyle w:val="TCaseControl"/>
            </w:pPr>
            <w:r w:rsidRPr="00590C30">
              <w:t>0.</w:t>
            </w:r>
          </w:p>
        </w:tc>
      </w:tr>
      <w:tr w:rsidR="00370320" w:rsidRPr="00590C30" w14:paraId="37BC8AB6" w14:textId="77777777" w:rsidTr="0080315D">
        <w:tc>
          <w:tcPr>
            <w:tcW w:w="1440" w:type="dxa"/>
          </w:tcPr>
          <w:p w14:paraId="48F5624E" w14:textId="77777777" w:rsidR="00370320" w:rsidRPr="00590C30" w:rsidRDefault="00370320" w:rsidP="0080315D">
            <w:pPr>
              <w:pStyle w:val="TCaseControl"/>
            </w:pPr>
            <w:r w:rsidRPr="00590C30">
              <w:lastRenderedPageBreak/>
              <w:t>MPL</w:t>
            </w:r>
          </w:p>
        </w:tc>
        <w:tc>
          <w:tcPr>
            <w:tcW w:w="6120" w:type="dxa"/>
          </w:tcPr>
          <w:p w14:paraId="08C92501" w14:textId="77777777" w:rsidR="00370320" w:rsidRPr="00590C30" w:rsidRDefault="00370320" w:rsidP="0080315D">
            <w:pPr>
              <w:pStyle w:val="TCaseControl"/>
            </w:pPr>
            <w:r w:rsidRPr="00590C30">
              <w:t>Mass per unit length</w:t>
            </w:r>
          </w:p>
        </w:tc>
        <w:tc>
          <w:tcPr>
            <w:tcW w:w="1440" w:type="dxa"/>
          </w:tcPr>
          <w:p w14:paraId="279D4299" w14:textId="77777777" w:rsidR="00370320" w:rsidRPr="00590C30" w:rsidRDefault="00370320" w:rsidP="0080315D">
            <w:pPr>
              <w:pStyle w:val="TCaseControl"/>
            </w:pPr>
            <w:r w:rsidRPr="00590C30">
              <w:t>Real</w:t>
            </w:r>
          </w:p>
        </w:tc>
        <w:tc>
          <w:tcPr>
            <w:tcW w:w="1440" w:type="dxa"/>
          </w:tcPr>
          <w:p w14:paraId="5710BA01" w14:textId="77777777" w:rsidR="00370320" w:rsidRPr="00590C30" w:rsidRDefault="00370320" w:rsidP="0080315D">
            <w:pPr>
              <w:pStyle w:val="TCaseControl"/>
            </w:pPr>
            <w:r w:rsidRPr="00590C30">
              <w:t>0.</w:t>
            </w:r>
          </w:p>
        </w:tc>
      </w:tr>
      <w:tr w:rsidR="00370320" w:rsidRPr="00590C30" w14:paraId="6293D98C" w14:textId="77777777" w:rsidTr="0080315D">
        <w:tc>
          <w:tcPr>
            <w:tcW w:w="1440" w:type="dxa"/>
          </w:tcPr>
          <w:p w14:paraId="24F07FE1" w14:textId="77777777" w:rsidR="00370320" w:rsidRPr="00590C30" w:rsidRDefault="00370320" w:rsidP="0080315D">
            <w:pPr>
              <w:pStyle w:val="TCaseControl"/>
            </w:pPr>
            <w:r w:rsidRPr="00590C30">
              <w:t>Yi, Zi</w:t>
            </w:r>
          </w:p>
        </w:tc>
        <w:tc>
          <w:tcPr>
            <w:tcW w:w="6120" w:type="dxa"/>
          </w:tcPr>
          <w:p w14:paraId="3966AB5D" w14:textId="77777777" w:rsidR="00370320" w:rsidRPr="00590C30" w:rsidRDefault="00370320" w:rsidP="0080315D">
            <w:pPr>
              <w:pStyle w:val="TCaseControl"/>
            </w:pPr>
            <w:r w:rsidRPr="00590C30">
              <w:t>Element y, z coordinates, in the bar cross-section, of four points at which to recover stresses</w:t>
            </w:r>
          </w:p>
        </w:tc>
        <w:tc>
          <w:tcPr>
            <w:tcW w:w="1440" w:type="dxa"/>
          </w:tcPr>
          <w:p w14:paraId="32C8D358" w14:textId="77777777" w:rsidR="00370320" w:rsidRPr="00590C30" w:rsidRDefault="00370320" w:rsidP="0080315D">
            <w:pPr>
              <w:pStyle w:val="TCaseControl"/>
            </w:pPr>
            <w:r w:rsidRPr="00590C30">
              <w:t>Real</w:t>
            </w:r>
          </w:p>
        </w:tc>
        <w:tc>
          <w:tcPr>
            <w:tcW w:w="1440" w:type="dxa"/>
          </w:tcPr>
          <w:p w14:paraId="5D60B886" w14:textId="77777777" w:rsidR="00370320" w:rsidRPr="00590C30" w:rsidRDefault="00370320" w:rsidP="0080315D">
            <w:pPr>
              <w:pStyle w:val="TCaseControl"/>
            </w:pPr>
            <w:r w:rsidRPr="00590C30">
              <w:t>0.</w:t>
            </w:r>
          </w:p>
        </w:tc>
      </w:tr>
      <w:tr w:rsidR="00370320" w:rsidRPr="00590C30" w14:paraId="5DC3C668" w14:textId="77777777" w:rsidTr="0080315D">
        <w:tc>
          <w:tcPr>
            <w:tcW w:w="1440" w:type="dxa"/>
          </w:tcPr>
          <w:p w14:paraId="77C9F63F" w14:textId="77777777" w:rsidR="00370320" w:rsidRPr="00590C30" w:rsidRDefault="00370320" w:rsidP="0080315D">
            <w:pPr>
              <w:pStyle w:val="TCaseControl"/>
            </w:pPr>
            <w:r w:rsidRPr="00590C30">
              <w:t>K1, K2</w:t>
            </w:r>
          </w:p>
        </w:tc>
        <w:tc>
          <w:tcPr>
            <w:tcW w:w="6120" w:type="dxa"/>
          </w:tcPr>
          <w:p w14:paraId="19F8B431" w14:textId="77777777" w:rsidR="00370320" w:rsidRPr="00590C30" w:rsidRDefault="00370320" w:rsidP="0080315D">
            <w:pPr>
              <w:pStyle w:val="TCaseControl"/>
            </w:pPr>
            <w:r>
              <w:t>Area factors for shear in element planes xy and xz respectively</w:t>
            </w:r>
          </w:p>
        </w:tc>
        <w:tc>
          <w:tcPr>
            <w:tcW w:w="1440" w:type="dxa"/>
          </w:tcPr>
          <w:p w14:paraId="75258574" w14:textId="77777777" w:rsidR="00370320" w:rsidRPr="00590C30" w:rsidRDefault="00370320" w:rsidP="0080315D">
            <w:pPr>
              <w:pStyle w:val="TCaseControl"/>
            </w:pPr>
            <w:r w:rsidRPr="00590C30">
              <w:t>Real</w:t>
            </w:r>
          </w:p>
        </w:tc>
        <w:tc>
          <w:tcPr>
            <w:tcW w:w="1440" w:type="dxa"/>
          </w:tcPr>
          <w:p w14:paraId="3B7DA22F" w14:textId="77777777" w:rsidR="00370320" w:rsidRPr="00590C30" w:rsidRDefault="00370320" w:rsidP="0080315D">
            <w:pPr>
              <w:pStyle w:val="TCaseControl"/>
            </w:pPr>
            <w:r w:rsidRPr="00590C30">
              <w:t>0.</w:t>
            </w:r>
          </w:p>
        </w:tc>
      </w:tr>
      <w:tr w:rsidR="00370320" w:rsidRPr="00590C30" w14:paraId="11237B6E" w14:textId="77777777" w:rsidTr="0080315D">
        <w:tc>
          <w:tcPr>
            <w:tcW w:w="1440" w:type="dxa"/>
          </w:tcPr>
          <w:p w14:paraId="1ABBDC8C" w14:textId="77777777" w:rsidR="00370320" w:rsidRPr="00590C30" w:rsidRDefault="00370320" w:rsidP="0080315D">
            <w:pPr>
              <w:pStyle w:val="TCaseControl"/>
            </w:pPr>
            <w:r w:rsidRPr="00590C30">
              <w:t>I12</w:t>
            </w:r>
          </w:p>
        </w:tc>
        <w:tc>
          <w:tcPr>
            <w:tcW w:w="6120" w:type="dxa"/>
          </w:tcPr>
          <w:p w14:paraId="340898EA" w14:textId="77777777" w:rsidR="00370320" w:rsidRPr="00590C30" w:rsidRDefault="00370320" w:rsidP="0080315D">
            <w:pPr>
              <w:pStyle w:val="TCaseControl"/>
            </w:pPr>
            <w:r w:rsidRPr="00590C30">
              <w:t>Section cross-product of inertia</w:t>
            </w:r>
          </w:p>
        </w:tc>
        <w:tc>
          <w:tcPr>
            <w:tcW w:w="1440" w:type="dxa"/>
          </w:tcPr>
          <w:p w14:paraId="48DF095F" w14:textId="77777777" w:rsidR="00370320" w:rsidRPr="00590C30" w:rsidRDefault="00370320" w:rsidP="0080315D">
            <w:pPr>
              <w:pStyle w:val="TCaseControl"/>
            </w:pPr>
            <w:r w:rsidRPr="00590C30">
              <w:t>Real</w:t>
            </w:r>
          </w:p>
        </w:tc>
        <w:tc>
          <w:tcPr>
            <w:tcW w:w="1440" w:type="dxa"/>
          </w:tcPr>
          <w:p w14:paraId="2F775C7A" w14:textId="77777777" w:rsidR="00370320" w:rsidRPr="00590C30" w:rsidRDefault="00370320" w:rsidP="0080315D">
            <w:pPr>
              <w:pStyle w:val="TCaseControl"/>
            </w:pPr>
            <w:r w:rsidRPr="00590C30">
              <w:t>0.</w:t>
            </w:r>
          </w:p>
        </w:tc>
      </w:tr>
      <w:tr w:rsidR="00370320" w:rsidRPr="00590C30" w14:paraId="135C991F" w14:textId="77777777" w:rsidTr="0080315D">
        <w:tc>
          <w:tcPr>
            <w:tcW w:w="1440" w:type="dxa"/>
          </w:tcPr>
          <w:p w14:paraId="10D693A3" w14:textId="77777777" w:rsidR="00370320" w:rsidRPr="00590C30" w:rsidRDefault="00370320" w:rsidP="0080315D">
            <w:pPr>
              <w:pStyle w:val="TCaseControl"/>
            </w:pPr>
            <w:r>
              <w:t>CT</w:t>
            </w:r>
          </w:p>
        </w:tc>
        <w:tc>
          <w:tcPr>
            <w:tcW w:w="6120" w:type="dxa"/>
          </w:tcPr>
          <w:p w14:paraId="12EA9EFF" w14:textId="77777777" w:rsidR="00370320" w:rsidRPr="00590C30" w:rsidRDefault="00370320" w:rsidP="0080315D">
            <w:pPr>
              <w:pStyle w:val="TCaseControl"/>
            </w:pPr>
            <w:r>
              <w:t>Torsional stress recovery coefficient</w:t>
            </w:r>
          </w:p>
        </w:tc>
        <w:tc>
          <w:tcPr>
            <w:tcW w:w="1440" w:type="dxa"/>
          </w:tcPr>
          <w:p w14:paraId="4DE25AC0" w14:textId="77777777" w:rsidR="00370320" w:rsidRPr="00590C30" w:rsidRDefault="00370320" w:rsidP="0080315D">
            <w:pPr>
              <w:pStyle w:val="TCaseControl"/>
            </w:pPr>
            <w:r>
              <w:t>Real</w:t>
            </w:r>
          </w:p>
        </w:tc>
        <w:tc>
          <w:tcPr>
            <w:tcW w:w="1440" w:type="dxa"/>
          </w:tcPr>
          <w:p w14:paraId="7FC067D7" w14:textId="77777777" w:rsidR="00370320" w:rsidRPr="00590C30" w:rsidRDefault="00370320" w:rsidP="0080315D">
            <w:pPr>
              <w:pStyle w:val="TCaseControl"/>
            </w:pPr>
            <w:r>
              <w:t>0</w:t>
            </w:r>
          </w:p>
        </w:tc>
      </w:tr>
    </w:tbl>
    <w:p w14:paraId="626AF108" w14:textId="77777777" w:rsidR="00370320" w:rsidRPr="00590C30" w:rsidRDefault="00370320" w:rsidP="00C11FD0">
      <w:pPr>
        <w:pStyle w:val="CardSpacing"/>
      </w:pPr>
    </w:p>
    <w:p w14:paraId="126AF276" w14:textId="29F287FC" w:rsidR="00370320" w:rsidRPr="00590C30" w:rsidRDefault="00370320" w:rsidP="00304D5E">
      <w:pPr>
        <w:pStyle w:val="CardHeader"/>
      </w:pPr>
      <w:r w:rsidRPr="00590C30">
        <w:t>Remarks:</w:t>
      </w:r>
    </w:p>
    <w:p w14:paraId="2BE45137" w14:textId="77777777" w:rsidR="00370320" w:rsidRPr="00590C30" w:rsidRDefault="00370320" w:rsidP="00F10A36">
      <w:pPr>
        <w:pStyle w:val="Remarks"/>
      </w:pPr>
      <w:r w:rsidRPr="00590C30">
        <w:t>1.</w:t>
      </w:r>
      <w:r w:rsidRPr="00590C30">
        <w:tab/>
        <w:t>PID must be unique among all PBAR</w:t>
      </w:r>
      <w:r>
        <w:t>, PBARL property ID’s</w:t>
      </w:r>
    </w:p>
    <w:p w14:paraId="05FA58DD" w14:textId="77777777" w:rsidR="00370320" w:rsidRPr="00590C30" w:rsidRDefault="00370320" w:rsidP="00F10A36">
      <w:pPr>
        <w:pStyle w:val="Remarks"/>
      </w:pPr>
      <w:r w:rsidRPr="00590C30">
        <w:t>2.</w:t>
      </w:r>
      <w:r w:rsidRPr="00590C30">
        <w:tab/>
        <w:t>Neither continuation entry is required</w:t>
      </w:r>
    </w:p>
    <w:p w14:paraId="764A7944" w14:textId="77777777" w:rsidR="00370320" w:rsidRPr="00590C30" w:rsidRDefault="00370320" w:rsidP="00F10A36">
      <w:pPr>
        <w:pStyle w:val="Remarks"/>
      </w:pPr>
      <w:r w:rsidRPr="00590C30">
        <w:t>3.</w:t>
      </w:r>
      <w:r w:rsidRPr="00590C30">
        <w:tab/>
        <w:t>The shear center and neutral axis of the beam coincide.</w:t>
      </w:r>
    </w:p>
    <w:p w14:paraId="03C1271B" w14:textId="77777777" w:rsidR="00370320" w:rsidRPr="00590C30" w:rsidRDefault="00370320" w:rsidP="00F10A36">
      <w:pPr>
        <w:pStyle w:val="Remarks"/>
      </w:pPr>
      <w:r>
        <w:t>4.</w:t>
      </w:r>
      <w:r>
        <w:tab/>
        <w:t>See Figure 4</w:t>
      </w:r>
      <w:r w:rsidRPr="00590C30">
        <w:t>-3 for bar element axes</w:t>
      </w:r>
    </w:p>
    <w:p w14:paraId="10E2F0BD" w14:textId="77777777" w:rsidR="00370320" w:rsidRPr="00590C30" w:rsidRDefault="00370320" w:rsidP="00F10A36">
      <w:pPr>
        <w:pStyle w:val="Remarks"/>
      </w:pPr>
      <w:r>
        <w:t>5.</w:t>
      </w:r>
      <w:r>
        <w:tab/>
        <w:t>Torsional stress is CT/J times the torsion load in the CBAR</w:t>
      </w:r>
    </w:p>
    <w:p w14:paraId="6F94735B" w14:textId="191047B1" w:rsidR="00370320" w:rsidRPr="00590C30" w:rsidRDefault="00F10A36" w:rsidP="00F10A36">
      <w:pPr>
        <w:pStyle w:val="Remarks"/>
      </w:pPr>
      <w:r>
        <w:t>6</w:t>
      </w:r>
      <w:r w:rsidR="00370320">
        <w:t>.</w:t>
      </w:r>
      <w:r w:rsidR="00370320">
        <w:tab/>
      </w:r>
      <w:r w:rsidR="00370320" w:rsidRPr="00590C30">
        <w:t>K1 and K2 are used to calculate the transverse shear flexibility of the bar.</w:t>
      </w:r>
      <w:r w:rsidR="007439EF">
        <w:t xml:space="preserve"> </w:t>
      </w:r>
      <w:r w:rsidR="00370320" w:rsidRPr="00590C30">
        <w:t>For infinite shear stiffness (zero shear flexibility), K1 and K2 must be infinite by beam element theory.</w:t>
      </w:r>
      <w:r w:rsidR="007439EF">
        <w:t xml:space="preserve"> </w:t>
      </w:r>
      <w:r w:rsidR="00370320" w:rsidRPr="00590C30">
        <w:t>In order to implement this, and avoid dealing with very large numerical values for K1 and K2, MYSTRAN interprets zero K1 and K2 to indicate zero transverse shear flexibility</w:t>
      </w:r>
    </w:p>
    <w:p w14:paraId="2D1A5894" w14:textId="77777777" w:rsidR="00370320" w:rsidRPr="00224FC9" w:rsidRDefault="00370320" w:rsidP="004C6C23">
      <w:pPr>
        <w:pStyle w:val="Corner"/>
      </w:pPr>
      <w:r>
        <w:br w:type="page"/>
      </w:r>
      <w:r w:rsidRPr="00224FC9">
        <w:lastRenderedPageBreak/>
        <w:t>PBAR</w:t>
      </w:r>
      <w:r>
        <w:t>L</w:t>
      </w:r>
    </w:p>
    <w:p w14:paraId="2E1BB428" w14:textId="77777777" w:rsidR="00370320" w:rsidRPr="007E3809" w:rsidRDefault="00370320" w:rsidP="00501F36">
      <w:pPr>
        <w:pStyle w:val="Heading2"/>
      </w:pPr>
      <w:bookmarkStart w:id="2448" w:name="_Toc195483843"/>
      <w:r>
        <w:t>PBARL</w:t>
      </w:r>
      <w:bookmarkEnd w:id="2448"/>
    </w:p>
    <w:p w14:paraId="77DB20F2" w14:textId="77777777" w:rsidR="00370320" w:rsidRDefault="00370320" w:rsidP="00DF44C9">
      <w:pPr>
        <w:pStyle w:val="SpecialSpace"/>
      </w:pPr>
    </w:p>
    <w:p w14:paraId="09BEB27C" w14:textId="726C3986" w:rsidR="00370320" w:rsidRPr="00590C30" w:rsidRDefault="00370320" w:rsidP="00304D5E">
      <w:pPr>
        <w:pStyle w:val="CardHeader"/>
      </w:pPr>
      <w:r w:rsidRPr="00590C30">
        <w:t>Description</w:t>
      </w:r>
      <w:r w:rsidR="00E4439A" w:rsidRPr="00E4439A">
        <w:t>:</w:t>
      </w:r>
    </w:p>
    <w:p w14:paraId="73D1F73E" w14:textId="6ACE7AD0" w:rsidR="00370320" w:rsidRDefault="00370320" w:rsidP="00503D27">
      <w:pPr>
        <w:pStyle w:val="CardSpacing"/>
      </w:pPr>
      <w:r>
        <w:t>P</w:t>
      </w:r>
      <w:r w:rsidRPr="00590C30">
        <w:t>ro</w:t>
      </w:r>
      <w:r>
        <w:t>perty definition for a CBAR element via reference to a cross-section shape (whose dimensions are specified)</w:t>
      </w:r>
      <w:r w:rsidR="00464C0A">
        <w:t>.</w:t>
      </w:r>
    </w:p>
    <w:p w14:paraId="5906E834" w14:textId="77777777" w:rsidR="00370320" w:rsidRPr="00590C30" w:rsidRDefault="00370320" w:rsidP="00C11FD0">
      <w:pPr>
        <w:pStyle w:val="CardSpacing"/>
      </w:pPr>
    </w:p>
    <w:p w14:paraId="1AFC44DD" w14:textId="4E5B1EB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67CE372" w14:textId="77777777" w:rsidTr="004A6BF2">
        <w:tc>
          <w:tcPr>
            <w:tcW w:w="1008" w:type="dxa"/>
            <w:tcBorders>
              <w:top w:val="nil"/>
              <w:left w:val="nil"/>
              <w:bottom w:val="single" w:sz="4" w:space="0" w:color="auto"/>
              <w:right w:val="nil"/>
            </w:tcBorders>
          </w:tcPr>
          <w:p w14:paraId="5AEAA23B"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765EAA5D"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8BAB86F"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1E423D8A"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6E3F87FC"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650B8DF"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31D1134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CDCB96C"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7AC23408"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75301E8" w14:textId="77777777" w:rsidR="00370320" w:rsidRPr="00590C30" w:rsidRDefault="00370320" w:rsidP="002F1DA9">
            <w:pPr>
              <w:pStyle w:val="TCellCard"/>
            </w:pPr>
            <w:r w:rsidRPr="00590C30">
              <w:t>10</w:t>
            </w:r>
          </w:p>
        </w:tc>
      </w:tr>
      <w:tr w:rsidR="00370320" w:rsidRPr="00590C30" w14:paraId="1B57A164" w14:textId="77777777" w:rsidTr="004A6BF2">
        <w:tc>
          <w:tcPr>
            <w:tcW w:w="1008" w:type="dxa"/>
            <w:tcBorders>
              <w:top w:val="single" w:sz="4" w:space="0" w:color="auto"/>
              <w:right w:val="single" w:sz="4" w:space="0" w:color="auto"/>
            </w:tcBorders>
          </w:tcPr>
          <w:p w14:paraId="502E4ECD" w14:textId="77777777" w:rsidR="00370320" w:rsidRPr="00590C30" w:rsidRDefault="00370320" w:rsidP="002F1DA9">
            <w:pPr>
              <w:pStyle w:val="TCellCard"/>
            </w:pPr>
            <w:r w:rsidRPr="00590C30">
              <w:t>PBAR</w:t>
            </w:r>
            <w:r>
              <w:t>L</w:t>
            </w:r>
          </w:p>
        </w:tc>
        <w:tc>
          <w:tcPr>
            <w:tcW w:w="1008" w:type="dxa"/>
            <w:tcBorders>
              <w:top w:val="single" w:sz="4" w:space="0" w:color="auto"/>
              <w:left w:val="single" w:sz="4" w:space="0" w:color="auto"/>
              <w:right w:val="single" w:sz="4" w:space="0" w:color="auto"/>
            </w:tcBorders>
          </w:tcPr>
          <w:p w14:paraId="1B91E5C4"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47285B22"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shd w:val="clear" w:color="auto" w:fill="E0E0E0"/>
          </w:tcPr>
          <w:p w14:paraId="723CF367"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27529E45" w14:textId="77777777" w:rsidR="00370320" w:rsidRPr="00590C30" w:rsidRDefault="00370320" w:rsidP="002F1DA9">
            <w:pPr>
              <w:pStyle w:val="TCellCard"/>
            </w:pPr>
            <w:r>
              <w:t>TYPE</w:t>
            </w:r>
          </w:p>
        </w:tc>
        <w:tc>
          <w:tcPr>
            <w:tcW w:w="1008" w:type="dxa"/>
            <w:tcBorders>
              <w:top w:val="single" w:sz="4" w:space="0" w:color="auto"/>
              <w:left w:val="single" w:sz="4" w:space="0" w:color="auto"/>
              <w:right w:val="single" w:sz="4" w:space="0" w:color="auto"/>
            </w:tcBorders>
            <w:shd w:val="clear" w:color="auto" w:fill="E0E0E0"/>
          </w:tcPr>
          <w:p w14:paraId="278E8D9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2DBA3FE"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5F2F069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2A1C94FD" w14:textId="77777777" w:rsidR="00370320" w:rsidRPr="00590C30" w:rsidRDefault="00370320" w:rsidP="002F1DA9">
            <w:pPr>
              <w:pStyle w:val="TCellCard"/>
            </w:pPr>
          </w:p>
        </w:tc>
        <w:tc>
          <w:tcPr>
            <w:tcW w:w="1008" w:type="dxa"/>
            <w:tcBorders>
              <w:top w:val="single" w:sz="4" w:space="0" w:color="auto"/>
              <w:left w:val="single" w:sz="4" w:space="0" w:color="auto"/>
            </w:tcBorders>
          </w:tcPr>
          <w:p w14:paraId="258C885A" w14:textId="156A8612" w:rsidR="00370320" w:rsidRPr="00590C30" w:rsidRDefault="00370320" w:rsidP="002F1DA9">
            <w:pPr>
              <w:pStyle w:val="TCellCard"/>
            </w:pPr>
          </w:p>
        </w:tc>
      </w:tr>
      <w:tr w:rsidR="00370320" w:rsidRPr="00590C30" w14:paraId="6EFC079A" w14:textId="77777777" w:rsidTr="004A6BF2">
        <w:tc>
          <w:tcPr>
            <w:tcW w:w="1008" w:type="dxa"/>
            <w:tcBorders>
              <w:top w:val="single" w:sz="4" w:space="0" w:color="auto"/>
              <w:bottom w:val="single" w:sz="4" w:space="0" w:color="auto"/>
              <w:right w:val="single" w:sz="4" w:space="0" w:color="auto"/>
            </w:tcBorders>
          </w:tcPr>
          <w:p w14:paraId="0BD731C1" w14:textId="1A230A98"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599C63F9" w14:textId="77777777" w:rsidR="00370320" w:rsidRPr="00590C30" w:rsidRDefault="00370320" w:rsidP="002F1DA9">
            <w:pPr>
              <w:pStyle w:val="TCellCard"/>
            </w:pPr>
            <w:r>
              <w:t>DIM1</w:t>
            </w:r>
          </w:p>
        </w:tc>
        <w:tc>
          <w:tcPr>
            <w:tcW w:w="1008" w:type="dxa"/>
            <w:tcBorders>
              <w:top w:val="single" w:sz="4" w:space="0" w:color="auto"/>
              <w:left w:val="single" w:sz="4" w:space="0" w:color="auto"/>
              <w:bottom w:val="single" w:sz="4" w:space="0" w:color="auto"/>
              <w:right w:val="single" w:sz="4" w:space="0" w:color="auto"/>
            </w:tcBorders>
          </w:tcPr>
          <w:p w14:paraId="5FB41D66" w14:textId="77777777" w:rsidR="00370320" w:rsidRPr="00590C30" w:rsidRDefault="00370320" w:rsidP="002F1DA9">
            <w:pPr>
              <w:pStyle w:val="TCellCard"/>
            </w:pPr>
            <w:r>
              <w:t>DIM2</w:t>
            </w:r>
          </w:p>
        </w:tc>
        <w:tc>
          <w:tcPr>
            <w:tcW w:w="1008" w:type="dxa"/>
            <w:tcBorders>
              <w:top w:val="single" w:sz="4" w:space="0" w:color="auto"/>
              <w:left w:val="single" w:sz="4" w:space="0" w:color="auto"/>
              <w:bottom w:val="single" w:sz="4" w:space="0" w:color="auto"/>
              <w:right w:val="single" w:sz="4" w:space="0" w:color="auto"/>
            </w:tcBorders>
          </w:tcPr>
          <w:p w14:paraId="1BD8B902" w14:textId="77777777" w:rsidR="00370320" w:rsidRPr="00590C30" w:rsidRDefault="00370320" w:rsidP="002F1DA9">
            <w:pPr>
              <w:pStyle w:val="TCellCard"/>
            </w:pPr>
            <w:r>
              <w:t>DIM3</w:t>
            </w:r>
          </w:p>
        </w:tc>
        <w:tc>
          <w:tcPr>
            <w:tcW w:w="1008" w:type="dxa"/>
            <w:tcBorders>
              <w:top w:val="single" w:sz="4" w:space="0" w:color="auto"/>
              <w:left w:val="single" w:sz="4" w:space="0" w:color="auto"/>
              <w:bottom w:val="single" w:sz="4" w:space="0" w:color="auto"/>
              <w:right w:val="single" w:sz="4" w:space="0" w:color="auto"/>
            </w:tcBorders>
          </w:tcPr>
          <w:p w14:paraId="643E4B3B" w14:textId="77777777" w:rsidR="00370320" w:rsidRPr="00590C30" w:rsidRDefault="00370320" w:rsidP="002F1DA9">
            <w:pPr>
              <w:pStyle w:val="TCellCard"/>
            </w:pPr>
            <w:r>
              <w:t>DIM4</w:t>
            </w:r>
          </w:p>
        </w:tc>
        <w:tc>
          <w:tcPr>
            <w:tcW w:w="1008" w:type="dxa"/>
            <w:tcBorders>
              <w:top w:val="single" w:sz="4" w:space="0" w:color="auto"/>
              <w:left w:val="single" w:sz="4" w:space="0" w:color="auto"/>
              <w:bottom w:val="single" w:sz="4" w:space="0" w:color="auto"/>
              <w:right w:val="single" w:sz="4" w:space="0" w:color="auto"/>
            </w:tcBorders>
          </w:tcPr>
          <w:p w14:paraId="44D8F78A" w14:textId="77777777" w:rsidR="00370320" w:rsidRPr="00590C30" w:rsidRDefault="00370320" w:rsidP="002F1DA9">
            <w:pPr>
              <w:pStyle w:val="TCellCard"/>
            </w:pPr>
            <w:r>
              <w:t>DIM5</w:t>
            </w:r>
          </w:p>
        </w:tc>
        <w:tc>
          <w:tcPr>
            <w:tcW w:w="1008" w:type="dxa"/>
            <w:tcBorders>
              <w:top w:val="single" w:sz="4" w:space="0" w:color="auto"/>
              <w:left w:val="single" w:sz="4" w:space="0" w:color="auto"/>
              <w:bottom w:val="single" w:sz="4" w:space="0" w:color="auto"/>
              <w:right w:val="single" w:sz="4" w:space="0" w:color="auto"/>
            </w:tcBorders>
          </w:tcPr>
          <w:p w14:paraId="529D528E" w14:textId="77777777" w:rsidR="00370320" w:rsidRPr="00590C30" w:rsidRDefault="00370320" w:rsidP="002F1DA9">
            <w:pPr>
              <w:pStyle w:val="TCellCard"/>
            </w:pPr>
            <w:r>
              <w:t>DIM6</w:t>
            </w:r>
          </w:p>
        </w:tc>
        <w:tc>
          <w:tcPr>
            <w:tcW w:w="1008" w:type="dxa"/>
            <w:tcBorders>
              <w:top w:val="single" w:sz="4" w:space="0" w:color="auto"/>
              <w:left w:val="single" w:sz="4" w:space="0" w:color="auto"/>
              <w:bottom w:val="single" w:sz="4" w:space="0" w:color="auto"/>
              <w:right w:val="single" w:sz="4" w:space="0" w:color="auto"/>
            </w:tcBorders>
          </w:tcPr>
          <w:p w14:paraId="7875013A" w14:textId="77777777" w:rsidR="00370320" w:rsidRPr="00590C30" w:rsidRDefault="00370320" w:rsidP="002F1DA9">
            <w:pPr>
              <w:pStyle w:val="TCellCard"/>
            </w:pPr>
            <w:r>
              <w:t>DIM7</w:t>
            </w:r>
          </w:p>
        </w:tc>
        <w:tc>
          <w:tcPr>
            <w:tcW w:w="1008" w:type="dxa"/>
            <w:tcBorders>
              <w:top w:val="single" w:sz="4" w:space="0" w:color="auto"/>
              <w:left w:val="single" w:sz="4" w:space="0" w:color="auto"/>
              <w:bottom w:val="single" w:sz="4" w:space="0" w:color="auto"/>
              <w:right w:val="single" w:sz="4" w:space="0" w:color="auto"/>
            </w:tcBorders>
          </w:tcPr>
          <w:p w14:paraId="3BBD00A3" w14:textId="77777777" w:rsidR="00370320" w:rsidRPr="00590C30" w:rsidRDefault="00370320" w:rsidP="002F1DA9">
            <w:pPr>
              <w:pStyle w:val="TCellCard"/>
            </w:pPr>
            <w:r>
              <w:t>DIM8</w:t>
            </w:r>
          </w:p>
        </w:tc>
        <w:tc>
          <w:tcPr>
            <w:tcW w:w="1008" w:type="dxa"/>
            <w:tcBorders>
              <w:top w:val="single" w:sz="4" w:space="0" w:color="auto"/>
              <w:left w:val="single" w:sz="4" w:space="0" w:color="auto"/>
              <w:bottom w:val="single" w:sz="4" w:space="0" w:color="auto"/>
            </w:tcBorders>
          </w:tcPr>
          <w:p w14:paraId="5CCE3CB6" w14:textId="32A62506" w:rsidR="00370320" w:rsidRPr="00590C30" w:rsidRDefault="00370320" w:rsidP="002F1DA9">
            <w:pPr>
              <w:pStyle w:val="TCellCard"/>
            </w:pPr>
          </w:p>
        </w:tc>
      </w:tr>
      <w:tr w:rsidR="00370320" w:rsidRPr="00590C30" w14:paraId="31D4AFB7" w14:textId="77777777" w:rsidTr="004A6BF2">
        <w:tc>
          <w:tcPr>
            <w:tcW w:w="1008" w:type="dxa"/>
            <w:tcBorders>
              <w:top w:val="single" w:sz="4" w:space="0" w:color="auto"/>
              <w:right w:val="single" w:sz="4" w:space="0" w:color="auto"/>
            </w:tcBorders>
          </w:tcPr>
          <w:p w14:paraId="55BC97F4" w14:textId="4D5A1F2B"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3F1E52F8" w14:textId="77777777" w:rsidR="00370320" w:rsidRPr="00590C30" w:rsidRDefault="00370320" w:rsidP="002F1DA9">
            <w:pPr>
              <w:pStyle w:val="TCellCard"/>
            </w:pPr>
            <w:r>
              <w:t>DIM9</w:t>
            </w:r>
          </w:p>
        </w:tc>
        <w:tc>
          <w:tcPr>
            <w:tcW w:w="1008" w:type="dxa"/>
            <w:tcBorders>
              <w:top w:val="single" w:sz="4" w:space="0" w:color="auto"/>
              <w:left w:val="single" w:sz="4" w:space="0" w:color="auto"/>
              <w:right w:val="single" w:sz="4" w:space="0" w:color="auto"/>
            </w:tcBorders>
          </w:tcPr>
          <w:p w14:paraId="0961BA1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052C5DC5"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tcPr>
          <w:p w14:paraId="1216138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6F38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3E9A70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5B9DD3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16682B66" w14:textId="77777777" w:rsidR="00370320" w:rsidRPr="00590C30" w:rsidRDefault="00370320" w:rsidP="002F1DA9">
            <w:pPr>
              <w:pStyle w:val="TCellCard"/>
            </w:pPr>
          </w:p>
        </w:tc>
        <w:tc>
          <w:tcPr>
            <w:tcW w:w="1008" w:type="dxa"/>
            <w:tcBorders>
              <w:top w:val="single" w:sz="4" w:space="0" w:color="auto"/>
              <w:left w:val="single" w:sz="4" w:space="0" w:color="auto"/>
            </w:tcBorders>
          </w:tcPr>
          <w:p w14:paraId="3555A62C" w14:textId="77777777" w:rsidR="00370320" w:rsidRPr="00590C30" w:rsidRDefault="00370320" w:rsidP="002F1DA9">
            <w:pPr>
              <w:pStyle w:val="TCellCard"/>
            </w:pPr>
          </w:p>
        </w:tc>
      </w:tr>
    </w:tbl>
    <w:p w14:paraId="4765CF21" w14:textId="77777777" w:rsidR="00370320" w:rsidRPr="00590C30" w:rsidRDefault="00370320" w:rsidP="00C11FD0">
      <w:pPr>
        <w:pStyle w:val="CardSpacing"/>
      </w:pPr>
    </w:p>
    <w:p w14:paraId="3F037720" w14:textId="18B56756"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0EBA24F" w14:textId="77777777" w:rsidTr="002B267D">
        <w:tc>
          <w:tcPr>
            <w:tcW w:w="1008" w:type="dxa"/>
            <w:tcMar>
              <w:right w:w="0" w:type="dxa"/>
            </w:tcMar>
          </w:tcPr>
          <w:p w14:paraId="02FDEEA1" w14:textId="77777777" w:rsidR="00370320" w:rsidRPr="00590C30" w:rsidRDefault="00370320" w:rsidP="002F1DA9">
            <w:pPr>
              <w:pStyle w:val="TCellCard"/>
            </w:pPr>
            <w:r w:rsidRPr="00590C30">
              <w:t>PBAR</w:t>
            </w:r>
            <w:r>
              <w:t>L</w:t>
            </w:r>
          </w:p>
        </w:tc>
        <w:tc>
          <w:tcPr>
            <w:tcW w:w="1008" w:type="dxa"/>
            <w:tcMar>
              <w:right w:w="0" w:type="dxa"/>
            </w:tcMar>
          </w:tcPr>
          <w:p w14:paraId="62B84E75" w14:textId="77777777" w:rsidR="00370320" w:rsidRPr="00590C30" w:rsidRDefault="00370320" w:rsidP="002F1DA9">
            <w:pPr>
              <w:pStyle w:val="TCellCard"/>
            </w:pPr>
            <w:r w:rsidRPr="00590C30">
              <w:t>5</w:t>
            </w:r>
          </w:p>
        </w:tc>
        <w:tc>
          <w:tcPr>
            <w:tcW w:w="1008" w:type="dxa"/>
            <w:tcMar>
              <w:right w:w="0" w:type="dxa"/>
            </w:tcMar>
          </w:tcPr>
          <w:p w14:paraId="53A6D2A5" w14:textId="77777777" w:rsidR="00370320" w:rsidRPr="00590C30" w:rsidRDefault="00370320" w:rsidP="002F1DA9">
            <w:pPr>
              <w:pStyle w:val="TCellCard"/>
            </w:pPr>
            <w:r w:rsidRPr="00590C30">
              <w:t>2</w:t>
            </w:r>
          </w:p>
        </w:tc>
        <w:tc>
          <w:tcPr>
            <w:tcW w:w="1008" w:type="dxa"/>
            <w:tcMar>
              <w:right w:w="0" w:type="dxa"/>
            </w:tcMar>
          </w:tcPr>
          <w:p w14:paraId="41EBE340" w14:textId="77777777" w:rsidR="00370320" w:rsidRPr="00590C30" w:rsidRDefault="00370320" w:rsidP="002F1DA9">
            <w:pPr>
              <w:pStyle w:val="TCellCard"/>
            </w:pPr>
          </w:p>
        </w:tc>
        <w:tc>
          <w:tcPr>
            <w:tcW w:w="1008" w:type="dxa"/>
            <w:tcMar>
              <w:right w:w="0" w:type="dxa"/>
            </w:tcMar>
          </w:tcPr>
          <w:p w14:paraId="1179E9E4" w14:textId="77777777" w:rsidR="00370320" w:rsidRPr="00590C30" w:rsidRDefault="00370320" w:rsidP="002F1DA9">
            <w:pPr>
              <w:pStyle w:val="TCellCard"/>
            </w:pPr>
            <w:r>
              <w:t>CHAN</w:t>
            </w:r>
          </w:p>
        </w:tc>
        <w:tc>
          <w:tcPr>
            <w:tcW w:w="1008" w:type="dxa"/>
            <w:tcMar>
              <w:right w:w="0" w:type="dxa"/>
            </w:tcMar>
          </w:tcPr>
          <w:p w14:paraId="0D0E88ED" w14:textId="77777777" w:rsidR="00370320" w:rsidRPr="00590C30" w:rsidRDefault="00370320" w:rsidP="002F1DA9">
            <w:pPr>
              <w:pStyle w:val="TCellCard"/>
            </w:pPr>
          </w:p>
        </w:tc>
        <w:tc>
          <w:tcPr>
            <w:tcW w:w="1008" w:type="dxa"/>
            <w:tcMar>
              <w:right w:w="0" w:type="dxa"/>
            </w:tcMar>
          </w:tcPr>
          <w:p w14:paraId="01A7AF50" w14:textId="77777777" w:rsidR="00370320" w:rsidRPr="00590C30" w:rsidRDefault="00370320" w:rsidP="002F1DA9">
            <w:pPr>
              <w:pStyle w:val="TCellCard"/>
            </w:pPr>
          </w:p>
        </w:tc>
        <w:tc>
          <w:tcPr>
            <w:tcW w:w="1008" w:type="dxa"/>
            <w:tcMar>
              <w:right w:w="0" w:type="dxa"/>
            </w:tcMar>
          </w:tcPr>
          <w:p w14:paraId="18FD40EB" w14:textId="77777777" w:rsidR="00370320" w:rsidRPr="00590C30" w:rsidRDefault="00370320" w:rsidP="002F1DA9">
            <w:pPr>
              <w:pStyle w:val="TCellCard"/>
            </w:pPr>
          </w:p>
        </w:tc>
        <w:tc>
          <w:tcPr>
            <w:tcW w:w="1008" w:type="dxa"/>
            <w:tcMar>
              <w:right w:w="0" w:type="dxa"/>
            </w:tcMar>
          </w:tcPr>
          <w:p w14:paraId="46B03B55" w14:textId="77777777" w:rsidR="00370320" w:rsidRPr="00590C30" w:rsidRDefault="00370320" w:rsidP="002F1DA9">
            <w:pPr>
              <w:pStyle w:val="TCellCard"/>
            </w:pPr>
          </w:p>
        </w:tc>
        <w:tc>
          <w:tcPr>
            <w:tcW w:w="1008" w:type="dxa"/>
            <w:tcMar>
              <w:right w:w="0" w:type="dxa"/>
            </w:tcMar>
          </w:tcPr>
          <w:p w14:paraId="71E1078D" w14:textId="026D1D33" w:rsidR="00370320" w:rsidRPr="00590C30" w:rsidRDefault="00370320" w:rsidP="002F1DA9">
            <w:pPr>
              <w:pStyle w:val="TCellCard"/>
            </w:pPr>
          </w:p>
        </w:tc>
      </w:tr>
      <w:tr w:rsidR="00370320" w:rsidRPr="00590C30" w14:paraId="1D826447" w14:textId="77777777" w:rsidTr="002B267D">
        <w:tc>
          <w:tcPr>
            <w:tcW w:w="1008" w:type="dxa"/>
            <w:tcMar>
              <w:right w:w="0" w:type="dxa"/>
            </w:tcMar>
          </w:tcPr>
          <w:p w14:paraId="4ABE94BA" w14:textId="2AE731C5" w:rsidR="00370320" w:rsidRPr="00590C30" w:rsidRDefault="00370320" w:rsidP="002F1DA9">
            <w:pPr>
              <w:pStyle w:val="TCellCard"/>
            </w:pPr>
          </w:p>
        </w:tc>
        <w:tc>
          <w:tcPr>
            <w:tcW w:w="1008" w:type="dxa"/>
            <w:tcMar>
              <w:right w:w="0" w:type="dxa"/>
            </w:tcMar>
          </w:tcPr>
          <w:p w14:paraId="0C5C9038" w14:textId="77777777" w:rsidR="00370320" w:rsidRPr="00590C30" w:rsidRDefault="00370320" w:rsidP="002F1DA9">
            <w:pPr>
              <w:pStyle w:val="TCellCard"/>
            </w:pPr>
            <w:r w:rsidRPr="00590C30">
              <w:t>0.5</w:t>
            </w:r>
          </w:p>
        </w:tc>
        <w:tc>
          <w:tcPr>
            <w:tcW w:w="1008" w:type="dxa"/>
            <w:tcMar>
              <w:right w:w="0" w:type="dxa"/>
            </w:tcMar>
          </w:tcPr>
          <w:p w14:paraId="5615765B" w14:textId="77777777" w:rsidR="00370320" w:rsidRPr="00590C30" w:rsidRDefault="00370320" w:rsidP="002F1DA9">
            <w:pPr>
              <w:pStyle w:val="TCellCard"/>
            </w:pPr>
            <w:r>
              <w:t>1</w:t>
            </w:r>
            <w:r w:rsidRPr="00590C30">
              <w:t>.6</w:t>
            </w:r>
          </w:p>
        </w:tc>
        <w:tc>
          <w:tcPr>
            <w:tcW w:w="1008" w:type="dxa"/>
            <w:tcMar>
              <w:right w:w="0" w:type="dxa"/>
            </w:tcMar>
          </w:tcPr>
          <w:p w14:paraId="106A5BE0" w14:textId="77777777" w:rsidR="00370320" w:rsidRPr="00590C30" w:rsidRDefault="00370320" w:rsidP="002F1DA9">
            <w:pPr>
              <w:pStyle w:val="TCellCard"/>
            </w:pPr>
            <w:r w:rsidRPr="00590C30">
              <w:t>0.</w:t>
            </w:r>
            <w:r>
              <w:t>2</w:t>
            </w:r>
          </w:p>
        </w:tc>
        <w:tc>
          <w:tcPr>
            <w:tcW w:w="1008" w:type="dxa"/>
            <w:tcMar>
              <w:right w:w="0" w:type="dxa"/>
            </w:tcMar>
          </w:tcPr>
          <w:p w14:paraId="5B53598B" w14:textId="77777777" w:rsidR="00370320" w:rsidRPr="00590C30" w:rsidRDefault="00370320" w:rsidP="002F1DA9">
            <w:pPr>
              <w:pStyle w:val="TCellCard"/>
            </w:pPr>
            <w:r w:rsidRPr="00590C30">
              <w:t>0.</w:t>
            </w:r>
            <w:r>
              <w:t>1</w:t>
            </w:r>
          </w:p>
        </w:tc>
        <w:tc>
          <w:tcPr>
            <w:tcW w:w="1008" w:type="dxa"/>
            <w:tcMar>
              <w:right w:w="0" w:type="dxa"/>
            </w:tcMar>
          </w:tcPr>
          <w:p w14:paraId="279F1A0A" w14:textId="77777777" w:rsidR="00370320" w:rsidRPr="00590C30" w:rsidRDefault="00370320" w:rsidP="002F1DA9">
            <w:pPr>
              <w:pStyle w:val="TCellCard"/>
            </w:pPr>
          </w:p>
        </w:tc>
        <w:tc>
          <w:tcPr>
            <w:tcW w:w="1008" w:type="dxa"/>
            <w:tcMar>
              <w:right w:w="0" w:type="dxa"/>
            </w:tcMar>
          </w:tcPr>
          <w:p w14:paraId="1DB6C4BB" w14:textId="77777777" w:rsidR="00370320" w:rsidRPr="00590C30" w:rsidRDefault="00370320" w:rsidP="002F1DA9">
            <w:pPr>
              <w:pStyle w:val="TCellCard"/>
            </w:pPr>
          </w:p>
        </w:tc>
        <w:tc>
          <w:tcPr>
            <w:tcW w:w="1008" w:type="dxa"/>
            <w:tcMar>
              <w:right w:w="0" w:type="dxa"/>
            </w:tcMar>
          </w:tcPr>
          <w:p w14:paraId="07A5FE46" w14:textId="77777777" w:rsidR="00370320" w:rsidRPr="00590C30" w:rsidRDefault="00370320" w:rsidP="002F1DA9">
            <w:pPr>
              <w:pStyle w:val="TCellCard"/>
            </w:pPr>
          </w:p>
        </w:tc>
        <w:tc>
          <w:tcPr>
            <w:tcW w:w="1008" w:type="dxa"/>
            <w:tcMar>
              <w:right w:w="0" w:type="dxa"/>
            </w:tcMar>
          </w:tcPr>
          <w:p w14:paraId="061869B9" w14:textId="77777777" w:rsidR="00370320" w:rsidRPr="00590C30" w:rsidRDefault="00370320" w:rsidP="002F1DA9">
            <w:pPr>
              <w:pStyle w:val="TCellCard"/>
            </w:pPr>
          </w:p>
        </w:tc>
        <w:tc>
          <w:tcPr>
            <w:tcW w:w="1008" w:type="dxa"/>
            <w:tcMar>
              <w:right w:w="0" w:type="dxa"/>
            </w:tcMar>
          </w:tcPr>
          <w:p w14:paraId="719C8AB6" w14:textId="77777777" w:rsidR="00370320" w:rsidRPr="00590C30" w:rsidRDefault="00370320" w:rsidP="002F1DA9">
            <w:pPr>
              <w:pStyle w:val="TCellCard"/>
            </w:pPr>
          </w:p>
        </w:tc>
      </w:tr>
    </w:tbl>
    <w:p w14:paraId="2E4DAA85" w14:textId="77777777" w:rsidR="00370320" w:rsidRPr="00590C30" w:rsidRDefault="00370320" w:rsidP="00C11FD0">
      <w:pPr>
        <w:pStyle w:val="CardSpacing"/>
      </w:pPr>
    </w:p>
    <w:p w14:paraId="7493890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77E6A0B7" w14:textId="77777777" w:rsidTr="00AF0111">
        <w:tc>
          <w:tcPr>
            <w:tcW w:w="1440" w:type="dxa"/>
            <w:tcBorders>
              <w:bottom w:val="single" w:sz="4" w:space="0" w:color="auto"/>
            </w:tcBorders>
          </w:tcPr>
          <w:p w14:paraId="5AFCD424"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306359F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E805B35"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4D37FCB6" w14:textId="77777777" w:rsidR="00370320" w:rsidRPr="00AF0111" w:rsidRDefault="00370320" w:rsidP="00AF0111">
            <w:pPr>
              <w:pStyle w:val="CardHeader"/>
              <w:rPr>
                <w:b w:val="0"/>
                <w:bCs/>
              </w:rPr>
            </w:pPr>
            <w:r w:rsidRPr="00AF0111">
              <w:rPr>
                <w:b w:val="0"/>
                <w:bCs/>
              </w:rPr>
              <w:t>Default</w:t>
            </w:r>
          </w:p>
        </w:tc>
      </w:tr>
      <w:tr w:rsidR="00370320" w:rsidRPr="00590C30" w14:paraId="47278A9B" w14:textId="77777777" w:rsidTr="00AF0111">
        <w:tc>
          <w:tcPr>
            <w:tcW w:w="1440" w:type="dxa"/>
            <w:tcBorders>
              <w:top w:val="single" w:sz="4" w:space="0" w:color="auto"/>
            </w:tcBorders>
          </w:tcPr>
          <w:p w14:paraId="41314C01" w14:textId="77777777" w:rsidR="00370320" w:rsidRPr="00590C30" w:rsidRDefault="00370320" w:rsidP="0080315D">
            <w:pPr>
              <w:pStyle w:val="TCaseControl"/>
            </w:pPr>
            <w:r w:rsidRPr="00590C30">
              <w:t>PID</w:t>
            </w:r>
          </w:p>
        </w:tc>
        <w:tc>
          <w:tcPr>
            <w:tcW w:w="6120" w:type="dxa"/>
            <w:tcBorders>
              <w:top w:val="single" w:sz="4" w:space="0" w:color="auto"/>
            </w:tcBorders>
          </w:tcPr>
          <w:p w14:paraId="1B3D911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23F4DBB4"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9D5DE3" w14:textId="77777777" w:rsidR="00370320" w:rsidRPr="00590C30" w:rsidRDefault="00370320" w:rsidP="0080315D">
            <w:pPr>
              <w:pStyle w:val="TCaseControl"/>
            </w:pPr>
            <w:r w:rsidRPr="00590C30">
              <w:t>None</w:t>
            </w:r>
          </w:p>
        </w:tc>
      </w:tr>
      <w:tr w:rsidR="00370320" w:rsidRPr="00590C30" w14:paraId="2233CA7B" w14:textId="77777777" w:rsidTr="0080315D">
        <w:tc>
          <w:tcPr>
            <w:tcW w:w="1440" w:type="dxa"/>
          </w:tcPr>
          <w:p w14:paraId="461C43B5" w14:textId="77777777" w:rsidR="00370320" w:rsidRPr="00590C30" w:rsidRDefault="00370320" w:rsidP="0080315D">
            <w:pPr>
              <w:pStyle w:val="TCaseControl"/>
            </w:pPr>
            <w:r w:rsidRPr="00590C30">
              <w:t>MID</w:t>
            </w:r>
          </w:p>
        </w:tc>
        <w:tc>
          <w:tcPr>
            <w:tcW w:w="6120" w:type="dxa"/>
          </w:tcPr>
          <w:p w14:paraId="455E4341" w14:textId="77777777" w:rsidR="00370320" w:rsidRPr="00590C30" w:rsidRDefault="00370320" w:rsidP="0080315D">
            <w:pPr>
              <w:pStyle w:val="TCaseControl"/>
            </w:pPr>
            <w:r w:rsidRPr="00590C30">
              <w:t>Material ID number</w:t>
            </w:r>
          </w:p>
        </w:tc>
        <w:tc>
          <w:tcPr>
            <w:tcW w:w="1440" w:type="dxa"/>
          </w:tcPr>
          <w:p w14:paraId="4C46FFE9" w14:textId="77777777" w:rsidR="00370320" w:rsidRPr="00590C30" w:rsidRDefault="00370320" w:rsidP="0080315D">
            <w:pPr>
              <w:pStyle w:val="TCaseControl"/>
            </w:pPr>
            <w:r w:rsidRPr="00590C30">
              <w:t>Integer &gt; 0</w:t>
            </w:r>
          </w:p>
        </w:tc>
        <w:tc>
          <w:tcPr>
            <w:tcW w:w="1440" w:type="dxa"/>
          </w:tcPr>
          <w:p w14:paraId="5AD46BAE" w14:textId="77777777" w:rsidR="00370320" w:rsidRPr="00590C30" w:rsidRDefault="00370320" w:rsidP="0080315D">
            <w:pPr>
              <w:pStyle w:val="TCaseControl"/>
            </w:pPr>
            <w:r w:rsidRPr="00590C30">
              <w:t>None</w:t>
            </w:r>
          </w:p>
        </w:tc>
      </w:tr>
      <w:tr w:rsidR="00370320" w:rsidRPr="00590C30" w14:paraId="5AE08BDA" w14:textId="77777777" w:rsidTr="0080315D">
        <w:tc>
          <w:tcPr>
            <w:tcW w:w="1440" w:type="dxa"/>
          </w:tcPr>
          <w:p w14:paraId="5EBF8203" w14:textId="77777777" w:rsidR="00370320" w:rsidRPr="00590C30" w:rsidRDefault="00370320" w:rsidP="0080315D">
            <w:pPr>
              <w:pStyle w:val="TCaseControl"/>
            </w:pPr>
            <w:r>
              <w:t>TYPE</w:t>
            </w:r>
          </w:p>
        </w:tc>
        <w:tc>
          <w:tcPr>
            <w:tcW w:w="6120" w:type="dxa"/>
          </w:tcPr>
          <w:p w14:paraId="73EB91DE" w14:textId="77777777" w:rsidR="00370320" w:rsidRPr="00590C30" w:rsidRDefault="00370320" w:rsidP="0080315D">
            <w:pPr>
              <w:pStyle w:val="TCaseControl"/>
            </w:pPr>
            <w:r>
              <w:t>Cross section type</w:t>
            </w:r>
          </w:p>
        </w:tc>
        <w:tc>
          <w:tcPr>
            <w:tcW w:w="1440" w:type="dxa"/>
          </w:tcPr>
          <w:p w14:paraId="2F47D741" w14:textId="77777777" w:rsidR="00370320" w:rsidRPr="00590C30" w:rsidRDefault="00370320" w:rsidP="0080315D">
            <w:pPr>
              <w:pStyle w:val="TCaseControl"/>
            </w:pPr>
            <w:r w:rsidRPr="00590C30">
              <w:t>Real</w:t>
            </w:r>
          </w:p>
        </w:tc>
        <w:tc>
          <w:tcPr>
            <w:tcW w:w="1440" w:type="dxa"/>
          </w:tcPr>
          <w:p w14:paraId="721997C6" w14:textId="77777777" w:rsidR="00370320" w:rsidRPr="00590C30" w:rsidRDefault="00370320" w:rsidP="0080315D">
            <w:pPr>
              <w:pStyle w:val="TCaseControl"/>
            </w:pPr>
            <w:r w:rsidRPr="00590C30">
              <w:t>0.</w:t>
            </w:r>
          </w:p>
        </w:tc>
      </w:tr>
      <w:tr w:rsidR="00370320" w:rsidRPr="00590C30" w14:paraId="574AAF55" w14:textId="77777777" w:rsidTr="0080315D">
        <w:tc>
          <w:tcPr>
            <w:tcW w:w="1440" w:type="dxa"/>
          </w:tcPr>
          <w:p w14:paraId="27B64A98" w14:textId="77777777" w:rsidR="00370320" w:rsidRPr="00590C30" w:rsidRDefault="00370320" w:rsidP="0080315D">
            <w:pPr>
              <w:pStyle w:val="TCaseControl"/>
            </w:pPr>
            <w:r>
              <w:t>DIMi</w:t>
            </w:r>
          </w:p>
        </w:tc>
        <w:tc>
          <w:tcPr>
            <w:tcW w:w="6120" w:type="dxa"/>
          </w:tcPr>
          <w:p w14:paraId="17585E45" w14:textId="77777777" w:rsidR="00370320" w:rsidRPr="00590C30" w:rsidRDefault="00370320" w:rsidP="0080315D">
            <w:pPr>
              <w:pStyle w:val="TCaseControl"/>
            </w:pPr>
            <w:r>
              <w:t>Cross-section dimensions</w:t>
            </w:r>
          </w:p>
        </w:tc>
        <w:tc>
          <w:tcPr>
            <w:tcW w:w="1440" w:type="dxa"/>
          </w:tcPr>
          <w:p w14:paraId="3425479F" w14:textId="77777777" w:rsidR="00370320" w:rsidRPr="00590C30" w:rsidRDefault="00370320" w:rsidP="0080315D">
            <w:pPr>
              <w:pStyle w:val="TCaseControl"/>
            </w:pPr>
            <w:r w:rsidRPr="00590C30">
              <w:t>Real</w:t>
            </w:r>
          </w:p>
        </w:tc>
        <w:tc>
          <w:tcPr>
            <w:tcW w:w="1440" w:type="dxa"/>
          </w:tcPr>
          <w:p w14:paraId="15396E57" w14:textId="77777777" w:rsidR="00370320" w:rsidRPr="00590C30" w:rsidRDefault="00370320" w:rsidP="0080315D">
            <w:pPr>
              <w:pStyle w:val="TCaseControl"/>
            </w:pPr>
            <w:r w:rsidRPr="00590C30">
              <w:t>0.</w:t>
            </w:r>
          </w:p>
        </w:tc>
      </w:tr>
      <w:tr w:rsidR="00370320" w:rsidRPr="00590C30" w14:paraId="06D247D5" w14:textId="77777777" w:rsidTr="0080315D">
        <w:tc>
          <w:tcPr>
            <w:tcW w:w="1440" w:type="dxa"/>
          </w:tcPr>
          <w:p w14:paraId="2132D9CA" w14:textId="77777777" w:rsidR="00370320" w:rsidRPr="00590C30" w:rsidRDefault="00370320" w:rsidP="0080315D">
            <w:pPr>
              <w:pStyle w:val="TCaseControl"/>
            </w:pPr>
            <w:r>
              <w:t>NSM</w:t>
            </w:r>
          </w:p>
        </w:tc>
        <w:tc>
          <w:tcPr>
            <w:tcW w:w="6120" w:type="dxa"/>
          </w:tcPr>
          <w:p w14:paraId="36D9DC3F" w14:textId="77777777" w:rsidR="00370320" w:rsidRPr="00590C30" w:rsidRDefault="00370320" w:rsidP="0080315D">
            <w:pPr>
              <w:pStyle w:val="TCaseControl"/>
            </w:pPr>
            <w:r>
              <w:t>Nonstructural mass per unit length</w:t>
            </w:r>
          </w:p>
        </w:tc>
        <w:tc>
          <w:tcPr>
            <w:tcW w:w="1440" w:type="dxa"/>
          </w:tcPr>
          <w:p w14:paraId="5EE329C3" w14:textId="77777777" w:rsidR="00370320" w:rsidRPr="00590C30" w:rsidRDefault="00370320" w:rsidP="0080315D">
            <w:pPr>
              <w:pStyle w:val="TCaseControl"/>
            </w:pPr>
            <w:r w:rsidRPr="00590C30">
              <w:t>Real</w:t>
            </w:r>
          </w:p>
        </w:tc>
        <w:tc>
          <w:tcPr>
            <w:tcW w:w="1440" w:type="dxa"/>
          </w:tcPr>
          <w:p w14:paraId="4BC6059D" w14:textId="77777777" w:rsidR="00370320" w:rsidRPr="00590C30" w:rsidRDefault="00370320" w:rsidP="0080315D">
            <w:pPr>
              <w:pStyle w:val="TCaseControl"/>
            </w:pPr>
            <w:r w:rsidRPr="00590C30">
              <w:t>0.</w:t>
            </w:r>
          </w:p>
        </w:tc>
      </w:tr>
    </w:tbl>
    <w:p w14:paraId="4C1A6A27" w14:textId="77777777" w:rsidR="00370320" w:rsidRPr="00590C30" w:rsidRDefault="00370320" w:rsidP="00C11FD0">
      <w:pPr>
        <w:pStyle w:val="CardSpacing"/>
      </w:pPr>
    </w:p>
    <w:p w14:paraId="11370064" w14:textId="024A0B76" w:rsidR="00370320" w:rsidRPr="00590C30" w:rsidRDefault="00370320" w:rsidP="00304D5E">
      <w:pPr>
        <w:pStyle w:val="CardHeader"/>
      </w:pPr>
      <w:r w:rsidRPr="00590C30">
        <w:t>Remarks:</w:t>
      </w:r>
    </w:p>
    <w:p w14:paraId="0616A5B1" w14:textId="77777777" w:rsidR="00370320" w:rsidRPr="00B213EC" w:rsidRDefault="00370320" w:rsidP="006644CD">
      <w:pPr>
        <w:pStyle w:val="Remarks"/>
      </w:pPr>
      <w:r>
        <w:t>1.</w:t>
      </w:r>
      <w:r>
        <w:tab/>
      </w:r>
      <w:r>
        <w:tab/>
        <w:t>PID must be unique among all PBAR, PBARL property ID’s</w:t>
      </w:r>
    </w:p>
    <w:p w14:paraId="66FFD460" w14:textId="77777777" w:rsidR="00370320" w:rsidRDefault="00370320" w:rsidP="006644CD">
      <w:pPr>
        <w:pStyle w:val="Remarks"/>
      </w:pPr>
      <w:r>
        <w:lastRenderedPageBreak/>
        <w:t>2.</w:t>
      </w:r>
      <w:r>
        <w:tab/>
      </w:r>
      <w:r>
        <w:tab/>
        <w:t>If ECHO /= NONE the equivalent PBAR entries will be printed in the F06 file</w:t>
      </w:r>
    </w:p>
    <w:p w14:paraId="6B842510" w14:textId="77777777" w:rsidR="00370320" w:rsidRDefault="00370320" w:rsidP="006644CD">
      <w:pPr>
        <w:pStyle w:val="Remarks"/>
      </w:pPr>
      <w:r>
        <w:t>3.</w:t>
      </w:r>
      <w:r>
        <w:tab/>
      </w:r>
      <w:r>
        <w:tab/>
        <w:t>Allowable cross-section types are:</w:t>
      </w:r>
    </w:p>
    <w:p w14:paraId="48F63E96" w14:textId="34712475" w:rsidR="00370320" w:rsidRDefault="00370320" w:rsidP="006644CD">
      <w:pPr>
        <w:pStyle w:val="Remarks"/>
      </w:pPr>
      <w:r>
        <w:tab/>
      </w:r>
      <w:r>
        <w:tab/>
      </w:r>
      <w:r>
        <w:tab/>
      </w:r>
      <w:r>
        <w:tab/>
      </w:r>
      <w:r>
        <w:tab/>
        <w:t>BAR</w:t>
      </w:r>
      <w:r>
        <w:tab/>
      </w:r>
      <w:r>
        <w:tab/>
      </w:r>
      <w:r>
        <w:tab/>
      </w:r>
      <w:r>
        <w:tab/>
        <w:t>BOX</w:t>
      </w:r>
      <w:r>
        <w:tab/>
      </w:r>
      <w:r>
        <w:tab/>
      </w:r>
      <w:r>
        <w:tab/>
        <w:t>BOX1</w:t>
      </w:r>
      <w:r>
        <w:tab/>
      </w:r>
      <w:r>
        <w:tab/>
      </w:r>
      <w:r>
        <w:tab/>
        <w:t>CHAN</w:t>
      </w:r>
      <w:r>
        <w:tab/>
      </w:r>
      <w:r>
        <w:tab/>
      </w:r>
      <w:r>
        <w:tab/>
        <w:t>CHAN1</w:t>
      </w:r>
      <w:r>
        <w:tab/>
      </w:r>
      <w:r>
        <w:tab/>
      </w:r>
      <w:r>
        <w:tab/>
      </w:r>
      <w:r>
        <w:tab/>
        <w:t>CHAN2</w:t>
      </w:r>
    </w:p>
    <w:p w14:paraId="29CBDA8F" w14:textId="0338C656" w:rsidR="00370320" w:rsidRDefault="00370320" w:rsidP="006644CD">
      <w:pPr>
        <w:pStyle w:val="Remarks"/>
      </w:pPr>
      <w:r>
        <w:tab/>
      </w:r>
      <w:r>
        <w:tab/>
      </w:r>
      <w:r>
        <w:tab/>
      </w:r>
      <w:r>
        <w:tab/>
      </w:r>
      <w:r>
        <w:tab/>
        <w:t>CROSS</w:t>
      </w:r>
      <w:r>
        <w:tab/>
      </w:r>
      <w:r>
        <w:tab/>
      </w:r>
      <w:r>
        <w:tab/>
        <w:t>H</w:t>
      </w:r>
      <w:r>
        <w:tab/>
      </w:r>
      <w:r>
        <w:tab/>
      </w:r>
      <w:r>
        <w:tab/>
      </w:r>
      <w:r>
        <w:tab/>
      </w:r>
      <w:r>
        <w:tab/>
        <w:t>HAT</w:t>
      </w:r>
      <w:r>
        <w:tab/>
      </w:r>
      <w:r>
        <w:tab/>
      </w:r>
      <w:r>
        <w:tab/>
        <w:t>HEXA</w:t>
      </w:r>
      <w:r>
        <w:tab/>
      </w:r>
      <w:r>
        <w:tab/>
      </w:r>
      <w:r>
        <w:tab/>
        <w:t>I</w:t>
      </w:r>
      <w:r>
        <w:tab/>
      </w:r>
      <w:r>
        <w:tab/>
      </w:r>
      <w:r>
        <w:tab/>
      </w:r>
      <w:r>
        <w:tab/>
      </w:r>
      <w:r>
        <w:tab/>
      </w:r>
      <w:r>
        <w:tab/>
      </w:r>
      <w:r w:rsidR="0038499E">
        <w:tab/>
      </w:r>
      <w:r>
        <w:t>I1</w:t>
      </w:r>
    </w:p>
    <w:p w14:paraId="0C8C602B" w14:textId="77777777" w:rsidR="00370320" w:rsidRPr="0025526B" w:rsidRDefault="00370320" w:rsidP="006644CD">
      <w:pPr>
        <w:pStyle w:val="Remarks"/>
        <w:rPr>
          <w:lang w:val="fr-FR"/>
        </w:rPr>
      </w:pPr>
      <w:r>
        <w:tab/>
      </w:r>
      <w:r>
        <w:tab/>
      </w:r>
      <w:r>
        <w:tab/>
      </w:r>
      <w:r>
        <w:tab/>
      </w:r>
      <w:r>
        <w:tab/>
      </w:r>
      <w:r w:rsidRPr="0025526B">
        <w:rPr>
          <w:lang w:val="fr-FR"/>
        </w:rPr>
        <w:t>ROD</w:t>
      </w:r>
      <w:r w:rsidRPr="0025526B">
        <w:rPr>
          <w:lang w:val="fr-FR"/>
        </w:rPr>
        <w:tab/>
      </w:r>
      <w:r w:rsidRPr="0025526B">
        <w:rPr>
          <w:lang w:val="fr-FR"/>
        </w:rPr>
        <w:tab/>
      </w:r>
      <w:r w:rsidRPr="0025526B">
        <w:rPr>
          <w:lang w:val="fr-FR"/>
        </w:rPr>
        <w:tab/>
      </w:r>
      <w:r w:rsidRPr="0025526B">
        <w:rPr>
          <w:lang w:val="fr-FR"/>
        </w:rPr>
        <w:tab/>
        <w:t>T</w:t>
      </w:r>
      <w:r w:rsidRPr="0025526B">
        <w:rPr>
          <w:lang w:val="fr-FR"/>
        </w:rPr>
        <w:tab/>
      </w:r>
      <w:r w:rsidRPr="0025526B">
        <w:rPr>
          <w:lang w:val="fr-FR"/>
        </w:rPr>
        <w:tab/>
      </w:r>
      <w:r w:rsidRPr="0025526B">
        <w:rPr>
          <w:lang w:val="fr-FR"/>
        </w:rPr>
        <w:tab/>
      </w:r>
      <w:r w:rsidRPr="0025526B">
        <w:rPr>
          <w:lang w:val="fr-FR"/>
        </w:rPr>
        <w:tab/>
      </w:r>
      <w:r w:rsidRPr="0025526B">
        <w:rPr>
          <w:lang w:val="fr-FR"/>
        </w:rPr>
        <w:tab/>
        <w:t>T1</w:t>
      </w:r>
      <w:r w:rsidRPr="0025526B">
        <w:rPr>
          <w:lang w:val="fr-FR"/>
        </w:rPr>
        <w:tab/>
      </w:r>
      <w:r w:rsidRPr="0025526B">
        <w:rPr>
          <w:lang w:val="fr-FR"/>
        </w:rPr>
        <w:tab/>
      </w:r>
      <w:r w:rsidRPr="0025526B">
        <w:rPr>
          <w:lang w:val="fr-FR"/>
        </w:rPr>
        <w:tab/>
      </w:r>
      <w:r w:rsidRPr="0025526B">
        <w:rPr>
          <w:lang w:val="fr-FR"/>
        </w:rPr>
        <w:tab/>
        <w:t>T2</w:t>
      </w:r>
      <w:r w:rsidRPr="0025526B">
        <w:rPr>
          <w:lang w:val="fr-FR"/>
        </w:rPr>
        <w:tab/>
      </w:r>
      <w:r w:rsidRPr="0025526B">
        <w:rPr>
          <w:lang w:val="fr-FR"/>
        </w:rPr>
        <w:tab/>
      </w:r>
      <w:r w:rsidRPr="0025526B">
        <w:rPr>
          <w:lang w:val="fr-FR"/>
        </w:rPr>
        <w:tab/>
      </w:r>
      <w:r w:rsidRPr="0025526B">
        <w:rPr>
          <w:lang w:val="fr-FR"/>
        </w:rPr>
        <w:tab/>
      </w:r>
      <w:r w:rsidRPr="0025526B">
        <w:rPr>
          <w:lang w:val="fr-FR"/>
        </w:rPr>
        <w:tab/>
        <w:t>TUBE</w:t>
      </w:r>
      <w:r w:rsidRPr="0025526B">
        <w:rPr>
          <w:lang w:val="fr-FR"/>
        </w:rPr>
        <w:tab/>
      </w:r>
      <w:r w:rsidRPr="0025526B">
        <w:rPr>
          <w:lang w:val="fr-FR"/>
        </w:rPr>
        <w:tab/>
      </w:r>
      <w:r w:rsidRPr="0025526B">
        <w:rPr>
          <w:lang w:val="fr-FR"/>
        </w:rPr>
        <w:tab/>
      </w:r>
      <w:r w:rsidRPr="0025526B">
        <w:rPr>
          <w:lang w:val="fr-FR"/>
        </w:rPr>
        <w:tab/>
      </w:r>
      <w:r w:rsidRPr="0025526B">
        <w:rPr>
          <w:lang w:val="fr-FR"/>
        </w:rPr>
        <w:tab/>
        <w:t>Z</w:t>
      </w:r>
    </w:p>
    <w:p w14:paraId="459C4733" w14:textId="77777777" w:rsidR="00370320" w:rsidRDefault="00370320" w:rsidP="000D5404">
      <w:pPr>
        <w:pStyle w:val="Remarks"/>
      </w:pPr>
      <w:r>
        <w:t>4.</w:t>
      </w:r>
      <w:r>
        <w:tab/>
        <w:t>The figures on the following 3 pages show the above cross-section types along with the dimension variables (DIMi) and the cross-section axes. The axes are centered on the cross-section shear center. Points C, D E F are where stresses will be recovered.</w:t>
      </w:r>
    </w:p>
    <w:p w14:paraId="176458CE" w14:textId="68C66B7B" w:rsidR="00370320" w:rsidRDefault="005251CE" w:rsidP="000D5404">
      <w:pPr>
        <w:pStyle w:val="Remarks"/>
      </w:pPr>
      <w:r>
        <w:t>5</w:t>
      </w:r>
      <w:r w:rsidR="00460440">
        <w:t>.</w:t>
      </w:r>
      <w:r w:rsidR="00460440">
        <w:tab/>
      </w:r>
      <w:r w:rsidR="00460440" w:rsidRPr="005251CE">
        <w:rPr>
          <w:highlight w:val="yellow"/>
        </w:rPr>
        <w:t xml:space="preserve">Complex bending </w:t>
      </w:r>
      <w:r w:rsidRPr="005251CE">
        <w:rPr>
          <w:highlight w:val="yellow"/>
        </w:rPr>
        <w:t>is calculated. Complex bending occurs when…</w:t>
      </w:r>
    </w:p>
    <w:p w14:paraId="71C180E0" w14:textId="65AD311B" w:rsidR="00460440" w:rsidRDefault="005251CE" w:rsidP="000D5404">
      <w:pPr>
        <w:pStyle w:val="Remarks"/>
      </w:pPr>
      <w:r>
        <w:t>6</w:t>
      </w:r>
      <w:r w:rsidR="00460440">
        <w:t>.</w:t>
      </w:r>
      <w:r w:rsidR="00460440">
        <w:tab/>
      </w:r>
      <w:r w:rsidR="009F58FF">
        <w:t>The load/moment is assumed to be applied</w:t>
      </w:r>
      <w:r w:rsidR="00460440">
        <w:t xml:space="preserve"> at</w:t>
      </w:r>
      <w:r w:rsidR="009F58FF">
        <w:t xml:space="preserve"> the</w:t>
      </w:r>
      <w:r w:rsidR="00460440">
        <w:t xml:space="preserve"> shear center </w:t>
      </w:r>
      <w:r w:rsidR="009F58FF">
        <w:t xml:space="preserve">for </w:t>
      </w:r>
      <w:r w:rsidR="00460440">
        <w:t>bending and</w:t>
      </w:r>
      <w:r w:rsidR="009F58FF">
        <w:t xml:space="preserve"> the</w:t>
      </w:r>
      <w:r w:rsidR="00460440">
        <w:t xml:space="preserve"> centroid for axial</w:t>
      </w:r>
      <w:r w:rsidR="009F58FF">
        <w:t xml:space="preserve"> loads. N</w:t>
      </w:r>
      <w:r w:rsidR="00460440">
        <w:t xml:space="preserve">o twisting </w:t>
      </w:r>
      <w:r w:rsidR="009F58FF">
        <w:t xml:space="preserve">occurs </w:t>
      </w:r>
      <w:r w:rsidR="00460440">
        <w:t>due to axial or bending loads</w:t>
      </w:r>
      <w:r w:rsidR="009F58FF">
        <w:t>.</w:t>
      </w:r>
    </w:p>
    <w:p w14:paraId="0F53D9DD" w14:textId="38EA3BB4" w:rsidR="009F58FF" w:rsidRDefault="007154BC" w:rsidP="000D5404">
      <w:pPr>
        <w:pStyle w:val="Remarks"/>
      </w:pPr>
      <w:r>
        <w:t>7</w:t>
      </w:r>
      <w:r w:rsidR="009F58FF">
        <w:t>.</w:t>
      </w:r>
      <w:r w:rsidR="009F58FF">
        <w:tab/>
      </w:r>
      <w:r w:rsidR="00B51E80">
        <w:t>The e</w:t>
      </w:r>
      <w:r w:rsidR="009F58FF">
        <w:t>lement coordinate system is shown to be in the upper left corner to define the</w:t>
      </w:r>
      <w:r w:rsidR="00B51E80">
        <w:t xml:space="preserve"> basic</w:t>
      </w:r>
      <w:r w:rsidR="009F58FF">
        <w:t xml:space="preserve"> directions for bending. Placing a coordinate system at the neutral axis, centroid, or shear center</w:t>
      </w:r>
      <w:r w:rsidR="009B4A88">
        <w:t xml:space="preserve"> </w:t>
      </w:r>
      <w:r w:rsidR="009F58FF">
        <w:t xml:space="preserve">would imply an incorrect position because of the limitations noted in </w:t>
      </w:r>
      <w:r w:rsidR="009B4A88">
        <w:t>Remark 6.</w:t>
      </w:r>
    </w:p>
    <w:p w14:paraId="46BE918E" w14:textId="00712FFC" w:rsidR="00460440" w:rsidRDefault="007154BC" w:rsidP="000D5404">
      <w:pPr>
        <w:pStyle w:val="Remarks"/>
      </w:pPr>
      <w:r>
        <w:t>8</w:t>
      </w:r>
      <w:r w:rsidR="00460440">
        <w:t>.</w:t>
      </w:r>
      <w:r w:rsidR="00460440">
        <w:tab/>
        <w:t>If a dimension is not explicitly defined, it may be assumed based on the geometry proportions of the figure.</w:t>
      </w:r>
    </w:p>
    <w:p w14:paraId="7FAF922D" w14:textId="77777777" w:rsidR="00370320" w:rsidRDefault="00370320" w:rsidP="00370320"/>
    <w:p w14:paraId="0D87C329" w14:textId="3EF32831" w:rsidR="00370320" w:rsidRDefault="00370320" w:rsidP="00E87CD4">
      <w:pPr>
        <w:jc w:val="center"/>
      </w:pPr>
      <w:r>
        <w:br w:type="page"/>
      </w:r>
      <w:r w:rsidR="00EE1B4C" w:rsidRPr="00EE1B4C">
        <w:rPr>
          <w:noProof/>
        </w:rPr>
        <w:lastRenderedPageBreak/>
        <w:drawing>
          <wp:inline distT="0" distB="0" distL="0" distR="0" wp14:anchorId="1159BD04" wp14:editId="3AB4F46E">
            <wp:extent cx="5544820" cy="8229600"/>
            <wp:effectExtent l="0" t="0" r="0" b="0"/>
            <wp:docPr id="1659183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83245" name=""/>
                    <pic:cNvPicPr/>
                  </pic:nvPicPr>
                  <pic:blipFill>
                    <a:blip r:embed="rId77"/>
                    <a:stretch>
                      <a:fillRect/>
                    </a:stretch>
                  </pic:blipFill>
                  <pic:spPr>
                    <a:xfrm>
                      <a:off x="0" y="0"/>
                      <a:ext cx="5544820" cy="8229600"/>
                    </a:xfrm>
                    <a:prstGeom prst="rect">
                      <a:avLst/>
                    </a:prstGeom>
                  </pic:spPr>
                </pic:pic>
              </a:graphicData>
            </a:graphic>
          </wp:inline>
        </w:drawing>
      </w:r>
    </w:p>
    <w:p w14:paraId="2C56A448" w14:textId="16006251" w:rsidR="00370320" w:rsidRPr="003E1604" w:rsidRDefault="00EE1B4C" w:rsidP="00075D7C">
      <w:pPr>
        <w:jc w:val="center"/>
      </w:pPr>
      <w:r w:rsidRPr="00EE1B4C">
        <w:rPr>
          <w:noProof/>
        </w:rPr>
        <w:lastRenderedPageBreak/>
        <w:drawing>
          <wp:inline distT="0" distB="0" distL="0" distR="0" wp14:anchorId="27C86E6E" wp14:editId="4F4143DB">
            <wp:extent cx="5517515" cy="8229600"/>
            <wp:effectExtent l="0" t="0" r="6985" b="0"/>
            <wp:docPr id="408750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50174" name=""/>
                    <pic:cNvPicPr/>
                  </pic:nvPicPr>
                  <pic:blipFill>
                    <a:blip r:embed="rId78"/>
                    <a:stretch>
                      <a:fillRect/>
                    </a:stretch>
                  </pic:blipFill>
                  <pic:spPr>
                    <a:xfrm>
                      <a:off x="0" y="0"/>
                      <a:ext cx="5517515" cy="8229600"/>
                    </a:xfrm>
                    <a:prstGeom prst="rect">
                      <a:avLst/>
                    </a:prstGeom>
                  </pic:spPr>
                </pic:pic>
              </a:graphicData>
            </a:graphic>
          </wp:inline>
        </w:drawing>
      </w:r>
    </w:p>
    <w:p w14:paraId="12E93454" w14:textId="41EE1A51" w:rsidR="00370320" w:rsidRPr="003E1604" w:rsidRDefault="00234392" w:rsidP="00075D7C">
      <w:pPr>
        <w:pStyle w:val="Corner"/>
        <w:jc w:val="center"/>
      </w:pPr>
      <w:r w:rsidRPr="00234392">
        <w:rPr>
          <w:noProof/>
        </w:rPr>
        <w:lastRenderedPageBreak/>
        <w:drawing>
          <wp:inline distT="0" distB="0" distL="0" distR="0" wp14:anchorId="6674781B" wp14:editId="1D30861E">
            <wp:extent cx="5499100" cy="8229600"/>
            <wp:effectExtent l="0" t="0" r="6350" b="0"/>
            <wp:docPr id="123058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89127" name=""/>
                    <pic:cNvPicPr/>
                  </pic:nvPicPr>
                  <pic:blipFill>
                    <a:blip r:embed="rId79"/>
                    <a:stretch>
                      <a:fillRect/>
                    </a:stretch>
                  </pic:blipFill>
                  <pic:spPr>
                    <a:xfrm>
                      <a:off x="0" y="0"/>
                      <a:ext cx="5499100" cy="8229600"/>
                    </a:xfrm>
                    <a:prstGeom prst="rect">
                      <a:avLst/>
                    </a:prstGeom>
                  </pic:spPr>
                </pic:pic>
              </a:graphicData>
            </a:graphic>
          </wp:inline>
        </w:drawing>
      </w:r>
      <w:r w:rsidR="00370320">
        <w:br w:type="page"/>
      </w:r>
      <w:r w:rsidR="00370320">
        <w:lastRenderedPageBreak/>
        <w:t>PBUSH</w:t>
      </w:r>
    </w:p>
    <w:p w14:paraId="040F8273" w14:textId="77777777" w:rsidR="00370320" w:rsidRPr="007E3809" w:rsidRDefault="00370320" w:rsidP="00501F36">
      <w:pPr>
        <w:pStyle w:val="Heading2"/>
      </w:pPr>
      <w:bookmarkStart w:id="2449" w:name="_Toc195483844"/>
      <w:r>
        <w:t>PBUSH</w:t>
      </w:r>
      <w:bookmarkEnd w:id="2449"/>
    </w:p>
    <w:p w14:paraId="620C31A5" w14:textId="77777777" w:rsidR="00370320" w:rsidRDefault="00370320" w:rsidP="00DF44C9">
      <w:pPr>
        <w:pStyle w:val="SpecialSpace"/>
      </w:pPr>
    </w:p>
    <w:p w14:paraId="172341AB" w14:textId="1F7E5FC9" w:rsidR="00370320" w:rsidRPr="00590C30" w:rsidRDefault="00370320" w:rsidP="00304D5E">
      <w:pPr>
        <w:pStyle w:val="CardHeader"/>
      </w:pPr>
      <w:r w:rsidRPr="00590C30">
        <w:t>Description</w:t>
      </w:r>
      <w:r w:rsidR="00E4439A" w:rsidRPr="00E4439A">
        <w:t>:</w:t>
      </w:r>
    </w:p>
    <w:p w14:paraId="3E9AE894" w14:textId="0E4A6112" w:rsidR="00370320" w:rsidRDefault="00370320" w:rsidP="00503D27">
      <w:pPr>
        <w:pStyle w:val="CardSpacing"/>
      </w:pPr>
      <w:r>
        <w:t>Property definition for a spring element defined by a CBUSH entry</w:t>
      </w:r>
      <w:r w:rsidR="00464C0A">
        <w:t>.</w:t>
      </w:r>
    </w:p>
    <w:p w14:paraId="57D95D17" w14:textId="77777777" w:rsidR="00370320" w:rsidRPr="00590C30" w:rsidRDefault="00370320" w:rsidP="00C11FD0">
      <w:pPr>
        <w:pStyle w:val="CardSpacing"/>
      </w:pPr>
    </w:p>
    <w:p w14:paraId="3460F0E5" w14:textId="776371E0" w:rsidR="00370320" w:rsidRPr="00590C30" w:rsidRDefault="00370320" w:rsidP="00304D5E">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7B7A24B" w14:textId="77777777" w:rsidTr="004A6BF2">
        <w:tc>
          <w:tcPr>
            <w:tcW w:w="1008" w:type="dxa"/>
            <w:tcBorders>
              <w:top w:val="nil"/>
              <w:left w:val="nil"/>
              <w:bottom w:val="single" w:sz="4" w:space="0" w:color="auto"/>
              <w:right w:val="nil"/>
            </w:tcBorders>
          </w:tcPr>
          <w:p w14:paraId="06064621"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39BD17A9"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264186A9"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AD7DA2F"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05DA2048"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1C153084"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73F300EE"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4C77A784"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56252F0"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48148ED0" w14:textId="77777777" w:rsidR="00370320" w:rsidRPr="00590C30" w:rsidRDefault="00370320" w:rsidP="002F1DA9">
            <w:pPr>
              <w:pStyle w:val="TCellCard"/>
            </w:pPr>
            <w:r w:rsidRPr="00590C30">
              <w:t>10</w:t>
            </w:r>
          </w:p>
        </w:tc>
      </w:tr>
      <w:tr w:rsidR="00370320" w:rsidRPr="00590C30" w14:paraId="4B14B76D" w14:textId="77777777" w:rsidTr="004A6BF2">
        <w:tc>
          <w:tcPr>
            <w:tcW w:w="1008" w:type="dxa"/>
            <w:tcBorders>
              <w:top w:val="single" w:sz="4" w:space="0" w:color="auto"/>
              <w:right w:val="single" w:sz="4" w:space="0" w:color="auto"/>
            </w:tcBorders>
          </w:tcPr>
          <w:p w14:paraId="3ADA0431" w14:textId="77777777" w:rsidR="00370320" w:rsidRPr="00590C30" w:rsidRDefault="00370320" w:rsidP="002F1DA9">
            <w:pPr>
              <w:pStyle w:val="TCellCard"/>
            </w:pPr>
            <w:r>
              <w:t>PBUSH</w:t>
            </w:r>
          </w:p>
        </w:tc>
        <w:tc>
          <w:tcPr>
            <w:tcW w:w="1008" w:type="dxa"/>
            <w:tcBorders>
              <w:top w:val="single" w:sz="4" w:space="0" w:color="auto"/>
              <w:left w:val="single" w:sz="4" w:space="0" w:color="auto"/>
              <w:bottom w:val="single" w:sz="4" w:space="0" w:color="auto"/>
              <w:right w:val="single" w:sz="4" w:space="0" w:color="auto"/>
            </w:tcBorders>
          </w:tcPr>
          <w:p w14:paraId="58DFA9AF"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177D8F45" w14:textId="77777777" w:rsidR="00370320" w:rsidRPr="00590C30" w:rsidRDefault="00370320" w:rsidP="002F1DA9">
            <w:pPr>
              <w:pStyle w:val="TCellCard"/>
            </w:pPr>
            <w:r>
              <w:t>“K”</w:t>
            </w:r>
          </w:p>
        </w:tc>
        <w:tc>
          <w:tcPr>
            <w:tcW w:w="1008" w:type="dxa"/>
            <w:tcBorders>
              <w:top w:val="single" w:sz="4" w:space="0" w:color="auto"/>
              <w:left w:val="single" w:sz="4" w:space="0" w:color="auto"/>
              <w:right w:val="single" w:sz="4" w:space="0" w:color="auto"/>
            </w:tcBorders>
          </w:tcPr>
          <w:p w14:paraId="46EE04BC" w14:textId="77777777" w:rsidR="00370320" w:rsidRPr="00590C30" w:rsidRDefault="00370320" w:rsidP="002F1DA9">
            <w:pPr>
              <w:pStyle w:val="TCellCard"/>
            </w:pPr>
            <w:r>
              <w:t>K1</w:t>
            </w:r>
          </w:p>
        </w:tc>
        <w:tc>
          <w:tcPr>
            <w:tcW w:w="1008" w:type="dxa"/>
            <w:tcBorders>
              <w:top w:val="single" w:sz="4" w:space="0" w:color="auto"/>
              <w:left w:val="single" w:sz="4" w:space="0" w:color="auto"/>
              <w:bottom w:val="single" w:sz="4" w:space="0" w:color="auto"/>
              <w:right w:val="single" w:sz="4" w:space="0" w:color="auto"/>
            </w:tcBorders>
          </w:tcPr>
          <w:p w14:paraId="343882C1" w14:textId="77777777" w:rsidR="00370320" w:rsidRPr="00590C30" w:rsidRDefault="00370320" w:rsidP="002F1DA9">
            <w:pPr>
              <w:pStyle w:val="TCellCard"/>
            </w:pPr>
            <w:r>
              <w:t>K2</w:t>
            </w:r>
          </w:p>
        </w:tc>
        <w:tc>
          <w:tcPr>
            <w:tcW w:w="1008" w:type="dxa"/>
            <w:tcBorders>
              <w:top w:val="single" w:sz="4" w:space="0" w:color="auto"/>
              <w:left w:val="single" w:sz="4" w:space="0" w:color="auto"/>
              <w:right w:val="single" w:sz="4" w:space="0" w:color="auto"/>
            </w:tcBorders>
          </w:tcPr>
          <w:p w14:paraId="76FCF383" w14:textId="77777777" w:rsidR="00370320" w:rsidRPr="00590C30" w:rsidRDefault="00370320" w:rsidP="002F1DA9">
            <w:pPr>
              <w:pStyle w:val="TCellCard"/>
            </w:pPr>
            <w:r>
              <w:t>K3</w:t>
            </w:r>
          </w:p>
        </w:tc>
        <w:tc>
          <w:tcPr>
            <w:tcW w:w="1008" w:type="dxa"/>
            <w:tcBorders>
              <w:top w:val="single" w:sz="4" w:space="0" w:color="auto"/>
              <w:left w:val="single" w:sz="4" w:space="0" w:color="auto"/>
              <w:right w:val="single" w:sz="4" w:space="0" w:color="auto"/>
            </w:tcBorders>
          </w:tcPr>
          <w:p w14:paraId="6116DAC7" w14:textId="77777777" w:rsidR="00370320" w:rsidRPr="00590C30" w:rsidRDefault="00370320" w:rsidP="002F1DA9">
            <w:pPr>
              <w:pStyle w:val="TCellCard"/>
            </w:pPr>
            <w:r>
              <w:t>K4</w:t>
            </w:r>
          </w:p>
        </w:tc>
        <w:tc>
          <w:tcPr>
            <w:tcW w:w="1008" w:type="dxa"/>
            <w:tcBorders>
              <w:top w:val="single" w:sz="4" w:space="0" w:color="auto"/>
              <w:left w:val="single" w:sz="4" w:space="0" w:color="auto"/>
              <w:bottom w:val="single" w:sz="4" w:space="0" w:color="auto"/>
              <w:right w:val="single" w:sz="4" w:space="0" w:color="auto"/>
            </w:tcBorders>
          </w:tcPr>
          <w:p w14:paraId="44D3FD9A" w14:textId="77777777" w:rsidR="00370320" w:rsidRPr="00590C30" w:rsidRDefault="00370320" w:rsidP="002F1DA9">
            <w:pPr>
              <w:pStyle w:val="TCellCard"/>
            </w:pPr>
            <w:r>
              <w:t>K5</w:t>
            </w:r>
          </w:p>
        </w:tc>
        <w:tc>
          <w:tcPr>
            <w:tcW w:w="1008" w:type="dxa"/>
            <w:tcBorders>
              <w:top w:val="single" w:sz="4" w:space="0" w:color="auto"/>
              <w:left w:val="single" w:sz="4" w:space="0" w:color="auto"/>
              <w:bottom w:val="single" w:sz="4" w:space="0" w:color="auto"/>
              <w:right w:val="single" w:sz="4" w:space="0" w:color="auto"/>
            </w:tcBorders>
          </w:tcPr>
          <w:p w14:paraId="13B4D9B6" w14:textId="77777777" w:rsidR="00370320" w:rsidRPr="00590C30" w:rsidRDefault="00370320" w:rsidP="002F1DA9">
            <w:pPr>
              <w:pStyle w:val="TCellCard"/>
            </w:pPr>
            <w:r>
              <w:t>K6</w:t>
            </w:r>
          </w:p>
        </w:tc>
        <w:tc>
          <w:tcPr>
            <w:tcW w:w="1008" w:type="dxa"/>
            <w:tcBorders>
              <w:top w:val="single" w:sz="4" w:space="0" w:color="auto"/>
              <w:left w:val="single" w:sz="4" w:space="0" w:color="auto"/>
            </w:tcBorders>
          </w:tcPr>
          <w:p w14:paraId="1C10C9A6" w14:textId="2F05DDB5" w:rsidR="00370320" w:rsidRPr="00590C30" w:rsidRDefault="00370320" w:rsidP="002F1DA9">
            <w:pPr>
              <w:pStyle w:val="TCellCard"/>
            </w:pPr>
          </w:p>
        </w:tc>
      </w:tr>
      <w:tr w:rsidR="00370320" w:rsidRPr="00590C30" w14:paraId="072FB6EE" w14:textId="77777777" w:rsidTr="004A6BF2">
        <w:tc>
          <w:tcPr>
            <w:tcW w:w="1008" w:type="dxa"/>
            <w:tcBorders>
              <w:top w:val="single" w:sz="4" w:space="0" w:color="auto"/>
              <w:bottom w:val="single" w:sz="4" w:space="0" w:color="auto"/>
              <w:right w:val="single" w:sz="4" w:space="0" w:color="auto"/>
            </w:tcBorders>
          </w:tcPr>
          <w:p w14:paraId="74CDAD6E" w14:textId="0934D77A"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11835731"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76B49A96" w14:textId="77777777" w:rsidR="00370320" w:rsidRPr="00590C30" w:rsidRDefault="00370320" w:rsidP="002F1DA9">
            <w:pPr>
              <w:pStyle w:val="TCellCard"/>
            </w:pPr>
            <w:r>
              <w:t>“RCV”</w:t>
            </w:r>
          </w:p>
        </w:tc>
        <w:tc>
          <w:tcPr>
            <w:tcW w:w="1008" w:type="dxa"/>
            <w:tcBorders>
              <w:top w:val="single" w:sz="4" w:space="0" w:color="auto"/>
              <w:left w:val="single" w:sz="4" w:space="0" w:color="auto"/>
              <w:bottom w:val="single" w:sz="4" w:space="0" w:color="auto"/>
              <w:right w:val="single" w:sz="4" w:space="0" w:color="auto"/>
            </w:tcBorders>
          </w:tcPr>
          <w:p w14:paraId="099B57A5" w14:textId="77777777" w:rsidR="00370320" w:rsidRPr="00590C30" w:rsidRDefault="00370320" w:rsidP="002F1DA9">
            <w:pPr>
              <w:pStyle w:val="TCellCard"/>
            </w:pPr>
            <w:r>
              <w:t>SA</w:t>
            </w:r>
          </w:p>
        </w:tc>
        <w:tc>
          <w:tcPr>
            <w:tcW w:w="1008" w:type="dxa"/>
            <w:tcBorders>
              <w:top w:val="single" w:sz="4" w:space="0" w:color="auto"/>
              <w:left w:val="single" w:sz="4" w:space="0" w:color="auto"/>
              <w:bottom w:val="single" w:sz="4" w:space="0" w:color="auto"/>
              <w:right w:val="single" w:sz="4" w:space="0" w:color="auto"/>
            </w:tcBorders>
          </w:tcPr>
          <w:p w14:paraId="277DFED4" w14:textId="77777777" w:rsidR="00370320" w:rsidRPr="00590C30" w:rsidRDefault="00370320" w:rsidP="002F1DA9">
            <w:pPr>
              <w:pStyle w:val="TCellCard"/>
            </w:pPr>
            <w:r>
              <w:t>ST</w:t>
            </w:r>
          </w:p>
        </w:tc>
        <w:tc>
          <w:tcPr>
            <w:tcW w:w="1008" w:type="dxa"/>
            <w:tcBorders>
              <w:top w:val="single" w:sz="4" w:space="0" w:color="auto"/>
              <w:left w:val="single" w:sz="4" w:space="0" w:color="auto"/>
              <w:bottom w:val="single" w:sz="4" w:space="0" w:color="auto"/>
              <w:right w:val="single" w:sz="4" w:space="0" w:color="auto"/>
            </w:tcBorders>
          </w:tcPr>
          <w:p w14:paraId="27A5D319" w14:textId="77777777" w:rsidR="00370320" w:rsidRPr="00590C30" w:rsidRDefault="00370320" w:rsidP="002F1DA9">
            <w:pPr>
              <w:pStyle w:val="TCellCard"/>
            </w:pPr>
            <w:r>
              <w:t>EA</w:t>
            </w:r>
          </w:p>
        </w:tc>
        <w:tc>
          <w:tcPr>
            <w:tcW w:w="1008" w:type="dxa"/>
            <w:tcBorders>
              <w:top w:val="single" w:sz="4" w:space="0" w:color="auto"/>
              <w:left w:val="single" w:sz="4" w:space="0" w:color="auto"/>
              <w:bottom w:val="single" w:sz="4" w:space="0" w:color="auto"/>
              <w:right w:val="single" w:sz="4" w:space="0" w:color="auto"/>
            </w:tcBorders>
          </w:tcPr>
          <w:p w14:paraId="1FA035E2" w14:textId="77777777" w:rsidR="00370320" w:rsidRPr="00590C30" w:rsidRDefault="00370320" w:rsidP="002F1DA9">
            <w:pPr>
              <w:pStyle w:val="TCellCard"/>
            </w:pPr>
            <w:r>
              <w:t>ET</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603FE3BC"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0E108BD3"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tcBorders>
          </w:tcPr>
          <w:p w14:paraId="2BD0E00A" w14:textId="77777777" w:rsidR="00370320" w:rsidRPr="00590C30" w:rsidRDefault="00370320" w:rsidP="002F1DA9">
            <w:pPr>
              <w:pStyle w:val="TCellCard"/>
            </w:pPr>
          </w:p>
        </w:tc>
      </w:tr>
    </w:tbl>
    <w:p w14:paraId="4C896D07" w14:textId="77777777" w:rsidR="00370320" w:rsidRPr="00590C30" w:rsidRDefault="00370320" w:rsidP="00C11FD0">
      <w:pPr>
        <w:pStyle w:val="CardSpacing"/>
      </w:pPr>
    </w:p>
    <w:p w14:paraId="5D9ABC11" w14:textId="3D14A16D"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D2A2EB8" w14:textId="77777777" w:rsidTr="002B267D">
        <w:tc>
          <w:tcPr>
            <w:tcW w:w="1008" w:type="dxa"/>
            <w:tcMar>
              <w:right w:w="0" w:type="dxa"/>
            </w:tcMar>
          </w:tcPr>
          <w:p w14:paraId="142DCEF1" w14:textId="77777777" w:rsidR="00370320" w:rsidRPr="00590C30" w:rsidRDefault="00370320" w:rsidP="002F1DA9">
            <w:pPr>
              <w:pStyle w:val="TCellCard"/>
            </w:pPr>
            <w:r>
              <w:t>PBUSH</w:t>
            </w:r>
          </w:p>
        </w:tc>
        <w:tc>
          <w:tcPr>
            <w:tcW w:w="1008" w:type="dxa"/>
            <w:tcMar>
              <w:right w:w="0" w:type="dxa"/>
            </w:tcMar>
          </w:tcPr>
          <w:p w14:paraId="3C68A335" w14:textId="77777777" w:rsidR="00370320" w:rsidRPr="00590C30" w:rsidRDefault="00370320" w:rsidP="002F1DA9">
            <w:pPr>
              <w:pStyle w:val="TCellCard"/>
            </w:pPr>
            <w:r>
              <w:t>136</w:t>
            </w:r>
          </w:p>
        </w:tc>
        <w:tc>
          <w:tcPr>
            <w:tcW w:w="1008" w:type="dxa"/>
            <w:tcMar>
              <w:right w:w="0" w:type="dxa"/>
            </w:tcMar>
          </w:tcPr>
          <w:p w14:paraId="1549EFD0" w14:textId="77777777" w:rsidR="00370320" w:rsidRPr="00590C30" w:rsidRDefault="00370320" w:rsidP="002F1DA9">
            <w:pPr>
              <w:pStyle w:val="TCellCard"/>
            </w:pPr>
            <w:r>
              <w:t>K</w:t>
            </w:r>
          </w:p>
        </w:tc>
        <w:tc>
          <w:tcPr>
            <w:tcW w:w="1008" w:type="dxa"/>
            <w:tcMar>
              <w:right w:w="0" w:type="dxa"/>
            </w:tcMar>
          </w:tcPr>
          <w:p w14:paraId="5081C3F2" w14:textId="77777777" w:rsidR="00370320" w:rsidRPr="00590C30" w:rsidRDefault="00370320" w:rsidP="002F1DA9">
            <w:pPr>
              <w:pStyle w:val="TCellCard"/>
            </w:pPr>
            <w:r>
              <w:t>10000.</w:t>
            </w:r>
          </w:p>
        </w:tc>
        <w:tc>
          <w:tcPr>
            <w:tcW w:w="1008" w:type="dxa"/>
            <w:tcMar>
              <w:right w:w="0" w:type="dxa"/>
            </w:tcMar>
          </w:tcPr>
          <w:p w14:paraId="1D46FC66" w14:textId="77777777" w:rsidR="00370320" w:rsidRPr="00590C30" w:rsidRDefault="00370320" w:rsidP="002F1DA9">
            <w:pPr>
              <w:pStyle w:val="TCellCard"/>
            </w:pPr>
            <w:r>
              <w:t>20000.</w:t>
            </w:r>
          </w:p>
        </w:tc>
        <w:tc>
          <w:tcPr>
            <w:tcW w:w="1008" w:type="dxa"/>
            <w:tcMar>
              <w:right w:w="0" w:type="dxa"/>
            </w:tcMar>
          </w:tcPr>
          <w:p w14:paraId="474D9498" w14:textId="77777777" w:rsidR="00370320" w:rsidRPr="00590C30" w:rsidRDefault="00370320" w:rsidP="002F1DA9">
            <w:pPr>
              <w:pStyle w:val="TCellCard"/>
            </w:pPr>
            <w:r>
              <w:t>30000.</w:t>
            </w:r>
          </w:p>
        </w:tc>
        <w:tc>
          <w:tcPr>
            <w:tcW w:w="1008" w:type="dxa"/>
            <w:tcMar>
              <w:right w:w="0" w:type="dxa"/>
            </w:tcMar>
          </w:tcPr>
          <w:p w14:paraId="064A6643" w14:textId="77777777" w:rsidR="00370320" w:rsidRPr="00590C30" w:rsidRDefault="00370320" w:rsidP="002F1DA9">
            <w:pPr>
              <w:pStyle w:val="TCellCard"/>
            </w:pPr>
            <w:r>
              <w:t>4000.</w:t>
            </w:r>
          </w:p>
        </w:tc>
        <w:tc>
          <w:tcPr>
            <w:tcW w:w="1008" w:type="dxa"/>
            <w:tcMar>
              <w:right w:w="0" w:type="dxa"/>
            </w:tcMar>
          </w:tcPr>
          <w:p w14:paraId="6F41C00D" w14:textId="77777777" w:rsidR="00370320" w:rsidRPr="00590C30" w:rsidRDefault="00370320" w:rsidP="002F1DA9">
            <w:pPr>
              <w:pStyle w:val="TCellCard"/>
            </w:pPr>
            <w:r>
              <w:t>50000.</w:t>
            </w:r>
          </w:p>
        </w:tc>
        <w:tc>
          <w:tcPr>
            <w:tcW w:w="1008" w:type="dxa"/>
            <w:tcMar>
              <w:right w:w="0" w:type="dxa"/>
            </w:tcMar>
          </w:tcPr>
          <w:p w14:paraId="487196E7" w14:textId="77777777" w:rsidR="00370320" w:rsidRPr="00590C30" w:rsidRDefault="00370320" w:rsidP="002F1DA9">
            <w:pPr>
              <w:pStyle w:val="TCellCard"/>
            </w:pPr>
            <w:r>
              <w:t>60000.</w:t>
            </w:r>
          </w:p>
        </w:tc>
        <w:tc>
          <w:tcPr>
            <w:tcW w:w="1008" w:type="dxa"/>
            <w:tcMar>
              <w:right w:w="0" w:type="dxa"/>
            </w:tcMar>
          </w:tcPr>
          <w:p w14:paraId="48B6F036" w14:textId="4B3B17FF" w:rsidR="00370320" w:rsidRPr="00590C30" w:rsidRDefault="00370320" w:rsidP="002F1DA9">
            <w:pPr>
              <w:pStyle w:val="TCellCard"/>
            </w:pPr>
          </w:p>
        </w:tc>
      </w:tr>
      <w:tr w:rsidR="00370320" w:rsidRPr="00590C30" w14:paraId="1B81816B" w14:textId="77777777" w:rsidTr="002B267D">
        <w:tc>
          <w:tcPr>
            <w:tcW w:w="1008" w:type="dxa"/>
            <w:tcMar>
              <w:right w:w="0" w:type="dxa"/>
            </w:tcMar>
          </w:tcPr>
          <w:p w14:paraId="464F2049" w14:textId="0F173ABB" w:rsidR="00370320" w:rsidRPr="00590C30" w:rsidRDefault="00370320" w:rsidP="002F1DA9">
            <w:pPr>
              <w:pStyle w:val="TCellCard"/>
            </w:pPr>
          </w:p>
        </w:tc>
        <w:tc>
          <w:tcPr>
            <w:tcW w:w="1008" w:type="dxa"/>
            <w:tcMar>
              <w:right w:w="0" w:type="dxa"/>
            </w:tcMar>
          </w:tcPr>
          <w:p w14:paraId="64966962" w14:textId="77777777" w:rsidR="00370320" w:rsidRPr="00590C30" w:rsidRDefault="00370320" w:rsidP="002F1DA9">
            <w:pPr>
              <w:pStyle w:val="TCellCard"/>
            </w:pPr>
          </w:p>
        </w:tc>
        <w:tc>
          <w:tcPr>
            <w:tcW w:w="1008" w:type="dxa"/>
            <w:tcMar>
              <w:right w:w="0" w:type="dxa"/>
            </w:tcMar>
          </w:tcPr>
          <w:p w14:paraId="7955BEC6" w14:textId="77777777" w:rsidR="00370320" w:rsidRPr="00590C30" w:rsidRDefault="00370320" w:rsidP="002F1DA9">
            <w:pPr>
              <w:pStyle w:val="TCellCard"/>
            </w:pPr>
            <w:r>
              <w:t>RCV</w:t>
            </w:r>
          </w:p>
        </w:tc>
        <w:tc>
          <w:tcPr>
            <w:tcW w:w="1008" w:type="dxa"/>
            <w:tcMar>
              <w:right w:w="0" w:type="dxa"/>
            </w:tcMar>
          </w:tcPr>
          <w:p w14:paraId="69849A87" w14:textId="77777777" w:rsidR="00370320" w:rsidRPr="00590C30" w:rsidRDefault="00370320" w:rsidP="002F1DA9">
            <w:pPr>
              <w:pStyle w:val="TCellCard"/>
            </w:pPr>
            <w:r>
              <w:t>30.</w:t>
            </w:r>
          </w:p>
        </w:tc>
        <w:tc>
          <w:tcPr>
            <w:tcW w:w="1008" w:type="dxa"/>
            <w:tcMar>
              <w:right w:w="0" w:type="dxa"/>
            </w:tcMar>
          </w:tcPr>
          <w:p w14:paraId="1F291CC3" w14:textId="77777777" w:rsidR="00370320" w:rsidRPr="00590C30" w:rsidRDefault="00370320" w:rsidP="002F1DA9">
            <w:pPr>
              <w:pStyle w:val="TCellCard"/>
            </w:pPr>
            <w:r>
              <w:t>40.</w:t>
            </w:r>
          </w:p>
        </w:tc>
        <w:tc>
          <w:tcPr>
            <w:tcW w:w="1008" w:type="dxa"/>
            <w:tcMar>
              <w:right w:w="0" w:type="dxa"/>
            </w:tcMar>
          </w:tcPr>
          <w:p w14:paraId="07413804" w14:textId="77777777" w:rsidR="00370320" w:rsidRPr="00590C30" w:rsidRDefault="00370320" w:rsidP="002F1DA9">
            <w:pPr>
              <w:pStyle w:val="TCellCard"/>
            </w:pPr>
            <w:r>
              <w:t>.01</w:t>
            </w:r>
          </w:p>
        </w:tc>
        <w:tc>
          <w:tcPr>
            <w:tcW w:w="1008" w:type="dxa"/>
            <w:tcMar>
              <w:right w:w="0" w:type="dxa"/>
            </w:tcMar>
          </w:tcPr>
          <w:p w14:paraId="6C0E9664" w14:textId="77777777" w:rsidR="00370320" w:rsidRPr="00590C30" w:rsidRDefault="00370320" w:rsidP="002F1DA9">
            <w:pPr>
              <w:pStyle w:val="TCellCard"/>
            </w:pPr>
            <w:r>
              <w:t>.02</w:t>
            </w:r>
          </w:p>
        </w:tc>
        <w:tc>
          <w:tcPr>
            <w:tcW w:w="1008" w:type="dxa"/>
            <w:tcMar>
              <w:right w:w="0" w:type="dxa"/>
            </w:tcMar>
          </w:tcPr>
          <w:p w14:paraId="06AC693A" w14:textId="77777777" w:rsidR="00370320" w:rsidRPr="00590C30" w:rsidRDefault="00370320" w:rsidP="002F1DA9">
            <w:pPr>
              <w:pStyle w:val="TCellCard"/>
            </w:pPr>
          </w:p>
        </w:tc>
        <w:tc>
          <w:tcPr>
            <w:tcW w:w="1008" w:type="dxa"/>
            <w:tcMar>
              <w:right w:w="0" w:type="dxa"/>
            </w:tcMar>
          </w:tcPr>
          <w:p w14:paraId="1F4D82F4" w14:textId="77777777" w:rsidR="00370320" w:rsidRPr="00590C30" w:rsidRDefault="00370320" w:rsidP="002F1DA9">
            <w:pPr>
              <w:pStyle w:val="TCellCard"/>
            </w:pPr>
          </w:p>
        </w:tc>
        <w:tc>
          <w:tcPr>
            <w:tcW w:w="1008" w:type="dxa"/>
            <w:tcMar>
              <w:right w:w="0" w:type="dxa"/>
            </w:tcMar>
          </w:tcPr>
          <w:p w14:paraId="7BA59CE9" w14:textId="77777777" w:rsidR="00370320" w:rsidRPr="00590C30" w:rsidRDefault="00370320" w:rsidP="002F1DA9">
            <w:pPr>
              <w:pStyle w:val="TCellCard"/>
            </w:pPr>
          </w:p>
        </w:tc>
      </w:tr>
    </w:tbl>
    <w:p w14:paraId="5DC3DECB" w14:textId="77777777" w:rsidR="00370320" w:rsidRPr="00590C30" w:rsidRDefault="00370320" w:rsidP="00C11FD0">
      <w:pPr>
        <w:pStyle w:val="CardSpacing"/>
      </w:pPr>
    </w:p>
    <w:p w14:paraId="3E46F3E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3451397D" w14:textId="77777777" w:rsidTr="00AF0111">
        <w:tc>
          <w:tcPr>
            <w:tcW w:w="1440" w:type="dxa"/>
            <w:tcBorders>
              <w:bottom w:val="single" w:sz="4" w:space="0" w:color="auto"/>
            </w:tcBorders>
          </w:tcPr>
          <w:p w14:paraId="4307BCC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1AE32D8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855CC0A"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2E81601E" w14:textId="77777777" w:rsidR="00370320" w:rsidRPr="00AF0111" w:rsidRDefault="00370320" w:rsidP="00AF0111">
            <w:pPr>
              <w:pStyle w:val="CardHeader"/>
              <w:rPr>
                <w:b w:val="0"/>
                <w:bCs/>
              </w:rPr>
            </w:pPr>
            <w:r w:rsidRPr="00AF0111">
              <w:rPr>
                <w:b w:val="0"/>
                <w:bCs/>
              </w:rPr>
              <w:t>Default</w:t>
            </w:r>
          </w:p>
        </w:tc>
      </w:tr>
      <w:tr w:rsidR="00370320" w:rsidRPr="00590C30" w14:paraId="3E08716B" w14:textId="77777777" w:rsidTr="00AF0111">
        <w:tc>
          <w:tcPr>
            <w:tcW w:w="1440" w:type="dxa"/>
            <w:tcBorders>
              <w:top w:val="single" w:sz="4" w:space="0" w:color="auto"/>
            </w:tcBorders>
          </w:tcPr>
          <w:p w14:paraId="2ADBA440" w14:textId="77777777" w:rsidR="00370320" w:rsidRPr="00590C30" w:rsidRDefault="00370320" w:rsidP="0080315D">
            <w:pPr>
              <w:pStyle w:val="TCaseControl"/>
            </w:pPr>
            <w:r w:rsidRPr="00590C30">
              <w:t>PID</w:t>
            </w:r>
          </w:p>
        </w:tc>
        <w:tc>
          <w:tcPr>
            <w:tcW w:w="6120" w:type="dxa"/>
            <w:tcBorders>
              <w:top w:val="single" w:sz="4" w:space="0" w:color="auto"/>
            </w:tcBorders>
          </w:tcPr>
          <w:p w14:paraId="4738E92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D54E543"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6CEC3DB6" w14:textId="77777777" w:rsidR="00370320" w:rsidRPr="00590C30" w:rsidRDefault="00370320" w:rsidP="0080315D">
            <w:pPr>
              <w:pStyle w:val="TCaseControl"/>
            </w:pPr>
            <w:r w:rsidRPr="00590C30">
              <w:t>None</w:t>
            </w:r>
          </w:p>
        </w:tc>
      </w:tr>
      <w:tr w:rsidR="00370320" w:rsidRPr="00590C30" w14:paraId="4B8EE60D" w14:textId="77777777" w:rsidTr="0080315D">
        <w:tc>
          <w:tcPr>
            <w:tcW w:w="1440" w:type="dxa"/>
          </w:tcPr>
          <w:p w14:paraId="6FA4385F" w14:textId="77777777" w:rsidR="00370320" w:rsidRPr="00590C30" w:rsidRDefault="00370320" w:rsidP="0080315D">
            <w:pPr>
              <w:pStyle w:val="TCaseControl"/>
            </w:pPr>
            <w:r>
              <w:t>“K”</w:t>
            </w:r>
          </w:p>
        </w:tc>
        <w:tc>
          <w:tcPr>
            <w:tcW w:w="6120" w:type="dxa"/>
          </w:tcPr>
          <w:p w14:paraId="0A139757" w14:textId="77777777" w:rsidR="00370320" w:rsidRPr="00590C30" w:rsidRDefault="00370320" w:rsidP="0080315D">
            <w:pPr>
              <w:pStyle w:val="TCaseControl"/>
            </w:pPr>
            <w:r>
              <w:t>Indicates that the next 6 fields are stiffness values</w:t>
            </w:r>
          </w:p>
        </w:tc>
        <w:tc>
          <w:tcPr>
            <w:tcW w:w="1440" w:type="dxa"/>
          </w:tcPr>
          <w:p w14:paraId="2CA19DC7" w14:textId="77777777" w:rsidR="00370320" w:rsidRPr="00590C30" w:rsidRDefault="00370320" w:rsidP="0080315D">
            <w:pPr>
              <w:pStyle w:val="TCaseControl"/>
            </w:pPr>
            <w:r>
              <w:t>Char</w:t>
            </w:r>
          </w:p>
        </w:tc>
        <w:tc>
          <w:tcPr>
            <w:tcW w:w="1440" w:type="dxa"/>
          </w:tcPr>
          <w:p w14:paraId="4F2EA579" w14:textId="77777777" w:rsidR="00370320" w:rsidRPr="00590C30" w:rsidRDefault="00370320" w:rsidP="0080315D">
            <w:pPr>
              <w:pStyle w:val="TCaseControl"/>
            </w:pPr>
            <w:r>
              <w:t>None</w:t>
            </w:r>
          </w:p>
        </w:tc>
      </w:tr>
      <w:tr w:rsidR="00370320" w:rsidRPr="00590C30" w14:paraId="06A797BE" w14:textId="77777777" w:rsidTr="0080315D">
        <w:tc>
          <w:tcPr>
            <w:tcW w:w="1440" w:type="dxa"/>
          </w:tcPr>
          <w:p w14:paraId="7DDE5A43" w14:textId="77777777" w:rsidR="00370320" w:rsidRPr="00590C30" w:rsidRDefault="00370320" w:rsidP="0080315D">
            <w:pPr>
              <w:pStyle w:val="TCaseControl"/>
            </w:pPr>
            <w:r>
              <w:t>Ki</w:t>
            </w:r>
          </w:p>
        </w:tc>
        <w:tc>
          <w:tcPr>
            <w:tcW w:w="6120" w:type="dxa"/>
          </w:tcPr>
          <w:p w14:paraId="5639C30F" w14:textId="77777777" w:rsidR="00370320" w:rsidRPr="00590C30" w:rsidRDefault="00370320" w:rsidP="0080315D">
            <w:pPr>
              <w:pStyle w:val="TCaseControl"/>
            </w:pPr>
            <w:r>
              <w:t>Stiffness values</w:t>
            </w:r>
          </w:p>
        </w:tc>
        <w:tc>
          <w:tcPr>
            <w:tcW w:w="1440" w:type="dxa"/>
          </w:tcPr>
          <w:p w14:paraId="00FD0712" w14:textId="77777777" w:rsidR="00370320" w:rsidRPr="00590C30" w:rsidRDefault="00370320" w:rsidP="0080315D">
            <w:pPr>
              <w:pStyle w:val="TCaseControl"/>
            </w:pPr>
            <w:r>
              <w:t>Real</w:t>
            </w:r>
          </w:p>
        </w:tc>
        <w:tc>
          <w:tcPr>
            <w:tcW w:w="1440" w:type="dxa"/>
          </w:tcPr>
          <w:p w14:paraId="0604F13E" w14:textId="77777777" w:rsidR="00370320" w:rsidRPr="00590C30" w:rsidRDefault="00370320" w:rsidP="0080315D">
            <w:pPr>
              <w:pStyle w:val="TCaseControl"/>
            </w:pPr>
            <w:r>
              <w:t>0.</w:t>
            </w:r>
          </w:p>
        </w:tc>
      </w:tr>
      <w:tr w:rsidR="00370320" w:rsidRPr="00590C30" w14:paraId="3323C1E3" w14:textId="77777777" w:rsidTr="0080315D">
        <w:tc>
          <w:tcPr>
            <w:tcW w:w="1440" w:type="dxa"/>
          </w:tcPr>
          <w:p w14:paraId="62E6B479" w14:textId="77777777" w:rsidR="00370320" w:rsidRPr="00590C30" w:rsidRDefault="00370320" w:rsidP="0080315D">
            <w:pPr>
              <w:pStyle w:val="TCaseControl"/>
            </w:pPr>
            <w:r>
              <w:t>“RCV”</w:t>
            </w:r>
          </w:p>
        </w:tc>
        <w:tc>
          <w:tcPr>
            <w:tcW w:w="6120" w:type="dxa"/>
          </w:tcPr>
          <w:p w14:paraId="47A6627E" w14:textId="77777777" w:rsidR="00370320" w:rsidRPr="00590C30" w:rsidRDefault="00370320" w:rsidP="0080315D">
            <w:pPr>
              <w:pStyle w:val="TCaseControl"/>
            </w:pPr>
            <w:r>
              <w:t>Indicates that the next 4 values are stress/strain recovery coefficients</w:t>
            </w:r>
          </w:p>
        </w:tc>
        <w:tc>
          <w:tcPr>
            <w:tcW w:w="1440" w:type="dxa"/>
          </w:tcPr>
          <w:p w14:paraId="551D6220" w14:textId="77777777" w:rsidR="00370320" w:rsidRPr="00590C30" w:rsidRDefault="00370320" w:rsidP="0080315D">
            <w:pPr>
              <w:pStyle w:val="TCaseControl"/>
            </w:pPr>
            <w:r>
              <w:t>Real</w:t>
            </w:r>
          </w:p>
        </w:tc>
        <w:tc>
          <w:tcPr>
            <w:tcW w:w="1440" w:type="dxa"/>
          </w:tcPr>
          <w:p w14:paraId="634A441C" w14:textId="77777777" w:rsidR="00370320" w:rsidRPr="00590C30" w:rsidRDefault="00370320" w:rsidP="0080315D">
            <w:pPr>
              <w:pStyle w:val="TCaseControl"/>
            </w:pPr>
            <w:r>
              <w:t>0.</w:t>
            </w:r>
          </w:p>
        </w:tc>
      </w:tr>
      <w:tr w:rsidR="00370320" w:rsidRPr="00590C30" w14:paraId="19F5F321" w14:textId="77777777" w:rsidTr="0080315D">
        <w:tc>
          <w:tcPr>
            <w:tcW w:w="1440" w:type="dxa"/>
          </w:tcPr>
          <w:p w14:paraId="55CAE691" w14:textId="77777777" w:rsidR="00370320" w:rsidRPr="00590C30" w:rsidRDefault="00370320" w:rsidP="0080315D">
            <w:pPr>
              <w:pStyle w:val="TCaseControl"/>
            </w:pPr>
            <w:r>
              <w:t>SA</w:t>
            </w:r>
          </w:p>
        </w:tc>
        <w:tc>
          <w:tcPr>
            <w:tcW w:w="6120" w:type="dxa"/>
          </w:tcPr>
          <w:p w14:paraId="63FC268F" w14:textId="77777777" w:rsidR="00370320" w:rsidRPr="00590C30" w:rsidRDefault="00370320" w:rsidP="0080315D">
            <w:pPr>
              <w:pStyle w:val="TCaseControl"/>
            </w:pPr>
            <w:r>
              <w:t>Stress recovery coefficient in the 3 translational directions</w:t>
            </w:r>
          </w:p>
        </w:tc>
        <w:tc>
          <w:tcPr>
            <w:tcW w:w="1440" w:type="dxa"/>
          </w:tcPr>
          <w:p w14:paraId="5B602CA4" w14:textId="77777777" w:rsidR="00370320" w:rsidRPr="00590C30" w:rsidRDefault="00370320" w:rsidP="0080315D">
            <w:pPr>
              <w:pStyle w:val="TCaseControl"/>
            </w:pPr>
          </w:p>
        </w:tc>
        <w:tc>
          <w:tcPr>
            <w:tcW w:w="1440" w:type="dxa"/>
          </w:tcPr>
          <w:p w14:paraId="139D709D" w14:textId="77777777" w:rsidR="00370320" w:rsidRPr="00590C30" w:rsidRDefault="00370320" w:rsidP="0080315D">
            <w:pPr>
              <w:pStyle w:val="TCaseControl"/>
            </w:pPr>
          </w:p>
        </w:tc>
      </w:tr>
      <w:tr w:rsidR="00370320" w:rsidRPr="00590C30" w14:paraId="6EF3CF45" w14:textId="77777777" w:rsidTr="0080315D">
        <w:tc>
          <w:tcPr>
            <w:tcW w:w="1440" w:type="dxa"/>
          </w:tcPr>
          <w:p w14:paraId="07C2B0CE" w14:textId="77777777" w:rsidR="00370320" w:rsidRPr="00590C30" w:rsidRDefault="00370320" w:rsidP="0080315D">
            <w:pPr>
              <w:pStyle w:val="TCaseControl"/>
            </w:pPr>
            <w:r>
              <w:t>ST</w:t>
            </w:r>
          </w:p>
        </w:tc>
        <w:tc>
          <w:tcPr>
            <w:tcW w:w="6120" w:type="dxa"/>
          </w:tcPr>
          <w:p w14:paraId="5305854F" w14:textId="77777777" w:rsidR="00370320" w:rsidRPr="00590C30" w:rsidRDefault="00370320" w:rsidP="0080315D">
            <w:pPr>
              <w:pStyle w:val="TCaseControl"/>
            </w:pPr>
            <w:r>
              <w:t>Stress recovery coefficient in the 3 rotational directions</w:t>
            </w:r>
          </w:p>
        </w:tc>
        <w:tc>
          <w:tcPr>
            <w:tcW w:w="1440" w:type="dxa"/>
          </w:tcPr>
          <w:p w14:paraId="15D80390" w14:textId="77777777" w:rsidR="00370320" w:rsidRPr="00590C30" w:rsidRDefault="00370320" w:rsidP="0080315D">
            <w:pPr>
              <w:pStyle w:val="TCaseControl"/>
            </w:pPr>
          </w:p>
        </w:tc>
        <w:tc>
          <w:tcPr>
            <w:tcW w:w="1440" w:type="dxa"/>
          </w:tcPr>
          <w:p w14:paraId="1B0D7951" w14:textId="77777777" w:rsidR="00370320" w:rsidRPr="00590C30" w:rsidRDefault="00370320" w:rsidP="0080315D">
            <w:pPr>
              <w:pStyle w:val="TCaseControl"/>
            </w:pPr>
          </w:p>
        </w:tc>
      </w:tr>
      <w:tr w:rsidR="00370320" w:rsidRPr="00590C30" w14:paraId="3CEA573E" w14:textId="77777777" w:rsidTr="0080315D">
        <w:tc>
          <w:tcPr>
            <w:tcW w:w="1440" w:type="dxa"/>
          </w:tcPr>
          <w:p w14:paraId="2026F3DA" w14:textId="77777777" w:rsidR="00370320" w:rsidRPr="00590C30" w:rsidRDefault="00370320" w:rsidP="0080315D">
            <w:pPr>
              <w:pStyle w:val="TCaseControl"/>
            </w:pPr>
            <w:r>
              <w:t>EA</w:t>
            </w:r>
          </w:p>
        </w:tc>
        <w:tc>
          <w:tcPr>
            <w:tcW w:w="6120" w:type="dxa"/>
          </w:tcPr>
          <w:p w14:paraId="1165C2F9" w14:textId="77777777" w:rsidR="00370320" w:rsidRPr="00590C30" w:rsidRDefault="00370320" w:rsidP="0080315D">
            <w:pPr>
              <w:pStyle w:val="TCaseControl"/>
            </w:pPr>
            <w:r>
              <w:t>Strain recovery coefficient in the 3 translational directions</w:t>
            </w:r>
          </w:p>
        </w:tc>
        <w:tc>
          <w:tcPr>
            <w:tcW w:w="1440" w:type="dxa"/>
          </w:tcPr>
          <w:p w14:paraId="07F57698" w14:textId="77777777" w:rsidR="00370320" w:rsidRPr="00590C30" w:rsidRDefault="00370320" w:rsidP="0080315D">
            <w:pPr>
              <w:pStyle w:val="TCaseControl"/>
            </w:pPr>
          </w:p>
        </w:tc>
        <w:tc>
          <w:tcPr>
            <w:tcW w:w="1440" w:type="dxa"/>
          </w:tcPr>
          <w:p w14:paraId="6ED3582B" w14:textId="77777777" w:rsidR="00370320" w:rsidRPr="00590C30" w:rsidRDefault="00370320" w:rsidP="0080315D">
            <w:pPr>
              <w:pStyle w:val="TCaseControl"/>
            </w:pPr>
          </w:p>
        </w:tc>
      </w:tr>
      <w:tr w:rsidR="00370320" w:rsidRPr="00590C30" w14:paraId="1D9894C5" w14:textId="77777777" w:rsidTr="0080315D">
        <w:tc>
          <w:tcPr>
            <w:tcW w:w="1440" w:type="dxa"/>
          </w:tcPr>
          <w:p w14:paraId="2DE46B59" w14:textId="77777777" w:rsidR="00370320" w:rsidRPr="00590C30" w:rsidRDefault="00370320" w:rsidP="0080315D">
            <w:pPr>
              <w:pStyle w:val="TCaseControl"/>
            </w:pPr>
            <w:r>
              <w:t>ET</w:t>
            </w:r>
          </w:p>
        </w:tc>
        <w:tc>
          <w:tcPr>
            <w:tcW w:w="6120" w:type="dxa"/>
          </w:tcPr>
          <w:p w14:paraId="2EF6FC71" w14:textId="77777777" w:rsidR="00370320" w:rsidRPr="00590C30" w:rsidRDefault="00370320" w:rsidP="0080315D">
            <w:pPr>
              <w:pStyle w:val="TCaseControl"/>
            </w:pPr>
            <w:r>
              <w:t>Strain recovery coefficient in the 3 rotational directions</w:t>
            </w:r>
          </w:p>
        </w:tc>
        <w:tc>
          <w:tcPr>
            <w:tcW w:w="1440" w:type="dxa"/>
          </w:tcPr>
          <w:p w14:paraId="543F3CFD" w14:textId="77777777" w:rsidR="00370320" w:rsidRPr="00590C30" w:rsidRDefault="00370320" w:rsidP="0080315D">
            <w:pPr>
              <w:pStyle w:val="TCaseControl"/>
            </w:pPr>
          </w:p>
        </w:tc>
        <w:tc>
          <w:tcPr>
            <w:tcW w:w="1440" w:type="dxa"/>
          </w:tcPr>
          <w:p w14:paraId="191389C2" w14:textId="77777777" w:rsidR="00370320" w:rsidRPr="00590C30" w:rsidRDefault="00370320" w:rsidP="0080315D">
            <w:pPr>
              <w:pStyle w:val="TCaseControl"/>
            </w:pPr>
          </w:p>
        </w:tc>
      </w:tr>
    </w:tbl>
    <w:p w14:paraId="01901360" w14:textId="77777777" w:rsidR="00370320" w:rsidRPr="00590C30" w:rsidRDefault="00370320" w:rsidP="00C11FD0">
      <w:pPr>
        <w:pStyle w:val="CardSpacing"/>
      </w:pPr>
    </w:p>
    <w:p w14:paraId="3DDF9CEE" w14:textId="5B81A099" w:rsidR="00370320" w:rsidRPr="00590C30" w:rsidRDefault="00370320" w:rsidP="00304D5E">
      <w:pPr>
        <w:pStyle w:val="CardHeader"/>
      </w:pPr>
      <w:r w:rsidRPr="00590C30">
        <w:lastRenderedPageBreak/>
        <w:t>Remarks:</w:t>
      </w:r>
    </w:p>
    <w:p w14:paraId="46942CBE" w14:textId="77777777" w:rsidR="00370320" w:rsidRPr="00B213EC" w:rsidRDefault="00370320" w:rsidP="006644CD">
      <w:pPr>
        <w:pStyle w:val="Remarks"/>
      </w:pPr>
      <w:r>
        <w:t>1.</w:t>
      </w:r>
      <w:r>
        <w:tab/>
        <w:t>Element stresses and strains are calculated by multiplying element engineering forces times the RCV coefficients</w:t>
      </w:r>
    </w:p>
    <w:p w14:paraId="3D8541C0" w14:textId="77777777" w:rsidR="00370320" w:rsidRPr="00224FC9" w:rsidRDefault="00370320" w:rsidP="004C6C23">
      <w:pPr>
        <w:pStyle w:val="Corner"/>
      </w:pPr>
      <w:r>
        <w:br w:type="page"/>
      </w:r>
      <w:r>
        <w:lastRenderedPageBreak/>
        <w:t>PCOMP</w:t>
      </w:r>
    </w:p>
    <w:p w14:paraId="54793E87" w14:textId="77777777" w:rsidR="00370320" w:rsidRPr="007E3809" w:rsidRDefault="00370320" w:rsidP="00501F36">
      <w:pPr>
        <w:pStyle w:val="Heading2"/>
      </w:pPr>
      <w:bookmarkStart w:id="2450" w:name="_Toc195483845"/>
      <w:r>
        <w:t>PCOMP</w:t>
      </w:r>
      <w:bookmarkEnd w:id="2450"/>
    </w:p>
    <w:p w14:paraId="4A609A6F" w14:textId="77777777" w:rsidR="00370320" w:rsidRDefault="00370320" w:rsidP="00DF44C9">
      <w:pPr>
        <w:pStyle w:val="SpecialSpace"/>
      </w:pPr>
    </w:p>
    <w:p w14:paraId="70FE86F9" w14:textId="41012396" w:rsidR="00370320" w:rsidRPr="00590C30" w:rsidRDefault="00370320" w:rsidP="00304D5E">
      <w:pPr>
        <w:pStyle w:val="CardHeader"/>
      </w:pPr>
      <w:r w:rsidRPr="00590C30">
        <w:t>Description</w:t>
      </w:r>
      <w:r w:rsidR="00E4439A" w:rsidRPr="00E4439A">
        <w:t>:</w:t>
      </w:r>
    </w:p>
    <w:p w14:paraId="6F8CF0DF" w14:textId="567AAB68" w:rsidR="00370320" w:rsidRDefault="00370320" w:rsidP="00503D27">
      <w:pPr>
        <w:pStyle w:val="CardSpacing"/>
      </w:pPr>
      <w:r>
        <w:t>Property definition for a composite 2D plate/shell element made up of one or more plies</w:t>
      </w:r>
      <w:r w:rsidR="00464C0A">
        <w:t>.</w:t>
      </w:r>
    </w:p>
    <w:p w14:paraId="0D0182F1" w14:textId="77777777" w:rsidR="00370320" w:rsidRPr="00590C30" w:rsidRDefault="00370320" w:rsidP="00C11FD0">
      <w:pPr>
        <w:pStyle w:val="CardSpacing"/>
      </w:pPr>
    </w:p>
    <w:p w14:paraId="0B9CE15B" w14:textId="7A0DF1C2"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91FA4AE" w14:textId="77777777" w:rsidTr="004A6BF2">
        <w:tc>
          <w:tcPr>
            <w:tcW w:w="1008" w:type="dxa"/>
            <w:tcBorders>
              <w:top w:val="nil"/>
              <w:left w:val="nil"/>
              <w:bottom w:val="single" w:sz="4" w:space="0" w:color="auto"/>
              <w:right w:val="nil"/>
            </w:tcBorders>
          </w:tcPr>
          <w:p w14:paraId="1C7E23DF" w14:textId="77777777" w:rsidR="00370320" w:rsidRPr="00590C30" w:rsidRDefault="00370320" w:rsidP="002F1DA9">
            <w:pPr>
              <w:pStyle w:val="TCellCard"/>
            </w:pPr>
            <w:r w:rsidRPr="00590C30">
              <w:t>1</w:t>
            </w:r>
          </w:p>
        </w:tc>
        <w:tc>
          <w:tcPr>
            <w:tcW w:w="1008" w:type="dxa"/>
            <w:tcBorders>
              <w:top w:val="nil"/>
              <w:left w:val="nil"/>
              <w:bottom w:val="single" w:sz="4" w:space="0" w:color="auto"/>
              <w:right w:val="nil"/>
            </w:tcBorders>
          </w:tcPr>
          <w:p w14:paraId="2E32E440" w14:textId="77777777" w:rsidR="00370320" w:rsidRPr="00590C30" w:rsidRDefault="00370320" w:rsidP="002F1DA9">
            <w:pPr>
              <w:pStyle w:val="TCellCard"/>
            </w:pPr>
            <w:r w:rsidRPr="00590C30">
              <w:t>2</w:t>
            </w:r>
          </w:p>
        </w:tc>
        <w:tc>
          <w:tcPr>
            <w:tcW w:w="1008" w:type="dxa"/>
            <w:tcBorders>
              <w:top w:val="nil"/>
              <w:left w:val="nil"/>
              <w:bottom w:val="single" w:sz="4" w:space="0" w:color="auto"/>
              <w:right w:val="nil"/>
            </w:tcBorders>
          </w:tcPr>
          <w:p w14:paraId="716B349A" w14:textId="77777777" w:rsidR="00370320" w:rsidRPr="00590C30" w:rsidRDefault="00370320" w:rsidP="002F1DA9">
            <w:pPr>
              <w:pStyle w:val="TCellCard"/>
            </w:pPr>
            <w:r w:rsidRPr="00590C30">
              <w:t>3</w:t>
            </w:r>
          </w:p>
        </w:tc>
        <w:tc>
          <w:tcPr>
            <w:tcW w:w="1008" w:type="dxa"/>
            <w:tcBorders>
              <w:top w:val="nil"/>
              <w:left w:val="nil"/>
              <w:bottom w:val="single" w:sz="4" w:space="0" w:color="auto"/>
              <w:right w:val="nil"/>
            </w:tcBorders>
          </w:tcPr>
          <w:p w14:paraId="38CDF17B" w14:textId="77777777" w:rsidR="00370320" w:rsidRPr="00590C30" w:rsidRDefault="00370320" w:rsidP="002F1DA9">
            <w:pPr>
              <w:pStyle w:val="TCellCard"/>
            </w:pPr>
            <w:r w:rsidRPr="00590C30">
              <w:t>4</w:t>
            </w:r>
          </w:p>
        </w:tc>
        <w:tc>
          <w:tcPr>
            <w:tcW w:w="1008" w:type="dxa"/>
            <w:tcBorders>
              <w:top w:val="nil"/>
              <w:left w:val="nil"/>
              <w:bottom w:val="single" w:sz="4" w:space="0" w:color="auto"/>
              <w:right w:val="nil"/>
            </w:tcBorders>
          </w:tcPr>
          <w:p w14:paraId="4FB5C723"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BA56030"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267B613"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3FC0F049"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67CF043F" w14:textId="77777777" w:rsidR="00370320" w:rsidRPr="00590C30" w:rsidRDefault="00370320" w:rsidP="002F1DA9">
            <w:pPr>
              <w:pStyle w:val="TCellCard"/>
            </w:pPr>
            <w:r w:rsidRPr="00590C30">
              <w:t>9</w:t>
            </w:r>
          </w:p>
        </w:tc>
        <w:tc>
          <w:tcPr>
            <w:tcW w:w="1008" w:type="dxa"/>
            <w:tcBorders>
              <w:top w:val="nil"/>
              <w:left w:val="nil"/>
              <w:bottom w:val="single" w:sz="4" w:space="0" w:color="auto"/>
              <w:right w:val="nil"/>
            </w:tcBorders>
          </w:tcPr>
          <w:p w14:paraId="0BE2DC07" w14:textId="77777777" w:rsidR="00370320" w:rsidRPr="00590C30" w:rsidRDefault="00370320" w:rsidP="002F1DA9">
            <w:pPr>
              <w:pStyle w:val="TCellCard"/>
            </w:pPr>
            <w:r w:rsidRPr="00590C30">
              <w:t>10</w:t>
            </w:r>
          </w:p>
        </w:tc>
      </w:tr>
      <w:tr w:rsidR="00370320" w:rsidRPr="00590C30" w14:paraId="251803C8" w14:textId="77777777" w:rsidTr="004A6BF2">
        <w:tc>
          <w:tcPr>
            <w:tcW w:w="1008" w:type="dxa"/>
            <w:tcBorders>
              <w:top w:val="single" w:sz="4" w:space="0" w:color="auto"/>
              <w:right w:val="single" w:sz="4" w:space="0" w:color="auto"/>
            </w:tcBorders>
          </w:tcPr>
          <w:p w14:paraId="6DFD5A29" w14:textId="77777777" w:rsidR="00370320" w:rsidRPr="00590C30" w:rsidRDefault="00370320" w:rsidP="002F1DA9">
            <w:pPr>
              <w:pStyle w:val="TCellCard"/>
            </w:pPr>
            <w:r>
              <w:t>PCOMP</w:t>
            </w:r>
          </w:p>
        </w:tc>
        <w:tc>
          <w:tcPr>
            <w:tcW w:w="1008" w:type="dxa"/>
            <w:tcBorders>
              <w:top w:val="single" w:sz="4" w:space="0" w:color="auto"/>
              <w:left w:val="single" w:sz="4" w:space="0" w:color="auto"/>
              <w:right w:val="single" w:sz="4" w:space="0" w:color="auto"/>
            </w:tcBorders>
          </w:tcPr>
          <w:p w14:paraId="2B78C484" w14:textId="77777777" w:rsidR="00370320" w:rsidRPr="00590C30" w:rsidRDefault="00370320" w:rsidP="002F1DA9">
            <w:pPr>
              <w:pStyle w:val="TCellCard"/>
            </w:pPr>
            <w:r>
              <w:t>PID</w:t>
            </w:r>
          </w:p>
        </w:tc>
        <w:tc>
          <w:tcPr>
            <w:tcW w:w="1008" w:type="dxa"/>
            <w:tcBorders>
              <w:top w:val="single" w:sz="4" w:space="0" w:color="auto"/>
              <w:left w:val="single" w:sz="4" w:space="0" w:color="auto"/>
              <w:right w:val="single" w:sz="4" w:space="0" w:color="auto"/>
            </w:tcBorders>
          </w:tcPr>
          <w:p w14:paraId="5317CBE7" w14:textId="77777777" w:rsidR="00370320" w:rsidRPr="00590C30" w:rsidRDefault="00370320" w:rsidP="002F1DA9">
            <w:pPr>
              <w:pStyle w:val="TCellCard"/>
            </w:pPr>
            <w:r>
              <w:t>Z0</w:t>
            </w:r>
          </w:p>
        </w:tc>
        <w:tc>
          <w:tcPr>
            <w:tcW w:w="1008" w:type="dxa"/>
            <w:tcBorders>
              <w:top w:val="single" w:sz="4" w:space="0" w:color="auto"/>
              <w:left w:val="single" w:sz="4" w:space="0" w:color="auto"/>
              <w:right w:val="single" w:sz="4" w:space="0" w:color="auto"/>
            </w:tcBorders>
          </w:tcPr>
          <w:p w14:paraId="52F62F7D" w14:textId="77777777" w:rsidR="00370320" w:rsidRPr="00590C30" w:rsidRDefault="00370320" w:rsidP="002F1DA9">
            <w:pPr>
              <w:pStyle w:val="TCellCard"/>
            </w:pPr>
            <w:r>
              <w:t>NSM</w:t>
            </w:r>
          </w:p>
        </w:tc>
        <w:tc>
          <w:tcPr>
            <w:tcW w:w="1008" w:type="dxa"/>
            <w:tcBorders>
              <w:top w:val="single" w:sz="4" w:space="0" w:color="auto"/>
              <w:left w:val="single" w:sz="4" w:space="0" w:color="auto"/>
              <w:bottom w:val="single" w:sz="4" w:space="0" w:color="auto"/>
              <w:right w:val="single" w:sz="4" w:space="0" w:color="auto"/>
            </w:tcBorders>
          </w:tcPr>
          <w:p w14:paraId="4988AEB1" w14:textId="77777777" w:rsidR="00370320" w:rsidRPr="00590C30" w:rsidRDefault="00370320" w:rsidP="002F1DA9">
            <w:pPr>
              <w:pStyle w:val="TCellCard"/>
            </w:pPr>
            <w:r>
              <w:t>SB</w:t>
            </w:r>
          </w:p>
        </w:tc>
        <w:tc>
          <w:tcPr>
            <w:tcW w:w="1008" w:type="dxa"/>
            <w:tcBorders>
              <w:top w:val="single" w:sz="4" w:space="0" w:color="auto"/>
              <w:left w:val="single" w:sz="4" w:space="0" w:color="auto"/>
              <w:right w:val="single" w:sz="4" w:space="0" w:color="auto"/>
            </w:tcBorders>
          </w:tcPr>
          <w:p w14:paraId="1BA2A5CD" w14:textId="77777777" w:rsidR="00370320" w:rsidRPr="00590C30" w:rsidRDefault="00370320" w:rsidP="002F1DA9">
            <w:pPr>
              <w:pStyle w:val="TCellCard"/>
            </w:pPr>
            <w:r>
              <w:t>FT</w:t>
            </w:r>
          </w:p>
        </w:tc>
        <w:tc>
          <w:tcPr>
            <w:tcW w:w="1008" w:type="dxa"/>
            <w:tcBorders>
              <w:top w:val="single" w:sz="4" w:space="0" w:color="auto"/>
              <w:left w:val="single" w:sz="4" w:space="0" w:color="auto"/>
              <w:right w:val="single" w:sz="4" w:space="0" w:color="auto"/>
            </w:tcBorders>
          </w:tcPr>
          <w:p w14:paraId="49BF79B8" w14:textId="77777777" w:rsidR="00370320" w:rsidRPr="00590C30" w:rsidRDefault="00370320" w:rsidP="002F1DA9">
            <w:pPr>
              <w:pStyle w:val="TCellCard"/>
            </w:pPr>
            <w:r>
              <w:t>TREF</w:t>
            </w:r>
          </w:p>
        </w:tc>
        <w:tc>
          <w:tcPr>
            <w:tcW w:w="1008" w:type="dxa"/>
            <w:tcBorders>
              <w:top w:val="single" w:sz="4" w:space="0" w:color="auto"/>
              <w:left w:val="single" w:sz="4" w:space="0" w:color="auto"/>
              <w:right w:val="single" w:sz="4" w:space="0" w:color="auto"/>
            </w:tcBorders>
          </w:tcPr>
          <w:p w14:paraId="51AD764A" w14:textId="77777777" w:rsidR="00370320" w:rsidRPr="00590C30" w:rsidRDefault="00370320" w:rsidP="002F1DA9">
            <w:pPr>
              <w:pStyle w:val="TCellCard"/>
            </w:pPr>
            <w:r>
              <w:t>GE</w:t>
            </w:r>
          </w:p>
        </w:tc>
        <w:tc>
          <w:tcPr>
            <w:tcW w:w="1008" w:type="dxa"/>
            <w:tcBorders>
              <w:top w:val="single" w:sz="4" w:space="0" w:color="auto"/>
              <w:left w:val="single" w:sz="4" w:space="0" w:color="auto"/>
              <w:right w:val="single" w:sz="4" w:space="0" w:color="auto"/>
            </w:tcBorders>
          </w:tcPr>
          <w:p w14:paraId="069FC4AF" w14:textId="77777777" w:rsidR="00370320" w:rsidRPr="00590C30" w:rsidRDefault="00370320" w:rsidP="002F1DA9">
            <w:pPr>
              <w:pStyle w:val="TCellCard"/>
            </w:pPr>
            <w:r>
              <w:t>LAM</w:t>
            </w:r>
          </w:p>
        </w:tc>
        <w:tc>
          <w:tcPr>
            <w:tcW w:w="1008" w:type="dxa"/>
            <w:tcBorders>
              <w:top w:val="single" w:sz="4" w:space="0" w:color="auto"/>
              <w:left w:val="single" w:sz="4" w:space="0" w:color="auto"/>
            </w:tcBorders>
          </w:tcPr>
          <w:p w14:paraId="3A493236" w14:textId="35145FB7" w:rsidR="00370320" w:rsidRPr="00590C30" w:rsidRDefault="00370320" w:rsidP="002F1DA9">
            <w:pPr>
              <w:pStyle w:val="TCellCard"/>
            </w:pPr>
          </w:p>
        </w:tc>
      </w:tr>
      <w:tr w:rsidR="00370320" w:rsidRPr="00590C30" w14:paraId="3684DA5D" w14:textId="77777777" w:rsidTr="004A6BF2">
        <w:tc>
          <w:tcPr>
            <w:tcW w:w="1008" w:type="dxa"/>
            <w:tcBorders>
              <w:top w:val="single" w:sz="4" w:space="0" w:color="auto"/>
              <w:bottom w:val="single" w:sz="4" w:space="0" w:color="auto"/>
              <w:right w:val="single" w:sz="4" w:space="0" w:color="auto"/>
            </w:tcBorders>
          </w:tcPr>
          <w:p w14:paraId="2555D20B" w14:textId="070D10D5"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Pr>
          <w:p w14:paraId="6867C749" w14:textId="77777777" w:rsidR="00370320" w:rsidRPr="00590C30" w:rsidRDefault="00370320" w:rsidP="002F1DA9">
            <w:pPr>
              <w:pStyle w:val="TCellCard"/>
            </w:pPr>
            <w:r>
              <w:t>MID1</w:t>
            </w:r>
          </w:p>
        </w:tc>
        <w:tc>
          <w:tcPr>
            <w:tcW w:w="1008" w:type="dxa"/>
            <w:tcBorders>
              <w:top w:val="single" w:sz="4" w:space="0" w:color="auto"/>
              <w:left w:val="single" w:sz="4" w:space="0" w:color="auto"/>
              <w:bottom w:val="single" w:sz="4" w:space="0" w:color="auto"/>
              <w:right w:val="single" w:sz="4" w:space="0" w:color="auto"/>
            </w:tcBorders>
          </w:tcPr>
          <w:p w14:paraId="70552CCF" w14:textId="77777777" w:rsidR="00370320" w:rsidRPr="00590C30" w:rsidRDefault="00370320" w:rsidP="002F1DA9">
            <w:pPr>
              <w:pStyle w:val="TCellCard"/>
            </w:pPr>
            <w:r>
              <w:t>T1</w:t>
            </w:r>
          </w:p>
        </w:tc>
        <w:tc>
          <w:tcPr>
            <w:tcW w:w="1008" w:type="dxa"/>
            <w:tcBorders>
              <w:top w:val="single" w:sz="4" w:space="0" w:color="auto"/>
              <w:left w:val="single" w:sz="4" w:space="0" w:color="auto"/>
              <w:bottom w:val="single" w:sz="4" w:space="0" w:color="auto"/>
              <w:right w:val="single" w:sz="4" w:space="0" w:color="auto"/>
            </w:tcBorders>
          </w:tcPr>
          <w:p w14:paraId="0EA4F39E" w14:textId="77777777" w:rsidR="00370320" w:rsidRPr="00590C30" w:rsidRDefault="00370320" w:rsidP="002F1DA9">
            <w:pPr>
              <w:pStyle w:val="TCellCard"/>
            </w:pPr>
            <w:r>
              <w:t>THETA1</w:t>
            </w:r>
          </w:p>
        </w:tc>
        <w:tc>
          <w:tcPr>
            <w:tcW w:w="1008" w:type="dxa"/>
            <w:tcBorders>
              <w:top w:val="single" w:sz="4" w:space="0" w:color="auto"/>
              <w:left w:val="single" w:sz="4" w:space="0" w:color="auto"/>
              <w:bottom w:val="single" w:sz="4" w:space="0" w:color="auto"/>
              <w:right w:val="single" w:sz="4" w:space="0" w:color="auto"/>
            </w:tcBorders>
          </w:tcPr>
          <w:p w14:paraId="6922B5F5" w14:textId="77777777" w:rsidR="00370320" w:rsidRPr="00590C30" w:rsidRDefault="00370320" w:rsidP="002F1DA9">
            <w:pPr>
              <w:pStyle w:val="TCellCard"/>
            </w:pPr>
            <w:r>
              <w:t>SOUT1</w:t>
            </w:r>
          </w:p>
        </w:tc>
        <w:tc>
          <w:tcPr>
            <w:tcW w:w="1008" w:type="dxa"/>
            <w:tcBorders>
              <w:top w:val="single" w:sz="4" w:space="0" w:color="auto"/>
              <w:left w:val="single" w:sz="4" w:space="0" w:color="auto"/>
              <w:bottom w:val="single" w:sz="4" w:space="0" w:color="auto"/>
              <w:right w:val="single" w:sz="4" w:space="0" w:color="auto"/>
            </w:tcBorders>
          </w:tcPr>
          <w:p w14:paraId="73AB75BB" w14:textId="77777777" w:rsidR="00370320" w:rsidRPr="00590C30" w:rsidRDefault="00370320" w:rsidP="002F1DA9">
            <w:pPr>
              <w:pStyle w:val="TCellCard"/>
            </w:pPr>
            <w:r>
              <w:t>MID2</w:t>
            </w:r>
          </w:p>
        </w:tc>
        <w:tc>
          <w:tcPr>
            <w:tcW w:w="1008" w:type="dxa"/>
            <w:tcBorders>
              <w:top w:val="single" w:sz="4" w:space="0" w:color="auto"/>
              <w:left w:val="single" w:sz="4" w:space="0" w:color="auto"/>
              <w:bottom w:val="single" w:sz="4" w:space="0" w:color="auto"/>
              <w:right w:val="single" w:sz="4" w:space="0" w:color="auto"/>
            </w:tcBorders>
          </w:tcPr>
          <w:p w14:paraId="13D07F32" w14:textId="77777777" w:rsidR="00370320" w:rsidRPr="00590C30" w:rsidRDefault="00370320" w:rsidP="002F1DA9">
            <w:pPr>
              <w:pStyle w:val="TCellCard"/>
            </w:pPr>
            <w:r>
              <w:t>T2</w:t>
            </w:r>
          </w:p>
        </w:tc>
        <w:tc>
          <w:tcPr>
            <w:tcW w:w="1008" w:type="dxa"/>
            <w:tcBorders>
              <w:top w:val="single" w:sz="4" w:space="0" w:color="auto"/>
              <w:left w:val="single" w:sz="4" w:space="0" w:color="auto"/>
              <w:bottom w:val="single" w:sz="4" w:space="0" w:color="auto"/>
              <w:right w:val="single" w:sz="4" w:space="0" w:color="auto"/>
            </w:tcBorders>
          </w:tcPr>
          <w:p w14:paraId="40AC692C" w14:textId="77777777" w:rsidR="00370320" w:rsidRPr="00590C30" w:rsidRDefault="00370320" w:rsidP="002F1DA9">
            <w:pPr>
              <w:pStyle w:val="TCellCard"/>
            </w:pPr>
            <w:r>
              <w:t>THETA2</w:t>
            </w:r>
          </w:p>
        </w:tc>
        <w:tc>
          <w:tcPr>
            <w:tcW w:w="1008" w:type="dxa"/>
            <w:tcBorders>
              <w:top w:val="single" w:sz="4" w:space="0" w:color="auto"/>
              <w:left w:val="single" w:sz="4" w:space="0" w:color="auto"/>
              <w:bottom w:val="single" w:sz="4" w:space="0" w:color="auto"/>
              <w:right w:val="single" w:sz="4" w:space="0" w:color="auto"/>
            </w:tcBorders>
          </w:tcPr>
          <w:p w14:paraId="314B85D1" w14:textId="77777777" w:rsidR="00370320" w:rsidRPr="00590C30" w:rsidRDefault="00370320" w:rsidP="002F1DA9">
            <w:pPr>
              <w:pStyle w:val="TCellCard"/>
            </w:pPr>
            <w:r>
              <w:t>SOUT2</w:t>
            </w:r>
          </w:p>
        </w:tc>
        <w:tc>
          <w:tcPr>
            <w:tcW w:w="1008" w:type="dxa"/>
            <w:tcBorders>
              <w:top w:val="single" w:sz="4" w:space="0" w:color="auto"/>
              <w:left w:val="single" w:sz="4" w:space="0" w:color="auto"/>
              <w:bottom w:val="single" w:sz="4" w:space="0" w:color="auto"/>
            </w:tcBorders>
          </w:tcPr>
          <w:p w14:paraId="39596BAF" w14:textId="69A8AD4B" w:rsidR="00370320" w:rsidRPr="00590C30" w:rsidRDefault="00370320" w:rsidP="002F1DA9">
            <w:pPr>
              <w:pStyle w:val="TCellCard"/>
            </w:pPr>
          </w:p>
        </w:tc>
      </w:tr>
      <w:tr w:rsidR="00370320" w:rsidRPr="00590C30" w14:paraId="00C2DA84" w14:textId="77777777" w:rsidTr="004A6BF2">
        <w:tc>
          <w:tcPr>
            <w:tcW w:w="1008" w:type="dxa"/>
            <w:tcBorders>
              <w:top w:val="single" w:sz="4" w:space="0" w:color="auto"/>
              <w:right w:val="single" w:sz="4" w:space="0" w:color="auto"/>
            </w:tcBorders>
          </w:tcPr>
          <w:p w14:paraId="21B9E7B2" w14:textId="1B4B752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3FA5D32" w14:textId="77777777" w:rsidR="00370320" w:rsidRPr="00590C30" w:rsidRDefault="00370320" w:rsidP="002F1DA9">
            <w:pPr>
              <w:pStyle w:val="TCellCard"/>
            </w:pPr>
            <w:r>
              <w:t>MID3</w:t>
            </w:r>
          </w:p>
        </w:tc>
        <w:tc>
          <w:tcPr>
            <w:tcW w:w="1008" w:type="dxa"/>
            <w:tcBorders>
              <w:top w:val="single" w:sz="4" w:space="0" w:color="auto"/>
              <w:left w:val="single" w:sz="4" w:space="0" w:color="auto"/>
              <w:right w:val="single" w:sz="4" w:space="0" w:color="auto"/>
            </w:tcBorders>
          </w:tcPr>
          <w:p w14:paraId="66D63695" w14:textId="77777777" w:rsidR="00370320" w:rsidRPr="00590C30" w:rsidRDefault="00370320" w:rsidP="002F1DA9">
            <w:pPr>
              <w:pStyle w:val="TCellCard"/>
            </w:pPr>
            <w:r>
              <w:t>(etc)</w:t>
            </w:r>
          </w:p>
        </w:tc>
        <w:tc>
          <w:tcPr>
            <w:tcW w:w="1008" w:type="dxa"/>
            <w:tcBorders>
              <w:top w:val="single" w:sz="4" w:space="0" w:color="auto"/>
              <w:left w:val="single" w:sz="4" w:space="0" w:color="auto"/>
              <w:right w:val="single" w:sz="4" w:space="0" w:color="auto"/>
            </w:tcBorders>
          </w:tcPr>
          <w:p w14:paraId="42F8CFD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5E4B340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06184CE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D4B41F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7B2F5B5A"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tcPr>
          <w:p w14:paraId="62D080C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73EA5B70" w14:textId="77777777" w:rsidR="00370320" w:rsidRPr="00590C30" w:rsidRDefault="00370320" w:rsidP="002F1DA9">
            <w:pPr>
              <w:pStyle w:val="TCellCard"/>
            </w:pPr>
          </w:p>
        </w:tc>
      </w:tr>
    </w:tbl>
    <w:p w14:paraId="4E45B31F" w14:textId="77777777" w:rsidR="00370320" w:rsidRPr="00590C30" w:rsidRDefault="00370320" w:rsidP="00C11FD0">
      <w:pPr>
        <w:pStyle w:val="CardSpacing"/>
      </w:pPr>
    </w:p>
    <w:p w14:paraId="038D6966" w14:textId="04009B43"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3E92A57" w14:textId="77777777" w:rsidTr="002B267D">
        <w:tc>
          <w:tcPr>
            <w:tcW w:w="1008" w:type="dxa"/>
            <w:tcMar>
              <w:right w:w="0" w:type="dxa"/>
            </w:tcMar>
          </w:tcPr>
          <w:p w14:paraId="63112A5F" w14:textId="77777777" w:rsidR="00370320" w:rsidRPr="00590C30" w:rsidRDefault="00370320" w:rsidP="002F1DA9">
            <w:pPr>
              <w:pStyle w:val="TCellCard"/>
            </w:pPr>
            <w:r>
              <w:t>PCOMP</w:t>
            </w:r>
          </w:p>
        </w:tc>
        <w:tc>
          <w:tcPr>
            <w:tcW w:w="1008" w:type="dxa"/>
            <w:tcMar>
              <w:right w:w="0" w:type="dxa"/>
            </w:tcMar>
          </w:tcPr>
          <w:p w14:paraId="249360D2" w14:textId="77777777" w:rsidR="00370320" w:rsidRPr="00590C30" w:rsidRDefault="00370320" w:rsidP="002F1DA9">
            <w:pPr>
              <w:pStyle w:val="TCellCard"/>
            </w:pPr>
            <w:r>
              <w:t>136</w:t>
            </w:r>
          </w:p>
        </w:tc>
        <w:tc>
          <w:tcPr>
            <w:tcW w:w="1008" w:type="dxa"/>
            <w:tcMar>
              <w:right w:w="0" w:type="dxa"/>
            </w:tcMar>
          </w:tcPr>
          <w:p w14:paraId="44F617C1" w14:textId="77777777" w:rsidR="00370320" w:rsidRPr="00590C30" w:rsidRDefault="00370320" w:rsidP="002F1DA9">
            <w:pPr>
              <w:pStyle w:val="TCellCard"/>
            </w:pPr>
            <w:r>
              <w:t>-1.02</w:t>
            </w:r>
          </w:p>
        </w:tc>
        <w:tc>
          <w:tcPr>
            <w:tcW w:w="1008" w:type="dxa"/>
            <w:tcMar>
              <w:right w:w="0" w:type="dxa"/>
            </w:tcMar>
          </w:tcPr>
          <w:p w14:paraId="2FFA1B2F" w14:textId="77777777" w:rsidR="00370320" w:rsidRPr="00590C30" w:rsidRDefault="00370320" w:rsidP="002F1DA9">
            <w:pPr>
              <w:pStyle w:val="TCellCard"/>
            </w:pPr>
            <w:r>
              <w:t>.0003</w:t>
            </w:r>
          </w:p>
        </w:tc>
        <w:tc>
          <w:tcPr>
            <w:tcW w:w="1008" w:type="dxa"/>
            <w:tcMar>
              <w:right w:w="0" w:type="dxa"/>
            </w:tcMar>
          </w:tcPr>
          <w:p w14:paraId="28F1AC46" w14:textId="77777777" w:rsidR="00370320" w:rsidRPr="00590C30" w:rsidRDefault="00370320" w:rsidP="002F1DA9">
            <w:pPr>
              <w:pStyle w:val="TCellCard"/>
            </w:pPr>
            <w:r>
              <w:t>30000</w:t>
            </w:r>
          </w:p>
        </w:tc>
        <w:tc>
          <w:tcPr>
            <w:tcW w:w="1008" w:type="dxa"/>
            <w:tcMar>
              <w:right w:w="0" w:type="dxa"/>
            </w:tcMar>
          </w:tcPr>
          <w:p w14:paraId="5A6AB6DF" w14:textId="77777777" w:rsidR="00370320" w:rsidRPr="00590C30" w:rsidRDefault="00370320" w:rsidP="002F1DA9">
            <w:pPr>
              <w:pStyle w:val="TCellCard"/>
            </w:pPr>
            <w:r>
              <w:t>TSAI</w:t>
            </w:r>
          </w:p>
        </w:tc>
        <w:tc>
          <w:tcPr>
            <w:tcW w:w="1008" w:type="dxa"/>
            <w:tcMar>
              <w:right w:w="0" w:type="dxa"/>
            </w:tcMar>
          </w:tcPr>
          <w:p w14:paraId="4AF660C1" w14:textId="77777777" w:rsidR="00370320" w:rsidRPr="00590C30" w:rsidRDefault="00370320" w:rsidP="002F1DA9">
            <w:pPr>
              <w:pStyle w:val="TCellCard"/>
            </w:pPr>
            <w:r>
              <w:t>21.</w:t>
            </w:r>
          </w:p>
        </w:tc>
        <w:tc>
          <w:tcPr>
            <w:tcW w:w="1008" w:type="dxa"/>
            <w:tcMar>
              <w:right w:w="0" w:type="dxa"/>
            </w:tcMar>
          </w:tcPr>
          <w:p w14:paraId="68EA9A7C" w14:textId="77777777" w:rsidR="00370320" w:rsidRPr="00590C30" w:rsidRDefault="00370320" w:rsidP="002F1DA9">
            <w:pPr>
              <w:pStyle w:val="TCellCard"/>
            </w:pPr>
            <w:r>
              <w:t>.002</w:t>
            </w:r>
          </w:p>
        </w:tc>
        <w:tc>
          <w:tcPr>
            <w:tcW w:w="1008" w:type="dxa"/>
            <w:tcMar>
              <w:right w:w="0" w:type="dxa"/>
            </w:tcMar>
          </w:tcPr>
          <w:p w14:paraId="0B35871A" w14:textId="77777777" w:rsidR="00370320" w:rsidRPr="00590C30" w:rsidRDefault="00370320" w:rsidP="002F1DA9">
            <w:pPr>
              <w:pStyle w:val="TCellCard"/>
            </w:pPr>
            <w:r>
              <w:t>SYM</w:t>
            </w:r>
          </w:p>
        </w:tc>
        <w:tc>
          <w:tcPr>
            <w:tcW w:w="1008" w:type="dxa"/>
            <w:tcMar>
              <w:right w:w="0" w:type="dxa"/>
            </w:tcMar>
          </w:tcPr>
          <w:p w14:paraId="1F8CB42F" w14:textId="206604A4" w:rsidR="00370320" w:rsidRPr="00590C30" w:rsidRDefault="00370320" w:rsidP="002F1DA9">
            <w:pPr>
              <w:pStyle w:val="TCellCard"/>
            </w:pPr>
          </w:p>
        </w:tc>
      </w:tr>
      <w:tr w:rsidR="00370320" w:rsidRPr="00590C30" w14:paraId="31591AAD" w14:textId="77777777" w:rsidTr="002B267D">
        <w:tc>
          <w:tcPr>
            <w:tcW w:w="1008" w:type="dxa"/>
            <w:tcMar>
              <w:right w:w="0" w:type="dxa"/>
            </w:tcMar>
          </w:tcPr>
          <w:p w14:paraId="530A3F72" w14:textId="38DA0E5E" w:rsidR="00370320" w:rsidRPr="00590C30" w:rsidRDefault="00370320" w:rsidP="002F1DA9">
            <w:pPr>
              <w:pStyle w:val="TCellCard"/>
            </w:pPr>
          </w:p>
        </w:tc>
        <w:tc>
          <w:tcPr>
            <w:tcW w:w="1008" w:type="dxa"/>
            <w:tcMar>
              <w:right w:w="0" w:type="dxa"/>
            </w:tcMar>
          </w:tcPr>
          <w:p w14:paraId="4B30CB5C" w14:textId="77777777" w:rsidR="00370320" w:rsidRPr="00590C30" w:rsidRDefault="00370320" w:rsidP="002F1DA9">
            <w:pPr>
              <w:pStyle w:val="TCellCard"/>
            </w:pPr>
            <w:r>
              <w:t>91</w:t>
            </w:r>
          </w:p>
        </w:tc>
        <w:tc>
          <w:tcPr>
            <w:tcW w:w="1008" w:type="dxa"/>
            <w:tcMar>
              <w:right w:w="0" w:type="dxa"/>
            </w:tcMar>
          </w:tcPr>
          <w:p w14:paraId="29F6652F" w14:textId="77777777" w:rsidR="00370320" w:rsidRPr="00590C30" w:rsidRDefault="00370320" w:rsidP="002F1DA9">
            <w:pPr>
              <w:pStyle w:val="TCellCard"/>
            </w:pPr>
            <w:r>
              <w:t>.02</w:t>
            </w:r>
          </w:p>
        </w:tc>
        <w:tc>
          <w:tcPr>
            <w:tcW w:w="1008" w:type="dxa"/>
            <w:tcMar>
              <w:right w:w="0" w:type="dxa"/>
            </w:tcMar>
          </w:tcPr>
          <w:p w14:paraId="6C9490F7" w14:textId="77777777" w:rsidR="00370320" w:rsidRPr="00590C30" w:rsidRDefault="00370320" w:rsidP="002F1DA9">
            <w:pPr>
              <w:pStyle w:val="TCellCard"/>
            </w:pPr>
            <w:r>
              <w:t>30.</w:t>
            </w:r>
          </w:p>
        </w:tc>
        <w:tc>
          <w:tcPr>
            <w:tcW w:w="1008" w:type="dxa"/>
            <w:tcMar>
              <w:right w:w="0" w:type="dxa"/>
            </w:tcMar>
          </w:tcPr>
          <w:p w14:paraId="1A8A4C38" w14:textId="77777777" w:rsidR="00370320" w:rsidRPr="00590C30" w:rsidRDefault="00370320" w:rsidP="002F1DA9">
            <w:pPr>
              <w:pStyle w:val="TCellCard"/>
            </w:pPr>
          </w:p>
        </w:tc>
        <w:tc>
          <w:tcPr>
            <w:tcW w:w="1008" w:type="dxa"/>
            <w:tcMar>
              <w:right w:w="0" w:type="dxa"/>
            </w:tcMar>
          </w:tcPr>
          <w:p w14:paraId="469AB6D1" w14:textId="77777777" w:rsidR="00370320" w:rsidRPr="00590C30" w:rsidRDefault="00370320" w:rsidP="002F1DA9">
            <w:pPr>
              <w:pStyle w:val="TCellCard"/>
            </w:pPr>
          </w:p>
        </w:tc>
        <w:tc>
          <w:tcPr>
            <w:tcW w:w="1008" w:type="dxa"/>
            <w:tcMar>
              <w:right w:w="0" w:type="dxa"/>
            </w:tcMar>
          </w:tcPr>
          <w:p w14:paraId="38644BCA" w14:textId="77777777" w:rsidR="00370320" w:rsidRPr="00590C30" w:rsidRDefault="00370320" w:rsidP="002F1DA9">
            <w:pPr>
              <w:pStyle w:val="TCellCard"/>
            </w:pPr>
          </w:p>
        </w:tc>
        <w:tc>
          <w:tcPr>
            <w:tcW w:w="1008" w:type="dxa"/>
            <w:tcMar>
              <w:right w:w="0" w:type="dxa"/>
            </w:tcMar>
          </w:tcPr>
          <w:p w14:paraId="7ABC5261" w14:textId="77777777" w:rsidR="00370320" w:rsidRPr="00590C30" w:rsidRDefault="00370320" w:rsidP="002F1DA9">
            <w:pPr>
              <w:pStyle w:val="TCellCard"/>
            </w:pPr>
          </w:p>
        </w:tc>
        <w:tc>
          <w:tcPr>
            <w:tcW w:w="1008" w:type="dxa"/>
            <w:tcMar>
              <w:right w:w="0" w:type="dxa"/>
            </w:tcMar>
          </w:tcPr>
          <w:p w14:paraId="25B156D0" w14:textId="77777777" w:rsidR="00370320" w:rsidRPr="00590C30" w:rsidRDefault="00370320" w:rsidP="002F1DA9">
            <w:pPr>
              <w:pStyle w:val="TCellCard"/>
            </w:pPr>
          </w:p>
        </w:tc>
        <w:tc>
          <w:tcPr>
            <w:tcW w:w="1008" w:type="dxa"/>
            <w:tcMar>
              <w:right w:w="0" w:type="dxa"/>
            </w:tcMar>
          </w:tcPr>
          <w:p w14:paraId="1F5C41E8" w14:textId="77777777" w:rsidR="00370320" w:rsidRPr="00590C30" w:rsidRDefault="00370320" w:rsidP="002F1DA9">
            <w:pPr>
              <w:pStyle w:val="TCellCard"/>
            </w:pPr>
          </w:p>
        </w:tc>
      </w:tr>
    </w:tbl>
    <w:p w14:paraId="0D51DA6D" w14:textId="77777777" w:rsidR="00370320" w:rsidRPr="00590C30" w:rsidRDefault="00370320" w:rsidP="00C11FD0">
      <w:pPr>
        <w:pStyle w:val="CardSpacing"/>
      </w:pPr>
    </w:p>
    <w:p w14:paraId="183544F7"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2CAA193F" w14:textId="77777777" w:rsidTr="00AF0111">
        <w:tc>
          <w:tcPr>
            <w:tcW w:w="1440" w:type="dxa"/>
            <w:tcBorders>
              <w:bottom w:val="single" w:sz="4" w:space="0" w:color="auto"/>
            </w:tcBorders>
          </w:tcPr>
          <w:p w14:paraId="4EA38881"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72B88F5B"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D6095BD"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6D5D3AEA" w14:textId="77777777" w:rsidR="00370320" w:rsidRPr="00AF0111" w:rsidRDefault="00370320" w:rsidP="00AF0111">
            <w:pPr>
              <w:pStyle w:val="CardHeader"/>
              <w:rPr>
                <w:b w:val="0"/>
                <w:bCs/>
              </w:rPr>
            </w:pPr>
            <w:r w:rsidRPr="00AF0111">
              <w:rPr>
                <w:b w:val="0"/>
                <w:bCs/>
              </w:rPr>
              <w:t>Default</w:t>
            </w:r>
          </w:p>
        </w:tc>
      </w:tr>
      <w:tr w:rsidR="00370320" w:rsidRPr="00590C30" w14:paraId="19F2591F" w14:textId="77777777" w:rsidTr="00AF0111">
        <w:tc>
          <w:tcPr>
            <w:tcW w:w="1440" w:type="dxa"/>
            <w:tcBorders>
              <w:top w:val="single" w:sz="4" w:space="0" w:color="auto"/>
            </w:tcBorders>
          </w:tcPr>
          <w:p w14:paraId="371F09CA" w14:textId="77777777" w:rsidR="00370320" w:rsidRPr="00590C30" w:rsidRDefault="00370320" w:rsidP="0080315D">
            <w:pPr>
              <w:pStyle w:val="TCaseControl"/>
            </w:pPr>
            <w:r w:rsidRPr="00590C30">
              <w:t>PID</w:t>
            </w:r>
          </w:p>
        </w:tc>
        <w:tc>
          <w:tcPr>
            <w:tcW w:w="6120" w:type="dxa"/>
            <w:tcBorders>
              <w:top w:val="single" w:sz="4" w:space="0" w:color="auto"/>
            </w:tcBorders>
          </w:tcPr>
          <w:p w14:paraId="3CC7645F"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62701F"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374266A" w14:textId="77777777" w:rsidR="00370320" w:rsidRPr="00590C30" w:rsidRDefault="00370320" w:rsidP="0080315D">
            <w:pPr>
              <w:pStyle w:val="TCaseControl"/>
            </w:pPr>
            <w:r w:rsidRPr="00590C30">
              <w:t>None</w:t>
            </w:r>
          </w:p>
        </w:tc>
      </w:tr>
      <w:tr w:rsidR="00370320" w:rsidRPr="00590C30" w14:paraId="72E7EEEF" w14:textId="77777777" w:rsidTr="0080315D">
        <w:tc>
          <w:tcPr>
            <w:tcW w:w="1440" w:type="dxa"/>
          </w:tcPr>
          <w:p w14:paraId="18FBFEBC" w14:textId="77777777" w:rsidR="00370320" w:rsidRPr="00590C30" w:rsidRDefault="00370320" w:rsidP="0080315D">
            <w:pPr>
              <w:pStyle w:val="TCaseControl"/>
            </w:pPr>
            <w:r>
              <w:t>Z0</w:t>
            </w:r>
          </w:p>
        </w:tc>
        <w:tc>
          <w:tcPr>
            <w:tcW w:w="6120" w:type="dxa"/>
          </w:tcPr>
          <w:p w14:paraId="16682241" w14:textId="77777777" w:rsidR="00370320" w:rsidRPr="00590C30" w:rsidRDefault="00370320" w:rsidP="0080315D">
            <w:pPr>
              <w:pStyle w:val="TCaseControl"/>
            </w:pPr>
            <w:r>
              <w:t>Distance from reference plane to bottom surface of the element</w:t>
            </w:r>
          </w:p>
        </w:tc>
        <w:tc>
          <w:tcPr>
            <w:tcW w:w="1440" w:type="dxa"/>
          </w:tcPr>
          <w:p w14:paraId="33F6D4AE" w14:textId="77777777" w:rsidR="00370320" w:rsidRPr="00590C30" w:rsidRDefault="00370320" w:rsidP="0080315D">
            <w:pPr>
              <w:pStyle w:val="TCaseControl"/>
            </w:pPr>
            <w:r>
              <w:t>Real</w:t>
            </w:r>
          </w:p>
        </w:tc>
        <w:tc>
          <w:tcPr>
            <w:tcW w:w="1440" w:type="dxa"/>
          </w:tcPr>
          <w:p w14:paraId="1F49F27A" w14:textId="77777777" w:rsidR="00370320" w:rsidRPr="00590C30" w:rsidRDefault="00370320" w:rsidP="0080315D">
            <w:pPr>
              <w:pStyle w:val="TCaseControl"/>
            </w:pPr>
            <w:r>
              <w:t>Remark 2</w:t>
            </w:r>
          </w:p>
        </w:tc>
      </w:tr>
      <w:tr w:rsidR="00370320" w:rsidRPr="00590C30" w14:paraId="10799A43" w14:textId="77777777" w:rsidTr="0080315D">
        <w:tc>
          <w:tcPr>
            <w:tcW w:w="1440" w:type="dxa"/>
          </w:tcPr>
          <w:p w14:paraId="6A0DCC02" w14:textId="77777777" w:rsidR="00370320" w:rsidRPr="00590C30" w:rsidRDefault="00370320" w:rsidP="0080315D">
            <w:pPr>
              <w:pStyle w:val="TCaseControl"/>
            </w:pPr>
            <w:r>
              <w:t>NSM</w:t>
            </w:r>
          </w:p>
        </w:tc>
        <w:tc>
          <w:tcPr>
            <w:tcW w:w="6120" w:type="dxa"/>
          </w:tcPr>
          <w:p w14:paraId="2E5863C3" w14:textId="77777777" w:rsidR="00370320" w:rsidRPr="00590C30" w:rsidRDefault="00370320" w:rsidP="0080315D">
            <w:pPr>
              <w:pStyle w:val="TCaseControl"/>
            </w:pPr>
            <w:r>
              <w:t>Non structural mass</w:t>
            </w:r>
          </w:p>
        </w:tc>
        <w:tc>
          <w:tcPr>
            <w:tcW w:w="1440" w:type="dxa"/>
          </w:tcPr>
          <w:p w14:paraId="0FF7ED0F" w14:textId="77777777" w:rsidR="00370320" w:rsidRPr="00590C30" w:rsidRDefault="00370320" w:rsidP="0080315D">
            <w:pPr>
              <w:pStyle w:val="TCaseControl"/>
            </w:pPr>
            <w:r w:rsidRPr="00590C30">
              <w:t>Real</w:t>
            </w:r>
          </w:p>
        </w:tc>
        <w:tc>
          <w:tcPr>
            <w:tcW w:w="1440" w:type="dxa"/>
          </w:tcPr>
          <w:p w14:paraId="354E1B49" w14:textId="77777777" w:rsidR="00370320" w:rsidRPr="00590C30" w:rsidRDefault="00370320" w:rsidP="0080315D">
            <w:pPr>
              <w:pStyle w:val="TCaseControl"/>
            </w:pPr>
            <w:r w:rsidRPr="00590C30">
              <w:t>0.</w:t>
            </w:r>
          </w:p>
        </w:tc>
      </w:tr>
      <w:tr w:rsidR="00370320" w:rsidRPr="00590C30" w14:paraId="341DB1CC" w14:textId="77777777" w:rsidTr="0080315D">
        <w:tc>
          <w:tcPr>
            <w:tcW w:w="1440" w:type="dxa"/>
          </w:tcPr>
          <w:p w14:paraId="5612C415" w14:textId="77777777" w:rsidR="00370320" w:rsidRPr="00590C30" w:rsidRDefault="00370320" w:rsidP="0080315D">
            <w:pPr>
              <w:pStyle w:val="TCaseControl"/>
            </w:pPr>
            <w:r>
              <w:t>SB</w:t>
            </w:r>
          </w:p>
        </w:tc>
        <w:tc>
          <w:tcPr>
            <w:tcW w:w="6120" w:type="dxa"/>
          </w:tcPr>
          <w:p w14:paraId="28F94108" w14:textId="77777777" w:rsidR="00370320" w:rsidRPr="00590C30" w:rsidRDefault="00370320" w:rsidP="0080315D">
            <w:pPr>
              <w:pStyle w:val="TCaseControl"/>
            </w:pPr>
            <w:r>
              <w:t>Allowable interlaminar shear stress</w:t>
            </w:r>
          </w:p>
        </w:tc>
        <w:tc>
          <w:tcPr>
            <w:tcW w:w="1440" w:type="dxa"/>
          </w:tcPr>
          <w:p w14:paraId="7D409CDB" w14:textId="77777777" w:rsidR="00370320" w:rsidRPr="00590C30" w:rsidRDefault="00370320" w:rsidP="0080315D">
            <w:pPr>
              <w:pStyle w:val="TCaseControl"/>
            </w:pPr>
            <w:r w:rsidRPr="00590C30">
              <w:t>Real</w:t>
            </w:r>
          </w:p>
        </w:tc>
        <w:tc>
          <w:tcPr>
            <w:tcW w:w="1440" w:type="dxa"/>
          </w:tcPr>
          <w:p w14:paraId="32CE6C4E" w14:textId="77777777" w:rsidR="00370320" w:rsidRPr="00590C30" w:rsidRDefault="00370320" w:rsidP="0080315D">
            <w:pPr>
              <w:pStyle w:val="TCaseControl"/>
            </w:pPr>
            <w:r w:rsidRPr="00590C30">
              <w:t>0.</w:t>
            </w:r>
          </w:p>
        </w:tc>
      </w:tr>
      <w:tr w:rsidR="00370320" w:rsidRPr="00590C30" w14:paraId="7DA1DDD7" w14:textId="77777777" w:rsidTr="0080315D">
        <w:tc>
          <w:tcPr>
            <w:tcW w:w="1440" w:type="dxa"/>
          </w:tcPr>
          <w:p w14:paraId="026118D6" w14:textId="77777777" w:rsidR="00370320" w:rsidRPr="00590C30" w:rsidRDefault="00370320" w:rsidP="0080315D">
            <w:pPr>
              <w:pStyle w:val="TCaseControl"/>
            </w:pPr>
            <w:r>
              <w:t>FT</w:t>
            </w:r>
          </w:p>
        </w:tc>
        <w:tc>
          <w:tcPr>
            <w:tcW w:w="6120" w:type="dxa"/>
          </w:tcPr>
          <w:p w14:paraId="62026E61" w14:textId="77777777" w:rsidR="00370320" w:rsidRPr="00590C30" w:rsidRDefault="00370320" w:rsidP="0080315D">
            <w:pPr>
              <w:pStyle w:val="TCaseControl"/>
            </w:pPr>
            <w:r>
              <w:t>Failure theory</w:t>
            </w:r>
          </w:p>
        </w:tc>
        <w:tc>
          <w:tcPr>
            <w:tcW w:w="1440" w:type="dxa"/>
          </w:tcPr>
          <w:p w14:paraId="125178A1" w14:textId="77777777" w:rsidR="00370320" w:rsidRPr="00590C30" w:rsidRDefault="00370320" w:rsidP="0080315D">
            <w:pPr>
              <w:pStyle w:val="TCaseControl"/>
            </w:pPr>
            <w:r>
              <w:t>Char</w:t>
            </w:r>
          </w:p>
        </w:tc>
        <w:tc>
          <w:tcPr>
            <w:tcW w:w="1440" w:type="dxa"/>
          </w:tcPr>
          <w:p w14:paraId="5A8D667E" w14:textId="77777777" w:rsidR="00370320" w:rsidRPr="00590C30" w:rsidRDefault="00370320" w:rsidP="0080315D">
            <w:pPr>
              <w:pStyle w:val="TCaseControl"/>
            </w:pPr>
            <w:r>
              <w:t>None</w:t>
            </w:r>
          </w:p>
        </w:tc>
      </w:tr>
      <w:tr w:rsidR="00370320" w:rsidRPr="00590C30" w14:paraId="375AD1EA" w14:textId="77777777" w:rsidTr="0080315D">
        <w:tc>
          <w:tcPr>
            <w:tcW w:w="1440" w:type="dxa"/>
          </w:tcPr>
          <w:p w14:paraId="0EE2F249" w14:textId="77777777" w:rsidR="00370320" w:rsidRPr="00590C30" w:rsidRDefault="00370320" w:rsidP="0080315D">
            <w:pPr>
              <w:pStyle w:val="TCaseControl"/>
            </w:pPr>
            <w:r>
              <w:t>TREF</w:t>
            </w:r>
          </w:p>
        </w:tc>
        <w:tc>
          <w:tcPr>
            <w:tcW w:w="6120" w:type="dxa"/>
          </w:tcPr>
          <w:p w14:paraId="337596FD" w14:textId="77777777" w:rsidR="00370320" w:rsidRPr="00590C30" w:rsidRDefault="00370320" w:rsidP="0080315D">
            <w:pPr>
              <w:pStyle w:val="TCaseControl"/>
            </w:pPr>
            <w:r>
              <w:t>Reference temperature</w:t>
            </w:r>
          </w:p>
        </w:tc>
        <w:tc>
          <w:tcPr>
            <w:tcW w:w="1440" w:type="dxa"/>
          </w:tcPr>
          <w:p w14:paraId="412E31CA" w14:textId="77777777" w:rsidR="00370320" w:rsidRPr="00590C30" w:rsidRDefault="00370320" w:rsidP="0080315D">
            <w:pPr>
              <w:pStyle w:val="TCaseControl"/>
            </w:pPr>
            <w:r w:rsidRPr="00590C30">
              <w:t>Real</w:t>
            </w:r>
          </w:p>
        </w:tc>
        <w:tc>
          <w:tcPr>
            <w:tcW w:w="1440" w:type="dxa"/>
          </w:tcPr>
          <w:p w14:paraId="2438EFF8" w14:textId="77777777" w:rsidR="00370320" w:rsidRPr="00590C30" w:rsidRDefault="00370320" w:rsidP="0080315D">
            <w:pPr>
              <w:pStyle w:val="TCaseControl"/>
            </w:pPr>
            <w:r w:rsidRPr="00590C30">
              <w:t>0.</w:t>
            </w:r>
          </w:p>
        </w:tc>
      </w:tr>
      <w:tr w:rsidR="00370320" w:rsidRPr="00590C30" w14:paraId="7F620473" w14:textId="77777777" w:rsidTr="0080315D">
        <w:tc>
          <w:tcPr>
            <w:tcW w:w="1440" w:type="dxa"/>
          </w:tcPr>
          <w:p w14:paraId="4A10EB3D" w14:textId="77777777" w:rsidR="00370320" w:rsidRPr="00590C30" w:rsidRDefault="00370320" w:rsidP="0080315D">
            <w:pPr>
              <w:pStyle w:val="TCaseControl"/>
            </w:pPr>
            <w:r>
              <w:t>GE</w:t>
            </w:r>
          </w:p>
        </w:tc>
        <w:tc>
          <w:tcPr>
            <w:tcW w:w="6120" w:type="dxa"/>
          </w:tcPr>
          <w:p w14:paraId="061D4E2B" w14:textId="77777777" w:rsidR="00370320" w:rsidRPr="00590C30" w:rsidRDefault="00370320" w:rsidP="0080315D">
            <w:pPr>
              <w:pStyle w:val="TCaseControl"/>
            </w:pPr>
            <w:r>
              <w:t>Structural damping coefficient</w:t>
            </w:r>
          </w:p>
        </w:tc>
        <w:tc>
          <w:tcPr>
            <w:tcW w:w="1440" w:type="dxa"/>
          </w:tcPr>
          <w:p w14:paraId="2D4C7448" w14:textId="77777777" w:rsidR="00370320" w:rsidRPr="00590C30" w:rsidRDefault="00370320" w:rsidP="0080315D">
            <w:pPr>
              <w:pStyle w:val="TCaseControl"/>
            </w:pPr>
            <w:r w:rsidRPr="00590C30">
              <w:t>Real</w:t>
            </w:r>
          </w:p>
        </w:tc>
        <w:tc>
          <w:tcPr>
            <w:tcW w:w="1440" w:type="dxa"/>
          </w:tcPr>
          <w:p w14:paraId="6915AB85" w14:textId="77777777" w:rsidR="00370320" w:rsidRPr="00590C30" w:rsidRDefault="00370320" w:rsidP="0080315D">
            <w:pPr>
              <w:pStyle w:val="TCaseControl"/>
            </w:pPr>
            <w:r w:rsidRPr="00590C30">
              <w:t>0.</w:t>
            </w:r>
          </w:p>
        </w:tc>
      </w:tr>
      <w:tr w:rsidR="00370320" w:rsidRPr="00590C30" w14:paraId="2B6DF683" w14:textId="77777777" w:rsidTr="0080315D">
        <w:tc>
          <w:tcPr>
            <w:tcW w:w="1440" w:type="dxa"/>
          </w:tcPr>
          <w:p w14:paraId="2699BF1E" w14:textId="77777777" w:rsidR="00370320" w:rsidRPr="00590C30" w:rsidRDefault="00370320" w:rsidP="0080315D">
            <w:pPr>
              <w:pStyle w:val="TCaseControl"/>
            </w:pPr>
            <w:r>
              <w:t>LAM</w:t>
            </w:r>
          </w:p>
        </w:tc>
        <w:tc>
          <w:tcPr>
            <w:tcW w:w="6120" w:type="dxa"/>
          </w:tcPr>
          <w:p w14:paraId="7345B30B" w14:textId="77777777" w:rsidR="00370320" w:rsidRPr="00590C30" w:rsidRDefault="00370320" w:rsidP="0080315D">
            <w:pPr>
              <w:pStyle w:val="TCaseControl"/>
            </w:pPr>
            <w:r>
              <w:t>Symmetric lamination option</w:t>
            </w:r>
          </w:p>
        </w:tc>
        <w:tc>
          <w:tcPr>
            <w:tcW w:w="1440" w:type="dxa"/>
          </w:tcPr>
          <w:p w14:paraId="53F2A255" w14:textId="77777777" w:rsidR="00370320" w:rsidRPr="00590C30" w:rsidRDefault="00370320" w:rsidP="0080315D">
            <w:pPr>
              <w:pStyle w:val="TCaseControl"/>
            </w:pPr>
            <w:r>
              <w:t>Char</w:t>
            </w:r>
          </w:p>
        </w:tc>
        <w:tc>
          <w:tcPr>
            <w:tcW w:w="1440" w:type="dxa"/>
          </w:tcPr>
          <w:p w14:paraId="1E4A821B" w14:textId="77777777" w:rsidR="00370320" w:rsidRPr="00590C30" w:rsidRDefault="00370320" w:rsidP="0080315D">
            <w:pPr>
              <w:pStyle w:val="TCaseControl"/>
            </w:pPr>
            <w:r>
              <w:t>NONSYM</w:t>
            </w:r>
          </w:p>
        </w:tc>
      </w:tr>
      <w:tr w:rsidR="00370320" w:rsidRPr="00590C30" w14:paraId="391C84D6" w14:textId="77777777" w:rsidTr="0080315D">
        <w:tc>
          <w:tcPr>
            <w:tcW w:w="1440" w:type="dxa"/>
          </w:tcPr>
          <w:p w14:paraId="290901A8" w14:textId="77777777" w:rsidR="00370320" w:rsidRPr="00590C30" w:rsidRDefault="00370320" w:rsidP="0080315D">
            <w:pPr>
              <w:pStyle w:val="TCaseControl"/>
            </w:pPr>
            <w:r>
              <w:lastRenderedPageBreak/>
              <w:t>MIDi</w:t>
            </w:r>
          </w:p>
        </w:tc>
        <w:tc>
          <w:tcPr>
            <w:tcW w:w="6120" w:type="dxa"/>
          </w:tcPr>
          <w:p w14:paraId="59914586" w14:textId="77777777" w:rsidR="00370320" w:rsidRPr="00590C30" w:rsidRDefault="00370320" w:rsidP="0080315D">
            <w:pPr>
              <w:pStyle w:val="TCaseControl"/>
            </w:pPr>
            <w:r>
              <w:t>Ply material ID (MID1 must be specified)</w:t>
            </w:r>
          </w:p>
        </w:tc>
        <w:tc>
          <w:tcPr>
            <w:tcW w:w="1440" w:type="dxa"/>
          </w:tcPr>
          <w:p w14:paraId="35250810" w14:textId="77777777" w:rsidR="00370320" w:rsidRPr="00590C30" w:rsidRDefault="00370320" w:rsidP="0080315D">
            <w:pPr>
              <w:pStyle w:val="TCaseControl"/>
            </w:pPr>
            <w:r>
              <w:t>Integer</w:t>
            </w:r>
          </w:p>
        </w:tc>
        <w:tc>
          <w:tcPr>
            <w:tcW w:w="1440" w:type="dxa"/>
          </w:tcPr>
          <w:p w14:paraId="68B3143E" w14:textId="77777777" w:rsidR="00370320" w:rsidRPr="00590C30" w:rsidRDefault="00370320" w:rsidP="0080315D">
            <w:pPr>
              <w:pStyle w:val="TCaseControl"/>
            </w:pPr>
            <w:r>
              <w:t>Last one</w:t>
            </w:r>
          </w:p>
        </w:tc>
      </w:tr>
      <w:tr w:rsidR="00370320" w:rsidRPr="00590C30" w14:paraId="31D19897" w14:textId="77777777" w:rsidTr="0080315D">
        <w:tc>
          <w:tcPr>
            <w:tcW w:w="1440" w:type="dxa"/>
          </w:tcPr>
          <w:p w14:paraId="5B85E3F7" w14:textId="77777777" w:rsidR="00370320" w:rsidRPr="00590C30" w:rsidRDefault="00370320" w:rsidP="0080315D">
            <w:pPr>
              <w:pStyle w:val="TCaseControl"/>
            </w:pPr>
            <w:r>
              <w:t>Ti</w:t>
            </w:r>
          </w:p>
        </w:tc>
        <w:tc>
          <w:tcPr>
            <w:tcW w:w="6120" w:type="dxa"/>
          </w:tcPr>
          <w:p w14:paraId="3A876893" w14:textId="77777777" w:rsidR="00370320" w:rsidRPr="00590C30" w:rsidRDefault="00370320" w:rsidP="0080315D">
            <w:pPr>
              <w:pStyle w:val="TCaseControl"/>
            </w:pPr>
            <w:r>
              <w:t>Ply thickness (T1 must be specified)</w:t>
            </w:r>
          </w:p>
        </w:tc>
        <w:tc>
          <w:tcPr>
            <w:tcW w:w="1440" w:type="dxa"/>
          </w:tcPr>
          <w:p w14:paraId="77C3B42E" w14:textId="77777777" w:rsidR="00370320" w:rsidRPr="00590C30" w:rsidRDefault="00370320" w:rsidP="0080315D">
            <w:pPr>
              <w:pStyle w:val="TCaseControl"/>
            </w:pPr>
            <w:r w:rsidRPr="00590C30">
              <w:t>Real</w:t>
            </w:r>
          </w:p>
        </w:tc>
        <w:tc>
          <w:tcPr>
            <w:tcW w:w="1440" w:type="dxa"/>
          </w:tcPr>
          <w:p w14:paraId="29E42E51" w14:textId="77777777" w:rsidR="00370320" w:rsidRPr="00590C30" w:rsidRDefault="00370320" w:rsidP="0080315D">
            <w:pPr>
              <w:pStyle w:val="TCaseControl"/>
            </w:pPr>
            <w:r>
              <w:t>Last one</w:t>
            </w:r>
          </w:p>
        </w:tc>
      </w:tr>
      <w:tr w:rsidR="00370320" w:rsidRPr="00590C30" w14:paraId="2A2DDA73" w14:textId="77777777" w:rsidTr="0080315D">
        <w:tc>
          <w:tcPr>
            <w:tcW w:w="1440" w:type="dxa"/>
          </w:tcPr>
          <w:p w14:paraId="147072C6" w14:textId="77777777" w:rsidR="00370320" w:rsidRPr="00590C30" w:rsidRDefault="00370320" w:rsidP="0080315D">
            <w:pPr>
              <w:pStyle w:val="TCaseControl"/>
            </w:pPr>
            <w:r>
              <w:t>THETAi</w:t>
            </w:r>
          </w:p>
        </w:tc>
        <w:tc>
          <w:tcPr>
            <w:tcW w:w="6120" w:type="dxa"/>
          </w:tcPr>
          <w:p w14:paraId="38EFCF40" w14:textId="77777777" w:rsidR="00370320" w:rsidRPr="00590C30" w:rsidRDefault="00370320" w:rsidP="0080315D">
            <w:pPr>
              <w:pStyle w:val="TCaseControl"/>
            </w:pPr>
            <w:r>
              <w:t>Material angle of ply relative to element material axis</w:t>
            </w:r>
          </w:p>
        </w:tc>
        <w:tc>
          <w:tcPr>
            <w:tcW w:w="1440" w:type="dxa"/>
          </w:tcPr>
          <w:p w14:paraId="62EEA25D" w14:textId="77777777" w:rsidR="00370320" w:rsidRDefault="00370320" w:rsidP="0080315D">
            <w:pPr>
              <w:pStyle w:val="TCaseControl"/>
            </w:pPr>
            <w:r>
              <w:t>Real</w:t>
            </w:r>
          </w:p>
        </w:tc>
        <w:tc>
          <w:tcPr>
            <w:tcW w:w="1440" w:type="dxa"/>
          </w:tcPr>
          <w:p w14:paraId="77D7BB00" w14:textId="77777777" w:rsidR="00370320" w:rsidRDefault="00370320" w:rsidP="0080315D">
            <w:pPr>
              <w:pStyle w:val="TCaseControl"/>
            </w:pPr>
            <w:r>
              <w:t>0.</w:t>
            </w:r>
          </w:p>
        </w:tc>
      </w:tr>
      <w:tr w:rsidR="00370320" w:rsidRPr="00590C30" w14:paraId="53910D6A" w14:textId="77777777" w:rsidTr="0080315D">
        <w:tc>
          <w:tcPr>
            <w:tcW w:w="1440" w:type="dxa"/>
          </w:tcPr>
          <w:p w14:paraId="36063F5A" w14:textId="77777777" w:rsidR="00370320" w:rsidRPr="00590C30" w:rsidRDefault="00370320" w:rsidP="0080315D">
            <w:pPr>
              <w:pStyle w:val="TCaseControl"/>
            </w:pPr>
            <w:r>
              <w:t>SOUTi</w:t>
            </w:r>
          </w:p>
        </w:tc>
        <w:tc>
          <w:tcPr>
            <w:tcW w:w="6120" w:type="dxa"/>
          </w:tcPr>
          <w:p w14:paraId="28B93D48" w14:textId="77777777" w:rsidR="00370320" w:rsidRPr="00590C30" w:rsidRDefault="00370320" w:rsidP="0080315D">
            <w:pPr>
              <w:pStyle w:val="TCaseControl"/>
            </w:pPr>
            <w:r>
              <w:t>Not currently used in MYSTRAN</w:t>
            </w:r>
          </w:p>
        </w:tc>
        <w:tc>
          <w:tcPr>
            <w:tcW w:w="1440" w:type="dxa"/>
          </w:tcPr>
          <w:p w14:paraId="6570C7F9" w14:textId="77777777" w:rsidR="00370320" w:rsidRPr="00590C30" w:rsidRDefault="00370320" w:rsidP="0080315D">
            <w:pPr>
              <w:pStyle w:val="TCaseControl"/>
            </w:pPr>
          </w:p>
        </w:tc>
        <w:tc>
          <w:tcPr>
            <w:tcW w:w="1440" w:type="dxa"/>
          </w:tcPr>
          <w:p w14:paraId="32B48CF9" w14:textId="77777777" w:rsidR="00370320" w:rsidRPr="00590C30" w:rsidRDefault="00370320" w:rsidP="0080315D">
            <w:pPr>
              <w:pStyle w:val="TCaseControl"/>
            </w:pPr>
          </w:p>
        </w:tc>
      </w:tr>
    </w:tbl>
    <w:p w14:paraId="7EBC76FE" w14:textId="77777777" w:rsidR="00370320" w:rsidRPr="00590C30" w:rsidRDefault="00370320" w:rsidP="00C11FD0">
      <w:pPr>
        <w:pStyle w:val="CardSpacing"/>
      </w:pPr>
    </w:p>
    <w:p w14:paraId="3EE37E59" w14:textId="26510F84" w:rsidR="00370320" w:rsidRPr="00590C30" w:rsidRDefault="00370320" w:rsidP="00304D5E">
      <w:pPr>
        <w:pStyle w:val="CardHeader"/>
      </w:pPr>
      <w:r w:rsidRPr="00590C30">
        <w:t>Remarks:</w:t>
      </w:r>
    </w:p>
    <w:p w14:paraId="3872F2CD"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2C49B458" w14:textId="77777777" w:rsidR="00370320" w:rsidRPr="00590C30" w:rsidRDefault="00370320" w:rsidP="006644CD">
      <w:pPr>
        <w:pStyle w:val="Remarks"/>
      </w:pPr>
      <w:r>
        <w:t>2.</w:t>
      </w:r>
      <w:r>
        <w:tab/>
        <w:t>The default for Z0 is 0.5 times the laminate thickness</w:t>
      </w:r>
    </w:p>
    <w:p w14:paraId="48752104" w14:textId="77777777" w:rsidR="00370320" w:rsidRPr="00590C30" w:rsidRDefault="00370320" w:rsidP="006644CD">
      <w:pPr>
        <w:pStyle w:val="Remarks"/>
      </w:pPr>
      <w:r>
        <w:t>3.</w:t>
      </w:r>
      <w:r>
        <w:tab/>
        <w:t>The failure index for the interlaminar shear is the maximum transverse shear stress divided by SB</w:t>
      </w:r>
    </w:p>
    <w:p w14:paraId="69470B97" w14:textId="77777777" w:rsidR="00370320" w:rsidRPr="00590C30" w:rsidRDefault="00370320" w:rsidP="006644CD">
      <w:pPr>
        <w:pStyle w:val="Remarks"/>
      </w:pPr>
      <w:r>
        <w:t>4.</w:t>
      </w:r>
      <w:r>
        <w:tab/>
        <w:t>The allowable failure theories are FT = HILL, HOFF, TSAI or STRN</w:t>
      </w:r>
    </w:p>
    <w:p w14:paraId="0F045132" w14:textId="7A0F8A0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D8F619B" w14:textId="6BC80377" w:rsidR="00370320" w:rsidRPr="00590C30" w:rsidRDefault="00370320" w:rsidP="006644CD">
      <w:pPr>
        <w:pStyle w:val="Remarks"/>
      </w:pPr>
      <w:r>
        <w:t>6.</w:t>
      </w:r>
      <w:r>
        <w:tab/>
        <w:t>The default for MIDi is the previous defined MID.</w:t>
      </w:r>
      <w:r w:rsidR="007439EF">
        <w:t xml:space="preserve"> </w:t>
      </w:r>
      <w:r>
        <w:t>The same holds true for Ti.</w:t>
      </w:r>
    </w:p>
    <w:p w14:paraId="03A05619" w14:textId="77777777" w:rsidR="00370320" w:rsidRPr="00590C30" w:rsidRDefault="00370320" w:rsidP="006644CD">
      <w:pPr>
        <w:pStyle w:val="Remarks"/>
      </w:pPr>
      <w:r>
        <w:t>7.</w:t>
      </w:r>
      <w:r>
        <w:tab/>
        <w:t>In order for a ply to be defined, at least one of the 4 ply fields on continuation entries must be present.</w:t>
      </w:r>
    </w:p>
    <w:p w14:paraId="3913B368" w14:textId="77777777" w:rsidR="00370320" w:rsidRPr="00590C30" w:rsidRDefault="00370320" w:rsidP="00370320">
      <w:pPr>
        <w:ind w:left="360" w:hanging="360"/>
        <w:rPr>
          <w:sz w:val="24"/>
        </w:rPr>
      </w:pPr>
    </w:p>
    <w:p w14:paraId="43D66AB5" w14:textId="77777777" w:rsidR="00370320" w:rsidRPr="00224FC9" w:rsidRDefault="00370320" w:rsidP="004C6C23">
      <w:pPr>
        <w:pStyle w:val="Corner"/>
      </w:pPr>
      <w:r>
        <w:br w:type="page"/>
      </w:r>
      <w:r>
        <w:lastRenderedPageBreak/>
        <w:t>PCOMP1</w:t>
      </w:r>
    </w:p>
    <w:p w14:paraId="0CB04E1A" w14:textId="77777777" w:rsidR="00370320" w:rsidRPr="007E3809" w:rsidRDefault="00370320" w:rsidP="00501F36">
      <w:pPr>
        <w:pStyle w:val="Heading2"/>
      </w:pPr>
      <w:bookmarkStart w:id="2451" w:name="_Toc195483846"/>
      <w:r>
        <w:t>PCOMP1</w:t>
      </w:r>
      <w:bookmarkEnd w:id="2451"/>
    </w:p>
    <w:p w14:paraId="62B0F477" w14:textId="77777777" w:rsidR="00370320" w:rsidRDefault="00370320" w:rsidP="00DF44C9">
      <w:pPr>
        <w:pStyle w:val="SpecialSpace"/>
      </w:pPr>
    </w:p>
    <w:p w14:paraId="3192FC15" w14:textId="33D1E5AA" w:rsidR="00370320" w:rsidRPr="00590C30" w:rsidRDefault="00370320" w:rsidP="00304D5E">
      <w:pPr>
        <w:pStyle w:val="CardHeader"/>
      </w:pPr>
      <w:r w:rsidRPr="00590C30">
        <w:t>Description</w:t>
      </w:r>
      <w:r w:rsidR="00E4439A" w:rsidRPr="00E4439A">
        <w:t>:</w:t>
      </w:r>
    </w:p>
    <w:p w14:paraId="6EDD7536" w14:textId="3B0E93A4" w:rsidR="00370320" w:rsidRDefault="00370320" w:rsidP="00503D27">
      <w:pPr>
        <w:pStyle w:val="CardSpacing"/>
      </w:pPr>
      <w:r>
        <w:t>Property definition for a composite 2D plate/shell element made up of one or more plies where all plies are the same thickness and same material</w:t>
      </w:r>
      <w:r w:rsidR="00464C0A">
        <w:t>.</w:t>
      </w:r>
    </w:p>
    <w:p w14:paraId="40E692AD" w14:textId="77777777" w:rsidR="00370320" w:rsidRPr="00590C30" w:rsidRDefault="00370320" w:rsidP="00C11FD0">
      <w:pPr>
        <w:pStyle w:val="CardSpacing"/>
      </w:pPr>
    </w:p>
    <w:p w14:paraId="55D88898" w14:textId="0F519997" w:rsidR="00370320" w:rsidRPr="00590C30" w:rsidRDefault="00370320" w:rsidP="00304D5E">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1080"/>
        <w:gridCol w:w="1080"/>
        <w:gridCol w:w="1080"/>
        <w:gridCol w:w="900"/>
        <w:gridCol w:w="738"/>
        <w:gridCol w:w="1008"/>
        <w:gridCol w:w="1008"/>
        <w:gridCol w:w="1008"/>
        <w:gridCol w:w="1008"/>
      </w:tblGrid>
      <w:tr w:rsidR="00370320" w:rsidRPr="00590C30" w14:paraId="2ED9B0A9" w14:textId="77777777" w:rsidTr="007F29C4">
        <w:tc>
          <w:tcPr>
            <w:tcW w:w="1170" w:type="dxa"/>
            <w:tcBorders>
              <w:bottom w:val="single" w:sz="4" w:space="0" w:color="auto"/>
            </w:tcBorders>
            <w:tcMar>
              <w:right w:w="0" w:type="dxa"/>
            </w:tcMar>
          </w:tcPr>
          <w:p w14:paraId="6EFD00F7" w14:textId="77777777" w:rsidR="00370320" w:rsidRPr="00590C30" w:rsidRDefault="00370320" w:rsidP="002F1DA9">
            <w:pPr>
              <w:pStyle w:val="TCellCard"/>
            </w:pPr>
            <w:r w:rsidRPr="00590C30">
              <w:t>1</w:t>
            </w:r>
          </w:p>
        </w:tc>
        <w:tc>
          <w:tcPr>
            <w:tcW w:w="1080" w:type="dxa"/>
            <w:tcBorders>
              <w:bottom w:val="single" w:sz="4" w:space="0" w:color="auto"/>
            </w:tcBorders>
            <w:tcMar>
              <w:right w:w="0" w:type="dxa"/>
            </w:tcMar>
          </w:tcPr>
          <w:p w14:paraId="7B1AE416" w14:textId="77777777" w:rsidR="00370320" w:rsidRPr="00590C30" w:rsidRDefault="00370320" w:rsidP="002F1DA9">
            <w:pPr>
              <w:pStyle w:val="TCellCard"/>
            </w:pPr>
            <w:r w:rsidRPr="00590C30">
              <w:t>2</w:t>
            </w:r>
          </w:p>
        </w:tc>
        <w:tc>
          <w:tcPr>
            <w:tcW w:w="1080" w:type="dxa"/>
            <w:tcBorders>
              <w:bottom w:val="single" w:sz="4" w:space="0" w:color="auto"/>
            </w:tcBorders>
            <w:tcMar>
              <w:right w:w="0" w:type="dxa"/>
            </w:tcMar>
          </w:tcPr>
          <w:p w14:paraId="51AD109C" w14:textId="77777777" w:rsidR="00370320" w:rsidRPr="00590C30" w:rsidRDefault="00370320" w:rsidP="002F1DA9">
            <w:pPr>
              <w:pStyle w:val="TCellCard"/>
            </w:pPr>
            <w:r w:rsidRPr="00590C30">
              <w:t>3</w:t>
            </w:r>
          </w:p>
        </w:tc>
        <w:tc>
          <w:tcPr>
            <w:tcW w:w="1080" w:type="dxa"/>
            <w:tcBorders>
              <w:bottom w:val="single" w:sz="4" w:space="0" w:color="auto"/>
            </w:tcBorders>
            <w:tcMar>
              <w:right w:w="0" w:type="dxa"/>
            </w:tcMar>
          </w:tcPr>
          <w:p w14:paraId="77630ACF" w14:textId="77777777" w:rsidR="00370320" w:rsidRPr="00590C30" w:rsidRDefault="00370320" w:rsidP="002F1DA9">
            <w:pPr>
              <w:pStyle w:val="TCellCard"/>
            </w:pPr>
            <w:r w:rsidRPr="00590C30">
              <w:t>4</w:t>
            </w:r>
          </w:p>
        </w:tc>
        <w:tc>
          <w:tcPr>
            <w:tcW w:w="900" w:type="dxa"/>
            <w:tcBorders>
              <w:bottom w:val="single" w:sz="4" w:space="0" w:color="auto"/>
            </w:tcBorders>
            <w:tcMar>
              <w:right w:w="0" w:type="dxa"/>
            </w:tcMar>
          </w:tcPr>
          <w:p w14:paraId="2DA294BF" w14:textId="77777777" w:rsidR="00370320" w:rsidRPr="00590C30" w:rsidRDefault="00370320" w:rsidP="002F1DA9">
            <w:pPr>
              <w:pStyle w:val="TCellCard"/>
            </w:pPr>
            <w:r w:rsidRPr="00590C30">
              <w:t>5</w:t>
            </w:r>
          </w:p>
        </w:tc>
        <w:tc>
          <w:tcPr>
            <w:tcW w:w="738" w:type="dxa"/>
            <w:tcBorders>
              <w:bottom w:val="single" w:sz="4" w:space="0" w:color="auto"/>
            </w:tcBorders>
            <w:tcMar>
              <w:right w:w="0" w:type="dxa"/>
            </w:tcMar>
          </w:tcPr>
          <w:p w14:paraId="51312C71"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682C8B6"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425AC9E8"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0009051"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20AD2E66" w14:textId="77777777" w:rsidR="00370320" w:rsidRPr="00590C30" w:rsidRDefault="00370320" w:rsidP="002F1DA9">
            <w:pPr>
              <w:pStyle w:val="TCellCard"/>
            </w:pPr>
            <w:r w:rsidRPr="00590C30">
              <w:t>10</w:t>
            </w:r>
          </w:p>
        </w:tc>
      </w:tr>
      <w:tr w:rsidR="00370320" w:rsidRPr="00590C30" w14:paraId="5E05B512"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705B004F" w14:textId="77777777" w:rsidR="00370320" w:rsidRPr="00590C30" w:rsidRDefault="00370320" w:rsidP="002F1DA9">
            <w:pPr>
              <w:pStyle w:val="TCellCard"/>
            </w:pPr>
            <w:r>
              <w:t>PCOMP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E27CA63" w14:textId="77777777" w:rsidR="00370320" w:rsidRPr="00590C30" w:rsidRDefault="00370320" w:rsidP="002F1DA9">
            <w:pPr>
              <w:pStyle w:val="TCellCard"/>
            </w:pPr>
            <w:r>
              <w:t>PID</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78C2331" w14:textId="77777777" w:rsidR="00370320" w:rsidRPr="00590C30" w:rsidRDefault="00370320" w:rsidP="002F1DA9">
            <w:pPr>
              <w:pStyle w:val="TCellCard"/>
            </w:pPr>
            <w:r>
              <w:t>Z0</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262EBF95" w14:textId="77777777" w:rsidR="00370320" w:rsidRPr="00590C30" w:rsidRDefault="00370320" w:rsidP="002F1DA9">
            <w:pPr>
              <w:pStyle w:val="TCellCard"/>
            </w:pPr>
            <w:r>
              <w:t>NSM</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6A78741E" w14:textId="77777777" w:rsidR="00370320" w:rsidRPr="00590C30" w:rsidRDefault="00370320" w:rsidP="002F1DA9">
            <w:pPr>
              <w:pStyle w:val="TCellCard"/>
            </w:pPr>
            <w:r>
              <w:t>SB</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2A0B9D8F" w14:textId="77777777" w:rsidR="00370320" w:rsidRPr="00590C30" w:rsidRDefault="00370320" w:rsidP="002F1DA9">
            <w:pPr>
              <w:pStyle w:val="TCellCard"/>
            </w:pPr>
            <w:r>
              <w:t>F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837B1" w14:textId="77777777" w:rsidR="00370320" w:rsidRPr="00590C30" w:rsidRDefault="00370320" w:rsidP="002F1DA9">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6D3261" w14:textId="77777777" w:rsidR="00370320" w:rsidRPr="00590C30" w:rsidRDefault="00370320" w:rsidP="002F1DA9">
            <w:pPr>
              <w:pStyle w:val="TCellCard"/>
            </w:pPr>
            <w:r>
              <w:t>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28C1A" w14:textId="77777777" w:rsidR="00370320" w:rsidRPr="00590C30" w:rsidRDefault="00370320" w:rsidP="002F1DA9">
            <w:pPr>
              <w:pStyle w:val="TCellCard"/>
            </w:pPr>
            <w:r>
              <w:t>LA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35AB9F" w14:textId="402A977D" w:rsidR="00370320" w:rsidRPr="00590C30" w:rsidRDefault="00370320" w:rsidP="002F1DA9">
            <w:pPr>
              <w:pStyle w:val="TCellCard"/>
            </w:pPr>
          </w:p>
        </w:tc>
      </w:tr>
      <w:tr w:rsidR="00370320" w:rsidRPr="00590C30" w14:paraId="5F06F5FC" w14:textId="77777777" w:rsidTr="007F29C4">
        <w:tc>
          <w:tcPr>
            <w:tcW w:w="1170" w:type="dxa"/>
            <w:tcBorders>
              <w:top w:val="single" w:sz="4" w:space="0" w:color="auto"/>
              <w:left w:val="single" w:sz="4" w:space="0" w:color="auto"/>
              <w:bottom w:val="single" w:sz="4" w:space="0" w:color="auto"/>
              <w:right w:val="single" w:sz="4" w:space="0" w:color="auto"/>
            </w:tcBorders>
            <w:tcMar>
              <w:right w:w="0" w:type="dxa"/>
            </w:tcMar>
          </w:tcPr>
          <w:p w14:paraId="1C006A3A" w14:textId="04CCCEEA" w:rsidR="00370320" w:rsidRPr="00590C30" w:rsidRDefault="00370320" w:rsidP="002F1DA9">
            <w:pPr>
              <w:pStyle w:val="TCellCard"/>
            </w:pP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56F8021E" w14:textId="77777777" w:rsidR="00370320" w:rsidRPr="00590C30" w:rsidRDefault="00370320" w:rsidP="002F1DA9">
            <w:pPr>
              <w:pStyle w:val="TCellCard"/>
            </w:pPr>
            <w:r>
              <w:t>THETA1</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03762AF1" w14:textId="77777777" w:rsidR="00370320" w:rsidRPr="00590C30" w:rsidRDefault="00370320" w:rsidP="002F1DA9">
            <w:pPr>
              <w:pStyle w:val="TCellCard"/>
            </w:pPr>
            <w:r>
              <w:t>THETA2</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675A248F" w14:textId="77777777" w:rsidR="00370320" w:rsidRPr="00590C30" w:rsidRDefault="00370320" w:rsidP="002F1DA9">
            <w:pPr>
              <w:pStyle w:val="TCellCard"/>
            </w:pPr>
            <w:r>
              <w:t>THETA3</w:t>
            </w:r>
          </w:p>
        </w:tc>
        <w:tc>
          <w:tcPr>
            <w:tcW w:w="900" w:type="dxa"/>
            <w:tcBorders>
              <w:top w:val="single" w:sz="4" w:space="0" w:color="auto"/>
              <w:left w:val="single" w:sz="4" w:space="0" w:color="auto"/>
              <w:bottom w:val="single" w:sz="4" w:space="0" w:color="auto"/>
              <w:right w:val="single" w:sz="4" w:space="0" w:color="auto"/>
            </w:tcBorders>
            <w:tcMar>
              <w:right w:w="0" w:type="dxa"/>
            </w:tcMar>
          </w:tcPr>
          <w:p w14:paraId="083966F5" w14:textId="77777777" w:rsidR="00370320" w:rsidRPr="00590C30" w:rsidRDefault="00370320" w:rsidP="002F1DA9">
            <w:pPr>
              <w:pStyle w:val="TCellCard"/>
            </w:pPr>
            <w:r>
              <w:t>etc</w:t>
            </w:r>
          </w:p>
        </w:tc>
        <w:tc>
          <w:tcPr>
            <w:tcW w:w="738" w:type="dxa"/>
            <w:tcBorders>
              <w:top w:val="single" w:sz="4" w:space="0" w:color="auto"/>
              <w:left w:val="single" w:sz="4" w:space="0" w:color="auto"/>
              <w:bottom w:val="single" w:sz="4" w:space="0" w:color="auto"/>
              <w:right w:val="single" w:sz="4" w:space="0" w:color="auto"/>
            </w:tcBorders>
            <w:tcMar>
              <w:right w:w="0" w:type="dxa"/>
            </w:tcMar>
          </w:tcPr>
          <w:p w14:paraId="1D2F72C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053622F"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EA84C2"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F3DE98"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AF3812" w14:textId="77777777" w:rsidR="00370320" w:rsidRPr="00590C30" w:rsidRDefault="00370320" w:rsidP="002F1DA9">
            <w:pPr>
              <w:pStyle w:val="TCellCard"/>
            </w:pPr>
          </w:p>
        </w:tc>
      </w:tr>
    </w:tbl>
    <w:p w14:paraId="2917B085" w14:textId="77777777" w:rsidR="00370320" w:rsidRPr="00590C30" w:rsidRDefault="00370320" w:rsidP="00C11FD0">
      <w:pPr>
        <w:pStyle w:val="CardSpacing"/>
      </w:pPr>
    </w:p>
    <w:p w14:paraId="62BC1925" w14:textId="487DE908" w:rsidR="00370320" w:rsidRPr="00590C30" w:rsidRDefault="00370320" w:rsidP="00304D5E">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1080"/>
        <w:gridCol w:w="1080"/>
        <w:gridCol w:w="1080"/>
        <w:gridCol w:w="900"/>
        <w:gridCol w:w="743"/>
        <w:gridCol w:w="1008"/>
        <w:gridCol w:w="1008"/>
        <w:gridCol w:w="1008"/>
        <w:gridCol w:w="1008"/>
      </w:tblGrid>
      <w:tr w:rsidR="00370320" w:rsidRPr="00590C30" w14:paraId="1DD951B7" w14:textId="77777777" w:rsidTr="007534CB">
        <w:tc>
          <w:tcPr>
            <w:tcW w:w="1165" w:type="dxa"/>
            <w:tcMar>
              <w:right w:w="0" w:type="dxa"/>
            </w:tcMar>
          </w:tcPr>
          <w:p w14:paraId="651D7C9A" w14:textId="36AD6175" w:rsidR="00370320" w:rsidRPr="00590C30" w:rsidRDefault="00370320" w:rsidP="002F1DA9">
            <w:pPr>
              <w:pStyle w:val="TCellCard"/>
            </w:pPr>
            <w:r>
              <w:t>PCOMP</w:t>
            </w:r>
            <w:r w:rsidR="007F29C4">
              <w:t>1</w:t>
            </w:r>
          </w:p>
        </w:tc>
        <w:tc>
          <w:tcPr>
            <w:tcW w:w="1080" w:type="dxa"/>
            <w:tcMar>
              <w:right w:w="0" w:type="dxa"/>
            </w:tcMar>
          </w:tcPr>
          <w:p w14:paraId="374209D2" w14:textId="77777777" w:rsidR="00370320" w:rsidRPr="00590C30" w:rsidRDefault="00370320" w:rsidP="002F1DA9">
            <w:pPr>
              <w:pStyle w:val="TCellCard"/>
            </w:pPr>
            <w:r>
              <w:t>136</w:t>
            </w:r>
          </w:p>
        </w:tc>
        <w:tc>
          <w:tcPr>
            <w:tcW w:w="1080" w:type="dxa"/>
            <w:tcMar>
              <w:right w:w="0" w:type="dxa"/>
            </w:tcMar>
          </w:tcPr>
          <w:p w14:paraId="7B7F8A03" w14:textId="77777777" w:rsidR="00370320" w:rsidRPr="00590C30" w:rsidRDefault="00370320" w:rsidP="002F1DA9">
            <w:pPr>
              <w:pStyle w:val="TCellCard"/>
            </w:pPr>
            <w:r>
              <w:t>-1.02</w:t>
            </w:r>
          </w:p>
        </w:tc>
        <w:tc>
          <w:tcPr>
            <w:tcW w:w="1080" w:type="dxa"/>
            <w:tcMar>
              <w:right w:w="0" w:type="dxa"/>
            </w:tcMar>
          </w:tcPr>
          <w:p w14:paraId="66DE954A" w14:textId="77777777" w:rsidR="00370320" w:rsidRPr="00590C30" w:rsidRDefault="00370320" w:rsidP="002F1DA9">
            <w:pPr>
              <w:pStyle w:val="TCellCard"/>
            </w:pPr>
            <w:r>
              <w:t>.0003</w:t>
            </w:r>
          </w:p>
        </w:tc>
        <w:tc>
          <w:tcPr>
            <w:tcW w:w="900" w:type="dxa"/>
            <w:tcMar>
              <w:right w:w="0" w:type="dxa"/>
            </w:tcMar>
          </w:tcPr>
          <w:p w14:paraId="04122FFF" w14:textId="77777777" w:rsidR="00370320" w:rsidRPr="00590C30" w:rsidRDefault="00370320" w:rsidP="002F1DA9">
            <w:pPr>
              <w:pStyle w:val="TCellCard"/>
            </w:pPr>
            <w:r>
              <w:t>30000</w:t>
            </w:r>
          </w:p>
        </w:tc>
        <w:tc>
          <w:tcPr>
            <w:tcW w:w="743" w:type="dxa"/>
            <w:tcMar>
              <w:right w:w="0" w:type="dxa"/>
            </w:tcMar>
          </w:tcPr>
          <w:p w14:paraId="48C803A2" w14:textId="77777777" w:rsidR="00370320" w:rsidRPr="00590C30" w:rsidRDefault="00370320" w:rsidP="002F1DA9">
            <w:pPr>
              <w:pStyle w:val="TCellCard"/>
            </w:pPr>
            <w:r>
              <w:t>TSAI</w:t>
            </w:r>
          </w:p>
        </w:tc>
        <w:tc>
          <w:tcPr>
            <w:tcW w:w="1008" w:type="dxa"/>
            <w:tcMar>
              <w:right w:w="0" w:type="dxa"/>
            </w:tcMar>
          </w:tcPr>
          <w:p w14:paraId="3C4027F5" w14:textId="77777777" w:rsidR="00370320" w:rsidRPr="00590C30" w:rsidRDefault="00370320" w:rsidP="002F1DA9">
            <w:pPr>
              <w:pStyle w:val="TCellCard"/>
            </w:pPr>
            <w:r>
              <w:t>21.</w:t>
            </w:r>
          </w:p>
        </w:tc>
        <w:tc>
          <w:tcPr>
            <w:tcW w:w="1008" w:type="dxa"/>
            <w:tcMar>
              <w:right w:w="0" w:type="dxa"/>
            </w:tcMar>
          </w:tcPr>
          <w:p w14:paraId="0449AE23" w14:textId="77777777" w:rsidR="00370320" w:rsidRPr="00590C30" w:rsidRDefault="00370320" w:rsidP="002F1DA9">
            <w:pPr>
              <w:pStyle w:val="TCellCard"/>
            </w:pPr>
            <w:r>
              <w:t>.002</w:t>
            </w:r>
          </w:p>
        </w:tc>
        <w:tc>
          <w:tcPr>
            <w:tcW w:w="1008" w:type="dxa"/>
            <w:tcMar>
              <w:right w:w="0" w:type="dxa"/>
            </w:tcMar>
          </w:tcPr>
          <w:p w14:paraId="19AA16CF" w14:textId="77777777" w:rsidR="00370320" w:rsidRPr="00590C30" w:rsidRDefault="00370320" w:rsidP="002F1DA9">
            <w:pPr>
              <w:pStyle w:val="TCellCard"/>
            </w:pPr>
            <w:r>
              <w:t>SYM</w:t>
            </w:r>
          </w:p>
        </w:tc>
        <w:tc>
          <w:tcPr>
            <w:tcW w:w="1008" w:type="dxa"/>
            <w:tcMar>
              <w:right w:w="0" w:type="dxa"/>
            </w:tcMar>
          </w:tcPr>
          <w:p w14:paraId="2D39CF7A" w14:textId="1ED8D89C" w:rsidR="00370320" w:rsidRPr="00590C30" w:rsidRDefault="00370320" w:rsidP="002F1DA9">
            <w:pPr>
              <w:pStyle w:val="TCellCard"/>
            </w:pPr>
          </w:p>
        </w:tc>
      </w:tr>
      <w:tr w:rsidR="00370320" w:rsidRPr="00590C30" w14:paraId="3F2E2117" w14:textId="77777777" w:rsidTr="007534CB">
        <w:tc>
          <w:tcPr>
            <w:tcW w:w="1165" w:type="dxa"/>
            <w:tcMar>
              <w:right w:w="0" w:type="dxa"/>
            </w:tcMar>
          </w:tcPr>
          <w:p w14:paraId="35209D84" w14:textId="3D025DE4" w:rsidR="00370320" w:rsidRPr="00590C30" w:rsidRDefault="00370320" w:rsidP="002F1DA9">
            <w:pPr>
              <w:pStyle w:val="TCellCard"/>
            </w:pPr>
          </w:p>
        </w:tc>
        <w:tc>
          <w:tcPr>
            <w:tcW w:w="1080" w:type="dxa"/>
            <w:tcMar>
              <w:right w:w="0" w:type="dxa"/>
            </w:tcMar>
          </w:tcPr>
          <w:p w14:paraId="3F47A818" w14:textId="77777777" w:rsidR="00370320" w:rsidRPr="00590C30" w:rsidRDefault="00370320" w:rsidP="002F1DA9">
            <w:pPr>
              <w:pStyle w:val="TCellCard"/>
            </w:pPr>
            <w:r>
              <w:t>91</w:t>
            </w:r>
          </w:p>
        </w:tc>
        <w:tc>
          <w:tcPr>
            <w:tcW w:w="1080" w:type="dxa"/>
            <w:tcMar>
              <w:right w:w="0" w:type="dxa"/>
            </w:tcMar>
          </w:tcPr>
          <w:p w14:paraId="3B088413" w14:textId="77777777" w:rsidR="00370320" w:rsidRPr="00590C30" w:rsidRDefault="00370320" w:rsidP="002F1DA9">
            <w:pPr>
              <w:pStyle w:val="TCellCard"/>
            </w:pPr>
            <w:r>
              <w:t>.02</w:t>
            </w:r>
          </w:p>
        </w:tc>
        <w:tc>
          <w:tcPr>
            <w:tcW w:w="1080" w:type="dxa"/>
            <w:tcMar>
              <w:right w:w="0" w:type="dxa"/>
            </w:tcMar>
          </w:tcPr>
          <w:p w14:paraId="50BFA132" w14:textId="77777777" w:rsidR="00370320" w:rsidRPr="00590C30" w:rsidRDefault="00370320" w:rsidP="002F1DA9">
            <w:pPr>
              <w:pStyle w:val="TCellCard"/>
            </w:pPr>
            <w:r>
              <w:t>30.</w:t>
            </w:r>
          </w:p>
        </w:tc>
        <w:tc>
          <w:tcPr>
            <w:tcW w:w="900" w:type="dxa"/>
            <w:tcMar>
              <w:right w:w="0" w:type="dxa"/>
            </w:tcMar>
          </w:tcPr>
          <w:p w14:paraId="6297E243" w14:textId="77777777" w:rsidR="00370320" w:rsidRPr="00590C30" w:rsidRDefault="00370320" w:rsidP="002F1DA9">
            <w:pPr>
              <w:pStyle w:val="TCellCard"/>
            </w:pPr>
          </w:p>
        </w:tc>
        <w:tc>
          <w:tcPr>
            <w:tcW w:w="743" w:type="dxa"/>
            <w:tcMar>
              <w:right w:w="0" w:type="dxa"/>
            </w:tcMar>
          </w:tcPr>
          <w:p w14:paraId="77D02224" w14:textId="77777777" w:rsidR="00370320" w:rsidRPr="00590C30" w:rsidRDefault="00370320" w:rsidP="002F1DA9">
            <w:pPr>
              <w:pStyle w:val="TCellCard"/>
            </w:pPr>
          </w:p>
        </w:tc>
        <w:tc>
          <w:tcPr>
            <w:tcW w:w="1008" w:type="dxa"/>
            <w:tcMar>
              <w:right w:w="0" w:type="dxa"/>
            </w:tcMar>
          </w:tcPr>
          <w:p w14:paraId="06BABE4F" w14:textId="77777777" w:rsidR="00370320" w:rsidRPr="00590C30" w:rsidRDefault="00370320" w:rsidP="002F1DA9">
            <w:pPr>
              <w:pStyle w:val="TCellCard"/>
            </w:pPr>
          </w:p>
        </w:tc>
        <w:tc>
          <w:tcPr>
            <w:tcW w:w="1008" w:type="dxa"/>
            <w:tcMar>
              <w:right w:w="0" w:type="dxa"/>
            </w:tcMar>
          </w:tcPr>
          <w:p w14:paraId="4523A0A9" w14:textId="77777777" w:rsidR="00370320" w:rsidRPr="00590C30" w:rsidRDefault="00370320" w:rsidP="002F1DA9">
            <w:pPr>
              <w:pStyle w:val="TCellCard"/>
            </w:pPr>
          </w:p>
        </w:tc>
        <w:tc>
          <w:tcPr>
            <w:tcW w:w="1008" w:type="dxa"/>
            <w:tcMar>
              <w:right w:w="0" w:type="dxa"/>
            </w:tcMar>
          </w:tcPr>
          <w:p w14:paraId="02D74392" w14:textId="77777777" w:rsidR="00370320" w:rsidRPr="00590C30" w:rsidRDefault="00370320" w:rsidP="002F1DA9">
            <w:pPr>
              <w:pStyle w:val="TCellCard"/>
            </w:pPr>
          </w:p>
        </w:tc>
        <w:tc>
          <w:tcPr>
            <w:tcW w:w="1008" w:type="dxa"/>
            <w:tcMar>
              <w:right w:w="0" w:type="dxa"/>
            </w:tcMar>
          </w:tcPr>
          <w:p w14:paraId="1747F928" w14:textId="77777777" w:rsidR="00370320" w:rsidRPr="00590C30" w:rsidRDefault="00370320" w:rsidP="002F1DA9">
            <w:pPr>
              <w:pStyle w:val="TCellCard"/>
            </w:pPr>
          </w:p>
        </w:tc>
      </w:tr>
    </w:tbl>
    <w:p w14:paraId="67B84A9E" w14:textId="77777777" w:rsidR="00370320" w:rsidRPr="00590C30" w:rsidRDefault="00370320" w:rsidP="00C11FD0">
      <w:pPr>
        <w:pStyle w:val="CardSpacing"/>
      </w:pPr>
    </w:p>
    <w:p w14:paraId="24137261" w14:textId="77777777" w:rsidR="00370320" w:rsidRPr="00590C30" w:rsidRDefault="00370320" w:rsidP="00304D5E">
      <w:pPr>
        <w:pStyle w:val="CardHeader"/>
      </w:pPr>
      <w:r w:rsidRPr="00590C30">
        <w:t>Data Description:</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440"/>
        <w:gridCol w:w="6120"/>
        <w:gridCol w:w="1440"/>
        <w:gridCol w:w="1440"/>
      </w:tblGrid>
      <w:tr w:rsidR="00370320" w:rsidRPr="00590C30" w14:paraId="09CF1111" w14:textId="77777777" w:rsidTr="00AF0111">
        <w:tc>
          <w:tcPr>
            <w:tcW w:w="1440" w:type="dxa"/>
            <w:tcBorders>
              <w:bottom w:val="single" w:sz="4" w:space="0" w:color="auto"/>
            </w:tcBorders>
          </w:tcPr>
          <w:p w14:paraId="1917CB0F" w14:textId="77777777" w:rsidR="00370320" w:rsidRPr="00AF0111" w:rsidRDefault="00370320" w:rsidP="00AF0111">
            <w:pPr>
              <w:pStyle w:val="CardHeader"/>
              <w:rPr>
                <w:b w:val="0"/>
                <w:bCs/>
              </w:rPr>
            </w:pPr>
            <w:r w:rsidRPr="00AF0111">
              <w:rPr>
                <w:b w:val="0"/>
                <w:bCs/>
              </w:rPr>
              <w:t>Field</w:t>
            </w:r>
          </w:p>
        </w:tc>
        <w:tc>
          <w:tcPr>
            <w:tcW w:w="6120" w:type="dxa"/>
            <w:tcBorders>
              <w:bottom w:val="single" w:sz="4" w:space="0" w:color="auto"/>
            </w:tcBorders>
          </w:tcPr>
          <w:p w14:paraId="40D5AD6E"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606B2A87" w14:textId="77777777" w:rsidR="00370320" w:rsidRPr="00AF0111" w:rsidRDefault="00370320" w:rsidP="00AF0111">
            <w:pPr>
              <w:pStyle w:val="CardHeader"/>
              <w:rPr>
                <w:b w:val="0"/>
                <w:bCs/>
              </w:rPr>
            </w:pPr>
            <w:r w:rsidRPr="00AF0111">
              <w:rPr>
                <w:b w:val="0"/>
                <w:bCs/>
              </w:rPr>
              <w:t>Type</w:t>
            </w:r>
          </w:p>
        </w:tc>
        <w:tc>
          <w:tcPr>
            <w:tcW w:w="1440" w:type="dxa"/>
            <w:tcBorders>
              <w:bottom w:val="single" w:sz="4" w:space="0" w:color="auto"/>
            </w:tcBorders>
          </w:tcPr>
          <w:p w14:paraId="0A4B6785" w14:textId="77777777" w:rsidR="00370320" w:rsidRPr="00AF0111" w:rsidRDefault="00370320" w:rsidP="00AF0111">
            <w:pPr>
              <w:pStyle w:val="CardHeader"/>
              <w:rPr>
                <w:b w:val="0"/>
                <w:bCs/>
              </w:rPr>
            </w:pPr>
            <w:r w:rsidRPr="00AF0111">
              <w:rPr>
                <w:b w:val="0"/>
                <w:bCs/>
              </w:rPr>
              <w:t>Default</w:t>
            </w:r>
          </w:p>
        </w:tc>
      </w:tr>
      <w:tr w:rsidR="00370320" w:rsidRPr="00590C30" w14:paraId="56BFCC9A" w14:textId="77777777" w:rsidTr="00AF0111">
        <w:tc>
          <w:tcPr>
            <w:tcW w:w="1440" w:type="dxa"/>
            <w:tcBorders>
              <w:top w:val="single" w:sz="4" w:space="0" w:color="auto"/>
            </w:tcBorders>
          </w:tcPr>
          <w:p w14:paraId="1ACC6AC4" w14:textId="77777777" w:rsidR="00370320" w:rsidRPr="00590C30" w:rsidRDefault="00370320" w:rsidP="0080315D">
            <w:pPr>
              <w:pStyle w:val="TCaseControl"/>
            </w:pPr>
            <w:r w:rsidRPr="00590C30">
              <w:t>PID</w:t>
            </w:r>
          </w:p>
        </w:tc>
        <w:tc>
          <w:tcPr>
            <w:tcW w:w="6120" w:type="dxa"/>
            <w:tcBorders>
              <w:top w:val="single" w:sz="4" w:space="0" w:color="auto"/>
            </w:tcBorders>
          </w:tcPr>
          <w:p w14:paraId="2F28AFE1"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6F019F0" w14:textId="77777777" w:rsidR="00370320" w:rsidRPr="00590C30" w:rsidRDefault="00370320" w:rsidP="0080315D">
            <w:pPr>
              <w:pStyle w:val="TCaseControl"/>
            </w:pPr>
            <w:r w:rsidRPr="00590C30">
              <w:t>Integer &gt; 0</w:t>
            </w:r>
          </w:p>
        </w:tc>
        <w:tc>
          <w:tcPr>
            <w:tcW w:w="1440" w:type="dxa"/>
            <w:tcBorders>
              <w:top w:val="single" w:sz="4" w:space="0" w:color="auto"/>
            </w:tcBorders>
          </w:tcPr>
          <w:p w14:paraId="041FE5CE" w14:textId="77777777" w:rsidR="00370320" w:rsidRPr="00590C30" w:rsidRDefault="00370320" w:rsidP="0080315D">
            <w:pPr>
              <w:pStyle w:val="TCaseControl"/>
            </w:pPr>
            <w:r w:rsidRPr="00590C30">
              <w:t>None</w:t>
            </w:r>
          </w:p>
        </w:tc>
      </w:tr>
      <w:tr w:rsidR="00370320" w:rsidRPr="00590C30" w14:paraId="1C115349" w14:textId="77777777" w:rsidTr="0080315D">
        <w:tc>
          <w:tcPr>
            <w:tcW w:w="1440" w:type="dxa"/>
          </w:tcPr>
          <w:p w14:paraId="49DB2E36" w14:textId="77777777" w:rsidR="00370320" w:rsidRPr="00590C30" w:rsidRDefault="00370320" w:rsidP="0080315D">
            <w:pPr>
              <w:pStyle w:val="TCaseControl"/>
            </w:pPr>
            <w:r>
              <w:t>Z0</w:t>
            </w:r>
          </w:p>
        </w:tc>
        <w:tc>
          <w:tcPr>
            <w:tcW w:w="6120" w:type="dxa"/>
          </w:tcPr>
          <w:p w14:paraId="7888A56E" w14:textId="77777777" w:rsidR="00370320" w:rsidRPr="00590C30" w:rsidRDefault="00370320" w:rsidP="0080315D">
            <w:pPr>
              <w:pStyle w:val="TCaseControl"/>
            </w:pPr>
            <w:r>
              <w:t>Distance from reference plane to bottom surface of the element</w:t>
            </w:r>
          </w:p>
        </w:tc>
        <w:tc>
          <w:tcPr>
            <w:tcW w:w="1440" w:type="dxa"/>
          </w:tcPr>
          <w:p w14:paraId="2D3F68AB" w14:textId="77777777" w:rsidR="00370320" w:rsidRPr="00590C30" w:rsidRDefault="00370320" w:rsidP="0080315D">
            <w:pPr>
              <w:pStyle w:val="TCaseControl"/>
            </w:pPr>
            <w:r>
              <w:t>Real</w:t>
            </w:r>
          </w:p>
        </w:tc>
        <w:tc>
          <w:tcPr>
            <w:tcW w:w="1440" w:type="dxa"/>
          </w:tcPr>
          <w:p w14:paraId="749F3DC3" w14:textId="77777777" w:rsidR="00370320" w:rsidRPr="00590C30" w:rsidRDefault="00370320" w:rsidP="0080315D">
            <w:pPr>
              <w:pStyle w:val="TCaseControl"/>
            </w:pPr>
            <w:r>
              <w:t>Remark 2</w:t>
            </w:r>
          </w:p>
        </w:tc>
      </w:tr>
      <w:tr w:rsidR="00370320" w:rsidRPr="00590C30" w14:paraId="10911B77" w14:textId="77777777" w:rsidTr="0080315D">
        <w:tc>
          <w:tcPr>
            <w:tcW w:w="1440" w:type="dxa"/>
          </w:tcPr>
          <w:p w14:paraId="16BA32B5" w14:textId="77777777" w:rsidR="00370320" w:rsidRPr="00590C30" w:rsidRDefault="00370320" w:rsidP="0080315D">
            <w:pPr>
              <w:pStyle w:val="TCaseControl"/>
            </w:pPr>
            <w:r>
              <w:t>NSM</w:t>
            </w:r>
          </w:p>
        </w:tc>
        <w:tc>
          <w:tcPr>
            <w:tcW w:w="6120" w:type="dxa"/>
          </w:tcPr>
          <w:p w14:paraId="00380BC5" w14:textId="2DF0573B" w:rsidR="00370320" w:rsidRPr="00590C30" w:rsidRDefault="00370320" w:rsidP="0080315D">
            <w:pPr>
              <w:pStyle w:val="TCaseControl"/>
            </w:pPr>
            <w:r>
              <w:t>Non</w:t>
            </w:r>
            <w:r w:rsidR="003B2631">
              <w:t>-</w:t>
            </w:r>
            <w:r>
              <w:t>structural mass</w:t>
            </w:r>
          </w:p>
        </w:tc>
        <w:tc>
          <w:tcPr>
            <w:tcW w:w="1440" w:type="dxa"/>
          </w:tcPr>
          <w:p w14:paraId="01283905" w14:textId="77777777" w:rsidR="00370320" w:rsidRPr="00590C30" w:rsidRDefault="00370320" w:rsidP="0080315D">
            <w:pPr>
              <w:pStyle w:val="TCaseControl"/>
            </w:pPr>
            <w:r w:rsidRPr="00590C30">
              <w:t>Real</w:t>
            </w:r>
          </w:p>
        </w:tc>
        <w:tc>
          <w:tcPr>
            <w:tcW w:w="1440" w:type="dxa"/>
          </w:tcPr>
          <w:p w14:paraId="7F202DFC" w14:textId="77777777" w:rsidR="00370320" w:rsidRPr="00590C30" w:rsidRDefault="00370320" w:rsidP="0080315D">
            <w:pPr>
              <w:pStyle w:val="TCaseControl"/>
            </w:pPr>
            <w:r w:rsidRPr="00590C30">
              <w:t>0.</w:t>
            </w:r>
          </w:p>
        </w:tc>
      </w:tr>
      <w:tr w:rsidR="00370320" w:rsidRPr="00590C30" w14:paraId="7474C2F0" w14:textId="77777777" w:rsidTr="0080315D">
        <w:tc>
          <w:tcPr>
            <w:tcW w:w="1440" w:type="dxa"/>
          </w:tcPr>
          <w:p w14:paraId="233D701D" w14:textId="77777777" w:rsidR="00370320" w:rsidRPr="00590C30" w:rsidRDefault="00370320" w:rsidP="0080315D">
            <w:pPr>
              <w:pStyle w:val="TCaseControl"/>
            </w:pPr>
            <w:r>
              <w:t>SB</w:t>
            </w:r>
          </w:p>
        </w:tc>
        <w:tc>
          <w:tcPr>
            <w:tcW w:w="6120" w:type="dxa"/>
          </w:tcPr>
          <w:p w14:paraId="0702C90D" w14:textId="77777777" w:rsidR="00370320" w:rsidRPr="00590C30" w:rsidRDefault="00370320" w:rsidP="0080315D">
            <w:pPr>
              <w:pStyle w:val="TCaseControl"/>
            </w:pPr>
            <w:r>
              <w:t>Allowable interlaminar shear stress</w:t>
            </w:r>
          </w:p>
        </w:tc>
        <w:tc>
          <w:tcPr>
            <w:tcW w:w="1440" w:type="dxa"/>
          </w:tcPr>
          <w:p w14:paraId="10E7BA43" w14:textId="77777777" w:rsidR="00370320" w:rsidRPr="00590C30" w:rsidRDefault="00370320" w:rsidP="0080315D">
            <w:pPr>
              <w:pStyle w:val="TCaseControl"/>
            </w:pPr>
            <w:r w:rsidRPr="00590C30">
              <w:t>Real</w:t>
            </w:r>
          </w:p>
        </w:tc>
        <w:tc>
          <w:tcPr>
            <w:tcW w:w="1440" w:type="dxa"/>
          </w:tcPr>
          <w:p w14:paraId="24E15B35" w14:textId="77777777" w:rsidR="00370320" w:rsidRPr="00590C30" w:rsidRDefault="00370320" w:rsidP="0080315D">
            <w:pPr>
              <w:pStyle w:val="TCaseControl"/>
            </w:pPr>
            <w:r w:rsidRPr="00590C30">
              <w:t>0.</w:t>
            </w:r>
          </w:p>
        </w:tc>
      </w:tr>
      <w:tr w:rsidR="00370320" w:rsidRPr="00590C30" w14:paraId="7C844DC8" w14:textId="77777777" w:rsidTr="0080315D">
        <w:tc>
          <w:tcPr>
            <w:tcW w:w="1440" w:type="dxa"/>
          </w:tcPr>
          <w:p w14:paraId="617CBC3B" w14:textId="77777777" w:rsidR="00370320" w:rsidRPr="00590C30" w:rsidRDefault="00370320" w:rsidP="0080315D">
            <w:pPr>
              <w:pStyle w:val="TCaseControl"/>
            </w:pPr>
            <w:r>
              <w:t>FT</w:t>
            </w:r>
          </w:p>
        </w:tc>
        <w:tc>
          <w:tcPr>
            <w:tcW w:w="6120" w:type="dxa"/>
          </w:tcPr>
          <w:p w14:paraId="094E031F" w14:textId="77777777" w:rsidR="00370320" w:rsidRPr="00590C30" w:rsidRDefault="00370320" w:rsidP="0080315D">
            <w:pPr>
              <w:pStyle w:val="TCaseControl"/>
            </w:pPr>
            <w:r>
              <w:t>Failure theory</w:t>
            </w:r>
          </w:p>
        </w:tc>
        <w:tc>
          <w:tcPr>
            <w:tcW w:w="1440" w:type="dxa"/>
          </w:tcPr>
          <w:p w14:paraId="10DA6E04" w14:textId="77777777" w:rsidR="00370320" w:rsidRPr="00590C30" w:rsidRDefault="00370320" w:rsidP="0080315D">
            <w:pPr>
              <w:pStyle w:val="TCaseControl"/>
            </w:pPr>
            <w:r>
              <w:t>Char</w:t>
            </w:r>
          </w:p>
        </w:tc>
        <w:tc>
          <w:tcPr>
            <w:tcW w:w="1440" w:type="dxa"/>
          </w:tcPr>
          <w:p w14:paraId="26BB5A4F" w14:textId="77777777" w:rsidR="00370320" w:rsidRPr="00590C30" w:rsidRDefault="00370320" w:rsidP="0080315D">
            <w:pPr>
              <w:pStyle w:val="TCaseControl"/>
            </w:pPr>
            <w:r>
              <w:t>None</w:t>
            </w:r>
          </w:p>
        </w:tc>
      </w:tr>
      <w:tr w:rsidR="00370320" w:rsidRPr="00590C30" w14:paraId="2E2501C1" w14:textId="77777777" w:rsidTr="0080315D">
        <w:tc>
          <w:tcPr>
            <w:tcW w:w="1440" w:type="dxa"/>
          </w:tcPr>
          <w:p w14:paraId="6AFC0482" w14:textId="77777777" w:rsidR="00370320" w:rsidRPr="00590C30" w:rsidRDefault="00370320" w:rsidP="0080315D">
            <w:pPr>
              <w:pStyle w:val="TCaseControl"/>
            </w:pPr>
            <w:r>
              <w:t>MID</w:t>
            </w:r>
          </w:p>
        </w:tc>
        <w:tc>
          <w:tcPr>
            <w:tcW w:w="6120" w:type="dxa"/>
          </w:tcPr>
          <w:p w14:paraId="6145D773" w14:textId="77777777" w:rsidR="00370320" w:rsidRPr="00590C30" w:rsidRDefault="00370320" w:rsidP="0080315D">
            <w:pPr>
              <w:pStyle w:val="TCaseControl"/>
            </w:pPr>
            <w:r>
              <w:t>Material ID for all plies</w:t>
            </w:r>
          </w:p>
        </w:tc>
        <w:tc>
          <w:tcPr>
            <w:tcW w:w="1440" w:type="dxa"/>
          </w:tcPr>
          <w:p w14:paraId="4F674A17" w14:textId="77777777" w:rsidR="00370320" w:rsidRPr="00590C30" w:rsidRDefault="00370320" w:rsidP="0080315D">
            <w:pPr>
              <w:pStyle w:val="TCaseControl"/>
            </w:pPr>
            <w:r>
              <w:t>Integer &gt; 0</w:t>
            </w:r>
          </w:p>
        </w:tc>
        <w:tc>
          <w:tcPr>
            <w:tcW w:w="1440" w:type="dxa"/>
          </w:tcPr>
          <w:p w14:paraId="48924319" w14:textId="77777777" w:rsidR="00370320" w:rsidRPr="00590C30" w:rsidRDefault="00370320" w:rsidP="0080315D">
            <w:pPr>
              <w:pStyle w:val="TCaseControl"/>
            </w:pPr>
            <w:r>
              <w:t>None</w:t>
            </w:r>
          </w:p>
        </w:tc>
      </w:tr>
      <w:tr w:rsidR="00370320" w:rsidRPr="00590C30" w14:paraId="706435BE" w14:textId="77777777" w:rsidTr="0080315D">
        <w:tc>
          <w:tcPr>
            <w:tcW w:w="1440" w:type="dxa"/>
          </w:tcPr>
          <w:p w14:paraId="2FD48EB5" w14:textId="77777777" w:rsidR="00370320" w:rsidRPr="00590C30" w:rsidRDefault="00370320" w:rsidP="0080315D">
            <w:pPr>
              <w:pStyle w:val="TCaseControl"/>
            </w:pPr>
            <w:r>
              <w:t>T</w:t>
            </w:r>
          </w:p>
        </w:tc>
        <w:tc>
          <w:tcPr>
            <w:tcW w:w="6120" w:type="dxa"/>
          </w:tcPr>
          <w:p w14:paraId="08737DC4" w14:textId="77777777" w:rsidR="00370320" w:rsidRPr="00590C30" w:rsidRDefault="00370320" w:rsidP="0080315D">
            <w:pPr>
              <w:pStyle w:val="TCaseControl"/>
            </w:pPr>
            <w:r>
              <w:t>Thickness for all plies</w:t>
            </w:r>
          </w:p>
        </w:tc>
        <w:tc>
          <w:tcPr>
            <w:tcW w:w="1440" w:type="dxa"/>
          </w:tcPr>
          <w:p w14:paraId="51AC81AC" w14:textId="77777777" w:rsidR="00370320" w:rsidRPr="00590C30" w:rsidRDefault="00370320" w:rsidP="0080315D">
            <w:pPr>
              <w:pStyle w:val="TCaseControl"/>
            </w:pPr>
            <w:r w:rsidRPr="00590C30">
              <w:t>Real</w:t>
            </w:r>
          </w:p>
        </w:tc>
        <w:tc>
          <w:tcPr>
            <w:tcW w:w="1440" w:type="dxa"/>
          </w:tcPr>
          <w:p w14:paraId="61F78989" w14:textId="77777777" w:rsidR="00370320" w:rsidRPr="00590C30" w:rsidRDefault="00370320" w:rsidP="0080315D">
            <w:pPr>
              <w:pStyle w:val="TCaseControl"/>
            </w:pPr>
            <w:r w:rsidRPr="00590C30">
              <w:t>0.</w:t>
            </w:r>
          </w:p>
        </w:tc>
      </w:tr>
      <w:tr w:rsidR="00370320" w:rsidRPr="00590C30" w14:paraId="626EA10A" w14:textId="77777777" w:rsidTr="0080315D">
        <w:tc>
          <w:tcPr>
            <w:tcW w:w="1440" w:type="dxa"/>
          </w:tcPr>
          <w:p w14:paraId="026543B0" w14:textId="77777777" w:rsidR="00370320" w:rsidRPr="00590C30" w:rsidRDefault="00370320" w:rsidP="0080315D">
            <w:pPr>
              <w:pStyle w:val="TCaseControl"/>
            </w:pPr>
            <w:r>
              <w:t>LAM</w:t>
            </w:r>
          </w:p>
        </w:tc>
        <w:tc>
          <w:tcPr>
            <w:tcW w:w="6120" w:type="dxa"/>
          </w:tcPr>
          <w:p w14:paraId="01E2671F" w14:textId="77777777" w:rsidR="00370320" w:rsidRPr="00590C30" w:rsidRDefault="00370320" w:rsidP="0080315D">
            <w:pPr>
              <w:pStyle w:val="TCaseControl"/>
            </w:pPr>
            <w:r>
              <w:t>Symmetric lamination option</w:t>
            </w:r>
          </w:p>
        </w:tc>
        <w:tc>
          <w:tcPr>
            <w:tcW w:w="1440" w:type="dxa"/>
          </w:tcPr>
          <w:p w14:paraId="659ABBDF" w14:textId="77777777" w:rsidR="00370320" w:rsidRPr="00590C30" w:rsidRDefault="00370320" w:rsidP="0080315D">
            <w:pPr>
              <w:pStyle w:val="TCaseControl"/>
            </w:pPr>
            <w:r>
              <w:t>Char</w:t>
            </w:r>
          </w:p>
        </w:tc>
        <w:tc>
          <w:tcPr>
            <w:tcW w:w="1440" w:type="dxa"/>
          </w:tcPr>
          <w:p w14:paraId="7C263FE8" w14:textId="77777777" w:rsidR="00370320" w:rsidRPr="00590C30" w:rsidRDefault="00370320" w:rsidP="0080315D">
            <w:pPr>
              <w:pStyle w:val="TCaseControl"/>
            </w:pPr>
            <w:r>
              <w:t>NONSYM</w:t>
            </w:r>
          </w:p>
        </w:tc>
      </w:tr>
      <w:tr w:rsidR="00370320" w:rsidRPr="00590C30" w14:paraId="4185E068" w14:textId="77777777" w:rsidTr="0080315D">
        <w:tc>
          <w:tcPr>
            <w:tcW w:w="1440" w:type="dxa"/>
          </w:tcPr>
          <w:p w14:paraId="738FD8FA" w14:textId="77777777" w:rsidR="00370320" w:rsidRPr="00590C30" w:rsidRDefault="00370320" w:rsidP="0080315D">
            <w:pPr>
              <w:pStyle w:val="TCaseControl"/>
            </w:pPr>
            <w:r>
              <w:lastRenderedPageBreak/>
              <w:t>THETAi</w:t>
            </w:r>
          </w:p>
        </w:tc>
        <w:tc>
          <w:tcPr>
            <w:tcW w:w="6120" w:type="dxa"/>
          </w:tcPr>
          <w:p w14:paraId="7083D758" w14:textId="77777777" w:rsidR="00370320" w:rsidRPr="00590C30" w:rsidRDefault="00370320" w:rsidP="0080315D">
            <w:pPr>
              <w:pStyle w:val="TCaseControl"/>
            </w:pPr>
            <w:r>
              <w:t>Material angle of ply relative to element material axis</w:t>
            </w:r>
          </w:p>
        </w:tc>
        <w:tc>
          <w:tcPr>
            <w:tcW w:w="1440" w:type="dxa"/>
          </w:tcPr>
          <w:p w14:paraId="0CE933CC" w14:textId="77777777" w:rsidR="00370320" w:rsidRDefault="00370320" w:rsidP="0080315D">
            <w:pPr>
              <w:pStyle w:val="TCaseControl"/>
            </w:pPr>
            <w:r>
              <w:t>Real</w:t>
            </w:r>
          </w:p>
        </w:tc>
        <w:tc>
          <w:tcPr>
            <w:tcW w:w="1440" w:type="dxa"/>
          </w:tcPr>
          <w:p w14:paraId="6974D114" w14:textId="77777777" w:rsidR="00370320" w:rsidRDefault="00370320" w:rsidP="0080315D">
            <w:pPr>
              <w:pStyle w:val="TCaseControl"/>
            </w:pPr>
            <w:r>
              <w:t>0.</w:t>
            </w:r>
          </w:p>
        </w:tc>
      </w:tr>
    </w:tbl>
    <w:p w14:paraId="47FEBE16" w14:textId="77777777" w:rsidR="00370320" w:rsidRPr="00590C30" w:rsidRDefault="00370320" w:rsidP="00C11FD0">
      <w:pPr>
        <w:pStyle w:val="CardSpacing"/>
      </w:pPr>
    </w:p>
    <w:p w14:paraId="3272294D" w14:textId="2161B412" w:rsidR="00370320" w:rsidRPr="00590C30" w:rsidRDefault="00370320" w:rsidP="00304D5E">
      <w:pPr>
        <w:pStyle w:val="CardHeader"/>
      </w:pPr>
      <w:r w:rsidRPr="00590C30">
        <w:t>Remarks:</w:t>
      </w:r>
    </w:p>
    <w:p w14:paraId="60A73242" w14:textId="77777777" w:rsidR="00370320" w:rsidRPr="00590C30" w:rsidRDefault="00370320" w:rsidP="006644CD">
      <w:pPr>
        <w:pStyle w:val="Remarks"/>
      </w:pPr>
      <w:r w:rsidRPr="00590C30">
        <w:t>1.</w:t>
      </w:r>
      <w:r w:rsidRPr="00590C30">
        <w:tab/>
        <w:t>P</w:t>
      </w:r>
      <w:r>
        <w:t>ID must be unique among all PCOMP/PSHELL</w:t>
      </w:r>
      <w:r w:rsidRPr="00590C30">
        <w:t xml:space="preserve"> property entries</w:t>
      </w:r>
    </w:p>
    <w:p w14:paraId="7453C718" w14:textId="77777777" w:rsidR="00370320" w:rsidRPr="00590C30" w:rsidRDefault="00370320" w:rsidP="006644CD">
      <w:pPr>
        <w:pStyle w:val="Remarks"/>
      </w:pPr>
      <w:r>
        <w:t>2.</w:t>
      </w:r>
      <w:r>
        <w:tab/>
        <w:t>The default for Z0 is 0.5 times the laminate thickness</w:t>
      </w:r>
    </w:p>
    <w:p w14:paraId="0E153685" w14:textId="77777777" w:rsidR="00370320" w:rsidRPr="00590C30" w:rsidRDefault="00370320" w:rsidP="006644CD">
      <w:pPr>
        <w:pStyle w:val="Remarks"/>
      </w:pPr>
      <w:r>
        <w:t>3.</w:t>
      </w:r>
      <w:r>
        <w:tab/>
        <w:t>The failure index for the interlaminar shear is the maximum transverse shear stress divided by SB</w:t>
      </w:r>
    </w:p>
    <w:p w14:paraId="52429FF5" w14:textId="77777777" w:rsidR="00370320" w:rsidRPr="00590C30" w:rsidRDefault="00370320" w:rsidP="006644CD">
      <w:pPr>
        <w:pStyle w:val="Remarks"/>
      </w:pPr>
      <w:r>
        <w:t>4.</w:t>
      </w:r>
      <w:r>
        <w:tab/>
        <w:t>The allowable failure theories are FT = HILL, HOFF, TSAI or STRN</w:t>
      </w:r>
    </w:p>
    <w:p w14:paraId="3E65B576" w14:textId="10724D2D" w:rsidR="00370320" w:rsidRPr="00590C30" w:rsidRDefault="00370320" w:rsidP="006644CD">
      <w:pPr>
        <w:pStyle w:val="Remarks"/>
      </w:pPr>
      <w:r>
        <w:t>5.</w:t>
      </w:r>
      <w:r>
        <w:tab/>
        <w:t>If LAM = SYM only plies on one side of the laminate are to be specified.</w:t>
      </w:r>
      <w:r w:rsidR="007439EF">
        <w:t xml:space="preserve"> </w:t>
      </w:r>
      <w:r>
        <w:t>If an odd number of plies are desired with LAM = SYM then the center ply should have a thickness equal to one-half the actual thickness.</w:t>
      </w:r>
    </w:p>
    <w:p w14:paraId="5EEF3A0B" w14:textId="77777777" w:rsidR="00370320" w:rsidRPr="00590C30" w:rsidRDefault="00370320" w:rsidP="00370320">
      <w:pPr>
        <w:ind w:left="360" w:hanging="360"/>
        <w:rPr>
          <w:sz w:val="24"/>
        </w:rPr>
      </w:pPr>
    </w:p>
    <w:p w14:paraId="1A92B175" w14:textId="77777777" w:rsidR="00370320" w:rsidRPr="00590C30" w:rsidRDefault="00370320" w:rsidP="00370320"/>
    <w:p w14:paraId="08AE99D8" w14:textId="77777777" w:rsidR="00370320" w:rsidRPr="00224FC9" w:rsidRDefault="00370320" w:rsidP="004C6C23">
      <w:pPr>
        <w:pStyle w:val="Corner"/>
      </w:pPr>
      <w:r w:rsidRPr="002F396F">
        <w:br w:type="page"/>
      </w:r>
      <w:bookmarkStart w:id="2452" w:name="_Toc27121625"/>
      <w:bookmarkStart w:id="2453" w:name="_Toc27121729"/>
      <w:bookmarkStart w:id="2454" w:name="_Toc27196909"/>
      <w:bookmarkStart w:id="2455" w:name="_Toc27197014"/>
      <w:bookmarkStart w:id="2456" w:name="_Toc27198285"/>
      <w:bookmarkStart w:id="2457" w:name="_Toc27202807"/>
      <w:bookmarkStart w:id="2458" w:name="_Toc27206265"/>
      <w:bookmarkStart w:id="2459" w:name="_Toc27206370"/>
      <w:bookmarkStart w:id="2460" w:name="_Toc27217278"/>
      <w:bookmarkStart w:id="2461" w:name="_Toc27217383"/>
      <w:bookmarkStart w:id="2462" w:name="_Toc27217487"/>
      <w:bookmarkStart w:id="2463" w:name="_Toc27217860"/>
      <w:bookmarkStart w:id="2464" w:name="_Toc27217964"/>
      <w:bookmarkStart w:id="2465" w:name="_Toc27296369"/>
      <w:bookmarkStart w:id="2466" w:name="_Toc27393877"/>
      <w:bookmarkStart w:id="2467" w:name="_Toc27479893"/>
      <w:bookmarkStart w:id="2468" w:name="_Toc27717272"/>
      <w:r w:rsidRPr="00224FC9">
        <w:lastRenderedPageBreak/>
        <w:t>PELAS</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08277A5A" w14:textId="77777777" w:rsidR="00370320" w:rsidRPr="007E3809" w:rsidRDefault="00370320" w:rsidP="00501F36">
      <w:pPr>
        <w:pStyle w:val="Heading2"/>
      </w:pPr>
      <w:bookmarkStart w:id="2469" w:name="_Toc28327069"/>
      <w:bookmarkStart w:id="2470" w:name="_Toc28600400"/>
      <w:bookmarkStart w:id="2471" w:name="_Toc195483847"/>
      <w:r>
        <w:t>PELAS</w:t>
      </w:r>
      <w:bookmarkEnd w:id="2469"/>
      <w:bookmarkEnd w:id="2470"/>
      <w:bookmarkEnd w:id="2471"/>
    </w:p>
    <w:p w14:paraId="6D8D7E1F" w14:textId="77777777" w:rsidR="00370320" w:rsidRDefault="00370320" w:rsidP="00DF44C9">
      <w:pPr>
        <w:pStyle w:val="SpecialSpace"/>
      </w:pPr>
    </w:p>
    <w:p w14:paraId="682C6AA3" w14:textId="2600F8A2" w:rsidR="00370320" w:rsidRPr="00590C30" w:rsidRDefault="00370320" w:rsidP="00304D5E">
      <w:pPr>
        <w:pStyle w:val="CardHeader"/>
      </w:pPr>
      <w:r w:rsidRPr="00590C30">
        <w:t>Description</w:t>
      </w:r>
      <w:r w:rsidR="00E4439A" w:rsidRPr="00E4439A">
        <w:t>:</w:t>
      </w:r>
    </w:p>
    <w:p w14:paraId="2FCE3B83" w14:textId="3942D2C5" w:rsidR="00370320" w:rsidRDefault="00370320" w:rsidP="00503D27">
      <w:pPr>
        <w:pStyle w:val="CardSpacing"/>
      </w:pPr>
      <w:r>
        <w:t>Stiffness definition for CELAS spring elements</w:t>
      </w:r>
      <w:r w:rsidR="00464C0A">
        <w:t>.</w:t>
      </w:r>
    </w:p>
    <w:p w14:paraId="15CDDAB2" w14:textId="77777777" w:rsidR="00370320" w:rsidRPr="00590C30" w:rsidRDefault="00370320" w:rsidP="00C11FD0">
      <w:pPr>
        <w:pStyle w:val="CardSpacing"/>
      </w:pPr>
    </w:p>
    <w:p w14:paraId="12E3F634" w14:textId="291F40B6" w:rsidR="00370320" w:rsidRPr="00590C30" w:rsidRDefault="00370320" w:rsidP="00304D5E">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EAAB3AA" w14:textId="77777777" w:rsidTr="004A6BF2">
        <w:tc>
          <w:tcPr>
            <w:tcW w:w="1008" w:type="dxa"/>
            <w:tcBorders>
              <w:top w:val="nil"/>
              <w:left w:val="nil"/>
              <w:bottom w:val="nil"/>
              <w:right w:val="nil"/>
            </w:tcBorders>
          </w:tcPr>
          <w:p w14:paraId="4E68F52B"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2B924904"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607E27D"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1788AC8E"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71508093"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38618210"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0FC760A1"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6ED2B888"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24FE3484"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7317036" w14:textId="77777777" w:rsidR="00370320" w:rsidRPr="00590C30" w:rsidRDefault="00370320" w:rsidP="002F1DA9">
            <w:pPr>
              <w:pStyle w:val="TCellCard"/>
            </w:pPr>
            <w:r w:rsidRPr="00590C30">
              <w:t>10</w:t>
            </w:r>
          </w:p>
        </w:tc>
      </w:tr>
      <w:tr w:rsidR="00370320" w:rsidRPr="00590C30" w14:paraId="30C32548" w14:textId="77777777" w:rsidTr="004A6BF2">
        <w:tc>
          <w:tcPr>
            <w:tcW w:w="1008" w:type="dxa"/>
            <w:tcBorders>
              <w:top w:val="single" w:sz="4" w:space="0" w:color="auto"/>
              <w:right w:val="single" w:sz="4" w:space="0" w:color="auto"/>
            </w:tcBorders>
          </w:tcPr>
          <w:p w14:paraId="05BB57C1" w14:textId="77777777" w:rsidR="00370320" w:rsidRPr="00590C30" w:rsidRDefault="00370320" w:rsidP="002F1DA9">
            <w:pPr>
              <w:pStyle w:val="TCellCard"/>
            </w:pPr>
            <w:r w:rsidRPr="00590C30">
              <w:t>PELAS</w:t>
            </w:r>
          </w:p>
        </w:tc>
        <w:tc>
          <w:tcPr>
            <w:tcW w:w="1008" w:type="dxa"/>
            <w:tcBorders>
              <w:top w:val="single" w:sz="4" w:space="0" w:color="auto"/>
              <w:left w:val="single" w:sz="4" w:space="0" w:color="auto"/>
              <w:right w:val="single" w:sz="4" w:space="0" w:color="auto"/>
            </w:tcBorders>
          </w:tcPr>
          <w:p w14:paraId="7F22362A"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E84EC28" w14:textId="77777777" w:rsidR="00370320" w:rsidRPr="00590C30" w:rsidRDefault="00370320" w:rsidP="002F1DA9">
            <w:pPr>
              <w:pStyle w:val="TCellCard"/>
            </w:pPr>
            <w:r w:rsidRPr="00590C30">
              <w:t>K</w:t>
            </w:r>
          </w:p>
        </w:tc>
        <w:tc>
          <w:tcPr>
            <w:tcW w:w="1008" w:type="dxa"/>
            <w:tcBorders>
              <w:top w:val="single" w:sz="4" w:space="0" w:color="auto"/>
              <w:left w:val="single" w:sz="4" w:space="0" w:color="auto"/>
              <w:right w:val="single" w:sz="4" w:space="0" w:color="auto"/>
            </w:tcBorders>
          </w:tcPr>
          <w:p w14:paraId="2C64A0F6" w14:textId="77777777" w:rsidR="00370320" w:rsidRPr="00590C30" w:rsidRDefault="00370320" w:rsidP="002F1DA9">
            <w:pPr>
              <w:pStyle w:val="TCellCard"/>
            </w:pPr>
            <w:r w:rsidRPr="00590C30">
              <w:t>GE</w:t>
            </w:r>
          </w:p>
        </w:tc>
        <w:tc>
          <w:tcPr>
            <w:tcW w:w="1008" w:type="dxa"/>
            <w:tcBorders>
              <w:top w:val="single" w:sz="4" w:space="0" w:color="auto"/>
              <w:left w:val="single" w:sz="4" w:space="0" w:color="auto"/>
              <w:right w:val="single" w:sz="4" w:space="0" w:color="auto"/>
            </w:tcBorders>
          </w:tcPr>
          <w:p w14:paraId="2B7FBC75" w14:textId="77777777" w:rsidR="00370320" w:rsidRPr="00590C30" w:rsidRDefault="00370320" w:rsidP="002F1DA9">
            <w:pPr>
              <w:pStyle w:val="TCellCard"/>
            </w:pPr>
            <w:r w:rsidRPr="00590C30">
              <w:t>S</w:t>
            </w:r>
          </w:p>
        </w:tc>
        <w:tc>
          <w:tcPr>
            <w:tcW w:w="1008" w:type="dxa"/>
            <w:tcBorders>
              <w:top w:val="single" w:sz="4" w:space="0" w:color="auto"/>
              <w:left w:val="single" w:sz="4" w:space="0" w:color="auto"/>
              <w:right w:val="single" w:sz="4" w:space="0" w:color="auto"/>
            </w:tcBorders>
            <w:shd w:val="pct15" w:color="auto" w:fill="FFFFFF"/>
          </w:tcPr>
          <w:p w14:paraId="5E6DAC18"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306FFB8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310FF3F"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E1CFD3C"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2BCF79" w14:textId="77777777" w:rsidR="00370320" w:rsidRPr="00590C30" w:rsidRDefault="00370320" w:rsidP="002F1DA9">
            <w:pPr>
              <w:pStyle w:val="TCellCard"/>
            </w:pPr>
          </w:p>
        </w:tc>
      </w:tr>
    </w:tbl>
    <w:p w14:paraId="497A0A35" w14:textId="77777777" w:rsidR="00370320" w:rsidRPr="00590C30" w:rsidRDefault="00370320" w:rsidP="00C11FD0">
      <w:pPr>
        <w:pStyle w:val="CardSpacing"/>
      </w:pPr>
    </w:p>
    <w:p w14:paraId="45D4BBD5" w14:textId="2F0254DE" w:rsidR="00370320" w:rsidRPr="00590C30" w:rsidRDefault="00370320" w:rsidP="00304D5E">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472BBA" w14:textId="77777777" w:rsidTr="002B267D">
        <w:tc>
          <w:tcPr>
            <w:tcW w:w="1008" w:type="dxa"/>
            <w:tcMar>
              <w:right w:w="0" w:type="dxa"/>
            </w:tcMar>
          </w:tcPr>
          <w:p w14:paraId="0D36BF63" w14:textId="77777777" w:rsidR="00370320" w:rsidRPr="00590C30" w:rsidRDefault="00370320" w:rsidP="002F1DA9">
            <w:pPr>
              <w:pStyle w:val="TCellCard"/>
            </w:pPr>
            <w:r w:rsidRPr="00590C30">
              <w:t>PELAS</w:t>
            </w:r>
          </w:p>
        </w:tc>
        <w:tc>
          <w:tcPr>
            <w:tcW w:w="1008" w:type="dxa"/>
            <w:tcMar>
              <w:right w:w="0" w:type="dxa"/>
            </w:tcMar>
          </w:tcPr>
          <w:p w14:paraId="0858E6C0" w14:textId="77777777" w:rsidR="00370320" w:rsidRPr="00590C30" w:rsidRDefault="00370320" w:rsidP="002F1DA9">
            <w:pPr>
              <w:pStyle w:val="TCellCard"/>
            </w:pPr>
            <w:r w:rsidRPr="00590C30">
              <w:t>63</w:t>
            </w:r>
          </w:p>
        </w:tc>
        <w:tc>
          <w:tcPr>
            <w:tcW w:w="1008" w:type="dxa"/>
            <w:tcMar>
              <w:right w:w="0" w:type="dxa"/>
            </w:tcMar>
          </w:tcPr>
          <w:p w14:paraId="5599068D" w14:textId="77777777" w:rsidR="00370320" w:rsidRPr="00590C30" w:rsidRDefault="00370320" w:rsidP="002F1DA9">
            <w:pPr>
              <w:pStyle w:val="TCellCard"/>
            </w:pPr>
            <w:r w:rsidRPr="00590C30">
              <w:t>1.55E6</w:t>
            </w:r>
          </w:p>
        </w:tc>
        <w:tc>
          <w:tcPr>
            <w:tcW w:w="1008" w:type="dxa"/>
            <w:tcMar>
              <w:right w:w="0" w:type="dxa"/>
            </w:tcMar>
          </w:tcPr>
          <w:p w14:paraId="6A9D2EE7" w14:textId="77777777" w:rsidR="00370320" w:rsidRPr="00590C30" w:rsidRDefault="00370320" w:rsidP="002F1DA9">
            <w:pPr>
              <w:pStyle w:val="TCellCard"/>
            </w:pPr>
          </w:p>
        </w:tc>
        <w:tc>
          <w:tcPr>
            <w:tcW w:w="1008" w:type="dxa"/>
            <w:tcMar>
              <w:right w:w="0" w:type="dxa"/>
            </w:tcMar>
          </w:tcPr>
          <w:p w14:paraId="2B1D5266" w14:textId="77777777" w:rsidR="00370320" w:rsidRPr="00590C30" w:rsidRDefault="00370320" w:rsidP="002F1DA9">
            <w:pPr>
              <w:pStyle w:val="TCellCard"/>
            </w:pPr>
            <w:r w:rsidRPr="00590C30">
              <w:t>.015</w:t>
            </w:r>
          </w:p>
        </w:tc>
        <w:tc>
          <w:tcPr>
            <w:tcW w:w="1008" w:type="dxa"/>
            <w:tcMar>
              <w:right w:w="0" w:type="dxa"/>
            </w:tcMar>
          </w:tcPr>
          <w:p w14:paraId="1EEEDDE9" w14:textId="77777777" w:rsidR="00370320" w:rsidRPr="00590C30" w:rsidRDefault="00370320" w:rsidP="002F1DA9">
            <w:pPr>
              <w:pStyle w:val="TCellCard"/>
            </w:pPr>
          </w:p>
        </w:tc>
        <w:tc>
          <w:tcPr>
            <w:tcW w:w="1008" w:type="dxa"/>
            <w:tcMar>
              <w:right w:w="0" w:type="dxa"/>
            </w:tcMar>
          </w:tcPr>
          <w:p w14:paraId="4CC3F8BA" w14:textId="77777777" w:rsidR="00370320" w:rsidRPr="00590C30" w:rsidRDefault="00370320" w:rsidP="002F1DA9">
            <w:pPr>
              <w:pStyle w:val="TCellCard"/>
            </w:pPr>
          </w:p>
        </w:tc>
        <w:tc>
          <w:tcPr>
            <w:tcW w:w="1008" w:type="dxa"/>
            <w:tcMar>
              <w:right w:w="0" w:type="dxa"/>
            </w:tcMar>
          </w:tcPr>
          <w:p w14:paraId="1529E38B" w14:textId="77777777" w:rsidR="00370320" w:rsidRPr="00590C30" w:rsidRDefault="00370320" w:rsidP="002F1DA9">
            <w:pPr>
              <w:pStyle w:val="TCellCard"/>
            </w:pPr>
          </w:p>
        </w:tc>
        <w:tc>
          <w:tcPr>
            <w:tcW w:w="1008" w:type="dxa"/>
            <w:tcMar>
              <w:right w:w="0" w:type="dxa"/>
            </w:tcMar>
          </w:tcPr>
          <w:p w14:paraId="030B1B86" w14:textId="77777777" w:rsidR="00370320" w:rsidRPr="00590C30" w:rsidRDefault="00370320" w:rsidP="002F1DA9">
            <w:pPr>
              <w:pStyle w:val="TCellCard"/>
            </w:pPr>
          </w:p>
        </w:tc>
        <w:tc>
          <w:tcPr>
            <w:tcW w:w="1008" w:type="dxa"/>
            <w:tcMar>
              <w:right w:w="0" w:type="dxa"/>
            </w:tcMar>
          </w:tcPr>
          <w:p w14:paraId="5C2B96DB" w14:textId="77777777" w:rsidR="00370320" w:rsidRPr="00590C30" w:rsidRDefault="00370320" w:rsidP="002F1DA9">
            <w:pPr>
              <w:pStyle w:val="TCellCard"/>
            </w:pPr>
          </w:p>
        </w:tc>
      </w:tr>
    </w:tbl>
    <w:p w14:paraId="386532B9" w14:textId="77777777" w:rsidR="00370320" w:rsidRPr="00590C30" w:rsidRDefault="00370320" w:rsidP="00C11FD0">
      <w:pPr>
        <w:pStyle w:val="CardSpacing"/>
      </w:pPr>
    </w:p>
    <w:p w14:paraId="46A96D50" w14:textId="077E9ED2"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A3C10D9" w14:textId="77777777" w:rsidTr="00AF0111">
        <w:tc>
          <w:tcPr>
            <w:tcW w:w="1080" w:type="dxa"/>
            <w:tcBorders>
              <w:bottom w:val="single" w:sz="4" w:space="0" w:color="auto"/>
            </w:tcBorders>
          </w:tcPr>
          <w:p w14:paraId="6CD367A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53C90D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F8C744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A556CCF" w14:textId="77777777" w:rsidR="00370320" w:rsidRPr="00AF0111" w:rsidRDefault="00370320" w:rsidP="00AF0111">
            <w:pPr>
              <w:pStyle w:val="CardHeader"/>
              <w:rPr>
                <w:b w:val="0"/>
                <w:bCs/>
              </w:rPr>
            </w:pPr>
            <w:r w:rsidRPr="00AF0111">
              <w:rPr>
                <w:b w:val="0"/>
                <w:bCs/>
              </w:rPr>
              <w:t>Default</w:t>
            </w:r>
          </w:p>
        </w:tc>
      </w:tr>
      <w:tr w:rsidR="00370320" w:rsidRPr="00590C30" w14:paraId="08AD4408" w14:textId="77777777" w:rsidTr="00AF0111">
        <w:tc>
          <w:tcPr>
            <w:tcW w:w="1080" w:type="dxa"/>
            <w:tcBorders>
              <w:top w:val="single" w:sz="4" w:space="0" w:color="auto"/>
            </w:tcBorders>
          </w:tcPr>
          <w:p w14:paraId="6622076B" w14:textId="77777777" w:rsidR="00370320" w:rsidRPr="00590C30" w:rsidRDefault="00370320" w:rsidP="0080315D">
            <w:pPr>
              <w:pStyle w:val="TCaseControl"/>
            </w:pPr>
            <w:r w:rsidRPr="00590C30">
              <w:t>PID</w:t>
            </w:r>
          </w:p>
        </w:tc>
        <w:tc>
          <w:tcPr>
            <w:tcW w:w="6480" w:type="dxa"/>
            <w:tcBorders>
              <w:top w:val="single" w:sz="4" w:space="0" w:color="auto"/>
            </w:tcBorders>
          </w:tcPr>
          <w:p w14:paraId="4283750E"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482E64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6C3980F" w14:textId="77777777" w:rsidR="00370320" w:rsidRPr="00590C30" w:rsidRDefault="00370320" w:rsidP="0080315D">
            <w:pPr>
              <w:pStyle w:val="TCaseControl"/>
            </w:pPr>
            <w:r w:rsidRPr="00590C30">
              <w:t>None</w:t>
            </w:r>
          </w:p>
        </w:tc>
      </w:tr>
      <w:tr w:rsidR="00370320" w:rsidRPr="00590C30" w14:paraId="7A671641" w14:textId="77777777" w:rsidTr="0080315D">
        <w:tc>
          <w:tcPr>
            <w:tcW w:w="1080" w:type="dxa"/>
          </w:tcPr>
          <w:p w14:paraId="5F2BA706" w14:textId="77777777" w:rsidR="00370320" w:rsidRPr="00590C30" w:rsidRDefault="00370320" w:rsidP="0080315D">
            <w:pPr>
              <w:pStyle w:val="TCaseControl"/>
            </w:pPr>
            <w:r w:rsidRPr="00590C30">
              <w:t>K</w:t>
            </w:r>
          </w:p>
        </w:tc>
        <w:tc>
          <w:tcPr>
            <w:tcW w:w="6480" w:type="dxa"/>
          </w:tcPr>
          <w:p w14:paraId="28B36F4B" w14:textId="77777777" w:rsidR="00370320" w:rsidRPr="00590C30" w:rsidRDefault="00370320" w:rsidP="0080315D">
            <w:pPr>
              <w:pStyle w:val="TCaseControl"/>
            </w:pPr>
            <w:r w:rsidRPr="00590C30">
              <w:t>Spring stiffness</w:t>
            </w:r>
          </w:p>
        </w:tc>
        <w:tc>
          <w:tcPr>
            <w:tcW w:w="1440" w:type="dxa"/>
          </w:tcPr>
          <w:p w14:paraId="06C1491F" w14:textId="77777777" w:rsidR="00370320" w:rsidRPr="00590C30" w:rsidRDefault="00370320" w:rsidP="0080315D">
            <w:pPr>
              <w:pStyle w:val="TCaseControl"/>
            </w:pPr>
            <w:r w:rsidRPr="00590C30">
              <w:t>Real</w:t>
            </w:r>
          </w:p>
        </w:tc>
        <w:tc>
          <w:tcPr>
            <w:tcW w:w="1080" w:type="dxa"/>
          </w:tcPr>
          <w:p w14:paraId="401ED891" w14:textId="77777777" w:rsidR="00370320" w:rsidRPr="00590C30" w:rsidRDefault="00370320" w:rsidP="0080315D">
            <w:pPr>
              <w:pStyle w:val="TCaseControl"/>
            </w:pPr>
            <w:r w:rsidRPr="00590C30">
              <w:t>0.</w:t>
            </w:r>
          </w:p>
        </w:tc>
      </w:tr>
      <w:tr w:rsidR="00370320" w:rsidRPr="00590C30" w14:paraId="0A656C17" w14:textId="77777777" w:rsidTr="0080315D">
        <w:tc>
          <w:tcPr>
            <w:tcW w:w="1080" w:type="dxa"/>
          </w:tcPr>
          <w:p w14:paraId="67B8E8FF" w14:textId="77777777" w:rsidR="00370320" w:rsidRPr="00590C30" w:rsidRDefault="00370320" w:rsidP="0080315D">
            <w:pPr>
              <w:pStyle w:val="TCaseControl"/>
            </w:pPr>
            <w:r w:rsidRPr="00590C30">
              <w:t>GE</w:t>
            </w:r>
          </w:p>
        </w:tc>
        <w:tc>
          <w:tcPr>
            <w:tcW w:w="6480" w:type="dxa"/>
          </w:tcPr>
          <w:p w14:paraId="3BCF60A5" w14:textId="77777777" w:rsidR="00370320" w:rsidRPr="00590C30" w:rsidRDefault="00370320" w:rsidP="0080315D">
            <w:pPr>
              <w:pStyle w:val="TCaseControl"/>
            </w:pPr>
            <w:r w:rsidRPr="00590C30">
              <w:t>Damping coefficient</w:t>
            </w:r>
          </w:p>
        </w:tc>
        <w:tc>
          <w:tcPr>
            <w:tcW w:w="1440" w:type="dxa"/>
          </w:tcPr>
          <w:p w14:paraId="1DBB63E6" w14:textId="77777777" w:rsidR="00370320" w:rsidRPr="00590C30" w:rsidRDefault="00370320" w:rsidP="0080315D">
            <w:pPr>
              <w:pStyle w:val="TCaseControl"/>
            </w:pPr>
            <w:r w:rsidRPr="00590C30">
              <w:t>Real</w:t>
            </w:r>
          </w:p>
        </w:tc>
        <w:tc>
          <w:tcPr>
            <w:tcW w:w="1080" w:type="dxa"/>
          </w:tcPr>
          <w:p w14:paraId="38F42CBF" w14:textId="77777777" w:rsidR="00370320" w:rsidRPr="00590C30" w:rsidRDefault="00370320" w:rsidP="0080315D">
            <w:pPr>
              <w:pStyle w:val="TCaseControl"/>
            </w:pPr>
            <w:r w:rsidRPr="00590C30">
              <w:t>0.</w:t>
            </w:r>
          </w:p>
        </w:tc>
      </w:tr>
      <w:tr w:rsidR="00370320" w:rsidRPr="00590C30" w14:paraId="23E41EB2" w14:textId="77777777" w:rsidTr="0080315D">
        <w:tc>
          <w:tcPr>
            <w:tcW w:w="1080" w:type="dxa"/>
          </w:tcPr>
          <w:p w14:paraId="07CBC250" w14:textId="77777777" w:rsidR="00370320" w:rsidRPr="00590C30" w:rsidRDefault="00370320" w:rsidP="0080315D">
            <w:pPr>
              <w:pStyle w:val="TCaseControl"/>
            </w:pPr>
            <w:r w:rsidRPr="00590C30">
              <w:t>S</w:t>
            </w:r>
          </w:p>
        </w:tc>
        <w:tc>
          <w:tcPr>
            <w:tcW w:w="6480" w:type="dxa"/>
          </w:tcPr>
          <w:p w14:paraId="2EEA2FDC" w14:textId="77777777" w:rsidR="00370320" w:rsidRPr="00590C30" w:rsidRDefault="00370320" w:rsidP="0080315D">
            <w:pPr>
              <w:pStyle w:val="TCaseControl"/>
            </w:pPr>
            <w:r w:rsidRPr="00590C30">
              <w:t>Stress recovery coefficient</w:t>
            </w:r>
          </w:p>
        </w:tc>
        <w:tc>
          <w:tcPr>
            <w:tcW w:w="1440" w:type="dxa"/>
          </w:tcPr>
          <w:p w14:paraId="693AD89F" w14:textId="77777777" w:rsidR="00370320" w:rsidRPr="00590C30" w:rsidRDefault="00370320" w:rsidP="0080315D">
            <w:pPr>
              <w:pStyle w:val="TCaseControl"/>
            </w:pPr>
            <w:r w:rsidRPr="00590C30">
              <w:t>Real</w:t>
            </w:r>
          </w:p>
        </w:tc>
        <w:tc>
          <w:tcPr>
            <w:tcW w:w="1080" w:type="dxa"/>
          </w:tcPr>
          <w:p w14:paraId="11953377" w14:textId="77777777" w:rsidR="00370320" w:rsidRPr="00590C30" w:rsidRDefault="00370320" w:rsidP="0080315D">
            <w:pPr>
              <w:pStyle w:val="TCaseControl"/>
            </w:pPr>
            <w:r w:rsidRPr="00590C30">
              <w:t>0.</w:t>
            </w:r>
          </w:p>
        </w:tc>
      </w:tr>
    </w:tbl>
    <w:p w14:paraId="017A4A91" w14:textId="77777777" w:rsidR="00370320" w:rsidRPr="00590C30" w:rsidRDefault="00370320" w:rsidP="00C11FD0">
      <w:pPr>
        <w:pStyle w:val="CardSpacing"/>
      </w:pPr>
    </w:p>
    <w:p w14:paraId="37B49AB1" w14:textId="1F9F8D6C" w:rsidR="00370320" w:rsidRPr="00590C30" w:rsidRDefault="00370320" w:rsidP="00304D5E">
      <w:pPr>
        <w:pStyle w:val="CardHeader"/>
      </w:pPr>
      <w:r w:rsidRPr="00590C30">
        <w:t>Remarks:</w:t>
      </w:r>
    </w:p>
    <w:p w14:paraId="269F41BB" w14:textId="6F71C8A3" w:rsidR="00370320" w:rsidRPr="00590C30" w:rsidRDefault="00370320" w:rsidP="00C56FB1">
      <w:pPr>
        <w:pStyle w:val="Remarks"/>
      </w:pPr>
      <w:r w:rsidRPr="00590C30">
        <w:t>1.</w:t>
      </w:r>
      <w:r w:rsidRPr="00590C30">
        <w:tab/>
        <w:t>PID must be unique among all PELAS property entries</w:t>
      </w:r>
      <w:r w:rsidR="00C11FD0">
        <w:t>.</w:t>
      </w:r>
    </w:p>
    <w:p w14:paraId="6F300915" w14:textId="77777777" w:rsidR="00370320" w:rsidRPr="00590C30" w:rsidRDefault="00370320" w:rsidP="00C56FB1">
      <w:pPr>
        <w:pStyle w:val="Remarks"/>
      </w:pPr>
      <w:r w:rsidRPr="00590C30">
        <w:t>2.</w:t>
      </w:r>
      <w:r w:rsidRPr="00590C30">
        <w:tab/>
        <w:t>Stress is output for this element as S times the elongation of the spring.</w:t>
      </w:r>
    </w:p>
    <w:p w14:paraId="20D959E6" w14:textId="77777777" w:rsidR="00370320" w:rsidRPr="00224FC9" w:rsidRDefault="00370320" w:rsidP="004C6C23">
      <w:pPr>
        <w:pStyle w:val="Corner"/>
      </w:pPr>
      <w:r>
        <w:br w:type="page"/>
      </w:r>
      <w:bookmarkStart w:id="2472" w:name="_Toc27121626"/>
      <w:bookmarkStart w:id="2473" w:name="_Toc27121730"/>
      <w:bookmarkStart w:id="2474" w:name="_Toc27196910"/>
      <w:bookmarkStart w:id="2475" w:name="_Toc27197015"/>
      <w:bookmarkStart w:id="2476" w:name="_Toc27198286"/>
      <w:bookmarkStart w:id="2477" w:name="_Toc27202808"/>
      <w:bookmarkStart w:id="2478" w:name="_Toc27206266"/>
      <w:bookmarkStart w:id="2479" w:name="_Toc27206371"/>
      <w:bookmarkStart w:id="2480" w:name="_Toc27217279"/>
      <w:bookmarkStart w:id="2481" w:name="_Toc27217384"/>
      <w:bookmarkStart w:id="2482" w:name="_Toc27217488"/>
      <w:bookmarkStart w:id="2483" w:name="_Toc27217861"/>
      <w:bookmarkStart w:id="2484" w:name="_Toc27217965"/>
      <w:bookmarkStart w:id="2485" w:name="_Toc27296370"/>
      <w:bookmarkStart w:id="2486" w:name="_Toc27393878"/>
      <w:bookmarkStart w:id="2487" w:name="_Toc27479894"/>
      <w:bookmarkStart w:id="2488" w:name="_Toc27717273"/>
      <w:r w:rsidRPr="00224FC9">
        <w:lastRenderedPageBreak/>
        <w:t xml:space="preserve"> PLOAD2</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282D13B2" w14:textId="77777777" w:rsidR="00370320" w:rsidRPr="007E3809" w:rsidRDefault="00370320" w:rsidP="00501F36">
      <w:pPr>
        <w:pStyle w:val="Heading2"/>
      </w:pPr>
      <w:bookmarkStart w:id="2489" w:name="_Toc28327070"/>
      <w:bookmarkStart w:id="2490" w:name="_Toc28600401"/>
      <w:bookmarkStart w:id="2491" w:name="_Toc195483848"/>
      <w:r>
        <w:t>PLOAD2</w:t>
      </w:r>
      <w:bookmarkEnd w:id="2489"/>
      <w:bookmarkEnd w:id="2490"/>
      <w:bookmarkEnd w:id="2491"/>
    </w:p>
    <w:p w14:paraId="645955D3" w14:textId="77777777" w:rsidR="00370320" w:rsidRDefault="00370320" w:rsidP="00DF44C9">
      <w:pPr>
        <w:pStyle w:val="SpecialSpace"/>
      </w:pPr>
    </w:p>
    <w:p w14:paraId="3F380EB6" w14:textId="0AAFCFFE" w:rsidR="00370320" w:rsidRPr="00590C30" w:rsidRDefault="00370320" w:rsidP="00304D5E">
      <w:pPr>
        <w:pStyle w:val="CardHeader"/>
      </w:pPr>
      <w:r w:rsidRPr="00590C30">
        <w:t>Description</w:t>
      </w:r>
      <w:r w:rsidR="00E4439A" w:rsidRPr="00E4439A">
        <w:t>:</w:t>
      </w:r>
    </w:p>
    <w:p w14:paraId="6499270B" w14:textId="539CA163" w:rsidR="00370320" w:rsidRDefault="00370320" w:rsidP="00503D27">
      <w:pPr>
        <w:pStyle w:val="CardSpacing"/>
      </w:pPr>
      <w:r>
        <w:t>U</w:t>
      </w:r>
      <w:r w:rsidRPr="00590C30">
        <w:t>niform pressure load for 2D bending plate elements</w:t>
      </w:r>
      <w:r w:rsidR="00464C0A">
        <w:t>.</w:t>
      </w:r>
    </w:p>
    <w:p w14:paraId="627BC369" w14:textId="77777777" w:rsidR="00370320" w:rsidRPr="00590C30" w:rsidRDefault="00370320" w:rsidP="00C11FD0">
      <w:pPr>
        <w:pStyle w:val="CardSpacing"/>
      </w:pPr>
    </w:p>
    <w:p w14:paraId="63EF5908" w14:textId="01910953" w:rsidR="00370320" w:rsidRPr="00590C30" w:rsidRDefault="00370320" w:rsidP="00304D5E">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375EDCCE" w14:textId="77777777" w:rsidTr="007534CB">
        <w:tc>
          <w:tcPr>
            <w:tcW w:w="1170" w:type="dxa"/>
            <w:tcBorders>
              <w:bottom w:val="single" w:sz="4" w:space="0" w:color="auto"/>
            </w:tcBorders>
            <w:tcMar>
              <w:right w:w="0" w:type="dxa"/>
            </w:tcMar>
          </w:tcPr>
          <w:p w14:paraId="70378449" w14:textId="77777777" w:rsidR="00370320" w:rsidRPr="00590C30" w:rsidRDefault="00370320" w:rsidP="002F1DA9">
            <w:pPr>
              <w:pStyle w:val="TCellCard"/>
            </w:pPr>
            <w:r w:rsidRPr="00590C30">
              <w:t>1</w:t>
            </w:r>
          </w:p>
        </w:tc>
        <w:tc>
          <w:tcPr>
            <w:tcW w:w="990" w:type="dxa"/>
            <w:tcBorders>
              <w:bottom w:val="single" w:sz="4" w:space="0" w:color="auto"/>
            </w:tcBorders>
            <w:tcMar>
              <w:right w:w="0" w:type="dxa"/>
            </w:tcMar>
          </w:tcPr>
          <w:p w14:paraId="1CDAD271" w14:textId="77777777" w:rsidR="00370320" w:rsidRPr="00590C30" w:rsidRDefault="00370320" w:rsidP="002F1DA9">
            <w:pPr>
              <w:pStyle w:val="TCellCard"/>
            </w:pPr>
            <w:r w:rsidRPr="00590C30">
              <w:t>2</w:t>
            </w:r>
          </w:p>
        </w:tc>
        <w:tc>
          <w:tcPr>
            <w:tcW w:w="864" w:type="dxa"/>
            <w:tcBorders>
              <w:bottom w:val="single" w:sz="4" w:space="0" w:color="auto"/>
            </w:tcBorders>
            <w:tcMar>
              <w:right w:w="0" w:type="dxa"/>
            </w:tcMar>
          </w:tcPr>
          <w:p w14:paraId="11C7FE83"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407BA9AD"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632933A1"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3EAE82E7"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47E0A279"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0FC5CB89"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321DF680"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42865B06" w14:textId="77777777" w:rsidR="00370320" w:rsidRPr="00590C30" w:rsidRDefault="00370320" w:rsidP="002F1DA9">
            <w:pPr>
              <w:pStyle w:val="TCellCard"/>
            </w:pPr>
            <w:r w:rsidRPr="00590C30">
              <w:t>10</w:t>
            </w:r>
          </w:p>
        </w:tc>
      </w:tr>
      <w:tr w:rsidR="00370320" w:rsidRPr="00590C30" w14:paraId="4B564073"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4D49ACB1"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1E72E4AF"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bottom w:val="single" w:sz="4" w:space="0" w:color="auto"/>
              <w:right w:val="single" w:sz="4" w:space="0" w:color="auto"/>
            </w:tcBorders>
            <w:tcMar>
              <w:right w:w="0" w:type="dxa"/>
            </w:tcMar>
          </w:tcPr>
          <w:p w14:paraId="38BBD402"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C120AE"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0F5F6B"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CC6C28" w14:textId="77777777" w:rsidR="00370320" w:rsidRPr="00590C30" w:rsidRDefault="00370320" w:rsidP="002F1DA9">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95DFDAA" w14:textId="77777777" w:rsidR="00370320" w:rsidRPr="00590C30" w:rsidRDefault="00370320" w:rsidP="002F1DA9">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D9595E" w14:textId="77777777" w:rsidR="00370320" w:rsidRPr="00590C30" w:rsidRDefault="00370320" w:rsidP="002F1DA9">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465999" w14:textId="77777777" w:rsidR="00370320" w:rsidRPr="00590C30" w:rsidRDefault="00370320" w:rsidP="002F1DA9">
            <w:pPr>
              <w:pStyle w:val="TCellCard"/>
            </w:pPr>
            <w:r w:rsidRPr="00590C30">
              <w:t>E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E7EC05" w14:textId="77777777" w:rsidR="00370320" w:rsidRPr="00590C30" w:rsidRDefault="00370320" w:rsidP="002F1DA9">
            <w:pPr>
              <w:pStyle w:val="TCellCard"/>
            </w:pPr>
          </w:p>
        </w:tc>
      </w:tr>
    </w:tbl>
    <w:p w14:paraId="46F3644D" w14:textId="77777777" w:rsidR="00370320" w:rsidRPr="00590C30" w:rsidRDefault="00370320" w:rsidP="00C11FD0">
      <w:pPr>
        <w:pStyle w:val="CardSpacing"/>
      </w:pPr>
    </w:p>
    <w:p w14:paraId="15E37E80" w14:textId="341F5359" w:rsidR="00370320" w:rsidRPr="00590C30" w:rsidRDefault="00370320" w:rsidP="00304D5E">
      <w:pPr>
        <w:pStyle w:val="CardHeader"/>
      </w:pPr>
      <w:r w:rsidRPr="00590C30">
        <w:t>Format No. 2:</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990"/>
        <w:gridCol w:w="864"/>
        <w:gridCol w:w="1008"/>
        <w:gridCol w:w="1008"/>
        <w:gridCol w:w="1008"/>
        <w:gridCol w:w="1008"/>
        <w:gridCol w:w="1008"/>
        <w:gridCol w:w="1008"/>
        <w:gridCol w:w="1008"/>
      </w:tblGrid>
      <w:tr w:rsidR="00370320" w:rsidRPr="00590C30" w14:paraId="6766F971" w14:textId="77777777" w:rsidTr="007534CB">
        <w:tc>
          <w:tcPr>
            <w:tcW w:w="1170" w:type="dxa"/>
            <w:tcBorders>
              <w:top w:val="nil"/>
              <w:left w:val="nil"/>
              <w:bottom w:val="nil"/>
              <w:right w:val="nil"/>
            </w:tcBorders>
          </w:tcPr>
          <w:p w14:paraId="5378BF6E" w14:textId="77777777" w:rsidR="00370320" w:rsidRPr="00590C30" w:rsidRDefault="00370320" w:rsidP="002F1DA9">
            <w:pPr>
              <w:pStyle w:val="TCellCard"/>
            </w:pPr>
            <w:r w:rsidRPr="00590C30">
              <w:t>1</w:t>
            </w:r>
          </w:p>
        </w:tc>
        <w:tc>
          <w:tcPr>
            <w:tcW w:w="990" w:type="dxa"/>
            <w:tcBorders>
              <w:top w:val="nil"/>
              <w:left w:val="nil"/>
              <w:bottom w:val="nil"/>
              <w:right w:val="nil"/>
            </w:tcBorders>
          </w:tcPr>
          <w:p w14:paraId="5A54C204" w14:textId="77777777" w:rsidR="00370320" w:rsidRPr="00590C30" w:rsidRDefault="00370320" w:rsidP="002F1DA9">
            <w:pPr>
              <w:pStyle w:val="TCellCard"/>
            </w:pPr>
            <w:r w:rsidRPr="00590C30">
              <w:t>2</w:t>
            </w:r>
          </w:p>
        </w:tc>
        <w:tc>
          <w:tcPr>
            <w:tcW w:w="864" w:type="dxa"/>
            <w:tcBorders>
              <w:top w:val="nil"/>
              <w:left w:val="nil"/>
              <w:bottom w:val="nil"/>
              <w:right w:val="nil"/>
            </w:tcBorders>
          </w:tcPr>
          <w:p w14:paraId="00A3F23E"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C90DF6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4CD6888C"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5D412EF3"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28B2F865"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74F0058B"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71190F2"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F259AC" w14:textId="77777777" w:rsidR="00370320" w:rsidRPr="00590C30" w:rsidRDefault="00370320" w:rsidP="002F1DA9">
            <w:pPr>
              <w:pStyle w:val="TCellCard"/>
            </w:pPr>
            <w:r w:rsidRPr="00590C30">
              <w:t>10</w:t>
            </w:r>
          </w:p>
        </w:tc>
      </w:tr>
      <w:tr w:rsidR="00370320" w:rsidRPr="00590C30" w14:paraId="7DF0153D" w14:textId="77777777" w:rsidTr="007534CB">
        <w:tc>
          <w:tcPr>
            <w:tcW w:w="1170" w:type="dxa"/>
            <w:tcBorders>
              <w:top w:val="single" w:sz="4" w:space="0" w:color="auto"/>
              <w:right w:val="single" w:sz="4" w:space="0" w:color="auto"/>
            </w:tcBorders>
          </w:tcPr>
          <w:p w14:paraId="747C5BB5" w14:textId="77777777" w:rsidR="00370320" w:rsidRPr="00590C30" w:rsidRDefault="00370320" w:rsidP="002F1DA9">
            <w:pPr>
              <w:pStyle w:val="TCellCard"/>
            </w:pPr>
            <w:r w:rsidRPr="00590C30">
              <w:t>PLOAD2</w:t>
            </w:r>
          </w:p>
        </w:tc>
        <w:tc>
          <w:tcPr>
            <w:tcW w:w="990" w:type="dxa"/>
            <w:tcBorders>
              <w:top w:val="single" w:sz="4" w:space="0" w:color="auto"/>
              <w:left w:val="single" w:sz="4" w:space="0" w:color="auto"/>
              <w:right w:val="single" w:sz="4" w:space="0" w:color="auto"/>
            </w:tcBorders>
          </w:tcPr>
          <w:p w14:paraId="61D73207" w14:textId="77777777" w:rsidR="00370320" w:rsidRPr="00590C30" w:rsidRDefault="00370320" w:rsidP="002F1DA9">
            <w:pPr>
              <w:pStyle w:val="TCellCard"/>
            </w:pPr>
            <w:r w:rsidRPr="00590C30">
              <w:t>SID</w:t>
            </w:r>
          </w:p>
        </w:tc>
        <w:tc>
          <w:tcPr>
            <w:tcW w:w="864" w:type="dxa"/>
            <w:tcBorders>
              <w:top w:val="single" w:sz="4" w:space="0" w:color="auto"/>
              <w:left w:val="single" w:sz="4" w:space="0" w:color="auto"/>
              <w:right w:val="single" w:sz="4" w:space="0" w:color="auto"/>
            </w:tcBorders>
          </w:tcPr>
          <w:p w14:paraId="17A71960" w14:textId="77777777" w:rsidR="00370320" w:rsidRPr="00590C30" w:rsidRDefault="00370320" w:rsidP="002F1DA9">
            <w:pPr>
              <w:pStyle w:val="TCellCard"/>
            </w:pPr>
            <w:r w:rsidRPr="00590C30">
              <w:t>P</w:t>
            </w:r>
          </w:p>
        </w:tc>
        <w:tc>
          <w:tcPr>
            <w:tcW w:w="1008" w:type="dxa"/>
            <w:tcBorders>
              <w:top w:val="single" w:sz="4" w:space="0" w:color="auto"/>
              <w:left w:val="single" w:sz="4" w:space="0" w:color="auto"/>
              <w:right w:val="single" w:sz="4" w:space="0" w:color="auto"/>
            </w:tcBorders>
          </w:tcPr>
          <w:p w14:paraId="008541C2" w14:textId="77777777" w:rsidR="00370320" w:rsidRPr="00590C30" w:rsidRDefault="00370320" w:rsidP="002F1DA9">
            <w:pPr>
              <w:pStyle w:val="TCellCard"/>
            </w:pPr>
            <w:r w:rsidRPr="00590C30">
              <w:t>EID1</w:t>
            </w:r>
          </w:p>
        </w:tc>
        <w:tc>
          <w:tcPr>
            <w:tcW w:w="1008" w:type="dxa"/>
            <w:tcBorders>
              <w:top w:val="single" w:sz="4" w:space="0" w:color="auto"/>
              <w:left w:val="single" w:sz="4" w:space="0" w:color="auto"/>
              <w:right w:val="single" w:sz="4" w:space="0" w:color="auto"/>
            </w:tcBorders>
          </w:tcPr>
          <w:p w14:paraId="133866B4" w14:textId="77777777" w:rsidR="00370320" w:rsidRPr="00590C30" w:rsidRDefault="00370320" w:rsidP="002F1DA9">
            <w:pPr>
              <w:pStyle w:val="TCellCard"/>
            </w:pPr>
            <w:r w:rsidRPr="00590C30">
              <w:t>THRU</w:t>
            </w:r>
          </w:p>
        </w:tc>
        <w:tc>
          <w:tcPr>
            <w:tcW w:w="1008" w:type="dxa"/>
            <w:tcBorders>
              <w:top w:val="single" w:sz="4" w:space="0" w:color="auto"/>
              <w:left w:val="single" w:sz="4" w:space="0" w:color="auto"/>
              <w:right w:val="single" w:sz="4" w:space="0" w:color="auto"/>
            </w:tcBorders>
          </w:tcPr>
          <w:p w14:paraId="75C8B5D8" w14:textId="77777777" w:rsidR="00370320" w:rsidRPr="00590C30" w:rsidRDefault="00370320" w:rsidP="002F1DA9">
            <w:pPr>
              <w:pStyle w:val="TCellCard"/>
            </w:pPr>
            <w:r w:rsidRPr="00590C30">
              <w:t>EID2</w:t>
            </w:r>
          </w:p>
        </w:tc>
        <w:tc>
          <w:tcPr>
            <w:tcW w:w="1008" w:type="dxa"/>
            <w:tcBorders>
              <w:top w:val="single" w:sz="4" w:space="0" w:color="auto"/>
              <w:left w:val="single" w:sz="4" w:space="0" w:color="auto"/>
              <w:right w:val="single" w:sz="4" w:space="0" w:color="auto"/>
            </w:tcBorders>
            <w:shd w:val="pct15" w:color="auto" w:fill="FFFFFF"/>
          </w:tcPr>
          <w:p w14:paraId="2FF51C7D"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6952B0C3"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24542260"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AB7882D" w14:textId="77777777" w:rsidR="00370320" w:rsidRPr="00590C30" w:rsidRDefault="00370320" w:rsidP="002F1DA9">
            <w:pPr>
              <w:pStyle w:val="TCellCard"/>
            </w:pPr>
          </w:p>
        </w:tc>
      </w:tr>
    </w:tbl>
    <w:p w14:paraId="7E6BBEC4" w14:textId="77777777" w:rsidR="00370320" w:rsidRPr="00590C30" w:rsidRDefault="00370320" w:rsidP="00370320"/>
    <w:p w14:paraId="5259A576" w14:textId="30CD5EE4" w:rsidR="00370320" w:rsidRPr="00590C30" w:rsidRDefault="00370320" w:rsidP="00304D5E">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4B59FFD3" w14:textId="77777777" w:rsidTr="007534CB">
        <w:tc>
          <w:tcPr>
            <w:tcW w:w="1165" w:type="dxa"/>
            <w:tcMar>
              <w:right w:w="0" w:type="dxa"/>
            </w:tcMar>
          </w:tcPr>
          <w:p w14:paraId="542D7655" w14:textId="77777777" w:rsidR="00370320" w:rsidRPr="00590C30" w:rsidRDefault="00370320" w:rsidP="002F1DA9">
            <w:pPr>
              <w:pStyle w:val="TCellCard"/>
            </w:pPr>
            <w:r w:rsidRPr="00590C30">
              <w:t>PLOAD2</w:t>
            </w:r>
          </w:p>
        </w:tc>
        <w:tc>
          <w:tcPr>
            <w:tcW w:w="990" w:type="dxa"/>
            <w:tcMar>
              <w:right w:w="0" w:type="dxa"/>
            </w:tcMar>
          </w:tcPr>
          <w:p w14:paraId="6F218C3E" w14:textId="77777777" w:rsidR="00370320" w:rsidRPr="00590C30" w:rsidRDefault="00370320" w:rsidP="002F1DA9">
            <w:pPr>
              <w:pStyle w:val="TCellCard"/>
            </w:pPr>
            <w:r w:rsidRPr="00590C30">
              <w:t>267</w:t>
            </w:r>
          </w:p>
        </w:tc>
        <w:tc>
          <w:tcPr>
            <w:tcW w:w="869" w:type="dxa"/>
            <w:tcMar>
              <w:right w:w="0" w:type="dxa"/>
            </w:tcMar>
          </w:tcPr>
          <w:p w14:paraId="750E1FE8" w14:textId="77777777" w:rsidR="00370320" w:rsidRPr="00590C30" w:rsidRDefault="00370320" w:rsidP="002F1DA9">
            <w:pPr>
              <w:pStyle w:val="TCellCard"/>
            </w:pPr>
            <w:r w:rsidRPr="00590C30">
              <w:t>.05</w:t>
            </w:r>
          </w:p>
        </w:tc>
        <w:tc>
          <w:tcPr>
            <w:tcW w:w="1008" w:type="dxa"/>
            <w:tcMar>
              <w:right w:w="0" w:type="dxa"/>
            </w:tcMar>
          </w:tcPr>
          <w:p w14:paraId="39EAEB03" w14:textId="77777777" w:rsidR="00370320" w:rsidRPr="00590C30" w:rsidRDefault="00370320" w:rsidP="002F1DA9">
            <w:pPr>
              <w:pStyle w:val="TCellCard"/>
            </w:pPr>
            <w:r w:rsidRPr="00590C30">
              <w:t>12</w:t>
            </w:r>
          </w:p>
        </w:tc>
        <w:tc>
          <w:tcPr>
            <w:tcW w:w="1008" w:type="dxa"/>
            <w:tcMar>
              <w:right w:w="0" w:type="dxa"/>
            </w:tcMar>
          </w:tcPr>
          <w:p w14:paraId="0446A2F1" w14:textId="77777777" w:rsidR="00370320" w:rsidRPr="00590C30" w:rsidRDefault="00370320" w:rsidP="002F1DA9">
            <w:pPr>
              <w:pStyle w:val="TCellCard"/>
            </w:pPr>
            <w:r w:rsidRPr="00590C30">
              <w:t>23</w:t>
            </w:r>
          </w:p>
        </w:tc>
        <w:tc>
          <w:tcPr>
            <w:tcW w:w="1008" w:type="dxa"/>
            <w:tcMar>
              <w:right w:w="0" w:type="dxa"/>
            </w:tcMar>
          </w:tcPr>
          <w:p w14:paraId="24E5AAA7" w14:textId="77777777" w:rsidR="00370320" w:rsidRPr="00590C30" w:rsidRDefault="00370320" w:rsidP="002F1DA9">
            <w:pPr>
              <w:pStyle w:val="TCellCard"/>
            </w:pPr>
            <w:r w:rsidRPr="00590C30">
              <w:t>56</w:t>
            </w:r>
          </w:p>
        </w:tc>
        <w:tc>
          <w:tcPr>
            <w:tcW w:w="1008" w:type="dxa"/>
            <w:tcMar>
              <w:right w:w="0" w:type="dxa"/>
            </w:tcMar>
          </w:tcPr>
          <w:p w14:paraId="19D09DDD" w14:textId="77777777" w:rsidR="00370320" w:rsidRPr="00590C30" w:rsidRDefault="00370320" w:rsidP="002F1DA9">
            <w:pPr>
              <w:pStyle w:val="TCellCard"/>
            </w:pPr>
            <w:r w:rsidRPr="00590C30">
              <w:t>124</w:t>
            </w:r>
          </w:p>
        </w:tc>
        <w:tc>
          <w:tcPr>
            <w:tcW w:w="1008" w:type="dxa"/>
            <w:tcMar>
              <w:right w:w="0" w:type="dxa"/>
            </w:tcMar>
          </w:tcPr>
          <w:p w14:paraId="7344EEEA" w14:textId="77777777" w:rsidR="00370320" w:rsidRPr="00590C30" w:rsidRDefault="00370320" w:rsidP="002F1DA9">
            <w:pPr>
              <w:pStyle w:val="TCellCard"/>
            </w:pPr>
            <w:r w:rsidRPr="00590C30">
              <w:t>9789</w:t>
            </w:r>
          </w:p>
        </w:tc>
        <w:tc>
          <w:tcPr>
            <w:tcW w:w="1008" w:type="dxa"/>
            <w:tcMar>
              <w:right w:w="0" w:type="dxa"/>
            </w:tcMar>
          </w:tcPr>
          <w:p w14:paraId="368E79B9" w14:textId="77777777" w:rsidR="00370320" w:rsidRPr="00590C30" w:rsidRDefault="00370320" w:rsidP="002F1DA9">
            <w:pPr>
              <w:pStyle w:val="TCellCard"/>
            </w:pPr>
          </w:p>
        </w:tc>
        <w:tc>
          <w:tcPr>
            <w:tcW w:w="1008" w:type="dxa"/>
            <w:tcMar>
              <w:right w:w="0" w:type="dxa"/>
            </w:tcMar>
          </w:tcPr>
          <w:p w14:paraId="12E08BA5" w14:textId="77777777" w:rsidR="00370320" w:rsidRPr="00590C30" w:rsidRDefault="00370320" w:rsidP="002F1DA9">
            <w:pPr>
              <w:pStyle w:val="TCellCard"/>
            </w:pPr>
          </w:p>
        </w:tc>
      </w:tr>
    </w:tbl>
    <w:p w14:paraId="56B8150C"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165"/>
        <w:gridCol w:w="990"/>
        <w:gridCol w:w="869"/>
        <w:gridCol w:w="1008"/>
        <w:gridCol w:w="1008"/>
        <w:gridCol w:w="1008"/>
        <w:gridCol w:w="1008"/>
        <w:gridCol w:w="1008"/>
        <w:gridCol w:w="1008"/>
        <w:gridCol w:w="1008"/>
      </w:tblGrid>
      <w:tr w:rsidR="00370320" w:rsidRPr="00590C30" w14:paraId="67F35B12" w14:textId="77777777" w:rsidTr="007534CB">
        <w:tc>
          <w:tcPr>
            <w:tcW w:w="1165" w:type="dxa"/>
            <w:tcMar>
              <w:right w:w="0" w:type="dxa"/>
            </w:tcMar>
          </w:tcPr>
          <w:p w14:paraId="6F0C4D91" w14:textId="77777777" w:rsidR="00370320" w:rsidRPr="00590C30" w:rsidRDefault="00370320" w:rsidP="002F1DA9">
            <w:pPr>
              <w:pStyle w:val="TCellCard"/>
            </w:pPr>
            <w:r w:rsidRPr="00590C30">
              <w:t>PLOAD2</w:t>
            </w:r>
          </w:p>
        </w:tc>
        <w:tc>
          <w:tcPr>
            <w:tcW w:w="990" w:type="dxa"/>
            <w:tcMar>
              <w:right w:w="0" w:type="dxa"/>
            </w:tcMar>
          </w:tcPr>
          <w:p w14:paraId="46089635" w14:textId="77777777" w:rsidR="00370320" w:rsidRPr="00590C30" w:rsidRDefault="00370320" w:rsidP="002F1DA9">
            <w:pPr>
              <w:pStyle w:val="TCellCard"/>
            </w:pPr>
            <w:r w:rsidRPr="00590C30">
              <w:t>345</w:t>
            </w:r>
          </w:p>
        </w:tc>
        <w:tc>
          <w:tcPr>
            <w:tcW w:w="869" w:type="dxa"/>
            <w:tcMar>
              <w:right w:w="0" w:type="dxa"/>
            </w:tcMar>
          </w:tcPr>
          <w:p w14:paraId="527743B3" w14:textId="77777777" w:rsidR="00370320" w:rsidRPr="00590C30" w:rsidRDefault="00370320" w:rsidP="002F1DA9">
            <w:pPr>
              <w:pStyle w:val="TCellCard"/>
            </w:pPr>
            <w:r w:rsidRPr="00590C30">
              <w:t>.167</w:t>
            </w:r>
          </w:p>
        </w:tc>
        <w:tc>
          <w:tcPr>
            <w:tcW w:w="1008" w:type="dxa"/>
            <w:tcMar>
              <w:right w:w="0" w:type="dxa"/>
            </w:tcMar>
          </w:tcPr>
          <w:p w14:paraId="446CF8B4" w14:textId="77777777" w:rsidR="00370320" w:rsidRPr="00590C30" w:rsidRDefault="00370320" w:rsidP="002F1DA9">
            <w:pPr>
              <w:pStyle w:val="TCellCard"/>
            </w:pPr>
            <w:r w:rsidRPr="00590C30">
              <w:t>269</w:t>
            </w:r>
          </w:p>
        </w:tc>
        <w:tc>
          <w:tcPr>
            <w:tcW w:w="1008" w:type="dxa"/>
            <w:tcMar>
              <w:right w:w="0" w:type="dxa"/>
            </w:tcMar>
          </w:tcPr>
          <w:p w14:paraId="238DE098" w14:textId="77777777" w:rsidR="00370320" w:rsidRPr="00590C30" w:rsidRDefault="00370320" w:rsidP="002F1DA9">
            <w:pPr>
              <w:pStyle w:val="TCellCard"/>
            </w:pPr>
            <w:r w:rsidRPr="00590C30">
              <w:t>THRU</w:t>
            </w:r>
          </w:p>
        </w:tc>
        <w:tc>
          <w:tcPr>
            <w:tcW w:w="1008" w:type="dxa"/>
            <w:tcMar>
              <w:right w:w="0" w:type="dxa"/>
            </w:tcMar>
          </w:tcPr>
          <w:p w14:paraId="14EDDA79" w14:textId="77777777" w:rsidR="00370320" w:rsidRPr="00590C30" w:rsidRDefault="00370320" w:rsidP="002F1DA9">
            <w:pPr>
              <w:pStyle w:val="TCellCard"/>
            </w:pPr>
            <w:r w:rsidRPr="00590C30">
              <w:t>9823</w:t>
            </w:r>
          </w:p>
        </w:tc>
        <w:tc>
          <w:tcPr>
            <w:tcW w:w="1008" w:type="dxa"/>
            <w:tcMar>
              <w:right w:w="0" w:type="dxa"/>
            </w:tcMar>
          </w:tcPr>
          <w:p w14:paraId="03E310BA" w14:textId="77777777" w:rsidR="00370320" w:rsidRPr="00590C30" w:rsidRDefault="00370320" w:rsidP="002F1DA9">
            <w:pPr>
              <w:pStyle w:val="TCellCard"/>
            </w:pPr>
          </w:p>
        </w:tc>
        <w:tc>
          <w:tcPr>
            <w:tcW w:w="1008" w:type="dxa"/>
            <w:tcMar>
              <w:right w:w="0" w:type="dxa"/>
            </w:tcMar>
          </w:tcPr>
          <w:p w14:paraId="39056EF6" w14:textId="77777777" w:rsidR="00370320" w:rsidRPr="00590C30" w:rsidRDefault="00370320" w:rsidP="002F1DA9">
            <w:pPr>
              <w:pStyle w:val="TCellCard"/>
            </w:pPr>
          </w:p>
        </w:tc>
        <w:tc>
          <w:tcPr>
            <w:tcW w:w="1008" w:type="dxa"/>
            <w:tcMar>
              <w:right w:w="0" w:type="dxa"/>
            </w:tcMar>
          </w:tcPr>
          <w:p w14:paraId="207EA078" w14:textId="77777777" w:rsidR="00370320" w:rsidRPr="00590C30" w:rsidRDefault="00370320" w:rsidP="002F1DA9">
            <w:pPr>
              <w:pStyle w:val="TCellCard"/>
            </w:pPr>
          </w:p>
        </w:tc>
        <w:tc>
          <w:tcPr>
            <w:tcW w:w="1008" w:type="dxa"/>
            <w:tcMar>
              <w:right w:w="0" w:type="dxa"/>
            </w:tcMar>
          </w:tcPr>
          <w:p w14:paraId="34DEF1EA" w14:textId="77777777" w:rsidR="00370320" w:rsidRPr="00590C30" w:rsidRDefault="00370320" w:rsidP="002F1DA9">
            <w:pPr>
              <w:pStyle w:val="TCellCard"/>
            </w:pPr>
          </w:p>
        </w:tc>
      </w:tr>
    </w:tbl>
    <w:p w14:paraId="7DF9C329" w14:textId="77777777" w:rsidR="00370320" w:rsidRPr="00590C30" w:rsidRDefault="00370320" w:rsidP="00C11FD0">
      <w:pPr>
        <w:pStyle w:val="CardSpacing"/>
      </w:pPr>
    </w:p>
    <w:p w14:paraId="14F2CD0E" w14:textId="51BE22D6" w:rsidR="00370320" w:rsidRPr="00590C30" w:rsidRDefault="00370320" w:rsidP="00304D5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928329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6298B39"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22CEBE4F" w14:textId="77777777" w:rsidR="00370320" w:rsidRPr="00AF0111" w:rsidRDefault="00370320" w:rsidP="00AF0111">
            <w:pPr>
              <w:pStyle w:val="CardHeader"/>
              <w:rPr>
                <w:b w:val="0"/>
                <w:bCs/>
              </w:rPr>
            </w:pPr>
            <w:r w:rsidRPr="00AF0111">
              <w:rPr>
                <w:b w:val="0"/>
                <w:bCs/>
              </w:rPr>
              <w:t>Default</w:t>
            </w:r>
          </w:p>
        </w:tc>
      </w:tr>
      <w:tr w:rsidR="00370320" w:rsidRPr="00590C30" w14:paraId="2C898C1C" w14:textId="77777777" w:rsidTr="00AF0111">
        <w:tc>
          <w:tcPr>
            <w:tcW w:w="1080" w:type="dxa"/>
            <w:tcBorders>
              <w:top w:val="single" w:sz="4" w:space="0" w:color="auto"/>
            </w:tcBorders>
          </w:tcPr>
          <w:p w14:paraId="05B2551D" w14:textId="77777777" w:rsidR="00370320" w:rsidRPr="00590C30" w:rsidRDefault="00370320" w:rsidP="0080315D">
            <w:pPr>
              <w:pStyle w:val="TCaseControl"/>
            </w:pPr>
            <w:r w:rsidRPr="00590C30">
              <w:t>SID</w:t>
            </w:r>
          </w:p>
        </w:tc>
        <w:tc>
          <w:tcPr>
            <w:tcW w:w="6480" w:type="dxa"/>
            <w:tcBorders>
              <w:top w:val="single" w:sz="4" w:space="0" w:color="auto"/>
            </w:tcBorders>
          </w:tcPr>
          <w:p w14:paraId="2577DE07"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028D77A2"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833211A" w14:textId="77777777" w:rsidR="00370320" w:rsidRPr="00590C30" w:rsidRDefault="00370320" w:rsidP="0080315D">
            <w:pPr>
              <w:pStyle w:val="TCaseControl"/>
            </w:pPr>
            <w:r w:rsidRPr="00590C30">
              <w:t>None</w:t>
            </w:r>
          </w:p>
        </w:tc>
      </w:tr>
      <w:tr w:rsidR="00370320" w:rsidRPr="00590C30" w14:paraId="278C8DF6" w14:textId="77777777" w:rsidTr="0080315D">
        <w:tc>
          <w:tcPr>
            <w:tcW w:w="1080" w:type="dxa"/>
          </w:tcPr>
          <w:p w14:paraId="76E345BA" w14:textId="77777777" w:rsidR="00370320" w:rsidRPr="00590C30" w:rsidRDefault="00370320" w:rsidP="0080315D">
            <w:pPr>
              <w:pStyle w:val="TCaseControl"/>
            </w:pPr>
            <w:r w:rsidRPr="00590C30">
              <w:t>P</w:t>
            </w:r>
          </w:p>
        </w:tc>
        <w:tc>
          <w:tcPr>
            <w:tcW w:w="6480" w:type="dxa"/>
          </w:tcPr>
          <w:p w14:paraId="07F6E8E9" w14:textId="77777777" w:rsidR="00370320" w:rsidRPr="00590C30" w:rsidRDefault="00370320" w:rsidP="0080315D">
            <w:pPr>
              <w:pStyle w:val="TCaseControl"/>
            </w:pPr>
            <w:r w:rsidRPr="00590C30">
              <w:t>Pressure value</w:t>
            </w:r>
          </w:p>
        </w:tc>
        <w:tc>
          <w:tcPr>
            <w:tcW w:w="1440" w:type="dxa"/>
          </w:tcPr>
          <w:p w14:paraId="2651DB55" w14:textId="77777777" w:rsidR="00370320" w:rsidRPr="00590C30" w:rsidRDefault="00370320" w:rsidP="0080315D">
            <w:pPr>
              <w:pStyle w:val="TCaseControl"/>
            </w:pPr>
            <w:r w:rsidRPr="00590C30">
              <w:t>Real</w:t>
            </w:r>
          </w:p>
        </w:tc>
        <w:tc>
          <w:tcPr>
            <w:tcW w:w="1080" w:type="dxa"/>
          </w:tcPr>
          <w:p w14:paraId="2D58178F" w14:textId="77777777" w:rsidR="00370320" w:rsidRPr="00590C30" w:rsidRDefault="00370320" w:rsidP="0080315D">
            <w:pPr>
              <w:pStyle w:val="TCaseControl"/>
            </w:pPr>
            <w:r w:rsidRPr="00590C30">
              <w:t>0.</w:t>
            </w:r>
          </w:p>
        </w:tc>
      </w:tr>
      <w:tr w:rsidR="00370320" w:rsidRPr="00590C30" w14:paraId="100525FC" w14:textId="77777777" w:rsidTr="0080315D">
        <w:tc>
          <w:tcPr>
            <w:tcW w:w="1080" w:type="dxa"/>
          </w:tcPr>
          <w:p w14:paraId="2F3C6309" w14:textId="77777777" w:rsidR="00370320" w:rsidRPr="00590C30" w:rsidRDefault="00370320" w:rsidP="0080315D">
            <w:pPr>
              <w:pStyle w:val="TCaseControl"/>
            </w:pPr>
            <w:r w:rsidRPr="00590C30">
              <w:t>EIDi</w:t>
            </w:r>
          </w:p>
        </w:tc>
        <w:tc>
          <w:tcPr>
            <w:tcW w:w="6480" w:type="dxa"/>
          </w:tcPr>
          <w:p w14:paraId="3AB0155B" w14:textId="77777777" w:rsidR="00370320" w:rsidRPr="00590C30" w:rsidRDefault="00370320" w:rsidP="0080315D">
            <w:pPr>
              <w:pStyle w:val="TCaseControl"/>
            </w:pPr>
            <w:r w:rsidRPr="00590C30">
              <w:t>ID numbers of elements that are to have this pressure as a load</w:t>
            </w:r>
          </w:p>
        </w:tc>
        <w:tc>
          <w:tcPr>
            <w:tcW w:w="1440" w:type="dxa"/>
          </w:tcPr>
          <w:p w14:paraId="103009AC" w14:textId="77777777" w:rsidR="00370320" w:rsidRPr="00590C30" w:rsidRDefault="00370320" w:rsidP="0080315D">
            <w:pPr>
              <w:pStyle w:val="TCaseControl"/>
            </w:pPr>
            <w:r w:rsidRPr="00590C30">
              <w:t>Integer &gt; 0</w:t>
            </w:r>
          </w:p>
        </w:tc>
        <w:tc>
          <w:tcPr>
            <w:tcW w:w="1080" w:type="dxa"/>
          </w:tcPr>
          <w:p w14:paraId="1DEFB526" w14:textId="77777777" w:rsidR="00370320" w:rsidRPr="00590C30" w:rsidRDefault="00370320" w:rsidP="0080315D">
            <w:pPr>
              <w:pStyle w:val="TCaseControl"/>
            </w:pPr>
            <w:r w:rsidRPr="00590C30">
              <w:t>None</w:t>
            </w:r>
          </w:p>
        </w:tc>
      </w:tr>
    </w:tbl>
    <w:p w14:paraId="308EEA59" w14:textId="77777777" w:rsidR="00370320" w:rsidRPr="00590C30" w:rsidRDefault="00370320" w:rsidP="00C11FD0">
      <w:pPr>
        <w:pStyle w:val="CardSpacing"/>
      </w:pPr>
    </w:p>
    <w:p w14:paraId="0C55FA33" w14:textId="064B5150" w:rsidR="00370320" w:rsidRPr="00590C30" w:rsidRDefault="00370320" w:rsidP="00304D5E">
      <w:pPr>
        <w:pStyle w:val="CardHeader"/>
      </w:pPr>
      <w:r w:rsidRPr="00590C30">
        <w:t>Remarks:</w:t>
      </w:r>
    </w:p>
    <w:p w14:paraId="596C2A00"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428344A9" w14:textId="12ED7A16"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7F290083"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6808F27E" w14:textId="77777777" w:rsidR="00370320" w:rsidRPr="00590C30" w:rsidRDefault="00370320" w:rsidP="00C56FB1">
      <w:pPr>
        <w:pStyle w:val="Remarks"/>
      </w:pPr>
      <w:r w:rsidRPr="00590C30">
        <w:t>4.</w:t>
      </w:r>
      <w:r w:rsidRPr="00590C30">
        <w:tab/>
        <w:t>Up to six elements can have their pressure specified on one PLOAD2 entry in Format No 1. For more elements, use additional PLOAD2 entries (i.e. there is no continuation entry for PLOAD2).</w:t>
      </w:r>
    </w:p>
    <w:p w14:paraId="3A4BAE3B" w14:textId="77777777" w:rsidR="00370320" w:rsidRPr="00224FC9" w:rsidRDefault="00370320" w:rsidP="004C6C23">
      <w:pPr>
        <w:pStyle w:val="Corner"/>
      </w:pPr>
      <w:r>
        <w:br w:type="page"/>
      </w:r>
      <w:r w:rsidRPr="00224FC9">
        <w:lastRenderedPageBreak/>
        <w:t>PLOAD</w:t>
      </w:r>
      <w:r>
        <w:t>4</w:t>
      </w:r>
    </w:p>
    <w:p w14:paraId="1F430F92" w14:textId="77777777" w:rsidR="00370320" w:rsidRPr="007E3809" w:rsidRDefault="00370320" w:rsidP="00501F36">
      <w:pPr>
        <w:pStyle w:val="Heading2"/>
      </w:pPr>
      <w:bookmarkStart w:id="2492" w:name="_Toc195483849"/>
      <w:r>
        <w:t>PLOAD4</w:t>
      </w:r>
      <w:bookmarkEnd w:id="2492"/>
    </w:p>
    <w:p w14:paraId="6AB926FB" w14:textId="77777777" w:rsidR="00370320" w:rsidRDefault="00370320" w:rsidP="00DF44C9">
      <w:pPr>
        <w:pStyle w:val="SpecialSpace"/>
      </w:pPr>
    </w:p>
    <w:p w14:paraId="56A9A198" w14:textId="27578AB1" w:rsidR="00370320" w:rsidRPr="00590C30" w:rsidRDefault="00370320" w:rsidP="00BB55EE">
      <w:pPr>
        <w:pStyle w:val="CardHeader"/>
      </w:pPr>
      <w:r w:rsidRPr="00590C30">
        <w:t>Description</w:t>
      </w:r>
      <w:r w:rsidR="00E4439A" w:rsidRPr="00E4439A">
        <w:t>:</w:t>
      </w:r>
    </w:p>
    <w:p w14:paraId="44A91657" w14:textId="3AE83A4B" w:rsidR="00370320" w:rsidRDefault="00370320" w:rsidP="00503D27">
      <w:pPr>
        <w:pStyle w:val="CardSpacing"/>
      </w:pPr>
      <w:r>
        <w:t>Pressure load on the face of</w:t>
      </w:r>
      <w:r w:rsidRPr="00590C30">
        <w:t xml:space="preserve"> 2D bending plate elements</w:t>
      </w:r>
      <w:r>
        <w:t>, CTRIA3, CTRIA3K, CQUAD4, CQUAD4K</w:t>
      </w:r>
      <w:r w:rsidR="00464C0A">
        <w:t>.</w:t>
      </w:r>
    </w:p>
    <w:p w14:paraId="73AA9EE9" w14:textId="77777777" w:rsidR="00370320" w:rsidRDefault="00370320" w:rsidP="00C11FD0">
      <w:pPr>
        <w:pStyle w:val="CardSpacing"/>
      </w:pPr>
    </w:p>
    <w:p w14:paraId="40273B03" w14:textId="0BCEEB08" w:rsidR="00370320" w:rsidRPr="00590C30" w:rsidRDefault="00370320" w:rsidP="00BB55EE">
      <w:pPr>
        <w:pStyle w:val="CardHeader"/>
      </w:pPr>
      <w:r w:rsidRPr="00590C30">
        <w:t>Format No. 1:</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AA203E8" w14:textId="77777777" w:rsidTr="007534CB">
        <w:tc>
          <w:tcPr>
            <w:tcW w:w="1080" w:type="dxa"/>
            <w:tcBorders>
              <w:top w:val="nil"/>
              <w:left w:val="nil"/>
              <w:bottom w:val="nil"/>
              <w:right w:val="nil"/>
            </w:tcBorders>
          </w:tcPr>
          <w:p w14:paraId="3C0FC179"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437E2190"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8DA6CA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4E870641"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2D07BF4F"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1D430F6B"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30B34DEB" w14:textId="77777777" w:rsidR="00370320" w:rsidRPr="00590C30" w:rsidRDefault="00370320" w:rsidP="002F1DA9">
            <w:pPr>
              <w:pStyle w:val="TCellCard"/>
            </w:pPr>
            <w:r w:rsidRPr="00590C30">
              <w:t>7</w:t>
            </w:r>
          </w:p>
        </w:tc>
        <w:tc>
          <w:tcPr>
            <w:tcW w:w="1008" w:type="dxa"/>
            <w:tcBorders>
              <w:top w:val="nil"/>
              <w:left w:val="nil"/>
              <w:bottom w:val="single" w:sz="4" w:space="0" w:color="auto"/>
              <w:right w:val="nil"/>
            </w:tcBorders>
          </w:tcPr>
          <w:p w14:paraId="69C1063D" w14:textId="77777777" w:rsidR="00370320" w:rsidRPr="00590C30" w:rsidRDefault="00370320" w:rsidP="002F1DA9">
            <w:pPr>
              <w:pStyle w:val="TCellCard"/>
            </w:pPr>
            <w:r w:rsidRPr="00590C30">
              <w:t>8</w:t>
            </w:r>
          </w:p>
        </w:tc>
        <w:tc>
          <w:tcPr>
            <w:tcW w:w="1008" w:type="dxa"/>
            <w:tcBorders>
              <w:top w:val="nil"/>
              <w:left w:val="nil"/>
              <w:bottom w:val="single" w:sz="4" w:space="0" w:color="auto"/>
              <w:right w:val="nil"/>
            </w:tcBorders>
          </w:tcPr>
          <w:p w14:paraId="2D193225"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AA58311" w14:textId="77777777" w:rsidR="00370320" w:rsidRPr="00590C30" w:rsidRDefault="00370320" w:rsidP="002F1DA9">
            <w:pPr>
              <w:pStyle w:val="TCellCard"/>
            </w:pPr>
            <w:r w:rsidRPr="00590C30">
              <w:t>10</w:t>
            </w:r>
          </w:p>
        </w:tc>
      </w:tr>
      <w:tr w:rsidR="00370320" w:rsidRPr="00590C30" w14:paraId="4AFB4311" w14:textId="77777777" w:rsidTr="007534CB">
        <w:tc>
          <w:tcPr>
            <w:tcW w:w="1080" w:type="dxa"/>
            <w:tcBorders>
              <w:top w:val="single" w:sz="4" w:space="0" w:color="auto"/>
              <w:right w:val="single" w:sz="4" w:space="0" w:color="auto"/>
            </w:tcBorders>
          </w:tcPr>
          <w:p w14:paraId="347CC83A" w14:textId="77777777" w:rsidR="00370320" w:rsidRPr="00590C30" w:rsidRDefault="00370320" w:rsidP="002F1DA9">
            <w:pPr>
              <w:pStyle w:val="TCellCard"/>
            </w:pPr>
            <w:r>
              <w:t>PLOAD4</w:t>
            </w:r>
          </w:p>
        </w:tc>
        <w:tc>
          <w:tcPr>
            <w:tcW w:w="936" w:type="dxa"/>
            <w:tcBorders>
              <w:top w:val="single" w:sz="4" w:space="0" w:color="auto"/>
              <w:left w:val="single" w:sz="4" w:space="0" w:color="auto"/>
              <w:right w:val="single" w:sz="4" w:space="0" w:color="auto"/>
            </w:tcBorders>
          </w:tcPr>
          <w:p w14:paraId="321A371B"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right w:val="single" w:sz="4" w:space="0" w:color="auto"/>
            </w:tcBorders>
          </w:tcPr>
          <w:p w14:paraId="32C0DF13" w14:textId="77777777" w:rsidR="00370320" w:rsidRPr="00590C30" w:rsidRDefault="00370320" w:rsidP="002F1DA9">
            <w:pPr>
              <w:pStyle w:val="TCellCard"/>
            </w:pPr>
            <w:r>
              <w:t>EID</w:t>
            </w:r>
          </w:p>
        </w:tc>
        <w:tc>
          <w:tcPr>
            <w:tcW w:w="1008" w:type="dxa"/>
            <w:tcBorders>
              <w:top w:val="single" w:sz="4" w:space="0" w:color="auto"/>
              <w:left w:val="single" w:sz="4" w:space="0" w:color="auto"/>
              <w:right w:val="single" w:sz="4" w:space="0" w:color="auto"/>
            </w:tcBorders>
          </w:tcPr>
          <w:p w14:paraId="2C3AB4B2"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right w:val="single" w:sz="4" w:space="0" w:color="auto"/>
            </w:tcBorders>
          </w:tcPr>
          <w:p w14:paraId="6332CD81"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right w:val="single" w:sz="4" w:space="0" w:color="auto"/>
            </w:tcBorders>
          </w:tcPr>
          <w:p w14:paraId="2F02BA96"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right w:val="single" w:sz="4" w:space="0" w:color="auto"/>
            </w:tcBorders>
          </w:tcPr>
          <w:p w14:paraId="16BCD57A"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right w:val="single" w:sz="4" w:space="0" w:color="auto"/>
            </w:tcBorders>
            <w:shd w:val="clear" w:color="auto" w:fill="C0C0C0"/>
          </w:tcPr>
          <w:p w14:paraId="655659A6"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C0C0C0"/>
          </w:tcPr>
          <w:p w14:paraId="3CBA1537" w14:textId="77777777" w:rsidR="00370320" w:rsidRPr="00590C30" w:rsidRDefault="00370320" w:rsidP="002F1DA9">
            <w:pPr>
              <w:pStyle w:val="TCellCard"/>
            </w:pPr>
          </w:p>
        </w:tc>
        <w:tc>
          <w:tcPr>
            <w:tcW w:w="1008" w:type="dxa"/>
            <w:tcBorders>
              <w:top w:val="single" w:sz="4" w:space="0" w:color="auto"/>
              <w:left w:val="single" w:sz="4" w:space="0" w:color="auto"/>
            </w:tcBorders>
          </w:tcPr>
          <w:p w14:paraId="49CCA5A3" w14:textId="77777777" w:rsidR="00370320" w:rsidRPr="00590C30" w:rsidRDefault="00370320" w:rsidP="002F1DA9">
            <w:pPr>
              <w:pStyle w:val="TCellCard"/>
            </w:pPr>
          </w:p>
        </w:tc>
      </w:tr>
    </w:tbl>
    <w:p w14:paraId="2448CFC0" w14:textId="77777777" w:rsidR="00370320" w:rsidRPr="00590C30" w:rsidRDefault="00370320" w:rsidP="00C11FD0">
      <w:pPr>
        <w:pStyle w:val="CardSpacing"/>
      </w:pPr>
    </w:p>
    <w:p w14:paraId="513C51AE" w14:textId="1C1B5A1A" w:rsidR="00370320" w:rsidRPr="00590C30" w:rsidRDefault="00370320" w:rsidP="00BB55EE">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213E409B" w14:textId="77777777" w:rsidTr="007534CB">
        <w:tc>
          <w:tcPr>
            <w:tcW w:w="1080" w:type="dxa"/>
            <w:tcBorders>
              <w:bottom w:val="single" w:sz="4" w:space="0" w:color="auto"/>
            </w:tcBorders>
            <w:tcMar>
              <w:right w:w="0" w:type="dxa"/>
            </w:tcMar>
          </w:tcPr>
          <w:p w14:paraId="12165F5F"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7F558D35"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10173852"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5D86440"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398AC983"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C616D66"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60AEAE7B"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8688904"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4D5D1A3F"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07C4BAC8" w14:textId="77777777" w:rsidR="00370320" w:rsidRPr="00590C30" w:rsidRDefault="00370320" w:rsidP="002F1DA9">
            <w:pPr>
              <w:pStyle w:val="TCellCard"/>
            </w:pPr>
            <w:r w:rsidRPr="00590C30">
              <w:t>10</w:t>
            </w:r>
          </w:p>
        </w:tc>
      </w:tr>
      <w:tr w:rsidR="00370320" w:rsidRPr="00590C30" w14:paraId="7121BB54"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6C414BC1" w14:textId="77777777" w:rsidR="00370320" w:rsidRPr="00590C30" w:rsidRDefault="00370320" w:rsidP="002F1DA9">
            <w:pPr>
              <w:pStyle w:val="TCellCard"/>
            </w:pPr>
            <w:r>
              <w:t>PLOAD4</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200415F7" w14:textId="77777777" w:rsidR="00370320" w:rsidRPr="00590C30" w:rsidRDefault="00370320" w:rsidP="002F1DA9">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CB591B" w14:textId="77777777" w:rsidR="00370320" w:rsidRPr="00590C30" w:rsidRDefault="00370320" w:rsidP="002F1DA9">
            <w:pPr>
              <w:pStyle w:val="TCellCard"/>
            </w:pPr>
            <w:r>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263960" w14:textId="77777777" w:rsidR="00370320" w:rsidRPr="00590C30" w:rsidRDefault="00370320" w:rsidP="002F1DA9">
            <w:pPr>
              <w:pStyle w:val="TCellCard"/>
            </w:pPr>
            <w:r>
              <w:t>P</w:t>
            </w:r>
            <w:r w:rsidRPr="00590C30">
              <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873E62C" w14:textId="77777777" w:rsidR="00370320" w:rsidRPr="00590C30" w:rsidRDefault="00370320" w:rsidP="002F1DA9">
            <w:pPr>
              <w:pStyle w:val="TCellCard"/>
            </w:pPr>
            <w:r>
              <w:t>P</w:t>
            </w:r>
            <w:r w:rsidRPr="00590C30">
              <w: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521F12" w14:textId="77777777" w:rsidR="00370320" w:rsidRPr="00590C30" w:rsidRDefault="00370320" w:rsidP="002F1DA9">
            <w:pPr>
              <w:pStyle w:val="TCellCard"/>
            </w:pPr>
            <w:r>
              <w:t>P</w:t>
            </w:r>
            <w:r w:rsidRPr="00590C30">
              <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7EBD66" w14:textId="77777777" w:rsidR="00370320" w:rsidRPr="00590C30" w:rsidRDefault="00370320" w:rsidP="002F1DA9">
            <w:pPr>
              <w:pStyle w:val="TCellCard"/>
            </w:pPr>
            <w:r>
              <w:t>P</w:t>
            </w:r>
            <w:r w:rsidRPr="00590C30">
              <w: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34ACF3" w14:textId="77777777" w:rsidR="00370320" w:rsidRPr="00590C30" w:rsidRDefault="00370320" w:rsidP="002F1DA9">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DBB746" w14:textId="77777777" w:rsidR="00370320" w:rsidRPr="00590C30" w:rsidRDefault="00370320" w:rsidP="002F1DA9">
            <w:pPr>
              <w:pStyle w:val="TCellCard"/>
            </w:pPr>
            <w:r>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12DFD4" w14:textId="77777777" w:rsidR="00370320" w:rsidRPr="00590C30" w:rsidRDefault="00370320" w:rsidP="002F1DA9">
            <w:pPr>
              <w:pStyle w:val="TCellCard"/>
            </w:pPr>
          </w:p>
        </w:tc>
      </w:tr>
    </w:tbl>
    <w:p w14:paraId="7CA4F3CC" w14:textId="77777777" w:rsidR="00370320" w:rsidRDefault="00370320" w:rsidP="00C11FD0">
      <w:pPr>
        <w:pStyle w:val="CardSpacing"/>
      </w:pPr>
    </w:p>
    <w:p w14:paraId="5FF36CE1" w14:textId="605C5E83" w:rsidR="00370320" w:rsidRPr="00590C30" w:rsidRDefault="00370320" w:rsidP="00BB55EE">
      <w:pPr>
        <w:pStyle w:val="CardHeader"/>
      </w:pPr>
      <w:r w:rsidRPr="00590C30">
        <w:t>Examples:</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5C410CF" w14:textId="77777777" w:rsidTr="007534CB">
        <w:tc>
          <w:tcPr>
            <w:tcW w:w="1075" w:type="dxa"/>
            <w:tcMar>
              <w:right w:w="0" w:type="dxa"/>
            </w:tcMar>
          </w:tcPr>
          <w:p w14:paraId="18A4DD17" w14:textId="77777777" w:rsidR="00370320" w:rsidRPr="00590C30" w:rsidRDefault="00370320" w:rsidP="002F1DA9">
            <w:pPr>
              <w:pStyle w:val="TCellCard"/>
            </w:pPr>
            <w:r>
              <w:t>PLOAD4</w:t>
            </w:r>
          </w:p>
        </w:tc>
        <w:tc>
          <w:tcPr>
            <w:tcW w:w="941" w:type="dxa"/>
            <w:tcMar>
              <w:right w:w="0" w:type="dxa"/>
            </w:tcMar>
          </w:tcPr>
          <w:p w14:paraId="07C27DAC" w14:textId="77777777" w:rsidR="00370320" w:rsidRPr="00590C30" w:rsidRDefault="00370320" w:rsidP="002F1DA9">
            <w:pPr>
              <w:pStyle w:val="TCellCard"/>
            </w:pPr>
            <w:r w:rsidRPr="00590C30">
              <w:t>267</w:t>
            </w:r>
          </w:p>
        </w:tc>
        <w:tc>
          <w:tcPr>
            <w:tcW w:w="1008" w:type="dxa"/>
            <w:tcMar>
              <w:right w:w="0" w:type="dxa"/>
            </w:tcMar>
          </w:tcPr>
          <w:p w14:paraId="4B5BD972" w14:textId="77777777" w:rsidR="00370320" w:rsidRPr="00590C30" w:rsidRDefault="00370320" w:rsidP="002F1DA9">
            <w:pPr>
              <w:pStyle w:val="TCellCard"/>
            </w:pPr>
            <w:r>
              <w:t>987</w:t>
            </w:r>
          </w:p>
        </w:tc>
        <w:tc>
          <w:tcPr>
            <w:tcW w:w="1008" w:type="dxa"/>
            <w:tcMar>
              <w:right w:w="0" w:type="dxa"/>
            </w:tcMar>
          </w:tcPr>
          <w:p w14:paraId="1DB1B977" w14:textId="77777777" w:rsidR="00370320" w:rsidRPr="00590C30" w:rsidRDefault="00370320" w:rsidP="002F1DA9">
            <w:pPr>
              <w:pStyle w:val="TCellCard"/>
            </w:pPr>
            <w:r>
              <w:t>1.1</w:t>
            </w:r>
          </w:p>
        </w:tc>
        <w:tc>
          <w:tcPr>
            <w:tcW w:w="1008" w:type="dxa"/>
            <w:tcMar>
              <w:right w:w="0" w:type="dxa"/>
            </w:tcMar>
          </w:tcPr>
          <w:p w14:paraId="4624D5E8" w14:textId="77777777" w:rsidR="00370320" w:rsidRPr="00590C30" w:rsidRDefault="00370320" w:rsidP="002F1DA9">
            <w:pPr>
              <w:pStyle w:val="TCellCard"/>
            </w:pPr>
            <w:r>
              <w:t>1.5</w:t>
            </w:r>
          </w:p>
        </w:tc>
        <w:tc>
          <w:tcPr>
            <w:tcW w:w="1008" w:type="dxa"/>
            <w:tcMar>
              <w:right w:w="0" w:type="dxa"/>
            </w:tcMar>
          </w:tcPr>
          <w:p w14:paraId="0E2F10A8" w14:textId="77777777" w:rsidR="00370320" w:rsidRPr="00590C30" w:rsidRDefault="00370320" w:rsidP="002F1DA9">
            <w:pPr>
              <w:pStyle w:val="TCellCard"/>
            </w:pPr>
            <w:r>
              <w:t>1.25</w:t>
            </w:r>
          </w:p>
        </w:tc>
        <w:tc>
          <w:tcPr>
            <w:tcW w:w="1008" w:type="dxa"/>
            <w:tcMar>
              <w:right w:w="0" w:type="dxa"/>
            </w:tcMar>
          </w:tcPr>
          <w:p w14:paraId="3E9EBBAC" w14:textId="77777777" w:rsidR="00370320" w:rsidRPr="00590C30" w:rsidRDefault="00370320" w:rsidP="002F1DA9">
            <w:pPr>
              <w:pStyle w:val="TCellCard"/>
            </w:pPr>
            <w:r>
              <w:t>1.</w:t>
            </w:r>
            <w:r w:rsidRPr="00590C30">
              <w:t>4</w:t>
            </w:r>
          </w:p>
        </w:tc>
        <w:tc>
          <w:tcPr>
            <w:tcW w:w="1008" w:type="dxa"/>
            <w:tcMar>
              <w:right w:w="0" w:type="dxa"/>
            </w:tcMar>
          </w:tcPr>
          <w:p w14:paraId="6A9289A0" w14:textId="77777777" w:rsidR="00370320" w:rsidRPr="00590C30" w:rsidRDefault="00370320" w:rsidP="002F1DA9">
            <w:pPr>
              <w:pStyle w:val="TCellCard"/>
            </w:pPr>
          </w:p>
        </w:tc>
        <w:tc>
          <w:tcPr>
            <w:tcW w:w="1008" w:type="dxa"/>
            <w:tcMar>
              <w:right w:w="0" w:type="dxa"/>
            </w:tcMar>
          </w:tcPr>
          <w:p w14:paraId="12B6BEA8" w14:textId="77777777" w:rsidR="00370320" w:rsidRPr="00590C30" w:rsidRDefault="00370320" w:rsidP="002F1DA9">
            <w:pPr>
              <w:pStyle w:val="TCellCard"/>
            </w:pPr>
          </w:p>
        </w:tc>
        <w:tc>
          <w:tcPr>
            <w:tcW w:w="1008" w:type="dxa"/>
            <w:tcMar>
              <w:right w:w="0" w:type="dxa"/>
            </w:tcMar>
          </w:tcPr>
          <w:p w14:paraId="07BCEC5B" w14:textId="77777777" w:rsidR="00370320" w:rsidRPr="00590C30" w:rsidRDefault="00370320" w:rsidP="002F1DA9">
            <w:pPr>
              <w:pStyle w:val="TCellCard"/>
            </w:pPr>
          </w:p>
        </w:tc>
      </w:tr>
    </w:tbl>
    <w:p w14:paraId="7DC5C66A"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7FC81233" w14:textId="77777777" w:rsidTr="007534CB">
        <w:tc>
          <w:tcPr>
            <w:tcW w:w="1075" w:type="dxa"/>
            <w:tcMar>
              <w:right w:w="0" w:type="dxa"/>
            </w:tcMar>
          </w:tcPr>
          <w:p w14:paraId="2759BC08" w14:textId="77777777" w:rsidR="00370320" w:rsidRPr="00590C30" w:rsidRDefault="00370320" w:rsidP="002F1DA9">
            <w:pPr>
              <w:pStyle w:val="TCellCard"/>
            </w:pPr>
            <w:r>
              <w:t>PLOAD4</w:t>
            </w:r>
          </w:p>
        </w:tc>
        <w:tc>
          <w:tcPr>
            <w:tcW w:w="941" w:type="dxa"/>
            <w:tcMar>
              <w:right w:w="0" w:type="dxa"/>
            </w:tcMar>
          </w:tcPr>
          <w:p w14:paraId="388F4B8F" w14:textId="77777777" w:rsidR="00370320" w:rsidRPr="00590C30" w:rsidRDefault="00370320" w:rsidP="002F1DA9">
            <w:pPr>
              <w:pStyle w:val="TCellCard"/>
            </w:pPr>
            <w:r w:rsidRPr="00590C30">
              <w:t>345</w:t>
            </w:r>
          </w:p>
        </w:tc>
        <w:tc>
          <w:tcPr>
            <w:tcW w:w="1008" w:type="dxa"/>
            <w:tcMar>
              <w:right w:w="0" w:type="dxa"/>
            </w:tcMar>
          </w:tcPr>
          <w:p w14:paraId="6C527FD1" w14:textId="77777777" w:rsidR="00370320" w:rsidRPr="00590C30" w:rsidRDefault="00370320" w:rsidP="002F1DA9">
            <w:pPr>
              <w:pStyle w:val="TCellCard"/>
            </w:pPr>
            <w:r>
              <w:t>101</w:t>
            </w:r>
          </w:p>
        </w:tc>
        <w:tc>
          <w:tcPr>
            <w:tcW w:w="1008" w:type="dxa"/>
            <w:tcMar>
              <w:right w:w="0" w:type="dxa"/>
            </w:tcMar>
          </w:tcPr>
          <w:p w14:paraId="33FE7115" w14:textId="77777777" w:rsidR="00370320" w:rsidRPr="00590C30" w:rsidRDefault="00370320" w:rsidP="002F1DA9">
            <w:pPr>
              <w:pStyle w:val="TCellCard"/>
            </w:pPr>
            <w:r>
              <w:t>2.4</w:t>
            </w:r>
          </w:p>
        </w:tc>
        <w:tc>
          <w:tcPr>
            <w:tcW w:w="1008" w:type="dxa"/>
            <w:tcMar>
              <w:right w:w="0" w:type="dxa"/>
            </w:tcMar>
          </w:tcPr>
          <w:p w14:paraId="43450BB8" w14:textId="77777777" w:rsidR="00370320" w:rsidRPr="00590C30" w:rsidRDefault="00370320" w:rsidP="002F1DA9">
            <w:pPr>
              <w:pStyle w:val="TCellCard"/>
            </w:pPr>
            <w:r>
              <w:t>2.25</w:t>
            </w:r>
          </w:p>
        </w:tc>
        <w:tc>
          <w:tcPr>
            <w:tcW w:w="1008" w:type="dxa"/>
            <w:tcMar>
              <w:right w:w="0" w:type="dxa"/>
            </w:tcMar>
          </w:tcPr>
          <w:p w14:paraId="4ADF6A8F" w14:textId="77777777" w:rsidR="00370320" w:rsidRPr="00590C30" w:rsidRDefault="00370320" w:rsidP="002F1DA9">
            <w:pPr>
              <w:pStyle w:val="TCellCard"/>
            </w:pPr>
            <w:r>
              <w:t>2.1</w:t>
            </w:r>
          </w:p>
        </w:tc>
        <w:tc>
          <w:tcPr>
            <w:tcW w:w="1008" w:type="dxa"/>
            <w:tcMar>
              <w:right w:w="0" w:type="dxa"/>
            </w:tcMar>
          </w:tcPr>
          <w:p w14:paraId="7807CC2F" w14:textId="77777777" w:rsidR="00370320" w:rsidRPr="00590C30" w:rsidRDefault="00370320" w:rsidP="002F1DA9">
            <w:pPr>
              <w:pStyle w:val="TCellCard"/>
            </w:pPr>
            <w:r>
              <w:t>2.0</w:t>
            </w:r>
          </w:p>
        </w:tc>
        <w:tc>
          <w:tcPr>
            <w:tcW w:w="1008" w:type="dxa"/>
            <w:tcMar>
              <w:right w:w="0" w:type="dxa"/>
            </w:tcMar>
          </w:tcPr>
          <w:p w14:paraId="5E3117EA" w14:textId="77777777" w:rsidR="00370320" w:rsidRPr="00590C30" w:rsidRDefault="00370320" w:rsidP="002F1DA9">
            <w:pPr>
              <w:pStyle w:val="TCellCard"/>
            </w:pPr>
            <w:r>
              <w:t>THRU</w:t>
            </w:r>
          </w:p>
        </w:tc>
        <w:tc>
          <w:tcPr>
            <w:tcW w:w="1008" w:type="dxa"/>
            <w:tcMar>
              <w:right w:w="0" w:type="dxa"/>
            </w:tcMar>
          </w:tcPr>
          <w:p w14:paraId="1C6F5B21" w14:textId="77777777" w:rsidR="00370320" w:rsidRPr="00590C30" w:rsidRDefault="00370320" w:rsidP="002F1DA9">
            <w:pPr>
              <w:pStyle w:val="TCellCard"/>
            </w:pPr>
            <w:r>
              <w:t>200</w:t>
            </w:r>
          </w:p>
        </w:tc>
        <w:tc>
          <w:tcPr>
            <w:tcW w:w="1008" w:type="dxa"/>
            <w:tcMar>
              <w:right w:w="0" w:type="dxa"/>
            </w:tcMar>
          </w:tcPr>
          <w:p w14:paraId="7707C2C6" w14:textId="77777777" w:rsidR="00370320" w:rsidRPr="00590C30" w:rsidRDefault="00370320" w:rsidP="002F1DA9">
            <w:pPr>
              <w:pStyle w:val="TCellCard"/>
            </w:pPr>
          </w:p>
        </w:tc>
      </w:tr>
    </w:tbl>
    <w:p w14:paraId="39E47E17" w14:textId="77777777" w:rsidR="00370320" w:rsidRPr="00590C30" w:rsidRDefault="00370320" w:rsidP="00C11FD0">
      <w:pPr>
        <w:pStyle w:val="CardSpacing"/>
      </w:pPr>
    </w:p>
    <w:p w14:paraId="026FDCF2" w14:textId="52A2BF96" w:rsidR="00370320" w:rsidRPr="00590C30" w:rsidRDefault="00370320" w:rsidP="00BB55EE">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36C67DA" w14:textId="77777777" w:rsidTr="00AF0111">
        <w:tc>
          <w:tcPr>
            <w:tcW w:w="1080" w:type="dxa"/>
            <w:tcBorders>
              <w:bottom w:val="single" w:sz="4" w:space="0" w:color="auto"/>
            </w:tcBorders>
          </w:tcPr>
          <w:p w14:paraId="187BD2C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15121B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0872DA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5CEFB7D6" w14:textId="77777777" w:rsidR="00370320" w:rsidRPr="00AF0111" w:rsidRDefault="00370320" w:rsidP="00AF0111">
            <w:pPr>
              <w:pStyle w:val="CardHeader"/>
              <w:rPr>
                <w:b w:val="0"/>
                <w:bCs/>
              </w:rPr>
            </w:pPr>
            <w:r w:rsidRPr="00AF0111">
              <w:rPr>
                <w:b w:val="0"/>
                <w:bCs/>
              </w:rPr>
              <w:t>Default</w:t>
            </w:r>
          </w:p>
        </w:tc>
      </w:tr>
      <w:tr w:rsidR="00370320" w:rsidRPr="00590C30" w14:paraId="5CBE0511" w14:textId="77777777" w:rsidTr="00AF0111">
        <w:tc>
          <w:tcPr>
            <w:tcW w:w="1080" w:type="dxa"/>
            <w:tcBorders>
              <w:top w:val="single" w:sz="4" w:space="0" w:color="auto"/>
            </w:tcBorders>
          </w:tcPr>
          <w:p w14:paraId="7DACBC0D" w14:textId="77777777" w:rsidR="00370320" w:rsidRPr="00590C30" w:rsidRDefault="00370320" w:rsidP="0080315D">
            <w:pPr>
              <w:pStyle w:val="TCaseControl"/>
            </w:pPr>
            <w:r w:rsidRPr="00590C30">
              <w:t>SID</w:t>
            </w:r>
          </w:p>
        </w:tc>
        <w:tc>
          <w:tcPr>
            <w:tcW w:w="6480" w:type="dxa"/>
            <w:tcBorders>
              <w:top w:val="single" w:sz="4" w:space="0" w:color="auto"/>
            </w:tcBorders>
          </w:tcPr>
          <w:p w14:paraId="66B72FB6"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1CAE560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726F626" w14:textId="77777777" w:rsidR="00370320" w:rsidRPr="00590C30" w:rsidRDefault="00370320" w:rsidP="0080315D">
            <w:pPr>
              <w:pStyle w:val="TCaseControl"/>
            </w:pPr>
            <w:r w:rsidRPr="00590C30">
              <w:t>None</w:t>
            </w:r>
          </w:p>
        </w:tc>
      </w:tr>
      <w:tr w:rsidR="00370320" w:rsidRPr="00590C30" w14:paraId="1B9834AE" w14:textId="77777777" w:rsidTr="0080315D">
        <w:tc>
          <w:tcPr>
            <w:tcW w:w="1080" w:type="dxa"/>
          </w:tcPr>
          <w:p w14:paraId="7DD12011" w14:textId="77777777" w:rsidR="00370320" w:rsidRPr="00590C30" w:rsidRDefault="00370320" w:rsidP="0080315D">
            <w:pPr>
              <w:pStyle w:val="TCaseControl"/>
            </w:pPr>
            <w:r w:rsidRPr="00590C30">
              <w:t>P</w:t>
            </w:r>
            <w:r>
              <w:t>i</w:t>
            </w:r>
          </w:p>
        </w:tc>
        <w:tc>
          <w:tcPr>
            <w:tcW w:w="6480" w:type="dxa"/>
          </w:tcPr>
          <w:p w14:paraId="5AC823FC" w14:textId="77777777" w:rsidR="00370320" w:rsidRPr="00590C30" w:rsidRDefault="00370320" w:rsidP="0080315D">
            <w:pPr>
              <w:pStyle w:val="TCaseControl"/>
            </w:pPr>
            <w:r w:rsidRPr="00590C30">
              <w:t>Pressure value</w:t>
            </w:r>
            <w:r>
              <w:t xml:space="preserve"> at up to 4 grid locations</w:t>
            </w:r>
          </w:p>
        </w:tc>
        <w:tc>
          <w:tcPr>
            <w:tcW w:w="1440" w:type="dxa"/>
          </w:tcPr>
          <w:p w14:paraId="4B196578" w14:textId="77777777" w:rsidR="00370320" w:rsidRPr="00590C30" w:rsidRDefault="00370320" w:rsidP="0080315D">
            <w:pPr>
              <w:pStyle w:val="TCaseControl"/>
            </w:pPr>
            <w:r w:rsidRPr="00590C30">
              <w:t>Real</w:t>
            </w:r>
          </w:p>
        </w:tc>
        <w:tc>
          <w:tcPr>
            <w:tcW w:w="1080" w:type="dxa"/>
          </w:tcPr>
          <w:p w14:paraId="28568E27" w14:textId="77777777" w:rsidR="00370320" w:rsidRPr="00590C30" w:rsidRDefault="00370320" w:rsidP="0080315D">
            <w:pPr>
              <w:pStyle w:val="TCaseControl"/>
            </w:pPr>
            <w:r w:rsidRPr="00590C30">
              <w:t>0.</w:t>
            </w:r>
          </w:p>
        </w:tc>
      </w:tr>
      <w:tr w:rsidR="00370320" w:rsidRPr="00590C30" w14:paraId="36EA2080" w14:textId="77777777" w:rsidTr="0080315D">
        <w:tc>
          <w:tcPr>
            <w:tcW w:w="1080" w:type="dxa"/>
          </w:tcPr>
          <w:p w14:paraId="0E56E88A" w14:textId="77777777" w:rsidR="00370320" w:rsidRPr="00590C30" w:rsidRDefault="00370320" w:rsidP="0080315D">
            <w:pPr>
              <w:pStyle w:val="TCaseControl"/>
            </w:pPr>
            <w:r w:rsidRPr="00590C30">
              <w:t>EIDi</w:t>
            </w:r>
          </w:p>
        </w:tc>
        <w:tc>
          <w:tcPr>
            <w:tcW w:w="6480" w:type="dxa"/>
          </w:tcPr>
          <w:p w14:paraId="3723B72C" w14:textId="77777777" w:rsidR="00370320" w:rsidRPr="00590C30" w:rsidRDefault="00370320" w:rsidP="0080315D">
            <w:pPr>
              <w:pStyle w:val="TCaseControl"/>
            </w:pPr>
            <w:r w:rsidRPr="00590C30">
              <w:t>ID numbers of elements that are to have this pressure as a load</w:t>
            </w:r>
          </w:p>
        </w:tc>
        <w:tc>
          <w:tcPr>
            <w:tcW w:w="1440" w:type="dxa"/>
          </w:tcPr>
          <w:p w14:paraId="7036DFEF" w14:textId="77777777" w:rsidR="00370320" w:rsidRPr="00590C30" w:rsidRDefault="00370320" w:rsidP="0080315D">
            <w:pPr>
              <w:pStyle w:val="TCaseControl"/>
            </w:pPr>
            <w:r w:rsidRPr="00590C30">
              <w:t>Integer &gt; 0</w:t>
            </w:r>
          </w:p>
        </w:tc>
        <w:tc>
          <w:tcPr>
            <w:tcW w:w="1080" w:type="dxa"/>
          </w:tcPr>
          <w:p w14:paraId="0439C292" w14:textId="77777777" w:rsidR="00370320" w:rsidRPr="00590C30" w:rsidRDefault="00370320" w:rsidP="0080315D">
            <w:pPr>
              <w:pStyle w:val="TCaseControl"/>
            </w:pPr>
            <w:r w:rsidRPr="00590C30">
              <w:t>None</w:t>
            </w:r>
          </w:p>
        </w:tc>
      </w:tr>
    </w:tbl>
    <w:p w14:paraId="026DD4D9" w14:textId="77777777" w:rsidR="00370320" w:rsidRDefault="00370320" w:rsidP="00C11FD0">
      <w:pPr>
        <w:pStyle w:val="CardSpacing"/>
      </w:pPr>
    </w:p>
    <w:p w14:paraId="584B0EC1" w14:textId="489CC68B" w:rsidR="00370320" w:rsidRPr="00590C30" w:rsidRDefault="00370320" w:rsidP="00BB55EE">
      <w:pPr>
        <w:pStyle w:val="CardHeader"/>
      </w:pPr>
      <w:r w:rsidRPr="00590C30">
        <w:t>Remarks:</w:t>
      </w:r>
    </w:p>
    <w:p w14:paraId="5281EF35" w14:textId="77777777" w:rsidR="00370320" w:rsidRPr="00590C30" w:rsidRDefault="00370320" w:rsidP="00C56FB1">
      <w:pPr>
        <w:pStyle w:val="Remarks"/>
      </w:pPr>
      <w:r w:rsidRPr="00590C30">
        <w:lastRenderedPageBreak/>
        <w:t>1.</w:t>
      </w:r>
      <w:r w:rsidRPr="00590C30">
        <w:tab/>
        <w:t>A positive value of P will result in a pressure being applied in the positive direction of the local z axis for the element (perpendicular to the elements’ average midplane)</w:t>
      </w:r>
    </w:p>
    <w:p w14:paraId="10E9B15B" w14:textId="07CD5D8F" w:rsidR="00370320" w:rsidRPr="00590C30" w:rsidRDefault="00370320" w:rsidP="00C56FB1">
      <w:pPr>
        <w:pStyle w:val="Remarks"/>
      </w:pPr>
      <w:r w:rsidRPr="00590C30">
        <w:t>2.</w:t>
      </w:r>
      <w:r w:rsidRPr="00590C30">
        <w:tab/>
        <w:t>If the THRU option is used EID2 must be greater than EID1</w:t>
      </w:r>
      <w:r>
        <w:t>.</w:t>
      </w:r>
      <w:r w:rsidR="007439EF">
        <w:t xml:space="preserve"> </w:t>
      </w:r>
      <w:r>
        <w:t>All elements whose ID’s are in the range EID1 through EID2 will have the pressure load (if SID selected in Case Control directly or via the load combining LOAD Bulk Data entry).</w:t>
      </w:r>
    </w:p>
    <w:p w14:paraId="3BD042BC" w14:textId="77777777" w:rsidR="00370320" w:rsidRPr="00590C30" w:rsidRDefault="00370320" w:rsidP="00C56FB1">
      <w:pPr>
        <w:pStyle w:val="Remarks"/>
      </w:pPr>
      <w:r w:rsidRPr="00590C30">
        <w:t>3.</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2D0AAC6" w14:textId="291F1FF6" w:rsidR="00370320" w:rsidRDefault="00BB55EE" w:rsidP="00C56FB1">
      <w:pPr>
        <w:pStyle w:val="Remarks"/>
      </w:pPr>
      <w:r>
        <w:tab/>
      </w:r>
      <w:r w:rsidR="00370320">
        <w:t>If the fields for P2, P3 and/or P4 are blank that pressure is set equal to P1.</w:t>
      </w:r>
      <w:r w:rsidR="007439EF">
        <w:t xml:space="preserve"> </w:t>
      </w:r>
      <w:r w:rsidR="00370320">
        <w:t>P4 has no meaning for triangular elements</w:t>
      </w:r>
      <w:r w:rsidR="00370320" w:rsidRPr="00590C30">
        <w:t>.</w:t>
      </w:r>
    </w:p>
    <w:p w14:paraId="1A341DA9" w14:textId="77777777" w:rsidR="00370320" w:rsidRPr="00224FC9" w:rsidRDefault="00370320" w:rsidP="004C6C23">
      <w:pPr>
        <w:pStyle w:val="Corner"/>
      </w:pPr>
      <w:r>
        <w:br w:type="page"/>
      </w:r>
      <w:r>
        <w:lastRenderedPageBreak/>
        <w:t>PLOTEL</w:t>
      </w:r>
    </w:p>
    <w:p w14:paraId="5043F800" w14:textId="77777777" w:rsidR="00370320" w:rsidRPr="007E3809" w:rsidRDefault="00370320" w:rsidP="00501F36">
      <w:pPr>
        <w:pStyle w:val="Heading2"/>
      </w:pPr>
      <w:bookmarkStart w:id="2493" w:name="_Toc195483850"/>
      <w:r>
        <w:t>PLOTEL</w:t>
      </w:r>
      <w:bookmarkEnd w:id="2493"/>
    </w:p>
    <w:p w14:paraId="5A8DF0CA" w14:textId="77777777" w:rsidR="00370320" w:rsidRDefault="00370320" w:rsidP="00DF44C9">
      <w:pPr>
        <w:pStyle w:val="SpecialSpace"/>
      </w:pPr>
    </w:p>
    <w:p w14:paraId="55625F36" w14:textId="45E80E2E" w:rsidR="00370320" w:rsidRPr="00590C30" w:rsidRDefault="00370320" w:rsidP="00E4439A">
      <w:pPr>
        <w:pStyle w:val="CardHeader"/>
      </w:pPr>
      <w:r w:rsidRPr="00590C30">
        <w:t>Description</w:t>
      </w:r>
      <w:r w:rsidR="00E4439A" w:rsidRPr="00E4439A">
        <w:t>:</w:t>
      </w:r>
    </w:p>
    <w:p w14:paraId="39EB89F6" w14:textId="7A11153A" w:rsidR="00370320" w:rsidRDefault="00370320" w:rsidP="00503D27">
      <w:pPr>
        <w:pStyle w:val="CardSpacing"/>
      </w:pPr>
      <w:r>
        <w:t>1</w:t>
      </w:r>
      <w:r w:rsidR="00503D27">
        <w:t>-</w:t>
      </w:r>
      <w:r>
        <w:t>dimensional dummy element that only serves the purpose of plotting a line.</w:t>
      </w:r>
      <w:r w:rsidR="007439EF">
        <w:t xml:space="preserve"> </w:t>
      </w:r>
      <w:r>
        <w:t>It has no elastic properties</w:t>
      </w:r>
      <w:r w:rsidR="00464C0A">
        <w:t>.</w:t>
      </w:r>
    </w:p>
    <w:p w14:paraId="1C187910" w14:textId="77777777" w:rsidR="00370320" w:rsidRPr="00590C30" w:rsidRDefault="00370320" w:rsidP="00C11FD0">
      <w:pPr>
        <w:pStyle w:val="CardSpacing"/>
      </w:pPr>
    </w:p>
    <w:p w14:paraId="15BED415" w14:textId="6A788BD6"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740FBDD1" w14:textId="77777777" w:rsidTr="007534CB">
        <w:tc>
          <w:tcPr>
            <w:tcW w:w="1080" w:type="dxa"/>
            <w:tcBorders>
              <w:bottom w:val="single" w:sz="4" w:space="0" w:color="auto"/>
            </w:tcBorders>
            <w:tcMar>
              <w:right w:w="0" w:type="dxa"/>
            </w:tcMar>
          </w:tcPr>
          <w:p w14:paraId="54DAE831" w14:textId="77777777" w:rsidR="00370320" w:rsidRPr="00590C30" w:rsidRDefault="00370320" w:rsidP="002F1DA9">
            <w:pPr>
              <w:pStyle w:val="TCellCard"/>
            </w:pPr>
            <w:r w:rsidRPr="00590C30">
              <w:t>1</w:t>
            </w:r>
          </w:p>
        </w:tc>
        <w:tc>
          <w:tcPr>
            <w:tcW w:w="936" w:type="dxa"/>
            <w:tcBorders>
              <w:bottom w:val="single" w:sz="4" w:space="0" w:color="auto"/>
            </w:tcBorders>
            <w:tcMar>
              <w:right w:w="0" w:type="dxa"/>
            </w:tcMar>
          </w:tcPr>
          <w:p w14:paraId="6D0A9356" w14:textId="77777777" w:rsidR="00370320" w:rsidRPr="00590C30" w:rsidRDefault="00370320" w:rsidP="002F1DA9">
            <w:pPr>
              <w:pStyle w:val="TCellCard"/>
            </w:pPr>
            <w:r w:rsidRPr="00590C30">
              <w:t>2</w:t>
            </w:r>
          </w:p>
        </w:tc>
        <w:tc>
          <w:tcPr>
            <w:tcW w:w="1008" w:type="dxa"/>
            <w:tcBorders>
              <w:bottom w:val="single" w:sz="4" w:space="0" w:color="auto"/>
            </w:tcBorders>
            <w:tcMar>
              <w:right w:w="0" w:type="dxa"/>
            </w:tcMar>
          </w:tcPr>
          <w:p w14:paraId="49C34DE4" w14:textId="77777777" w:rsidR="00370320" w:rsidRPr="00590C30" w:rsidRDefault="00370320" w:rsidP="002F1DA9">
            <w:pPr>
              <w:pStyle w:val="TCellCard"/>
            </w:pPr>
            <w:r w:rsidRPr="00590C30">
              <w:t>3</w:t>
            </w:r>
          </w:p>
        </w:tc>
        <w:tc>
          <w:tcPr>
            <w:tcW w:w="1008" w:type="dxa"/>
            <w:tcBorders>
              <w:bottom w:val="single" w:sz="4" w:space="0" w:color="auto"/>
            </w:tcBorders>
            <w:tcMar>
              <w:right w:w="0" w:type="dxa"/>
            </w:tcMar>
          </w:tcPr>
          <w:p w14:paraId="64900336" w14:textId="77777777" w:rsidR="00370320" w:rsidRPr="00590C30" w:rsidRDefault="00370320" w:rsidP="002F1DA9">
            <w:pPr>
              <w:pStyle w:val="TCellCard"/>
            </w:pPr>
            <w:r w:rsidRPr="00590C30">
              <w:t>4</w:t>
            </w:r>
          </w:p>
        </w:tc>
        <w:tc>
          <w:tcPr>
            <w:tcW w:w="1008" w:type="dxa"/>
            <w:tcBorders>
              <w:bottom w:val="single" w:sz="4" w:space="0" w:color="auto"/>
            </w:tcBorders>
            <w:tcMar>
              <w:right w:w="0" w:type="dxa"/>
            </w:tcMar>
          </w:tcPr>
          <w:p w14:paraId="03D8113A" w14:textId="77777777" w:rsidR="00370320" w:rsidRPr="00590C30" w:rsidRDefault="00370320" w:rsidP="002F1DA9">
            <w:pPr>
              <w:pStyle w:val="TCellCard"/>
            </w:pPr>
            <w:r w:rsidRPr="00590C30">
              <w:t>5</w:t>
            </w:r>
          </w:p>
        </w:tc>
        <w:tc>
          <w:tcPr>
            <w:tcW w:w="1008" w:type="dxa"/>
            <w:tcBorders>
              <w:bottom w:val="single" w:sz="4" w:space="0" w:color="auto"/>
            </w:tcBorders>
            <w:tcMar>
              <w:right w:w="0" w:type="dxa"/>
            </w:tcMar>
          </w:tcPr>
          <w:p w14:paraId="1319930C" w14:textId="77777777" w:rsidR="00370320" w:rsidRPr="00590C30" w:rsidRDefault="00370320" w:rsidP="002F1DA9">
            <w:pPr>
              <w:pStyle w:val="TCellCard"/>
            </w:pPr>
            <w:r w:rsidRPr="00590C30">
              <w:t>6</w:t>
            </w:r>
          </w:p>
        </w:tc>
        <w:tc>
          <w:tcPr>
            <w:tcW w:w="1008" w:type="dxa"/>
            <w:tcBorders>
              <w:bottom w:val="single" w:sz="4" w:space="0" w:color="auto"/>
            </w:tcBorders>
            <w:tcMar>
              <w:right w:w="0" w:type="dxa"/>
            </w:tcMar>
          </w:tcPr>
          <w:p w14:paraId="572AF6F2" w14:textId="77777777" w:rsidR="00370320" w:rsidRPr="00590C30" w:rsidRDefault="00370320" w:rsidP="002F1DA9">
            <w:pPr>
              <w:pStyle w:val="TCellCard"/>
            </w:pPr>
            <w:r w:rsidRPr="00590C30">
              <w:t>7</w:t>
            </w:r>
          </w:p>
        </w:tc>
        <w:tc>
          <w:tcPr>
            <w:tcW w:w="1008" w:type="dxa"/>
            <w:tcBorders>
              <w:bottom w:val="single" w:sz="4" w:space="0" w:color="auto"/>
            </w:tcBorders>
            <w:tcMar>
              <w:right w:w="0" w:type="dxa"/>
            </w:tcMar>
          </w:tcPr>
          <w:p w14:paraId="2650759C" w14:textId="77777777" w:rsidR="00370320" w:rsidRPr="00590C30" w:rsidRDefault="00370320" w:rsidP="002F1DA9">
            <w:pPr>
              <w:pStyle w:val="TCellCard"/>
            </w:pPr>
            <w:r w:rsidRPr="00590C30">
              <w:t>8</w:t>
            </w:r>
          </w:p>
        </w:tc>
        <w:tc>
          <w:tcPr>
            <w:tcW w:w="1008" w:type="dxa"/>
            <w:tcBorders>
              <w:bottom w:val="single" w:sz="4" w:space="0" w:color="auto"/>
            </w:tcBorders>
            <w:tcMar>
              <w:right w:w="0" w:type="dxa"/>
            </w:tcMar>
          </w:tcPr>
          <w:p w14:paraId="77BCB763" w14:textId="77777777" w:rsidR="00370320" w:rsidRPr="00590C30" w:rsidRDefault="00370320" w:rsidP="002F1DA9">
            <w:pPr>
              <w:pStyle w:val="TCellCard"/>
            </w:pPr>
            <w:r w:rsidRPr="00590C30">
              <w:t>9</w:t>
            </w:r>
          </w:p>
        </w:tc>
        <w:tc>
          <w:tcPr>
            <w:tcW w:w="1008" w:type="dxa"/>
            <w:tcBorders>
              <w:bottom w:val="single" w:sz="4" w:space="0" w:color="auto"/>
            </w:tcBorders>
            <w:tcMar>
              <w:right w:w="0" w:type="dxa"/>
            </w:tcMar>
          </w:tcPr>
          <w:p w14:paraId="1DD44961" w14:textId="77777777" w:rsidR="00370320" w:rsidRPr="00590C30" w:rsidRDefault="00370320" w:rsidP="002F1DA9">
            <w:pPr>
              <w:pStyle w:val="TCellCard"/>
            </w:pPr>
            <w:r w:rsidRPr="00590C30">
              <w:t>10</w:t>
            </w:r>
          </w:p>
        </w:tc>
      </w:tr>
      <w:tr w:rsidR="00370320" w:rsidRPr="00590C30" w14:paraId="3E760F50" w14:textId="77777777" w:rsidTr="007534CB">
        <w:tc>
          <w:tcPr>
            <w:tcW w:w="1080" w:type="dxa"/>
            <w:tcBorders>
              <w:top w:val="single" w:sz="4" w:space="0" w:color="auto"/>
              <w:left w:val="single" w:sz="4" w:space="0" w:color="auto"/>
              <w:bottom w:val="single" w:sz="4" w:space="0" w:color="auto"/>
              <w:right w:val="single" w:sz="4" w:space="0" w:color="auto"/>
            </w:tcBorders>
            <w:tcMar>
              <w:right w:w="0" w:type="dxa"/>
            </w:tcMar>
          </w:tcPr>
          <w:p w14:paraId="1AF1E1E1" w14:textId="77777777" w:rsidR="00370320" w:rsidRPr="00590C30" w:rsidRDefault="00370320" w:rsidP="002F1DA9">
            <w:pPr>
              <w:pStyle w:val="TCellCard"/>
            </w:pPr>
            <w:r>
              <w:t>PLOTEL</w:t>
            </w:r>
          </w:p>
        </w:tc>
        <w:tc>
          <w:tcPr>
            <w:tcW w:w="936" w:type="dxa"/>
            <w:tcBorders>
              <w:top w:val="single" w:sz="4" w:space="0" w:color="auto"/>
              <w:left w:val="single" w:sz="4" w:space="0" w:color="auto"/>
              <w:bottom w:val="single" w:sz="4" w:space="0" w:color="auto"/>
              <w:right w:val="single" w:sz="4" w:space="0" w:color="auto"/>
            </w:tcBorders>
            <w:tcMar>
              <w:right w:w="0" w:type="dxa"/>
            </w:tcMar>
          </w:tcPr>
          <w:p w14:paraId="4C733E64" w14:textId="77777777" w:rsidR="00370320" w:rsidRPr="00590C30" w:rsidRDefault="00370320" w:rsidP="002F1DA9">
            <w:pPr>
              <w:pStyle w:val="TCellCard"/>
            </w:pPr>
            <w:r>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C2D715E" w14:textId="77777777" w:rsidR="00370320" w:rsidRPr="00590C30" w:rsidRDefault="00370320" w:rsidP="002F1DA9">
            <w:pPr>
              <w:pStyle w:val="TCellCard"/>
            </w:pPr>
            <w:r>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6632AB1" w14:textId="77777777" w:rsidR="00370320" w:rsidRPr="00590C30" w:rsidRDefault="00370320" w:rsidP="002F1DA9">
            <w:pPr>
              <w:pStyle w:val="TCellCard"/>
            </w:pPr>
            <w:r>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69B8C4"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E229C5"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6939F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E28D6E"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7588BBA" w14:textId="77777777" w:rsidR="00370320" w:rsidRPr="00590C30" w:rsidRDefault="00370320" w:rsidP="002F1DA9">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F54572" w14:textId="77777777" w:rsidR="00370320" w:rsidRPr="00590C30" w:rsidRDefault="00370320" w:rsidP="002F1DA9">
            <w:pPr>
              <w:pStyle w:val="TCellCard"/>
            </w:pPr>
          </w:p>
        </w:tc>
      </w:tr>
    </w:tbl>
    <w:p w14:paraId="5236554A" w14:textId="77777777" w:rsidR="00370320" w:rsidRPr="00590C30" w:rsidRDefault="00370320" w:rsidP="00C11FD0">
      <w:pPr>
        <w:pStyle w:val="CardSpacing"/>
      </w:pPr>
    </w:p>
    <w:p w14:paraId="172BFDA1" w14:textId="0F87DCF3" w:rsidR="00370320" w:rsidRPr="00590C30" w:rsidRDefault="00370320" w:rsidP="00E4439A">
      <w:pPr>
        <w:pStyle w:val="CardHeader"/>
      </w:pPr>
      <w:r w:rsidRPr="00590C30">
        <w:t>Example:</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70"/>
        <w:gridCol w:w="946"/>
        <w:gridCol w:w="1008"/>
        <w:gridCol w:w="1008"/>
        <w:gridCol w:w="1008"/>
        <w:gridCol w:w="1008"/>
        <w:gridCol w:w="1008"/>
        <w:gridCol w:w="1008"/>
        <w:gridCol w:w="1008"/>
        <w:gridCol w:w="1008"/>
      </w:tblGrid>
      <w:tr w:rsidR="00370320" w:rsidRPr="00590C30" w14:paraId="649396B7" w14:textId="77777777" w:rsidTr="007534CB">
        <w:tc>
          <w:tcPr>
            <w:tcW w:w="1070" w:type="dxa"/>
          </w:tcPr>
          <w:p w14:paraId="0DADC3F0" w14:textId="77777777" w:rsidR="00370320" w:rsidRPr="00590C30" w:rsidRDefault="00370320" w:rsidP="002F1DA9">
            <w:pPr>
              <w:pStyle w:val="TCellCard"/>
            </w:pPr>
            <w:r>
              <w:t>PLOTEL</w:t>
            </w:r>
          </w:p>
        </w:tc>
        <w:tc>
          <w:tcPr>
            <w:tcW w:w="946" w:type="dxa"/>
          </w:tcPr>
          <w:p w14:paraId="5E427560" w14:textId="77777777" w:rsidR="00370320" w:rsidRPr="00590C30" w:rsidRDefault="00370320" w:rsidP="002F1DA9">
            <w:pPr>
              <w:pStyle w:val="TCellCard"/>
            </w:pPr>
            <w:r w:rsidRPr="00590C30">
              <w:t>63</w:t>
            </w:r>
          </w:p>
        </w:tc>
        <w:tc>
          <w:tcPr>
            <w:tcW w:w="1008" w:type="dxa"/>
          </w:tcPr>
          <w:p w14:paraId="369DBDA4" w14:textId="77777777" w:rsidR="00370320" w:rsidRPr="00590C30" w:rsidRDefault="00370320" w:rsidP="002F1DA9">
            <w:pPr>
              <w:pStyle w:val="TCellCard"/>
            </w:pPr>
            <w:r>
              <w:t>1001</w:t>
            </w:r>
          </w:p>
        </w:tc>
        <w:tc>
          <w:tcPr>
            <w:tcW w:w="1008" w:type="dxa"/>
          </w:tcPr>
          <w:p w14:paraId="5C810748" w14:textId="77777777" w:rsidR="00370320" w:rsidRPr="00590C30" w:rsidRDefault="00370320" w:rsidP="002F1DA9">
            <w:pPr>
              <w:pStyle w:val="TCellCard"/>
            </w:pPr>
            <w:r>
              <w:t>2365</w:t>
            </w:r>
          </w:p>
        </w:tc>
        <w:tc>
          <w:tcPr>
            <w:tcW w:w="1008" w:type="dxa"/>
            <w:shd w:val="clear" w:color="auto" w:fill="E0E0E0"/>
          </w:tcPr>
          <w:p w14:paraId="5D0132AA" w14:textId="77777777" w:rsidR="00370320" w:rsidRPr="00590C30" w:rsidRDefault="00370320" w:rsidP="002F1DA9">
            <w:pPr>
              <w:pStyle w:val="TCellCard"/>
            </w:pPr>
            <w:r w:rsidRPr="00590C30">
              <w:t>.</w:t>
            </w:r>
          </w:p>
        </w:tc>
        <w:tc>
          <w:tcPr>
            <w:tcW w:w="1008" w:type="dxa"/>
            <w:shd w:val="clear" w:color="auto" w:fill="E0E0E0"/>
          </w:tcPr>
          <w:p w14:paraId="120197FA" w14:textId="77777777" w:rsidR="00370320" w:rsidRPr="00590C30" w:rsidRDefault="00370320" w:rsidP="002F1DA9">
            <w:pPr>
              <w:pStyle w:val="TCellCard"/>
            </w:pPr>
          </w:p>
        </w:tc>
        <w:tc>
          <w:tcPr>
            <w:tcW w:w="1008" w:type="dxa"/>
            <w:shd w:val="clear" w:color="auto" w:fill="E0E0E0"/>
          </w:tcPr>
          <w:p w14:paraId="622FFABB" w14:textId="77777777" w:rsidR="00370320" w:rsidRPr="00590C30" w:rsidRDefault="00370320" w:rsidP="002F1DA9">
            <w:pPr>
              <w:pStyle w:val="TCellCard"/>
            </w:pPr>
          </w:p>
        </w:tc>
        <w:tc>
          <w:tcPr>
            <w:tcW w:w="1008" w:type="dxa"/>
            <w:shd w:val="clear" w:color="auto" w:fill="E0E0E0"/>
          </w:tcPr>
          <w:p w14:paraId="65B2B884" w14:textId="77777777" w:rsidR="00370320" w:rsidRPr="00590C30" w:rsidRDefault="00370320" w:rsidP="002F1DA9">
            <w:pPr>
              <w:pStyle w:val="TCellCard"/>
            </w:pPr>
          </w:p>
        </w:tc>
        <w:tc>
          <w:tcPr>
            <w:tcW w:w="1008" w:type="dxa"/>
            <w:shd w:val="clear" w:color="auto" w:fill="E0E0E0"/>
          </w:tcPr>
          <w:p w14:paraId="145D7EF7" w14:textId="77777777" w:rsidR="00370320" w:rsidRPr="00590C30" w:rsidRDefault="00370320" w:rsidP="002F1DA9">
            <w:pPr>
              <w:pStyle w:val="TCellCard"/>
            </w:pPr>
          </w:p>
        </w:tc>
        <w:tc>
          <w:tcPr>
            <w:tcW w:w="1008" w:type="dxa"/>
          </w:tcPr>
          <w:p w14:paraId="61DC897E" w14:textId="77777777" w:rsidR="00370320" w:rsidRPr="00590C30" w:rsidRDefault="00370320" w:rsidP="002F1DA9">
            <w:pPr>
              <w:pStyle w:val="TCellCard"/>
            </w:pPr>
          </w:p>
        </w:tc>
      </w:tr>
    </w:tbl>
    <w:p w14:paraId="0D09D28F" w14:textId="77777777" w:rsidR="00370320" w:rsidRPr="00590C30" w:rsidRDefault="00370320" w:rsidP="00C11FD0">
      <w:pPr>
        <w:pStyle w:val="CardSpacing"/>
      </w:pPr>
    </w:p>
    <w:p w14:paraId="33E0D27C" w14:textId="6A3415E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FF50486" w14:textId="77777777" w:rsidTr="00AF0111">
        <w:tc>
          <w:tcPr>
            <w:tcW w:w="1080" w:type="dxa"/>
            <w:tcBorders>
              <w:bottom w:val="single" w:sz="4" w:space="0" w:color="auto"/>
            </w:tcBorders>
          </w:tcPr>
          <w:p w14:paraId="52F7A7B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1EA6BC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934952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4A719B" w14:textId="77777777" w:rsidR="00370320" w:rsidRPr="00AF0111" w:rsidRDefault="00370320" w:rsidP="00AF0111">
            <w:pPr>
              <w:pStyle w:val="CardHeader"/>
              <w:rPr>
                <w:b w:val="0"/>
                <w:bCs/>
              </w:rPr>
            </w:pPr>
            <w:r w:rsidRPr="00AF0111">
              <w:rPr>
                <w:b w:val="0"/>
                <w:bCs/>
              </w:rPr>
              <w:t>Default</w:t>
            </w:r>
          </w:p>
        </w:tc>
      </w:tr>
      <w:tr w:rsidR="00370320" w:rsidRPr="00590C30" w14:paraId="50962513" w14:textId="77777777" w:rsidTr="00AF0111">
        <w:tc>
          <w:tcPr>
            <w:tcW w:w="1080" w:type="dxa"/>
            <w:tcBorders>
              <w:top w:val="single" w:sz="4" w:space="0" w:color="auto"/>
            </w:tcBorders>
          </w:tcPr>
          <w:p w14:paraId="1D7969F5" w14:textId="77777777" w:rsidR="00370320" w:rsidRPr="00590C30" w:rsidRDefault="00370320" w:rsidP="0080315D">
            <w:pPr>
              <w:pStyle w:val="TCaseControl"/>
            </w:pPr>
            <w:r>
              <w:t>E</w:t>
            </w:r>
            <w:r w:rsidRPr="00590C30">
              <w:t>ID</w:t>
            </w:r>
          </w:p>
        </w:tc>
        <w:tc>
          <w:tcPr>
            <w:tcW w:w="6480" w:type="dxa"/>
            <w:tcBorders>
              <w:top w:val="single" w:sz="4" w:space="0" w:color="auto"/>
            </w:tcBorders>
          </w:tcPr>
          <w:p w14:paraId="55E296E6" w14:textId="77777777" w:rsidR="00370320" w:rsidRPr="00590C30" w:rsidRDefault="00370320" w:rsidP="0080315D">
            <w:pPr>
              <w:pStyle w:val="TCaseControl"/>
            </w:pPr>
            <w:r>
              <w:t>Element</w:t>
            </w:r>
            <w:r w:rsidRPr="00590C30">
              <w:t xml:space="preserve"> ID number</w:t>
            </w:r>
          </w:p>
        </w:tc>
        <w:tc>
          <w:tcPr>
            <w:tcW w:w="1440" w:type="dxa"/>
            <w:tcBorders>
              <w:top w:val="single" w:sz="4" w:space="0" w:color="auto"/>
            </w:tcBorders>
          </w:tcPr>
          <w:p w14:paraId="70C3C68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21A4F6A0" w14:textId="77777777" w:rsidR="00370320" w:rsidRPr="00590C30" w:rsidRDefault="00370320" w:rsidP="0080315D">
            <w:pPr>
              <w:pStyle w:val="TCaseControl"/>
            </w:pPr>
            <w:r w:rsidRPr="00590C30">
              <w:t>None</w:t>
            </w:r>
          </w:p>
        </w:tc>
      </w:tr>
      <w:tr w:rsidR="00370320" w:rsidRPr="00590C30" w14:paraId="25F16DC7" w14:textId="77777777" w:rsidTr="0080315D">
        <w:tc>
          <w:tcPr>
            <w:tcW w:w="1080" w:type="dxa"/>
          </w:tcPr>
          <w:p w14:paraId="2C304B04" w14:textId="77777777" w:rsidR="00370320" w:rsidRPr="00590C30" w:rsidRDefault="00370320" w:rsidP="0080315D">
            <w:pPr>
              <w:pStyle w:val="TCaseControl"/>
            </w:pPr>
            <w:r>
              <w:t>Gi</w:t>
            </w:r>
          </w:p>
        </w:tc>
        <w:tc>
          <w:tcPr>
            <w:tcW w:w="6480" w:type="dxa"/>
          </w:tcPr>
          <w:p w14:paraId="53BA9A2A" w14:textId="77777777" w:rsidR="00370320" w:rsidRPr="00590C30" w:rsidRDefault="00370320" w:rsidP="0080315D">
            <w:pPr>
              <w:pStyle w:val="TCaseControl"/>
            </w:pPr>
            <w:r>
              <w:t>Grid point ID’s</w:t>
            </w:r>
          </w:p>
        </w:tc>
        <w:tc>
          <w:tcPr>
            <w:tcW w:w="1440" w:type="dxa"/>
          </w:tcPr>
          <w:p w14:paraId="38B92290" w14:textId="77777777" w:rsidR="00370320" w:rsidRPr="00590C30" w:rsidRDefault="00370320" w:rsidP="0080315D">
            <w:pPr>
              <w:pStyle w:val="TCaseControl"/>
            </w:pPr>
            <w:r>
              <w:t>Integer &gt; 0</w:t>
            </w:r>
          </w:p>
        </w:tc>
        <w:tc>
          <w:tcPr>
            <w:tcW w:w="1080" w:type="dxa"/>
          </w:tcPr>
          <w:p w14:paraId="316FB7F8" w14:textId="77777777" w:rsidR="00370320" w:rsidRPr="00590C30" w:rsidRDefault="00370320" w:rsidP="0080315D">
            <w:pPr>
              <w:pStyle w:val="TCaseControl"/>
            </w:pPr>
            <w:r>
              <w:t>None</w:t>
            </w:r>
          </w:p>
        </w:tc>
      </w:tr>
    </w:tbl>
    <w:p w14:paraId="3A0D261D" w14:textId="77777777" w:rsidR="00370320" w:rsidRPr="00590C30" w:rsidRDefault="00370320" w:rsidP="00C11FD0">
      <w:pPr>
        <w:pStyle w:val="CardSpacing"/>
      </w:pPr>
    </w:p>
    <w:p w14:paraId="1EC8AFD6" w14:textId="6B38ADD5" w:rsidR="00370320" w:rsidRPr="00590C30" w:rsidRDefault="00370320" w:rsidP="00E4439A">
      <w:pPr>
        <w:pStyle w:val="CardHeader"/>
      </w:pPr>
      <w:r w:rsidRPr="00590C30">
        <w:t>Remarks:</w:t>
      </w:r>
    </w:p>
    <w:p w14:paraId="140E7152" w14:textId="77777777" w:rsidR="00370320" w:rsidRPr="00590C30" w:rsidRDefault="00370320" w:rsidP="00C56FB1">
      <w:pPr>
        <w:pStyle w:val="Remarks"/>
      </w:pPr>
      <w:r>
        <w:t>1.</w:t>
      </w:r>
      <w:r>
        <w:tab/>
        <w:t>E</w:t>
      </w:r>
      <w:r w:rsidRPr="00590C30">
        <w:t xml:space="preserve">ID must be unique among all </w:t>
      </w:r>
      <w:r>
        <w:t>element ID’s</w:t>
      </w:r>
    </w:p>
    <w:p w14:paraId="6425BA36" w14:textId="44907996" w:rsidR="00370320" w:rsidRPr="00590C30" w:rsidRDefault="00370320" w:rsidP="00C56FB1">
      <w:pPr>
        <w:pStyle w:val="Remarks"/>
      </w:pPr>
      <w:r>
        <w:t>2.</w:t>
      </w:r>
      <w:r>
        <w:tab/>
        <w:t>This element does not result in any stiffness or mass.</w:t>
      </w:r>
      <w:r w:rsidR="007439EF">
        <w:t xml:space="preserve"> </w:t>
      </w:r>
      <w:r>
        <w:t>It’s purpose is only to plot a line between 2 grids</w:t>
      </w:r>
    </w:p>
    <w:p w14:paraId="1665A8A0" w14:textId="77777777" w:rsidR="00370320" w:rsidRPr="00590C30" w:rsidRDefault="00370320" w:rsidP="00370320"/>
    <w:p w14:paraId="5502B107" w14:textId="77777777" w:rsidR="00370320" w:rsidRPr="00224FC9" w:rsidRDefault="00370320" w:rsidP="004C6C23">
      <w:pPr>
        <w:pStyle w:val="Corner"/>
      </w:pPr>
      <w:r w:rsidRPr="002F396F">
        <w:br w:type="page"/>
      </w:r>
      <w:bookmarkStart w:id="2494" w:name="_Toc27121627"/>
      <w:bookmarkStart w:id="2495" w:name="_Toc27121731"/>
      <w:bookmarkStart w:id="2496" w:name="_Toc27196911"/>
      <w:bookmarkStart w:id="2497" w:name="_Toc27197016"/>
      <w:bookmarkStart w:id="2498" w:name="_Toc27198287"/>
      <w:bookmarkStart w:id="2499" w:name="_Toc27202809"/>
      <w:bookmarkStart w:id="2500" w:name="_Toc27206267"/>
      <w:bookmarkStart w:id="2501" w:name="_Toc27206372"/>
      <w:bookmarkStart w:id="2502" w:name="_Toc27217280"/>
      <w:bookmarkStart w:id="2503" w:name="_Toc27217385"/>
      <w:bookmarkStart w:id="2504" w:name="_Toc27217489"/>
      <w:bookmarkStart w:id="2505" w:name="_Toc27217862"/>
      <w:bookmarkStart w:id="2506" w:name="_Toc27217966"/>
      <w:bookmarkStart w:id="2507" w:name="_Toc27296371"/>
      <w:bookmarkStart w:id="2508" w:name="_Toc27393879"/>
      <w:bookmarkStart w:id="2509" w:name="_Toc27479895"/>
      <w:bookmarkStart w:id="2510" w:name="_Toc27717274"/>
      <w:r w:rsidRPr="00224FC9">
        <w:lastRenderedPageBreak/>
        <w:t>PROD</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4E269975" w14:textId="77777777" w:rsidR="00370320" w:rsidRPr="007E3809" w:rsidRDefault="00370320" w:rsidP="00501F36">
      <w:pPr>
        <w:pStyle w:val="Heading2"/>
      </w:pPr>
      <w:bookmarkStart w:id="2511" w:name="_Toc28327071"/>
      <w:bookmarkStart w:id="2512" w:name="_Toc28600402"/>
      <w:bookmarkStart w:id="2513" w:name="_Toc195483851"/>
      <w:r>
        <w:t>PROD</w:t>
      </w:r>
      <w:bookmarkEnd w:id="2511"/>
      <w:bookmarkEnd w:id="2512"/>
      <w:bookmarkEnd w:id="2513"/>
    </w:p>
    <w:p w14:paraId="39D9FB3D" w14:textId="77777777" w:rsidR="00370320" w:rsidRDefault="00370320" w:rsidP="00DF44C9">
      <w:pPr>
        <w:pStyle w:val="SpecialSpace"/>
      </w:pPr>
    </w:p>
    <w:p w14:paraId="56893B48" w14:textId="071F15FE" w:rsidR="00370320" w:rsidRPr="00590C30" w:rsidRDefault="00370320" w:rsidP="00E4439A">
      <w:pPr>
        <w:pStyle w:val="CardHeader"/>
      </w:pPr>
      <w:r w:rsidRPr="00590C30">
        <w:t>Description</w:t>
      </w:r>
      <w:r w:rsidR="00E4439A" w:rsidRPr="00E4439A">
        <w:t>:</w:t>
      </w:r>
    </w:p>
    <w:p w14:paraId="69B41AEF" w14:textId="7C6844EF" w:rsidR="00370320" w:rsidRDefault="00370320" w:rsidP="00503D27">
      <w:pPr>
        <w:pStyle w:val="CardSpacing"/>
      </w:pPr>
      <w:r>
        <w:t>P</w:t>
      </w:r>
      <w:r w:rsidRPr="00590C30">
        <w:t>roperty definition for ROD element</w:t>
      </w:r>
      <w:r w:rsidR="00464C0A">
        <w:t>.</w:t>
      </w:r>
    </w:p>
    <w:p w14:paraId="3D7A449A" w14:textId="77777777" w:rsidR="00370320" w:rsidRPr="00590C30" w:rsidRDefault="00370320" w:rsidP="00C11FD0">
      <w:pPr>
        <w:pStyle w:val="CardSpacing"/>
      </w:pPr>
    </w:p>
    <w:p w14:paraId="0F4F0814" w14:textId="3F1A825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336AA2" w14:textId="77777777" w:rsidTr="004A6BF2">
        <w:tc>
          <w:tcPr>
            <w:tcW w:w="1008" w:type="dxa"/>
            <w:tcBorders>
              <w:top w:val="nil"/>
              <w:left w:val="nil"/>
              <w:bottom w:val="nil"/>
              <w:right w:val="nil"/>
            </w:tcBorders>
          </w:tcPr>
          <w:p w14:paraId="65F596FE" w14:textId="77777777" w:rsidR="00370320" w:rsidRPr="00590C30" w:rsidRDefault="00370320" w:rsidP="002F1DA9">
            <w:pPr>
              <w:pStyle w:val="TCellCard"/>
            </w:pPr>
            <w:r w:rsidRPr="00590C30">
              <w:t>1</w:t>
            </w:r>
          </w:p>
        </w:tc>
        <w:tc>
          <w:tcPr>
            <w:tcW w:w="1008" w:type="dxa"/>
            <w:tcBorders>
              <w:top w:val="nil"/>
              <w:left w:val="nil"/>
              <w:bottom w:val="nil"/>
              <w:right w:val="nil"/>
            </w:tcBorders>
          </w:tcPr>
          <w:p w14:paraId="19AE832A"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56EAA385"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0290072D"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6A70055D" w14:textId="77777777" w:rsidR="00370320" w:rsidRPr="00590C30" w:rsidRDefault="00370320" w:rsidP="002F1DA9">
            <w:pPr>
              <w:pStyle w:val="TCellCard"/>
            </w:pPr>
            <w:r w:rsidRPr="00590C30">
              <w:t>5</w:t>
            </w:r>
          </w:p>
        </w:tc>
        <w:tc>
          <w:tcPr>
            <w:tcW w:w="1008" w:type="dxa"/>
            <w:tcBorders>
              <w:top w:val="nil"/>
              <w:left w:val="nil"/>
              <w:bottom w:val="nil"/>
              <w:right w:val="nil"/>
            </w:tcBorders>
          </w:tcPr>
          <w:p w14:paraId="668AAD95" w14:textId="77777777" w:rsidR="00370320" w:rsidRPr="00590C30" w:rsidRDefault="00370320" w:rsidP="002F1DA9">
            <w:pPr>
              <w:pStyle w:val="TCellCard"/>
            </w:pPr>
            <w:r w:rsidRPr="00590C30">
              <w:t>6</w:t>
            </w:r>
          </w:p>
        </w:tc>
        <w:tc>
          <w:tcPr>
            <w:tcW w:w="1008" w:type="dxa"/>
            <w:tcBorders>
              <w:top w:val="nil"/>
              <w:left w:val="nil"/>
              <w:bottom w:val="nil"/>
              <w:right w:val="nil"/>
            </w:tcBorders>
          </w:tcPr>
          <w:p w14:paraId="71321414"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2939332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126B8089"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412ED1CD" w14:textId="77777777" w:rsidR="00370320" w:rsidRPr="00590C30" w:rsidRDefault="00370320" w:rsidP="002F1DA9">
            <w:pPr>
              <w:pStyle w:val="TCellCard"/>
            </w:pPr>
            <w:r w:rsidRPr="00590C30">
              <w:t>10</w:t>
            </w:r>
          </w:p>
        </w:tc>
      </w:tr>
      <w:tr w:rsidR="00370320" w:rsidRPr="00590C30" w14:paraId="24F60429" w14:textId="77777777" w:rsidTr="004A6BF2">
        <w:tc>
          <w:tcPr>
            <w:tcW w:w="1008" w:type="dxa"/>
            <w:tcBorders>
              <w:top w:val="single" w:sz="4" w:space="0" w:color="auto"/>
              <w:right w:val="single" w:sz="4" w:space="0" w:color="auto"/>
            </w:tcBorders>
          </w:tcPr>
          <w:p w14:paraId="1B8E956E" w14:textId="77777777" w:rsidR="00370320" w:rsidRPr="00590C30" w:rsidRDefault="00370320" w:rsidP="002F1DA9">
            <w:pPr>
              <w:pStyle w:val="TCellCard"/>
            </w:pPr>
            <w:r w:rsidRPr="00590C30">
              <w:t>PROD</w:t>
            </w:r>
          </w:p>
        </w:tc>
        <w:tc>
          <w:tcPr>
            <w:tcW w:w="1008" w:type="dxa"/>
            <w:tcBorders>
              <w:top w:val="single" w:sz="4" w:space="0" w:color="auto"/>
              <w:left w:val="single" w:sz="4" w:space="0" w:color="auto"/>
              <w:right w:val="single" w:sz="4" w:space="0" w:color="auto"/>
            </w:tcBorders>
          </w:tcPr>
          <w:p w14:paraId="480768DD"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F4EC033"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6B303D2A" w14:textId="77777777" w:rsidR="00370320" w:rsidRPr="00590C30" w:rsidRDefault="00370320" w:rsidP="002F1DA9">
            <w:pPr>
              <w:pStyle w:val="TCellCard"/>
            </w:pPr>
            <w:r w:rsidRPr="00590C30">
              <w:t>A</w:t>
            </w:r>
          </w:p>
        </w:tc>
        <w:tc>
          <w:tcPr>
            <w:tcW w:w="1008" w:type="dxa"/>
            <w:tcBorders>
              <w:top w:val="single" w:sz="4" w:space="0" w:color="auto"/>
              <w:left w:val="single" w:sz="4" w:space="0" w:color="auto"/>
              <w:right w:val="single" w:sz="4" w:space="0" w:color="auto"/>
            </w:tcBorders>
          </w:tcPr>
          <w:p w14:paraId="34A76FE4" w14:textId="77777777" w:rsidR="00370320" w:rsidRPr="00590C30" w:rsidRDefault="00370320" w:rsidP="002F1DA9">
            <w:pPr>
              <w:pStyle w:val="TCellCard"/>
            </w:pPr>
            <w:r w:rsidRPr="00590C30">
              <w:t>J</w:t>
            </w:r>
          </w:p>
        </w:tc>
        <w:tc>
          <w:tcPr>
            <w:tcW w:w="1008" w:type="dxa"/>
            <w:tcBorders>
              <w:top w:val="single" w:sz="4" w:space="0" w:color="auto"/>
              <w:left w:val="single" w:sz="4" w:space="0" w:color="auto"/>
              <w:right w:val="single" w:sz="4" w:space="0" w:color="auto"/>
            </w:tcBorders>
          </w:tcPr>
          <w:p w14:paraId="167C4C95" w14:textId="77777777" w:rsidR="00370320" w:rsidRPr="00590C30" w:rsidRDefault="00370320" w:rsidP="002F1DA9">
            <w:pPr>
              <w:pStyle w:val="TCellCard"/>
            </w:pPr>
            <w:r w:rsidRPr="00590C30">
              <w:t>C</w:t>
            </w:r>
          </w:p>
        </w:tc>
        <w:tc>
          <w:tcPr>
            <w:tcW w:w="1008" w:type="dxa"/>
            <w:tcBorders>
              <w:top w:val="single" w:sz="4" w:space="0" w:color="auto"/>
              <w:left w:val="single" w:sz="4" w:space="0" w:color="auto"/>
              <w:right w:val="single" w:sz="4" w:space="0" w:color="auto"/>
            </w:tcBorders>
          </w:tcPr>
          <w:p w14:paraId="39929FEF" w14:textId="77777777" w:rsidR="00370320" w:rsidRPr="00590C30" w:rsidRDefault="00370320" w:rsidP="002F1DA9">
            <w:pPr>
              <w:pStyle w:val="TCellCard"/>
            </w:pPr>
            <w:r w:rsidRPr="00590C30">
              <w:t>MPL</w:t>
            </w:r>
          </w:p>
        </w:tc>
        <w:tc>
          <w:tcPr>
            <w:tcW w:w="1008" w:type="dxa"/>
            <w:tcBorders>
              <w:top w:val="single" w:sz="4" w:space="0" w:color="auto"/>
              <w:left w:val="single" w:sz="4" w:space="0" w:color="auto"/>
              <w:right w:val="single" w:sz="4" w:space="0" w:color="auto"/>
            </w:tcBorders>
            <w:shd w:val="pct15" w:color="auto" w:fill="FFFFFF"/>
          </w:tcPr>
          <w:p w14:paraId="490E6951"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48EB2BEE" w14:textId="77777777" w:rsidR="00370320" w:rsidRPr="00590C30" w:rsidRDefault="00370320" w:rsidP="002F1DA9">
            <w:pPr>
              <w:pStyle w:val="TCellCard"/>
            </w:pPr>
          </w:p>
        </w:tc>
        <w:tc>
          <w:tcPr>
            <w:tcW w:w="1008" w:type="dxa"/>
            <w:tcBorders>
              <w:top w:val="single" w:sz="4" w:space="0" w:color="auto"/>
              <w:left w:val="single" w:sz="4" w:space="0" w:color="auto"/>
            </w:tcBorders>
          </w:tcPr>
          <w:p w14:paraId="01012BB2" w14:textId="77777777" w:rsidR="00370320" w:rsidRPr="00590C30" w:rsidRDefault="00370320" w:rsidP="002F1DA9">
            <w:pPr>
              <w:pStyle w:val="TCellCard"/>
            </w:pPr>
          </w:p>
        </w:tc>
      </w:tr>
    </w:tbl>
    <w:p w14:paraId="0D0A7117" w14:textId="77777777" w:rsidR="00370320" w:rsidRPr="00590C30" w:rsidRDefault="00370320" w:rsidP="00C11FD0">
      <w:pPr>
        <w:pStyle w:val="CardSpacing"/>
      </w:pPr>
    </w:p>
    <w:p w14:paraId="17AD910A" w14:textId="77082E08"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55AD969" w14:textId="77777777" w:rsidTr="002B267D">
        <w:tc>
          <w:tcPr>
            <w:tcW w:w="1008" w:type="dxa"/>
            <w:tcMar>
              <w:right w:w="0" w:type="dxa"/>
            </w:tcMar>
          </w:tcPr>
          <w:p w14:paraId="78A1F310" w14:textId="77777777" w:rsidR="00370320" w:rsidRPr="00590C30" w:rsidRDefault="00370320" w:rsidP="002F1DA9">
            <w:pPr>
              <w:pStyle w:val="TCellCard"/>
            </w:pPr>
            <w:r w:rsidRPr="00590C30">
              <w:t>PROD</w:t>
            </w:r>
          </w:p>
        </w:tc>
        <w:tc>
          <w:tcPr>
            <w:tcW w:w="1008" w:type="dxa"/>
            <w:tcMar>
              <w:right w:w="0" w:type="dxa"/>
            </w:tcMar>
          </w:tcPr>
          <w:p w14:paraId="77F6A31F" w14:textId="77777777" w:rsidR="00370320" w:rsidRPr="00590C30" w:rsidRDefault="00370320" w:rsidP="002F1DA9">
            <w:pPr>
              <w:pStyle w:val="TCellCard"/>
            </w:pPr>
            <w:r w:rsidRPr="00590C30">
              <w:t>49</w:t>
            </w:r>
          </w:p>
        </w:tc>
        <w:tc>
          <w:tcPr>
            <w:tcW w:w="1008" w:type="dxa"/>
            <w:tcMar>
              <w:right w:w="0" w:type="dxa"/>
            </w:tcMar>
          </w:tcPr>
          <w:p w14:paraId="4BDCD545" w14:textId="77777777" w:rsidR="00370320" w:rsidRPr="00590C30" w:rsidRDefault="00370320" w:rsidP="002F1DA9">
            <w:pPr>
              <w:pStyle w:val="TCellCard"/>
            </w:pPr>
            <w:r w:rsidRPr="00590C30">
              <w:t>2</w:t>
            </w:r>
          </w:p>
        </w:tc>
        <w:tc>
          <w:tcPr>
            <w:tcW w:w="1008" w:type="dxa"/>
            <w:tcMar>
              <w:right w:w="0" w:type="dxa"/>
            </w:tcMar>
          </w:tcPr>
          <w:p w14:paraId="71EE9F64" w14:textId="77777777" w:rsidR="00370320" w:rsidRPr="00590C30" w:rsidRDefault="00370320" w:rsidP="002F1DA9">
            <w:pPr>
              <w:pStyle w:val="TCellCard"/>
            </w:pPr>
            <w:r w:rsidRPr="00590C30">
              <w:t>.175</w:t>
            </w:r>
          </w:p>
        </w:tc>
        <w:tc>
          <w:tcPr>
            <w:tcW w:w="1008" w:type="dxa"/>
            <w:tcMar>
              <w:right w:w="0" w:type="dxa"/>
            </w:tcMar>
          </w:tcPr>
          <w:p w14:paraId="6A65ABAC" w14:textId="77777777" w:rsidR="00370320" w:rsidRPr="00590C30" w:rsidRDefault="00370320" w:rsidP="002F1DA9">
            <w:pPr>
              <w:pStyle w:val="TCellCard"/>
            </w:pPr>
            <w:r w:rsidRPr="00590C30">
              <w:t>.093</w:t>
            </w:r>
          </w:p>
        </w:tc>
        <w:tc>
          <w:tcPr>
            <w:tcW w:w="1008" w:type="dxa"/>
            <w:tcMar>
              <w:right w:w="0" w:type="dxa"/>
            </w:tcMar>
          </w:tcPr>
          <w:p w14:paraId="5977D880" w14:textId="77777777" w:rsidR="00370320" w:rsidRPr="00590C30" w:rsidRDefault="00370320" w:rsidP="002F1DA9">
            <w:pPr>
              <w:pStyle w:val="TCellCard"/>
            </w:pPr>
            <w:r w:rsidRPr="00590C30">
              <w:t>1.5</w:t>
            </w:r>
          </w:p>
        </w:tc>
        <w:tc>
          <w:tcPr>
            <w:tcW w:w="1008" w:type="dxa"/>
            <w:tcMar>
              <w:right w:w="0" w:type="dxa"/>
            </w:tcMar>
          </w:tcPr>
          <w:p w14:paraId="65B9795E" w14:textId="77777777" w:rsidR="00370320" w:rsidRPr="00590C30" w:rsidRDefault="00370320" w:rsidP="002F1DA9">
            <w:pPr>
              <w:pStyle w:val="TCellCard"/>
            </w:pPr>
            <w:r w:rsidRPr="00590C30">
              <w:t>0.0175</w:t>
            </w:r>
          </w:p>
        </w:tc>
        <w:tc>
          <w:tcPr>
            <w:tcW w:w="1008" w:type="dxa"/>
            <w:tcMar>
              <w:right w:w="0" w:type="dxa"/>
            </w:tcMar>
          </w:tcPr>
          <w:p w14:paraId="1772074F" w14:textId="77777777" w:rsidR="00370320" w:rsidRPr="00590C30" w:rsidRDefault="00370320" w:rsidP="002F1DA9">
            <w:pPr>
              <w:pStyle w:val="TCellCard"/>
            </w:pPr>
          </w:p>
        </w:tc>
        <w:tc>
          <w:tcPr>
            <w:tcW w:w="1008" w:type="dxa"/>
            <w:tcMar>
              <w:right w:w="0" w:type="dxa"/>
            </w:tcMar>
          </w:tcPr>
          <w:p w14:paraId="0C8F145B" w14:textId="77777777" w:rsidR="00370320" w:rsidRPr="00590C30" w:rsidRDefault="00370320" w:rsidP="002F1DA9">
            <w:pPr>
              <w:pStyle w:val="TCellCard"/>
            </w:pPr>
          </w:p>
        </w:tc>
        <w:tc>
          <w:tcPr>
            <w:tcW w:w="1008" w:type="dxa"/>
            <w:tcMar>
              <w:right w:w="0" w:type="dxa"/>
            </w:tcMar>
          </w:tcPr>
          <w:p w14:paraId="680C9271" w14:textId="77777777" w:rsidR="00370320" w:rsidRPr="00590C30" w:rsidRDefault="00370320" w:rsidP="002F1DA9">
            <w:pPr>
              <w:pStyle w:val="TCellCard"/>
            </w:pPr>
          </w:p>
        </w:tc>
      </w:tr>
    </w:tbl>
    <w:p w14:paraId="49535B40" w14:textId="77777777" w:rsidR="00370320" w:rsidRPr="00590C30" w:rsidRDefault="00370320" w:rsidP="00C11FD0">
      <w:pPr>
        <w:pStyle w:val="CardSpacing"/>
      </w:pPr>
    </w:p>
    <w:p w14:paraId="4690BBB2" w14:textId="0FDAD99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2EFDE39" w14:textId="77777777" w:rsidTr="00AF0111">
        <w:tc>
          <w:tcPr>
            <w:tcW w:w="1080" w:type="dxa"/>
            <w:tcBorders>
              <w:bottom w:val="single" w:sz="4" w:space="0" w:color="auto"/>
            </w:tcBorders>
          </w:tcPr>
          <w:p w14:paraId="397D67F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095EF2"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18C2DF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9CB9A6C" w14:textId="77777777" w:rsidR="00370320" w:rsidRPr="00AF0111" w:rsidRDefault="00370320" w:rsidP="00AF0111">
            <w:pPr>
              <w:pStyle w:val="CardHeader"/>
              <w:rPr>
                <w:b w:val="0"/>
                <w:bCs/>
              </w:rPr>
            </w:pPr>
            <w:r w:rsidRPr="00AF0111">
              <w:rPr>
                <w:b w:val="0"/>
                <w:bCs/>
              </w:rPr>
              <w:t>Default</w:t>
            </w:r>
          </w:p>
        </w:tc>
      </w:tr>
      <w:tr w:rsidR="00370320" w:rsidRPr="00590C30" w14:paraId="70737343" w14:textId="77777777" w:rsidTr="00AF0111">
        <w:tc>
          <w:tcPr>
            <w:tcW w:w="1080" w:type="dxa"/>
            <w:tcBorders>
              <w:top w:val="single" w:sz="4" w:space="0" w:color="auto"/>
            </w:tcBorders>
          </w:tcPr>
          <w:p w14:paraId="4BEC01A2" w14:textId="77777777" w:rsidR="00370320" w:rsidRPr="00590C30" w:rsidRDefault="00370320" w:rsidP="0080315D">
            <w:pPr>
              <w:pStyle w:val="TCaseControl"/>
            </w:pPr>
            <w:r w:rsidRPr="00590C30">
              <w:t>PID</w:t>
            </w:r>
          </w:p>
        </w:tc>
        <w:tc>
          <w:tcPr>
            <w:tcW w:w="6480" w:type="dxa"/>
            <w:tcBorders>
              <w:top w:val="single" w:sz="4" w:space="0" w:color="auto"/>
            </w:tcBorders>
          </w:tcPr>
          <w:p w14:paraId="3807939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15B51B3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FE1B1EB" w14:textId="77777777" w:rsidR="00370320" w:rsidRPr="00590C30" w:rsidRDefault="00370320" w:rsidP="0080315D">
            <w:pPr>
              <w:pStyle w:val="TCaseControl"/>
            </w:pPr>
            <w:r w:rsidRPr="00590C30">
              <w:t>None</w:t>
            </w:r>
          </w:p>
        </w:tc>
      </w:tr>
      <w:tr w:rsidR="00370320" w:rsidRPr="00590C30" w14:paraId="68C59DE0" w14:textId="77777777" w:rsidTr="0080315D">
        <w:tc>
          <w:tcPr>
            <w:tcW w:w="1080" w:type="dxa"/>
          </w:tcPr>
          <w:p w14:paraId="7E1BBE3C" w14:textId="77777777" w:rsidR="00370320" w:rsidRPr="00590C30" w:rsidRDefault="00370320" w:rsidP="0080315D">
            <w:pPr>
              <w:pStyle w:val="TCaseControl"/>
            </w:pPr>
            <w:r w:rsidRPr="00590C30">
              <w:t>MID</w:t>
            </w:r>
          </w:p>
        </w:tc>
        <w:tc>
          <w:tcPr>
            <w:tcW w:w="6480" w:type="dxa"/>
          </w:tcPr>
          <w:p w14:paraId="095DEDF9" w14:textId="77777777" w:rsidR="00370320" w:rsidRPr="00590C30" w:rsidRDefault="00370320" w:rsidP="0080315D">
            <w:pPr>
              <w:pStyle w:val="TCaseControl"/>
            </w:pPr>
            <w:r w:rsidRPr="00590C30">
              <w:t>Material ID number</w:t>
            </w:r>
          </w:p>
        </w:tc>
        <w:tc>
          <w:tcPr>
            <w:tcW w:w="1440" w:type="dxa"/>
          </w:tcPr>
          <w:p w14:paraId="737F2BC4" w14:textId="77777777" w:rsidR="00370320" w:rsidRPr="00590C30" w:rsidRDefault="00370320" w:rsidP="0080315D">
            <w:pPr>
              <w:pStyle w:val="TCaseControl"/>
            </w:pPr>
            <w:r w:rsidRPr="00590C30">
              <w:t>Integer &gt; 0</w:t>
            </w:r>
          </w:p>
        </w:tc>
        <w:tc>
          <w:tcPr>
            <w:tcW w:w="1080" w:type="dxa"/>
          </w:tcPr>
          <w:p w14:paraId="70BEF4E3" w14:textId="77777777" w:rsidR="00370320" w:rsidRPr="00590C30" w:rsidRDefault="00370320" w:rsidP="0080315D">
            <w:pPr>
              <w:pStyle w:val="TCaseControl"/>
            </w:pPr>
            <w:r w:rsidRPr="00590C30">
              <w:t>None</w:t>
            </w:r>
          </w:p>
        </w:tc>
      </w:tr>
      <w:tr w:rsidR="00370320" w:rsidRPr="00590C30" w14:paraId="44827A97" w14:textId="77777777" w:rsidTr="0080315D">
        <w:tc>
          <w:tcPr>
            <w:tcW w:w="1080" w:type="dxa"/>
          </w:tcPr>
          <w:p w14:paraId="268C08B2" w14:textId="77777777" w:rsidR="00370320" w:rsidRPr="00590C30" w:rsidRDefault="00370320" w:rsidP="0080315D">
            <w:pPr>
              <w:pStyle w:val="TCaseControl"/>
            </w:pPr>
            <w:r w:rsidRPr="00590C30">
              <w:t>A</w:t>
            </w:r>
          </w:p>
        </w:tc>
        <w:tc>
          <w:tcPr>
            <w:tcW w:w="6480" w:type="dxa"/>
          </w:tcPr>
          <w:p w14:paraId="65364A76" w14:textId="77777777" w:rsidR="00370320" w:rsidRPr="00590C30" w:rsidRDefault="00370320" w:rsidP="0080315D">
            <w:pPr>
              <w:pStyle w:val="TCaseControl"/>
            </w:pPr>
            <w:r w:rsidRPr="00590C30">
              <w:t>Bar cross-sectional area</w:t>
            </w:r>
          </w:p>
        </w:tc>
        <w:tc>
          <w:tcPr>
            <w:tcW w:w="1440" w:type="dxa"/>
          </w:tcPr>
          <w:p w14:paraId="6ED37ABD" w14:textId="77777777" w:rsidR="00370320" w:rsidRPr="00590C30" w:rsidRDefault="00370320" w:rsidP="0080315D">
            <w:pPr>
              <w:pStyle w:val="TCaseControl"/>
            </w:pPr>
            <w:r w:rsidRPr="00590C30">
              <w:t>Real</w:t>
            </w:r>
          </w:p>
        </w:tc>
        <w:tc>
          <w:tcPr>
            <w:tcW w:w="1080" w:type="dxa"/>
          </w:tcPr>
          <w:p w14:paraId="421897C0" w14:textId="77777777" w:rsidR="00370320" w:rsidRPr="00590C30" w:rsidRDefault="00370320" w:rsidP="0080315D">
            <w:pPr>
              <w:pStyle w:val="TCaseControl"/>
            </w:pPr>
            <w:r w:rsidRPr="00590C30">
              <w:t>0.</w:t>
            </w:r>
          </w:p>
        </w:tc>
      </w:tr>
      <w:tr w:rsidR="00370320" w:rsidRPr="00590C30" w14:paraId="0B2CE7C7" w14:textId="77777777" w:rsidTr="0080315D">
        <w:tc>
          <w:tcPr>
            <w:tcW w:w="1080" w:type="dxa"/>
          </w:tcPr>
          <w:p w14:paraId="649EB0FD" w14:textId="77777777" w:rsidR="00370320" w:rsidRPr="00590C30" w:rsidRDefault="00370320" w:rsidP="0080315D">
            <w:pPr>
              <w:pStyle w:val="TCaseControl"/>
            </w:pPr>
            <w:r w:rsidRPr="00590C30">
              <w:t>J</w:t>
            </w:r>
          </w:p>
        </w:tc>
        <w:tc>
          <w:tcPr>
            <w:tcW w:w="6480" w:type="dxa"/>
          </w:tcPr>
          <w:p w14:paraId="36F8D4CB" w14:textId="77777777" w:rsidR="00370320" w:rsidRPr="00590C30" w:rsidRDefault="00370320" w:rsidP="0080315D">
            <w:pPr>
              <w:pStyle w:val="TCaseControl"/>
            </w:pPr>
            <w:r w:rsidRPr="00590C30">
              <w:t>Torsional constant</w:t>
            </w:r>
          </w:p>
        </w:tc>
        <w:tc>
          <w:tcPr>
            <w:tcW w:w="1440" w:type="dxa"/>
          </w:tcPr>
          <w:p w14:paraId="03084565" w14:textId="77777777" w:rsidR="00370320" w:rsidRPr="00590C30" w:rsidRDefault="00370320" w:rsidP="0080315D">
            <w:pPr>
              <w:pStyle w:val="TCaseControl"/>
            </w:pPr>
            <w:r w:rsidRPr="00590C30">
              <w:t>Real</w:t>
            </w:r>
          </w:p>
        </w:tc>
        <w:tc>
          <w:tcPr>
            <w:tcW w:w="1080" w:type="dxa"/>
          </w:tcPr>
          <w:p w14:paraId="6F5AD867" w14:textId="77777777" w:rsidR="00370320" w:rsidRPr="00590C30" w:rsidRDefault="00370320" w:rsidP="0080315D">
            <w:pPr>
              <w:pStyle w:val="TCaseControl"/>
            </w:pPr>
            <w:r w:rsidRPr="00590C30">
              <w:t>0.</w:t>
            </w:r>
          </w:p>
        </w:tc>
      </w:tr>
      <w:tr w:rsidR="00370320" w:rsidRPr="00590C30" w14:paraId="36287590" w14:textId="77777777" w:rsidTr="0080315D">
        <w:tc>
          <w:tcPr>
            <w:tcW w:w="1080" w:type="dxa"/>
          </w:tcPr>
          <w:p w14:paraId="11CD9370" w14:textId="77777777" w:rsidR="00370320" w:rsidRPr="00590C30" w:rsidRDefault="00370320" w:rsidP="0080315D">
            <w:pPr>
              <w:pStyle w:val="TCaseControl"/>
            </w:pPr>
            <w:r w:rsidRPr="00590C30">
              <w:t>C</w:t>
            </w:r>
          </w:p>
        </w:tc>
        <w:tc>
          <w:tcPr>
            <w:tcW w:w="6480" w:type="dxa"/>
          </w:tcPr>
          <w:p w14:paraId="169DE797" w14:textId="77777777" w:rsidR="00370320" w:rsidRPr="00590C30" w:rsidRDefault="00370320" w:rsidP="0080315D">
            <w:pPr>
              <w:pStyle w:val="TCaseControl"/>
            </w:pPr>
            <w:r w:rsidRPr="00590C30">
              <w:t>Torsional stress recovery coefficient</w:t>
            </w:r>
          </w:p>
        </w:tc>
        <w:tc>
          <w:tcPr>
            <w:tcW w:w="1440" w:type="dxa"/>
          </w:tcPr>
          <w:p w14:paraId="42CA37CD" w14:textId="77777777" w:rsidR="00370320" w:rsidRPr="00590C30" w:rsidRDefault="00370320" w:rsidP="0080315D">
            <w:pPr>
              <w:pStyle w:val="TCaseControl"/>
            </w:pPr>
            <w:r w:rsidRPr="00590C30">
              <w:t>Real</w:t>
            </w:r>
          </w:p>
        </w:tc>
        <w:tc>
          <w:tcPr>
            <w:tcW w:w="1080" w:type="dxa"/>
          </w:tcPr>
          <w:p w14:paraId="62CB8E8C" w14:textId="77777777" w:rsidR="00370320" w:rsidRPr="00590C30" w:rsidRDefault="00370320" w:rsidP="0080315D">
            <w:pPr>
              <w:pStyle w:val="TCaseControl"/>
            </w:pPr>
            <w:r w:rsidRPr="00590C30">
              <w:t>0.</w:t>
            </w:r>
          </w:p>
        </w:tc>
      </w:tr>
      <w:tr w:rsidR="00370320" w:rsidRPr="00590C30" w14:paraId="73DC6124" w14:textId="77777777" w:rsidTr="0080315D">
        <w:tc>
          <w:tcPr>
            <w:tcW w:w="1080" w:type="dxa"/>
          </w:tcPr>
          <w:p w14:paraId="1636BA20" w14:textId="77777777" w:rsidR="00370320" w:rsidRPr="00590C30" w:rsidRDefault="00370320" w:rsidP="0080315D">
            <w:pPr>
              <w:pStyle w:val="TCaseControl"/>
            </w:pPr>
            <w:r w:rsidRPr="00590C30">
              <w:t>MPL</w:t>
            </w:r>
          </w:p>
        </w:tc>
        <w:tc>
          <w:tcPr>
            <w:tcW w:w="6480" w:type="dxa"/>
          </w:tcPr>
          <w:p w14:paraId="4C8F1CF0" w14:textId="77777777" w:rsidR="00370320" w:rsidRPr="00590C30" w:rsidRDefault="00370320" w:rsidP="0080315D">
            <w:pPr>
              <w:pStyle w:val="TCaseControl"/>
            </w:pPr>
            <w:r w:rsidRPr="00590C30">
              <w:t>Mass per unit length</w:t>
            </w:r>
          </w:p>
        </w:tc>
        <w:tc>
          <w:tcPr>
            <w:tcW w:w="1440" w:type="dxa"/>
          </w:tcPr>
          <w:p w14:paraId="29560FAF" w14:textId="77777777" w:rsidR="00370320" w:rsidRPr="00590C30" w:rsidRDefault="00370320" w:rsidP="0080315D">
            <w:pPr>
              <w:pStyle w:val="TCaseControl"/>
            </w:pPr>
            <w:r w:rsidRPr="00590C30">
              <w:t>Real</w:t>
            </w:r>
          </w:p>
        </w:tc>
        <w:tc>
          <w:tcPr>
            <w:tcW w:w="1080" w:type="dxa"/>
          </w:tcPr>
          <w:p w14:paraId="65A48703" w14:textId="77777777" w:rsidR="00370320" w:rsidRPr="00590C30" w:rsidRDefault="00370320" w:rsidP="0080315D">
            <w:pPr>
              <w:pStyle w:val="TCaseControl"/>
            </w:pPr>
            <w:r w:rsidRPr="00590C30">
              <w:t>0.</w:t>
            </w:r>
          </w:p>
        </w:tc>
      </w:tr>
    </w:tbl>
    <w:p w14:paraId="6887A739" w14:textId="77777777" w:rsidR="00370320" w:rsidRPr="00590C30" w:rsidRDefault="00370320" w:rsidP="00C11FD0">
      <w:pPr>
        <w:pStyle w:val="CardSpacing"/>
      </w:pPr>
    </w:p>
    <w:p w14:paraId="75044C0E" w14:textId="59DAA39D" w:rsidR="00370320" w:rsidRPr="00590C30" w:rsidRDefault="00370320" w:rsidP="00E4439A">
      <w:pPr>
        <w:pStyle w:val="CardHeader"/>
      </w:pPr>
      <w:r w:rsidRPr="00590C30">
        <w:t>Remarks:</w:t>
      </w:r>
    </w:p>
    <w:p w14:paraId="40E6BE48" w14:textId="77777777" w:rsidR="00370320" w:rsidRPr="00590C30" w:rsidRDefault="00370320" w:rsidP="00C56FB1">
      <w:pPr>
        <w:pStyle w:val="Remarks"/>
      </w:pPr>
      <w:r w:rsidRPr="00590C30">
        <w:t>1.</w:t>
      </w:r>
      <w:r w:rsidRPr="00590C30">
        <w:tab/>
        <w:t>PID must be unique among all PROD property entries</w:t>
      </w:r>
    </w:p>
    <w:p w14:paraId="040B08BB" w14:textId="77777777" w:rsidR="00370320" w:rsidRPr="00590C30" w:rsidRDefault="00000000" w:rsidP="00C56FB1">
      <w:pPr>
        <w:pStyle w:val="Remarks"/>
      </w:pPr>
      <w:r>
        <w:rPr>
          <w:noProof/>
        </w:rPr>
        <w:pict w14:anchorId="70097830">
          <v:shape id="_x0000_s2384" type="#_x0000_t75" style="position:absolute;left:0;text-align:left;margin-left:172.8pt;margin-top:19.45pt;width:40pt;height:28pt;z-index:251730432" o:allowincell="f">
            <v:imagedata r:id="rId80" o:title=""/>
            <w10:wrap type="topAndBottom"/>
          </v:shape>
        </w:pict>
      </w:r>
      <w:r w:rsidR="00370320" w:rsidRPr="00590C30">
        <w:t>2.</w:t>
      </w:r>
      <w:r w:rsidR="00370320" w:rsidRPr="00590C30">
        <w:tab/>
        <w:t>The torsional stress is calculated as:</w:t>
      </w:r>
    </w:p>
    <w:p w14:paraId="4C961A56" w14:textId="0D5C5255" w:rsidR="00370320" w:rsidRPr="00590C30" w:rsidRDefault="00C56FB1" w:rsidP="00C56FB1">
      <w:pPr>
        <w:pStyle w:val="Remarks"/>
      </w:pPr>
      <w:r>
        <w:tab/>
      </w:r>
      <w:r>
        <w:tab/>
      </w:r>
      <w:r>
        <w:tab/>
      </w:r>
      <w:r w:rsidR="00370320" w:rsidRPr="00590C30">
        <w:t>where M</w:t>
      </w:r>
      <w:r w:rsidR="00370320" w:rsidRPr="00590C30">
        <w:rPr>
          <w:vertAlign w:val="subscript"/>
        </w:rPr>
        <w:t>t</w:t>
      </w:r>
      <w:r w:rsidR="00370320" w:rsidRPr="00590C30">
        <w:t xml:space="preserve"> is the torsional moment in the rod element.</w:t>
      </w:r>
    </w:p>
    <w:p w14:paraId="1DD1D252" w14:textId="7F6AA179" w:rsidR="00370320" w:rsidRPr="00224FC9" w:rsidRDefault="000F5719" w:rsidP="00C56FB1">
      <w:pPr>
        <w:pStyle w:val="Corner"/>
      </w:pPr>
      <w:r>
        <w:br w:type="page"/>
      </w:r>
      <w:r w:rsidR="00370320">
        <w:lastRenderedPageBreak/>
        <w:t>PSHEAR</w:t>
      </w:r>
    </w:p>
    <w:p w14:paraId="2C3B2271" w14:textId="77777777" w:rsidR="00370320" w:rsidRPr="007E3809" w:rsidRDefault="00370320" w:rsidP="00501F36">
      <w:pPr>
        <w:pStyle w:val="Heading2"/>
      </w:pPr>
      <w:bookmarkStart w:id="2514" w:name="_Toc195483852"/>
      <w:r>
        <w:t>PSHEAR</w:t>
      </w:r>
      <w:bookmarkEnd w:id="2514"/>
    </w:p>
    <w:p w14:paraId="73A508F6" w14:textId="77777777" w:rsidR="00370320" w:rsidRDefault="00370320" w:rsidP="00DF44C9">
      <w:pPr>
        <w:pStyle w:val="SpecialSpace"/>
      </w:pPr>
    </w:p>
    <w:p w14:paraId="7E3027B7" w14:textId="3BD39BA5" w:rsidR="00370320" w:rsidRPr="00590C30" w:rsidRDefault="00370320" w:rsidP="00E4439A">
      <w:pPr>
        <w:pStyle w:val="CardHeader"/>
      </w:pPr>
      <w:r w:rsidRPr="00590C30">
        <w:t>Description</w:t>
      </w:r>
      <w:r w:rsidR="00E4439A" w:rsidRPr="00E4439A">
        <w:t>:</w:t>
      </w:r>
    </w:p>
    <w:p w14:paraId="1870A3E6" w14:textId="47297032" w:rsidR="00370320" w:rsidRDefault="00370320" w:rsidP="00503D27">
      <w:pPr>
        <w:pStyle w:val="CardSpacing"/>
      </w:pPr>
      <w:r>
        <w:t>Property definition for SHEAR</w:t>
      </w:r>
      <w:r w:rsidRPr="00590C30">
        <w:t xml:space="preserve"> element</w:t>
      </w:r>
      <w:r w:rsidR="00464C0A">
        <w:t>.</w:t>
      </w:r>
    </w:p>
    <w:p w14:paraId="344C7151" w14:textId="77777777" w:rsidR="00370320" w:rsidRPr="00590C30" w:rsidRDefault="00370320" w:rsidP="00C11FD0">
      <w:pPr>
        <w:pStyle w:val="CardSpacing"/>
      </w:pPr>
    </w:p>
    <w:p w14:paraId="7641CED9" w14:textId="06795C29"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D4C73ED" w14:textId="77777777" w:rsidTr="007534CB">
        <w:tc>
          <w:tcPr>
            <w:tcW w:w="1080" w:type="dxa"/>
            <w:tcBorders>
              <w:top w:val="nil"/>
              <w:left w:val="nil"/>
              <w:bottom w:val="nil"/>
              <w:right w:val="nil"/>
            </w:tcBorders>
          </w:tcPr>
          <w:p w14:paraId="55A94F32" w14:textId="77777777" w:rsidR="00370320" w:rsidRPr="00590C30" w:rsidRDefault="00370320" w:rsidP="002F1DA9">
            <w:pPr>
              <w:pStyle w:val="TCellCard"/>
            </w:pPr>
            <w:r w:rsidRPr="00590C30">
              <w:t>1</w:t>
            </w:r>
          </w:p>
        </w:tc>
        <w:tc>
          <w:tcPr>
            <w:tcW w:w="936" w:type="dxa"/>
            <w:tcBorders>
              <w:top w:val="nil"/>
              <w:left w:val="nil"/>
              <w:bottom w:val="nil"/>
              <w:right w:val="nil"/>
            </w:tcBorders>
          </w:tcPr>
          <w:p w14:paraId="5B500E73" w14:textId="77777777" w:rsidR="00370320" w:rsidRPr="00590C30" w:rsidRDefault="00370320" w:rsidP="002F1DA9">
            <w:pPr>
              <w:pStyle w:val="TCellCard"/>
            </w:pPr>
            <w:r w:rsidRPr="00590C30">
              <w:t>2</w:t>
            </w:r>
          </w:p>
        </w:tc>
        <w:tc>
          <w:tcPr>
            <w:tcW w:w="1008" w:type="dxa"/>
            <w:tcBorders>
              <w:top w:val="nil"/>
              <w:left w:val="nil"/>
              <w:bottom w:val="nil"/>
              <w:right w:val="nil"/>
            </w:tcBorders>
          </w:tcPr>
          <w:p w14:paraId="29473116" w14:textId="77777777" w:rsidR="00370320" w:rsidRPr="00590C30" w:rsidRDefault="00370320" w:rsidP="002F1DA9">
            <w:pPr>
              <w:pStyle w:val="TCellCard"/>
            </w:pPr>
            <w:r w:rsidRPr="00590C30">
              <w:t>3</w:t>
            </w:r>
          </w:p>
        </w:tc>
        <w:tc>
          <w:tcPr>
            <w:tcW w:w="1008" w:type="dxa"/>
            <w:tcBorders>
              <w:top w:val="nil"/>
              <w:left w:val="nil"/>
              <w:bottom w:val="nil"/>
              <w:right w:val="nil"/>
            </w:tcBorders>
          </w:tcPr>
          <w:p w14:paraId="2B32F4A2" w14:textId="77777777" w:rsidR="00370320" w:rsidRPr="00590C30" w:rsidRDefault="00370320" w:rsidP="002F1DA9">
            <w:pPr>
              <w:pStyle w:val="TCellCard"/>
            </w:pPr>
            <w:r w:rsidRPr="00590C30">
              <w:t>4</w:t>
            </w:r>
          </w:p>
        </w:tc>
        <w:tc>
          <w:tcPr>
            <w:tcW w:w="1008" w:type="dxa"/>
            <w:tcBorders>
              <w:top w:val="nil"/>
              <w:left w:val="nil"/>
              <w:bottom w:val="nil"/>
              <w:right w:val="nil"/>
            </w:tcBorders>
          </w:tcPr>
          <w:p w14:paraId="5CDFA3F2" w14:textId="77777777" w:rsidR="00370320" w:rsidRPr="00590C30" w:rsidRDefault="00370320" w:rsidP="002F1DA9">
            <w:pPr>
              <w:pStyle w:val="TCellCard"/>
            </w:pPr>
            <w:r w:rsidRPr="00590C30">
              <w:t>5</w:t>
            </w:r>
          </w:p>
        </w:tc>
        <w:tc>
          <w:tcPr>
            <w:tcW w:w="1008" w:type="dxa"/>
            <w:tcBorders>
              <w:top w:val="nil"/>
              <w:left w:val="nil"/>
              <w:bottom w:val="single" w:sz="4" w:space="0" w:color="auto"/>
              <w:right w:val="nil"/>
            </w:tcBorders>
          </w:tcPr>
          <w:p w14:paraId="0AA1647E" w14:textId="77777777" w:rsidR="00370320" w:rsidRPr="00590C30" w:rsidRDefault="00370320" w:rsidP="002F1DA9">
            <w:pPr>
              <w:pStyle w:val="TCellCard"/>
            </w:pPr>
            <w:r w:rsidRPr="00590C30">
              <w:t>6</w:t>
            </w:r>
          </w:p>
        </w:tc>
        <w:tc>
          <w:tcPr>
            <w:tcW w:w="1008" w:type="dxa"/>
            <w:tcBorders>
              <w:top w:val="nil"/>
              <w:left w:val="nil"/>
              <w:bottom w:val="single" w:sz="4" w:space="0" w:color="auto"/>
              <w:right w:val="nil"/>
            </w:tcBorders>
          </w:tcPr>
          <w:p w14:paraId="6C98E6A0" w14:textId="77777777" w:rsidR="00370320" w:rsidRPr="00590C30" w:rsidRDefault="00370320" w:rsidP="002F1DA9">
            <w:pPr>
              <w:pStyle w:val="TCellCard"/>
            </w:pPr>
            <w:r w:rsidRPr="00590C30">
              <w:t>7</w:t>
            </w:r>
          </w:p>
        </w:tc>
        <w:tc>
          <w:tcPr>
            <w:tcW w:w="1008" w:type="dxa"/>
            <w:tcBorders>
              <w:top w:val="nil"/>
              <w:left w:val="nil"/>
              <w:bottom w:val="nil"/>
              <w:right w:val="nil"/>
            </w:tcBorders>
          </w:tcPr>
          <w:p w14:paraId="40D47273" w14:textId="77777777" w:rsidR="00370320" w:rsidRPr="00590C30" w:rsidRDefault="00370320" w:rsidP="002F1DA9">
            <w:pPr>
              <w:pStyle w:val="TCellCard"/>
            </w:pPr>
            <w:r w:rsidRPr="00590C30">
              <w:t>8</w:t>
            </w:r>
          </w:p>
        </w:tc>
        <w:tc>
          <w:tcPr>
            <w:tcW w:w="1008" w:type="dxa"/>
            <w:tcBorders>
              <w:top w:val="nil"/>
              <w:left w:val="nil"/>
              <w:bottom w:val="nil"/>
              <w:right w:val="nil"/>
            </w:tcBorders>
          </w:tcPr>
          <w:p w14:paraId="31377607" w14:textId="77777777" w:rsidR="00370320" w:rsidRPr="00590C30" w:rsidRDefault="00370320" w:rsidP="002F1DA9">
            <w:pPr>
              <w:pStyle w:val="TCellCard"/>
            </w:pPr>
            <w:r w:rsidRPr="00590C30">
              <w:t>9</w:t>
            </w:r>
          </w:p>
        </w:tc>
        <w:tc>
          <w:tcPr>
            <w:tcW w:w="1008" w:type="dxa"/>
            <w:tcBorders>
              <w:top w:val="nil"/>
              <w:left w:val="nil"/>
              <w:bottom w:val="nil"/>
              <w:right w:val="nil"/>
            </w:tcBorders>
          </w:tcPr>
          <w:p w14:paraId="37B7B2A0" w14:textId="77777777" w:rsidR="00370320" w:rsidRPr="00590C30" w:rsidRDefault="00370320" w:rsidP="002F1DA9">
            <w:pPr>
              <w:pStyle w:val="TCellCard"/>
            </w:pPr>
            <w:r w:rsidRPr="00590C30">
              <w:t>10</w:t>
            </w:r>
          </w:p>
        </w:tc>
      </w:tr>
      <w:tr w:rsidR="00370320" w:rsidRPr="00590C30" w14:paraId="04C6DC8A" w14:textId="77777777" w:rsidTr="007534CB">
        <w:tc>
          <w:tcPr>
            <w:tcW w:w="1080" w:type="dxa"/>
            <w:tcBorders>
              <w:top w:val="single" w:sz="4" w:space="0" w:color="auto"/>
              <w:right w:val="single" w:sz="4" w:space="0" w:color="auto"/>
            </w:tcBorders>
          </w:tcPr>
          <w:p w14:paraId="19080FBC" w14:textId="77777777" w:rsidR="00370320" w:rsidRPr="00590C30" w:rsidRDefault="00370320" w:rsidP="002F1DA9">
            <w:pPr>
              <w:pStyle w:val="TCellCard"/>
            </w:pPr>
            <w:r>
              <w:t>PSHEAR</w:t>
            </w:r>
          </w:p>
        </w:tc>
        <w:tc>
          <w:tcPr>
            <w:tcW w:w="936" w:type="dxa"/>
            <w:tcBorders>
              <w:top w:val="single" w:sz="4" w:space="0" w:color="auto"/>
              <w:left w:val="single" w:sz="4" w:space="0" w:color="auto"/>
              <w:right w:val="single" w:sz="4" w:space="0" w:color="auto"/>
            </w:tcBorders>
          </w:tcPr>
          <w:p w14:paraId="65506175" w14:textId="77777777" w:rsidR="00370320" w:rsidRPr="00590C30" w:rsidRDefault="00370320" w:rsidP="002F1DA9">
            <w:pPr>
              <w:pStyle w:val="TCellCard"/>
            </w:pPr>
            <w:r w:rsidRPr="00590C30">
              <w:t>PID</w:t>
            </w:r>
          </w:p>
        </w:tc>
        <w:tc>
          <w:tcPr>
            <w:tcW w:w="1008" w:type="dxa"/>
            <w:tcBorders>
              <w:top w:val="single" w:sz="4" w:space="0" w:color="auto"/>
              <w:left w:val="single" w:sz="4" w:space="0" w:color="auto"/>
              <w:right w:val="single" w:sz="4" w:space="0" w:color="auto"/>
            </w:tcBorders>
          </w:tcPr>
          <w:p w14:paraId="57B7AE41" w14:textId="77777777" w:rsidR="00370320" w:rsidRPr="00590C30" w:rsidRDefault="00370320" w:rsidP="002F1DA9">
            <w:pPr>
              <w:pStyle w:val="TCellCard"/>
            </w:pPr>
            <w:r w:rsidRPr="00590C30">
              <w:t>MID</w:t>
            </w:r>
          </w:p>
        </w:tc>
        <w:tc>
          <w:tcPr>
            <w:tcW w:w="1008" w:type="dxa"/>
            <w:tcBorders>
              <w:top w:val="single" w:sz="4" w:space="0" w:color="auto"/>
              <w:left w:val="single" w:sz="4" w:space="0" w:color="auto"/>
              <w:right w:val="single" w:sz="4" w:space="0" w:color="auto"/>
            </w:tcBorders>
          </w:tcPr>
          <w:p w14:paraId="3CA4CAE8" w14:textId="77777777" w:rsidR="00370320" w:rsidRPr="00590C30" w:rsidRDefault="00370320" w:rsidP="002F1DA9">
            <w:pPr>
              <w:pStyle w:val="TCellCard"/>
            </w:pPr>
            <w:r>
              <w:t>T</w:t>
            </w:r>
          </w:p>
        </w:tc>
        <w:tc>
          <w:tcPr>
            <w:tcW w:w="1008" w:type="dxa"/>
            <w:tcBorders>
              <w:top w:val="single" w:sz="4" w:space="0" w:color="auto"/>
              <w:left w:val="single" w:sz="4" w:space="0" w:color="auto"/>
              <w:right w:val="single" w:sz="4" w:space="0" w:color="auto"/>
            </w:tcBorders>
          </w:tcPr>
          <w:p w14:paraId="1908F136" w14:textId="77777777" w:rsidR="00370320" w:rsidRPr="00590C30" w:rsidRDefault="00370320" w:rsidP="002F1DA9">
            <w:pPr>
              <w:pStyle w:val="TCellCard"/>
            </w:pPr>
            <w:r>
              <w:t>NSM</w:t>
            </w:r>
          </w:p>
        </w:tc>
        <w:tc>
          <w:tcPr>
            <w:tcW w:w="1008" w:type="dxa"/>
            <w:tcBorders>
              <w:top w:val="single" w:sz="4" w:space="0" w:color="auto"/>
              <w:left w:val="single" w:sz="4" w:space="0" w:color="auto"/>
              <w:right w:val="single" w:sz="4" w:space="0" w:color="auto"/>
            </w:tcBorders>
            <w:shd w:val="clear" w:color="auto" w:fill="E0E0E0"/>
          </w:tcPr>
          <w:p w14:paraId="071A70AC"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clear" w:color="auto" w:fill="E0E0E0"/>
          </w:tcPr>
          <w:p w14:paraId="1C6137F9"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58AD1BDB" w14:textId="77777777" w:rsidR="00370320" w:rsidRPr="00590C30" w:rsidRDefault="00370320" w:rsidP="002F1DA9">
            <w:pPr>
              <w:pStyle w:val="TCellCard"/>
            </w:pPr>
          </w:p>
        </w:tc>
        <w:tc>
          <w:tcPr>
            <w:tcW w:w="1008" w:type="dxa"/>
            <w:tcBorders>
              <w:top w:val="single" w:sz="4" w:space="0" w:color="auto"/>
              <w:left w:val="single" w:sz="4" w:space="0" w:color="auto"/>
              <w:right w:val="single" w:sz="4" w:space="0" w:color="auto"/>
            </w:tcBorders>
            <w:shd w:val="pct15" w:color="auto" w:fill="FFFFFF"/>
          </w:tcPr>
          <w:p w14:paraId="04127695" w14:textId="77777777" w:rsidR="00370320" w:rsidRPr="00590C30" w:rsidRDefault="00370320" w:rsidP="002F1DA9">
            <w:pPr>
              <w:pStyle w:val="TCellCard"/>
            </w:pPr>
          </w:p>
        </w:tc>
        <w:tc>
          <w:tcPr>
            <w:tcW w:w="1008" w:type="dxa"/>
            <w:tcBorders>
              <w:top w:val="single" w:sz="4" w:space="0" w:color="auto"/>
              <w:left w:val="single" w:sz="4" w:space="0" w:color="auto"/>
            </w:tcBorders>
          </w:tcPr>
          <w:p w14:paraId="535BD352" w14:textId="77777777" w:rsidR="00370320" w:rsidRPr="00590C30" w:rsidRDefault="00370320" w:rsidP="002F1DA9">
            <w:pPr>
              <w:pStyle w:val="TCellCard"/>
            </w:pPr>
          </w:p>
        </w:tc>
      </w:tr>
    </w:tbl>
    <w:p w14:paraId="5C075540" w14:textId="77777777" w:rsidR="00370320" w:rsidRPr="00590C30" w:rsidRDefault="00370320" w:rsidP="00C11FD0">
      <w:pPr>
        <w:pStyle w:val="CardSpacing"/>
      </w:pPr>
    </w:p>
    <w:p w14:paraId="5F4ED934" w14:textId="78D14F02"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67AA59D7" w14:textId="77777777" w:rsidTr="007534CB">
        <w:tc>
          <w:tcPr>
            <w:tcW w:w="1075" w:type="dxa"/>
            <w:tcMar>
              <w:right w:w="0" w:type="dxa"/>
            </w:tcMar>
          </w:tcPr>
          <w:p w14:paraId="6EEF9454" w14:textId="77777777" w:rsidR="00370320" w:rsidRPr="00590C30" w:rsidRDefault="00370320" w:rsidP="002F1DA9">
            <w:pPr>
              <w:pStyle w:val="TCellCard"/>
            </w:pPr>
            <w:r>
              <w:t>PSHEAR</w:t>
            </w:r>
          </w:p>
        </w:tc>
        <w:tc>
          <w:tcPr>
            <w:tcW w:w="941" w:type="dxa"/>
            <w:tcMar>
              <w:right w:w="0" w:type="dxa"/>
            </w:tcMar>
          </w:tcPr>
          <w:p w14:paraId="781A3EB1" w14:textId="77777777" w:rsidR="00370320" w:rsidRPr="00590C30" w:rsidRDefault="00370320" w:rsidP="002F1DA9">
            <w:pPr>
              <w:pStyle w:val="TCellCard"/>
            </w:pPr>
            <w:r w:rsidRPr="00590C30">
              <w:t>49</w:t>
            </w:r>
          </w:p>
        </w:tc>
        <w:tc>
          <w:tcPr>
            <w:tcW w:w="1008" w:type="dxa"/>
            <w:tcMar>
              <w:right w:w="0" w:type="dxa"/>
            </w:tcMar>
          </w:tcPr>
          <w:p w14:paraId="21E406F6" w14:textId="77777777" w:rsidR="00370320" w:rsidRPr="00590C30" w:rsidRDefault="00370320" w:rsidP="002F1DA9">
            <w:pPr>
              <w:pStyle w:val="TCellCard"/>
            </w:pPr>
            <w:r w:rsidRPr="00590C30">
              <w:t>2</w:t>
            </w:r>
          </w:p>
        </w:tc>
        <w:tc>
          <w:tcPr>
            <w:tcW w:w="1008" w:type="dxa"/>
            <w:tcMar>
              <w:right w:w="0" w:type="dxa"/>
            </w:tcMar>
          </w:tcPr>
          <w:p w14:paraId="43EBCC2E" w14:textId="77777777" w:rsidR="00370320" w:rsidRPr="00590C30" w:rsidRDefault="00370320" w:rsidP="002F1DA9">
            <w:pPr>
              <w:pStyle w:val="TCellCard"/>
            </w:pPr>
            <w:r w:rsidRPr="00590C30">
              <w:t>.175</w:t>
            </w:r>
          </w:p>
        </w:tc>
        <w:tc>
          <w:tcPr>
            <w:tcW w:w="1008" w:type="dxa"/>
            <w:tcMar>
              <w:right w:w="0" w:type="dxa"/>
            </w:tcMar>
          </w:tcPr>
          <w:p w14:paraId="4804DF1F" w14:textId="77777777" w:rsidR="00370320" w:rsidRPr="00590C30" w:rsidRDefault="00370320" w:rsidP="002F1DA9">
            <w:pPr>
              <w:pStyle w:val="TCellCard"/>
            </w:pPr>
            <w:r w:rsidRPr="00590C30">
              <w:t>.093</w:t>
            </w:r>
          </w:p>
        </w:tc>
        <w:tc>
          <w:tcPr>
            <w:tcW w:w="1008" w:type="dxa"/>
            <w:tcMar>
              <w:right w:w="0" w:type="dxa"/>
            </w:tcMar>
          </w:tcPr>
          <w:p w14:paraId="7DF07D01" w14:textId="77777777" w:rsidR="00370320" w:rsidRPr="00590C30" w:rsidRDefault="00370320" w:rsidP="002F1DA9">
            <w:pPr>
              <w:pStyle w:val="TCellCard"/>
            </w:pPr>
          </w:p>
        </w:tc>
        <w:tc>
          <w:tcPr>
            <w:tcW w:w="1008" w:type="dxa"/>
            <w:tcMar>
              <w:right w:w="0" w:type="dxa"/>
            </w:tcMar>
          </w:tcPr>
          <w:p w14:paraId="0DF879EA" w14:textId="77777777" w:rsidR="00370320" w:rsidRPr="00590C30" w:rsidRDefault="00370320" w:rsidP="002F1DA9">
            <w:pPr>
              <w:pStyle w:val="TCellCard"/>
            </w:pPr>
          </w:p>
        </w:tc>
        <w:tc>
          <w:tcPr>
            <w:tcW w:w="1008" w:type="dxa"/>
            <w:tcMar>
              <w:right w:w="0" w:type="dxa"/>
            </w:tcMar>
          </w:tcPr>
          <w:p w14:paraId="1069C4E0" w14:textId="77777777" w:rsidR="00370320" w:rsidRPr="00590C30" w:rsidRDefault="00370320" w:rsidP="002F1DA9">
            <w:pPr>
              <w:pStyle w:val="TCellCard"/>
            </w:pPr>
          </w:p>
        </w:tc>
        <w:tc>
          <w:tcPr>
            <w:tcW w:w="1008" w:type="dxa"/>
            <w:tcMar>
              <w:right w:w="0" w:type="dxa"/>
            </w:tcMar>
          </w:tcPr>
          <w:p w14:paraId="44B28810" w14:textId="77777777" w:rsidR="00370320" w:rsidRPr="00590C30" w:rsidRDefault="00370320" w:rsidP="002F1DA9">
            <w:pPr>
              <w:pStyle w:val="TCellCard"/>
            </w:pPr>
          </w:p>
        </w:tc>
        <w:tc>
          <w:tcPr>
            <w:tcW w:w="1008" w:type="dxa"/>
            <w:tcMar>
              <w:right w:w="0" w:type="dxa"/>
            </w:tcMar>
          </w:tcPr>
          <w:p w14:paraId="101A9A9E" w14:textId="77777777" w:rsidR="00370320" w:rsidRPr="00590C30" w:rsidRDefault="00370320" w:rsidP="002F1DA9">
            <w:pPr>
              <w:pStyle w:val="TCellCard"/>
            </w:pPr>
          </w:p>
        </w:tc>
      </w:tr>
    </w:tbl>
    <w:p w14:paraId="0D458106" w14:textId="77777777" w:rsidR="00370320" w:rsidRPr="00590C30" w:rsidRDefault="00370320" w:rsidP="00C11FD0">
      <w:pPr>
        <w:pStyle w:val="CardSpacing"/>
      </w:pPr>
    </w:p>
    <w:p w14:paraId="6E98FCD4" w14:textId="10D0EF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0DFEA856" w14:textId="77777777" w:rsidTr="00AF0111">
        <w:tc>
          <w:tcPr>
            <w:tcW w:w="1080" w:type="dxa"/>
            <w:tcBorders>
              <w:bottom w:val="single" w:sz="4" w:space="0" w:color="auto"/>
            </w:tcBorders>
          </w:tcPr>
          <w:p w14:paraId="7E2854E3"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4D7CAD"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B4EE8F"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F30CB92" w14:textId="77777777" w:rsidR="00370320" w:rsidRPr="00AF0111" w:rsidRDefault="00370320" w:rsidP="00AF0111">
            <w:pPr>
              <w:pStyle w:val="CardHeader"/>
              <w:rPr>
                <w:b w:val="0"/>
                <w:bCs/>
              </w:rPr>
            </w:pPr>
            <w:r w:rsidRPr="00AF0111">
              <w:rPr>
                <w:b w:val="0"/>
                <w:bCs/>
              </w:rPr>
              <w:t>Default</w:t>
            </w:r>
          </w:p>
        </w:tc>
      </w:tr>
      <w:tr w:rsidR="00370320" w:rsidRPr="00590C30" w14:paraId="06A29154" w14:textId="77777777" w:rsidTr="00AF0111">
        <w:tc>
          <w:tcPr>
            <w:tcW w:w="1080" w:type="dxa"/>
            <w:tcBorders>
              <w:top w:val="single" w:sz="4" w:space="0" w:color="auto"/>
            </w:tcBorders>
          </w:tcPr>
          <w:p w14:paraId="4FD9024B" w14:textId="77777777" w:rsidR="00370320" w:rsidRPr="00590C30" w:rsidRDefault="00370320" w:rsidP="0080315D">
            <w:pPr>
              <w:pStyle w:val="TCaseControl"/>
            </w:pPr>
            <w:r w:rsidRPr="00590C30">
              <w:t>PID</w:t>
            </w:r>
          </w:p>
        </w:tc>
        <w:tc>
          <w:tcPr>
            <w:tcW w:w="6480" w:type="dxa"/>
            <w:tcBorders>
              <w:top w:val="single" w:sz="4" w:space="0" w:color="auto"/>
            </w:tcBorders>
          </w:tcPr>
          <w:p w14:paraId="5339D714"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CFD0051"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1020C67" w14:textId="77777777" w:rsidR="00370320" w:rsidRPr="00590C30" w:rsidRDefault="00370320" w:rsidP="0080315D">
            <w:pPr>
              <w:pStyle w:val="TCaseControl"/>
            </w:pPr>
            <w:r w:rsidRPr="00590C30">
              <w:t>None</w:t>
            </w:r>
          </w:p>
        </w:tc>
      </w:tr>
      <w:tr w:rsidR="00370320" w:rsidRPr="00590C30" w14:paraId="0A0C3D47" w14:textId="77777777" w:rsidTr="0080315D">
        <w:tc>
          <w:tcPr>
            <w:tcW w:w="1080" w:type="dxa"/>
          </w:tcPr>
          <w:p w14:paraId="07B5229C" w14:textId="77777777" w:rsidR="00370320" w:rsidRPr="00590C30" w:rsidRDefault="00370320" w:rsidP="0080315D">
            <w:pPr>
              <w:pStyle w:val="TCaseControl"/>
            </w:pPr>
            <w:r w:rsidRPr="00590C30">
              <w:t>MID</w:t>
            </w:r>
          </w:p>
        </w:tc>
        <w:tc>
          <w:tcPr>
            <w:tcW w:w="6480" w:type="dxa"/>
          </w:tcPr>
          <w:p w14:paraId="4AFD6C46" w14:textId="77777777" w:rsidR="00370320" w:rsidRPr="00590C30" w:rsidRDefault="00370320" w:rsidP="0080315D">
            <w:pPr>
              <w:pStyle w:val="TCaseControl"/>
            </w:pPr>
            <w:r w:rsidRPr="00590C30">
              <w:t>Material ID number</w:t>
            </w:r>
          </w:p>
        </w:tc>
        <w:tc>
          <w:tcPr>
            <w:tcW w:w="1440" w:type="dxa"/>
          </w:tcPr>
          <w:p w14:paraId="772F9CB5" w14:textId="77777777" w:rsidR="00370320" w:rsidRPr="00590C30" w:rsidRDefault="00370320" w:rsidP="0080315D">
            <w:pPr>
              <w:pStyle w:val="TCaseControl"/>
            </w:pPr>
            <w:r w:rsidRPr="00590C30">
              <w:t>Integer &gt; 0</w:t>
            </w:r>
          </w:p>
        </w:tc>
        <w:tc>
          <w:tcPr>
            <w:tcW w:w="1080" w:type="dxa"/>
          </w:tcPr>
          <w:p w14:paraId="789BBF71" w14:textId="77777777" w:rsidR="00370320" w:rsidRPr="00590C30" w:rsidRDefault="00370320" w:rsidP="0080315D">
            <w:pPr>
              <w:pStyle w:val="TCaseControl"/>
            </w:pPr>
            <w:r w:rsidRPr="00590C30">
              <w:t>None</w:t>
            </w:r>
          </w:p>
        </w:tc>
      </w:tr>
      <w:tr w:rsidR="00370320" w:rsidRPr="00590C30" w14:paraId="45A7CDA8" w14:textId="77777777" w:rsidTr="0080315D">
        <w:tc>
          <w:tcPr>
            <w:tcW w:w="1080" w:type="dxa"/>
          </w:tcPr>
          <w:p w14:paraId="5B54F840" w14:textId="77777777" w:rsidR="00370320" w:rsidRPr="00590C30" w:rsidRDefault="00370320" w:rsidP="0080315D">
            <w:pPr>
              <w:pStyle w:val="TCaseControl"/>
            </w:pPr>
            <w:r>
              <w:t>T</w:t>
            </w:r>
          </w:p>
        </w:tc>
        <w:tc>
          <w:tcPr>
            <w:tcW w:w="6480" w:type="dxa"/>
          </w:tcPr>
          <w:p w14:paraId="65C49992" w14:textId="77777777" w:rsidR="00370320" w:rsidRPr="00590C30" w:rsidRDefault="00370320" w:rsidP="0080315D">
            <w:pPr>
              <w:pStyle w:val="TCaseControl"/>
            </w:pPr>
            <w:r>
              <w:t>Shear panel thickness</w:t>
            </w:r>
          </w:p>
        </w:tc>
        <w:tc>
          <w:tcPr>
            <w:tcW w:w="1440" w:type="dxa"/>
          </w:tcPr>
          <w:p w14:paraId="42446C93" w14:textId="77777777" w:rsidR="00370320" w:rsidRPr="00590C30" w:rsidRDefault="00370320" w:rsidP="0080315D">
            <w:pPr>
              <w:pStyle w:val="TCaseControl"/>
            </w:pPr>
            <w:r w:rsidRPr="00590C30">
              <w:t>Real</w:t>
            </w:r>
            <w:r>
              <w:t xml:space="preserve"> &gt; 0.</w:t>
            </w:r>
          </w:p>
        </w:tc>
        <w:tc>
          <w:tcPr>
            <w:tcW w:w="1080" w:type="dxa"/>
          </w:tcPr>
          <w:p w14:paraId="56062AE1" w14:textId="77777777" w:rsidR="00370320" w:rsidRPr="00590C30" w:rsidRDefault="00370320" w:rsidP="0080315D">
            <w:pPr>
              <w:pStyle w:val="TCaseControl"/>
            </w:pPr>
            <w:r>
              <w:t>None</w:t>
            </w:r>
          </w:p>
        </w:tc>
      </w:tr>
      <w:tr w:rsidR="00370320" w:rsidRPr="00590C30" w14:paraId="0F56170F" w14:textId="77777777" w:rsidTr="0080315D">
        <w:tc>
          <w:tcPr>
            <w:tcW w:w="1080" w:type="dxa"/>
          </w:tcPr>
          <w:p w14:paraId="359BA57F" w14:textId="77777777" w:rsidR="00370320" w:rsidRPr="00590C30" w:rsidRDefault="00370320" w:rsidP="0080315D">
            <w:pPr>
              <w:pStyle w:val="TCaseControl"/>
            </w:pPr>
            <w:r>
              <w:t>NSM</w:t>
            </w:r>
          </w:p>
        </w:tc>
        <w:tc>
          <w:tcPr>
            <w:tcW w:w="6480" w:type="dxa"/>
          </w:tcPr>
          <w:p w14:paraId="2F28D79F" w14:textId="063D42A4" w:rsidR="00370320" w:rsidRPr="00590C30" w:rsidRDefault="00370320" w:rsidP="0080315D">
            <w:pPr>
              <w:pStyle w:val="TCaseControl"/>
            </w:pPr>
            <w:r>
              <w:t>Non</w:t>
            </w:r>
            <w:r w:rsidR="00C11FD0">
              <w:t>-</w:t>
            </w:r>
            <w:r>
              <w:t>structural mass per unit area</w:t>
            </w:r>
          </w:p>
        </w:tc>
        <w:tc>
          <w:tcPr>
            <w:tcW w:w="1440" w:type="dxa"/>
          </w:tcPr>
          <w:p w14:paraId="4CE4CA79" w14:textId="77777777" w:rsidR="00370320" w:rsidRPr="00590C30" w:rsidRDefault="00370320" w:rsidP="0080315D">
            <w:pPr>
              <w:pStyle w:val="TCaseControl"/>
            </w:pPr>
            <w:r w:rsidRPr="00590C30">
              <w:t>Real</w:t>
            </w:r>
          </w:p>
        </w:tc>
        <w:tc>
          <w:tcPr>
            <w:tcW w:w="1080" w:type="dxa"/>
          </w:tcPr>
          <w:p w14:paraId="00386A63" w14:textId="77777777" w:rsidR="00370320" w:rsidRPr="00590C30" w:rsidRDefault="00370320" w:rsidP="0080315D">
            <w:pPr>
              <w:pStyle w:val="TCaseControl"/>
            </w:pPr>
            <w:r w:rsidRPr="00590C30">
              <w:t>0.</w:t>
            </w:r>
          </w:p>
        </w:tc>
      </w:tr>
    </w:tbl>
    <w:p w14:paraId="74BF4BAD" w14:textId="77777777" w:rsidR="00370320" w:rsidRPr="00590C30" w:rsidRDefault="00370320" w:rsidP="00C11FD0">
      <w:pPr>
        <w:pStyle w:val="CardSpacing"/>
      </w:pPr>
    </w:p>
    <w:p w14:paraId="174A7B89" w14:textId="3A8D1AF0" w:rsidR="00370320" w:rsidRPr="00590C30" w:rsidRDefault="00370320" w:rsidP="00E4439A">
      <w:pPr>
        <w:pStyle w:val="CardHeader"/>
      </w:pPr>
      <w:r w:rsidRPr="00590C30">
        <w:t>Remarks:</w:t>
      </w:r>
    </w:p>
    <w:p w14:paraId="1F71EB85" w14:textId="77777777" w:rsidR="00370320" w:rsidRPr="00590C30" w:rsidRDefault="00370320" w:rsidP="00C56FB1">
      <w:pPr>
        <w:pStyle w:val="Remarks"/>
      </w:pPr>
      <w:r w:rsidRPr="00590C30">
        <w:t>1.</w:t>
      </w:r>
      <w:r w:rsidRPr="00590C30">
        <w:tab/>
        <w:t>P</w:t>
      </w:r>
      <w:r>
        <w:t>ID must be unique among all PSHEAR</w:t>
      </w:r>
      <w:r w:rsidRPr="00590C30">
        <w:t xml:space="preserve"> property entries</w:t>
      </w:r>
    </w:p>
    <w:p w14:paraId="7065225B" w14:textId="77777777" w:rsidR="00370320" w:rsidRPr="00590C30" w:rsidRDefault="00370320" w:rsidP="00370320">
      <w:pPr>
        <w:ind w:left="360" w:hanging="360"/>
      </w:pPr>
    </w:p>
    <w:p w14:paraId="72E4037A" w14:textId="77777777" w:rsidR="00370320" w:rsidRPr="00590C30" w:rsidRDefault="00370320" w:rsidP="00370320"/>
    <w:p w14:paraId="30665A6E" w14:textId="77777777" w:rsidR="00370320" w:rsidRPr="00224FC9" w:rsidRDefault="00370320" w:rsidP="004C6C23">
      <w:pPr>
        <w:pStyle w:val="Corner"/>
      </w:pPr>
      <w:r w:rsidRPr="002F396F">
        <w:br w:type="page"/>
      </w:r>
      <w:bookmarkStart w:id="2515" w:name="_Toc27121628"/>
      <w:bookmarkStart w:id="2516" w:name="_Toc27121732"/>
      <w:bookmarkStart w:id="2517" w:name="_Toc27196912"/>
      <w:bookmarkStart w:id="2518" w:name="_Toc27197017"/>
      <w:bookmarkStart w:id="2519" w:name="_Toc27198288"/>
      <w:bookmarkStart w:id="2520" w:name="_Toc27202810"/>
      <w:bookmarkStart w:id="2521" w:name="_Toc27206268"/>
      <w:bookmarkStart w:id="2522" w:name="_Toc27206373"/>
      <w:bookmarkStart w:id="2523" w:name="_Toc27217281"/>
      <w:bookmarkStart w:id="2524" w:name="_Toc27217386"/>
      <w:bookmarkStart w:id="2525" w:name="_Toc27217490"/>
      <w:bookmarkStart w:id="2526" w:name="_Toc27217863"/>
      <w:bookmarkStart w:id="2527" w:name="_Toc27217967"/>
      <w:bookmarkStart w:id="2528" w:name="_Toc27296372"/>
      <w:bookmarkStart w:id="2529" w:name="_Toc27393880"/>
      <w:bookmarkStart w:id="2530" w:name="_Toc27479896"/>
      <w:bookmarkStart w:id="2531" w:name="_Toc27717275"/>
      <w:r w:rsidRPr="00224FC9">
        <w:lastRenderedPageBreak/>
        <w:t>PSHELL</w:t>
      </w:r>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p>
    <w:p w14:paraId="03043A65" w14:textId="77777777" w:rsidR="00370320" w:rsidRPr="007E3809" w:rsidRDefault="00370320" w:rsidP="00501F36">
      <w:pPr>
        <w:pStyle w:val="Heading2"/>
      </w:pPr>
      <w:bookmarkStart w:id="2532" w:name="_Toc28327072"/>
      <w:bookmarkStart w:id="2533" w:name="_Toc28600403"/>
      <w:bookmarkStart w:id="2534" w:name="_Toc195483853"/>
      <w:r>
        <w:t>PSHELL</w:t>
      </w:r>
      <w:bookmarkEnd w:id="2532"/>
      <w:bookmarkEnd w:id="2533"/>
      <w:bookmarkEnd w:id="2534"/>
    </w:p>
    <w:p w14:paraId="5440E552" w14:textId="77777777" w:rsidR="00370320" w:rsidRDefault="00370320" w:rsidP="00DF44C9">
      <w:pPr>
        <w:pStyle w:val="SpecialSpace"/>
      </w:pPr>
    </w:p>
    <w:p w14:paraId="18D3F4CC" w14:textId="628A6C16" w:rsidR="00370320" w:rsidRPr="00590C30" w:rsidRDefault="00370320" w:rsidP="00E4439A">
      <w:pPr>
        <w:pStyle w:val="CardHeader"/>
      </w:pPr>
      <w:r w:rsidRPr="00590C30">
        <w:t>Description</w:t>
      </w:r>
      <w:r w:rsidR="00E4439A" w:rsidRPr="00E4439A">
        <w:t>:</w:t>
      </w:r>
    </w:p>
    <w:p w14:paraId="1662ED09" w14:textId="21F826E9" w:rsidR="00370320" w:rsidRDefault="00370320" w:rsidP="00503D27">
      <w:pPr>
        <w:pStyle w:val="CardSpacing"/>
        <w:rPr>
          <w:sz w:val="22"/>
          <w:u w:val="single"/>
        </w:rPr>
      </w:pPr>
      <w:r>
        <w:t>P</w:t>
      </w:r>
      <w:r w:rsidRPr="00590C30">
        <w:t>roperty definition for 2D plate elements</w:t>
      </w:r>
      <w:r w:rsidR="00F128BE">
        <w:t>.</w:t>
      </w:r>
    </w:p>
    <w:p w14:paraId="6C2C2B36" w14:textId="77777777" w:rsidR="00370320" w:rsidRDefault="00370320" w:rsidP="00C11FD0">
      <w:pPr>
        <w:pStyle w:val="CardSpacing"/>
      </w:pPr>
    </w:p>
    <w:p w14:paraId="32F164EF" w14:textId="3D5A7637"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918"/>
        <w:gridCol w:w="1260"/>
        <w:gridCol w:w="990"/>
        <w:gridCol w:w="990"/>
        <w:gridCol w:w="882"/>
        <w:gridCol w:w="1008"/>
      </w:tblGrid>
      <w:tr w:rsidR="00370320" w:rsidRPr="00590C30" w14:paraId="209996E2" w14:textId="77777777" w:rsidTr="00A434AA">
        <w:tc>
          <w:tcPr>
            <w:tcW w:w="1008" w:type="dxa"/>
            <w:tcBorders>
              <w:top w:val="nil"/>
              <w:left w:val="nil"/>
              <w:bottom w:val="nil"/>
              <w:right w:val="nil"/>
            </w:tcBorders>
          </w:tcPr>
          <w:p w14:paraId="71B9EF13"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515AC55"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B80F93E"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DE69A7D" w14:textId="77777777" w:rsidR="00370320" w:rsidRPr="00590C30" w:rsidRDefault="00370320" w:rsidP="00911947">
            <w:pPr>
              <w:pStyle w:val="TCellCard"/>
            </w:pPr>
            <w:r w:rsidRPr="00590C30">
              <w:t>4</w:t>
            </w:r>
          </w:p>
        </w:tc>
        <w:tc>
          <w:tcPr>
            <w:tcW w:w="918" w:type="dxa"/>
            <w:tcBorders>
              <w:top w:val="nil"/>
              <w:left w:val="nil"/>
              <w:bottom w:val="nil"/>
              <w:right w:val="nil"/>
            </w:tcBorders>
          </w:tcPr>
          <w:p w14:paraId="62C17484" w14:textId="77777777" w:rsidR="00370320" w:rsidRPr="00590C30" w:rsidRDefault="00370320" w:rsidP="00911947">
            <w:pPr>
              <w:pStyle w:val="TCellCard"/>
            </w:pPr>
            <w:r w:rsidRPr="00590C30">
              <w:t>5</w:t>
            </w:r>
          </w:p>
        </w:tc>
        <w:tc>
          <w:tcPr>
            <w:tcW w:w="1260" w:type="dxa"/>
            <w:tcBorders>
              <w:top w:val="nil"/>
              <w:left w:val="nil"/>
              <w:bottom w:val="nil"/>
              <w:right w:val="nil"/>
            </w:tcBorders>
          </w:tcPr>
          <w:p w14:paraId="329FD441" w14:textId="77777777" w:rsidR="00370320" w:rsidRPr="00590C30" w:rsidRDefault="00370320" w:rsidP="00911947">
            <w:pPr>
              <w:pStyle w:val="TCellCard"/>
            </w:pPr>
            <w:r w:rsidRPr="00590C30">
              <w:t>6</w:t>
            </w:r>
          </w:p>
        </w:tc>
        <w:tc>
          <w:tcPr>
            <w:tcW w:w="990" w:type="dxa"/>
            <w:tcBorders>
              <w:top w:val="nil"/>
              <w:left w:val="nil"/>
              <w:bottom w:val="nil"/>
              <w:right w:val="nil"/>
            </w:tcBorders>
          </w:tcPr>
          <w:p w14:paraId="389E9575" w14:textId="77777777" w:rsidR="00370320" w:rsidRPr="00590C30" w:rsidRDefault="00370320" w:rsidP="00911947">
            <w:pPr>
              <w:pStyle w:val="TCellCard"/>
            </w:pPr>
            <w:r w:rsidRPr="00590C30">
              <w:t>7</w:t>
            </w:r>
          </w:p>
        </w:tc>
        <w:tc>
          <w:tcPr>
            <w:tcW w:w="990" w:type="dxa"/>
            <w:tcBorders>
              <w:top w:val="nil"/>
              <w:left w:val="nil"/>
              <w:bottom w:val="nil"/>
              <w:right w:val="nil"/>
            </w:tcBorders>
          </w:tcPr>
          <w:p w14:paraId="36D88D29" w14:textId="77777777" w:rsidR="00370320" w:rsidRPr="00590C30" w:rsidRDefault="00370320" w:rsidP="00911947">
            <w:pPr>
              <w:pStyle w:val="TCellCard"/>
            </w:pPr>
            <w:r w:rsidRPr="00590C30">
              <w:t>8</w:t>
            </w:r>
          </w:p>
        </w:tc>
        <w:tc>
          <w:tcPr>
            <w:tcW w:w="882" w:type="dxa"/>
            <w:tcBorders>
              <w:top w:val="nil"/>
              <w:left w:val="nil"/>
              <w:bottom w:val="nil"/>
              <w:right w:val="nil"/>
            </w:tcBorders>
          </w:tcPr>
          <w:p w14:paraId="2CAC27B3"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7BD4A5" w14:textId="77777777" w:rsidR="00370320" w:rsidRPr="00590C30" w:rsidRDefault="00370320" w:rsidP="00911947">
            <w:pPr>
              <w:pStyle w:val="TCellCard"/>
            </w:pPr>
            <w:r w:rsidRPr="00590C30">
              <w:t>10</w:t>
            </w:r>
          </w:p>
        </w:tc>
      </w:tr>
      <w:tr w:rsidR="00370320" w:rsidRPr="00590C30" w14:paraId="61224B73" w14:textId="77777777" w:rsidTr="00A434AA">
        <w:tc>
          <w:tcPr>
            <w:tcW w:w="1008" w:type="dxa"/>
            <w:tcBorders>
              <w:top w:val="single" w:sz="4" w:space="0" w:color="auto"/>
              <w:right w:val="single" w:sz="4" w:space="0" w:color="auto"/>
            </w:tcBorders>
          </w:tcPr>
          <w:p w14:paraId="3F3E26E1" w14:textId="77777777" w:rsidR="00370320" w:rsidRPr="00590C30" w:rsidRDefault="00370320" w:rsidP="00911947">
            <w:pPr>
              <w:pStyle w:val="TCellCard"/>
            </w:pPr>
            <w:r w:rsidRPr="00590C30">
              <w:t>PSHELL</w:t>
            </w:r>
          </w:p>
        </w:tc>
        <w:tc>
          <w:tcPr>
            <w:tcW w:w="1008" w:type="dxa"/>
            <w:tcBorders>
              <w:top w:val="single" w:sz="4" w:space="0" w:color="auto"/>
              <w:left w:val="single" w:sz="4" w:space="0" w:color="auto"/>
              <w:right w:val="single" w:sz="4" w:space="0" w:color="auto"/>
            </w:tcBorders>
          </w:tcPr>
          <w:p w14:paraId="4E666A37"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right w:val="single" w:sz="4" w:space="0" w:color="auto"/>
            </w:tcBorders>
          </w:tcPr>
          <w:p w14:paraId="4A05B013" w14:textId="77777777" w:rsidR="00370320" w:rsidRPr="00590C30" w:rsidRDefault="00370320" w:rsidP="00911947">
            <w:pPr>
              <w:pStyle w:val="TCellCard"/>
            </w:pPr>
            <w:r w:rsidRPr="00590C30">
              <w:t>MID1</w:t>
            </w:r>
          </w:p>
        </w:tc>
        <w:tc>
          <w:tcPr>
            <w:tcW w:w="1008" w:type="dxa"/>
            <w:tcBorders>
              <w:top w:val="single" w:sz="4" w:space="0" w:color="auto"/>
              <w:left w:val="single" w:sz="4" w:space="0" w:color="auto"/>
              <w:bottom w:val="nil"/>
              <w:right w:val="single" w:sz="4" w:space="0" w:color="auto"/>
            </w:tcBorders>
          </w:tcPr>
          <w:p w14:paraId="5740988D" w14:textId="77777777" w:rsidR="00370320" w:rsidRPr="00590C30" w:rsidRDefault="00370320" w:rsidP="00911947">
            <w:pPr>
              <w:pStyle w:val="TCellCard"/>
            </w:pPr>
            <w:r w:rsidRPr="00590C30">
              <w:t>TM</w:t>
            </w:r>
          </w:p>
        </w:tc>
        <w:tc>
          <w:tcPr>
            <w:tcW w:w="918" w:type="dxa"/>
            <w:tcBorders>
              <w:top w:val="single" w:sz="4" w:space="0" w:color="auto"/>
              <w:left w:val="single" w:sz="4" w:space="0" w:color="auto"/>
              <w:bottom w:val="nil"/>
              <w:right w:val="single" w:sz="4" w:space="0" w:color="auto"/>
            </w:tcBorders>
          </w:tcPr>
          <w:p w14:paraId="64293648" w14:textId="77777777" w:rsidR="00370320" w:rsidRPr="00590C30" w:rsidRDefault="00370320" w:rsidP="00911947">
            <w:pPr>
              <w:pStyle w:val="TCellCard"/>
            </w:pPr>
            <w:r w:rsidRPr="00590C30">
              <w:t>MID2</w:t>
            </w:r>
          </w:p>
        </w:tc>
        <w:tc>
          <w:tcPr>
            <w:tcW w:w="1260" w:type="dxa"/>
            <w:tcBorders>
              <w:top w:val="single" w:sz="4" w:space="0" w:color="auto"/>
              <w:left w:val="single" w:sz="4" w:space="0" w:color="auto"/>
              <w:bottom w:val="nil"/>
              <w:right w:val="single" w:sz="4" w:space="0" w:color="auto"/>
            </w:tcBorders>
          </w:tcPr>
          <w:p w14:paraId="1C1458ED" w14:textId="77777777" w:rsidR="00370320" w:rsidRPr="00590C30" w:rsidRDefault="00370320" w:rsidP="00911947">
            <w:pPr>
              <w:pStyle w:val="TCellCard"/>
            </w:pPr>
            <w:r w:rsidRPr="00590C30">
              <w:t>12I/TM**3</w:t>
            </w:r>
          </w:p>
        </w:tc>
        <w:tc>
          <w:tcPr>
            <w:tcW w:w="990" w:type="dxa"/>
            <w:tcBorders>
              <w:top w:val="single" w:sz="4" w:space="0" w:color="auto"/>
              <w:left w:val="single" w:sz="4" w:space="0" w:color="auto"/>
              <w:bottom w:val="nil"/>
              <w:right w:val="single" w:sz="4" w:space="0" w:color="auto"/>
            </w:tcBorders>
          </w:tcPr>
          <w:p w14:paraId="53A43DBC" w14:textId="77777777" w:rsidR="00370320" w:rsidRPr="00590C30" w:rsidRDefault="00370320" w:rsidP="00911947">
            <w:pPr>
              <w:pStyle w:val="TCellCard"/>
            </w:pPr>
            <w:r w:rsidRPr="00590C30">
              <w:t>MID3</w:t>
            </w:r>
          </w:p>
        </w:tc>
        <w:tc>
          <w:tcPr>
            <w:tcW w:w="990" w:type="dxa"/>
            <w:tcBorders>
              <w:top w:val="single" w:sz="4" w:space="0" w:color="auto"/>
              <w:left w:val="single" w:sz="4" w:space="0" w:color="auto"/>
              <w:bottom w:val="nil"/>
              <w:right w:val="single" w:sz="4" w:space="0" w:color="auto"/>
            </w:tcBorders>
          </w:tcPr>
          <w:p w14:paraId="5EE133A1" w14:textId="77777777" w:rsidR="00370320" w:rsidRPr="00590C30" w:rsidRDefault="00370320" w:rsidP="00911947">
            <w:pPr>
              <w:pStyle w:val="TCellCard"/>
            </w:pPr>
            <w:r w:rsidRPr="00590C30">
              <w:t>TS/TM</w:t>
            </w:r>
          </w:p>
        </w:tc>
        <w:tc>
          <w:tcPr>
            <w:tcW w:w="882" w:type="dxa"/>
            <w:tcBorders>
              <w:top w:val="single" w:sz="4" w:space="0" w:color="auto"/>
              <w:left w:val="single" w:sz="4" w:space="0" w:color="auto"/>
              <w:bottom w:val="nil"/>
              <w:right w:val="single" w:sz="4" w:space="0" w:color="auto"/>
            </w:tcBorders>
          </w:tcPr>
          <w:p w14:paraId="00869BA2" w14:textId="77777777" w:rsidR="00370320" w:rsidRPr="00590C30" w:rsidRDefault="00370320" w:rsidP="00911947">
            <w:pPr>
              <w:pStyle w:val="TCellCard"/>
            </w:pPr>
            <w:r w:rsidRPr="00590C30">
              <w:t>MPA</w:t>
            </w:r>
          </w:p>
        </w:tc>
        <w:tc>
          <w:tcPr>
            <w:tcW w:w="1008" w:type="dxa"/>
            <w:tcBorders>
              <w:top w:val="single" w:sz="4" w:space="0" w:color="auto"/>
              <w:left w:val="single" w:sz="4" w:space="0" w:color="auto"/>
            </w:tcBorders>
          </w:tcPr>
          <w:p w14:paraId="470D37CB" w14:textId="4BA2AB2C" w:rsidR="00370320" w:rsidRPr="00590C30" w:rsidRDefault="00370320" w:rsidP="00911947">
            <w:pPr>
              <w:pStyle w:val="TCellCard"/>
            </w:pPr>
          </w:p>
        </w:tc>
      </w:tr>
      <w:tr w:rsidR="00370320" w:rsidRPr="00590C30" w14:paraId="37FA8FF8" w14:textId="77777777" w:rsidTr="00A434AA">
        <w:tc>
          <w:tcPr>
            <w:tcW w:w="1008" w:type="dxa"/>
            <w:tcBorders>
              <w:top w:val="single" w:sz="4" w:space="0" w:color="auto"/>
              <w:right w:val="single" w:sz="4" w:space="0" w:color="auto"/>
            </w:tcBorders>
          </w:tcPr>
          <w:p w14:paraId="7BB564DF" w14:textId="7FFA97E8"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78EBC701" w14:textId="77777777" w:rsidR="00370320" w:rsidRPr="00590C30" w:rsidRDefault="00370320" w:rsidP="00911947">
            <w:pPr>
              <w:pStyle w:val="TCellCard"/>
            </w:pPr>
            <w:r w:rsidRPr="00590C30">
              <w:t>Z1</w:t>
            </w:r>
          </w:p>
        </w:tc>
        <w:tc>
          <w:tcPr>
            <w:tcW w:w="1008" w:type="dxa"/>
            <w:tcBorders>
              <w:top w:val="single" w:sz="4" w:space="0" w:color="auto"/>
              <w:left w:val="single" w:sz="4" w:space="0" w:color="auto"/>
              <w:right w:val="single" w:sz="4" w:space="0" w:color="auto"/>
            </w:tcBorders>
          </w:tcPr>
          <w:p w14:paraId="083E6548" w14:textId="77777777" w:rsidR="00370320" w:rsidRPr="00590C30" w:rsidRDefault="00370320" w:rsidP="00911947">
            <w:pPr>
              <w:pStyle w:val="TCellCard"/>
            </w:pPr>
            <w:r w:rsidRPr="00590C30">
              <w:t>Z2</w:t>
            </w:r>
          </w:p>
        </w:tc>
        <w:tc>
          <w:tcPr>
            <w:tcW w:w="1008" w:type="dxa"/>
            <w:tcBorders>
              <w:top w:val="single" w:sz="4" w:space="0" w:color="auto"/>
              <w:left w:val="single" w:sz="4" w:space="0" w:color="auto"/>
              <w:right w:val="single" w:sz="4" w:space="0" w:color="auto"/>
            </w:tcBorders>
            <w:shd w:val="pct15" w:color="auto" w:fill="FFFFFF"/>
          </w:tcPr>
          <w:p w14:paraId="5CC02EA1" w14:textId="77777777" w:rsidR="00370320" w:rsidRPr="00590C30" w:rsidRDefault="00370320" w:rsidP="00911947">
            <w:pPr>
              <w:pStyle w:val="TCellCard"/>
            </w:pPr>
          </w:p>
        </w:tc>
        <w:tc>
          <w:tcPr>
            <w:tcW w:w="918" w:type="dxa"/>
            <w:tcBorders>
              <w:top w:val="single" w:sz="4" w:space="0" w:color="auto"/>
              <w:left w:val="single" w:sz="4" w:space="0" w:color="auto"/>
              <w:right w:val="single" w:sz="4" w:space="0" w:color="auto"/>
            </w:tcBorders>
            <w:shd w:val="pct15" w:color="auto" w:fill="FFFFFF"/>
          </w:tcPr>
          <w:p w14:paraId="53C9CE86" w14:textId="77777777" w:rsidR="00370320" w:rsidRPr="00590C30" w:rsidRDefault="00370320" w:rsidP="00911947">
            <w:pPr>
              <w:pStyle w:val="TCellCard"/>
            </w:pPr>
          </w:p>
        </w:tc>
        <w:tc>
          <w:tcPr>
            <w:tcW w:w="1260" w:type="dxa"/>
            <w:tcBorders>
              <w:top w:val="single" w:sz="4" w:space="0" w:color="auto"/>
              <w:left w:val="single" w:sz="4" w:space="0" w:color="auto"/>
              <w:right w:val="single" w:sz="4" w:space="0" w:color="auto"/>
            </w:tcBorders>
            <w:shd w:val="pct15" w:color="auto" w:fill="FFFFFF"/>
          </w:tcPr>
          <w:p w14:paraId="0004C41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51E2B4C3" w14:textId="77777777" w:rsidR="00370320" w:rsidRPr="00590C30" w:rsidRDefault="00370320" w:rsidP="00911947">
            <w:pPr>
              <w:pStyle w:val="TCellCard"/>
            </w:pPr>
          </w:p>
        </w:tc>
        <w:tc>
          <w:tcPr>
            <w:tcW w:w="990" w:type="dxa"/>
            <w:tcBorders>
              <w:top w:val="single" w:sz="4" w:space="0" w:color="auto"/>
              <w:left w:val="single" w:sz="4" w:space="0" w:color="auto"/>
              <w:right w:val="single" w:sz="4" w:space="0" w:color="auto"/>
            </w:tcBorders>
            <w:shd w:val="pct15" w:color="auto" w:fill="FFFFFF"/>
          </w:tcPr>
          <w:p w14:paraId="013D8EF6" w14:textId="77777777" w:rsidR="00370320" w:rsidRPr="00590C30" w:rsidRDefault="00370320" w:rsidP="00911947">
            <w:pPr>
              <w:pStyle w:val="TCellCard"/>
            </w:pPr>
          </w:p>
        </w:tc>
        <w:tc>
          <w:tcPr>
            <w:tcW w:w="882" w:type="dxa"/>
            <w:tcBorders>
              <w:top w:val="single" w:sz="4" w:space="0" w:color="auto"/>
              <w:left w:val="single" w:sz="4" w:space="0" w:color="auto"/>
              <w:right w:val="single" w:sz="4" w:space="0" w:color="auto"/>
            </w:tcBorders>
            <w:shd w:val="pct15" w:color="auto" w:fill="FFFFFF"/>
          </w:tcPr>
          <w:p w14:paraId="31A226D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34B8FE25" w14:textId="77777777" w:rsidR="00370320" w:rsidRPr="00590C30" w:rsidRDefault="00370320" w:rsidP="00911947">
            <w:pPr>
              <w:pStyle w:val="TCellCard"/>
            </w:pPr>
          </w:p>
        </w:tc>
      </w:tr>
    </w:tbl>
    <w:p w14:paraId="2271F9F8" w14:textId="77777777" w:rsidR="00370320" w:rsidRPr="00C11FD0" w:rsidRDefault="00370320" w:rsidP="00C11FD0">
      <w:pPr>
        <w:pStyle w:val="CardSpacing"/>
      </w:pPr>
    </w:p>
    <w:p w14:paraId="5E113229" w14:textId="5275EB67"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C3DB08C" w14:textId="77777777" w:rsidTr="002B267D">
        <w:tc>
          <w:tcPr>
            <w:tcW w:w="1008" w:type="dxa"/>
            <w:tcMar>
              <w:right w:w="0" w:type="dxa"/>
            </w:tcMar>
          </w:tcPr>
          <w:p w14:paraId="54BE4189" w14:textId="77777777" w:rsidR="00370320" w:rsidRPr="00590C30" w:rsidRDefault="00370320" w:rsidP="00911947">
            <w:pPr>
              <w:pStyle w:val="TCellCard"/>
            </w:pPr>
            <w:r w:rsidRPr="00590C30">
              <w:t>PSHELL</w:t>
            </w:r>
          </w:p>
        </w:tc>
        <w:tc>
          <w:tcPr>
            <w:tcW w:w="1008" w:type="dxa"/>
            <w:tcMar>
              <w:right w:w="0" w:type="dxa"/>
            </w:tcMar>
          </w:tcPr>
          <w:p w14:paraId="21E4FB2A" w14:textId="77777777" w:rsidR="00370320" w:rsidRPr="00590C30" w:rsidRDefault="00370320" w:rsidP="00911947">
            <w:pPr>
              <w:pStyle w:val="TCellCard"/>
            </w:pPr>
            <w:r w:rsidRPr="00590C30">
              <w:t>987</w:t>
            </w:r>
          </w:p>
        </w:tc>
        <w:tc>
          <w:tcPr>
            <w:tcW w:w="1008" w:type="dxa"/>
            <w:tcMar>
              <w:right w:w="0" w:type="dxa"/>
            </w:tcMar>
          </w:tcPr>
          <w:p w14:paraId="68843E4A" w14:textId="77777777" w:rsidR="00370320" w:rsidRPr="00590C30" w:rsidRDefault="00370320" w:rsidP="00911947">
            <w:pPr>
              <w:pStyle w:val="TCellCard"/>
            </w:pPr>
            <w:r w:rsidRPr="00590C30">
              <w:t>234</w:t>
            </w:r>
          </w:p>
        </w:tc>
        <w:tc>
          <w:tcPr>
            <w:tcW w:w="1008" w:type="dxa"/>
            <w:tcMar>
              <w:right w:w="0" w:type="dxa"/>
            </w:tcMar>
          </w:tcPr>
          <w:p w14:paraId="34569A64" w14:textId="77777777" w:rsidR="00370320" w:rsidRPr="00590C30" w:rsidRDefault="00370320" w:rsidP="00911947">
            <w:pPr>
              <w:pStyle w:val="TCellCard"/>
            </w:pPr>
            <w:r w:rsidRPr="00590C30">
              <w:t>0.10</w:t>
            </w:r>
          </w:p>
        </w:tc>
        <w:tc>
          <w:tcPr>
            <w:tcW w:w="1008" w:type="dxa"/>
            <w:tcMar>
              <w:right w:w="0" w:type="dxa"/>
            </w:tcMar>
          </w:tcPr>
          <w:p w14:paraId="796DAB51" w14:textId="77777777" w:rsidR="00370320" w:rsidRPr="00590C30" w:rsidRDefault="00370320" w:rsidP="00911947">
            <w:pPr>
              <w:pStyle w:val="TCellCard"/>
            </w:pPr>
            <w:r w:rsidRPr="00590C30">
              <w:t>123</w:t>
            </w:r>
          </w:p>
        </w:tc>
        <w:tc>
          <w:tcPr>
            <w:tcW w:w="1008" w:type="dxa"/>
            <w:tcMar>
              <w:right w:w="0" w:type="dxa"/>
            </w:tcMar>
          </w:tcPr>
          <w:p w14:paraId="7F523D14" w14:textId="77777777" w:rsidR="00370320" w:rsidRPr="00590C30" w:rsidRDefault="00370320" w:rsidP="00911947">
            <w:pPr>
              <w:pStyle w:val="TCellCard"/>
            </w:pPr>
            <w:r w:rsidRPr="00590C30">
              <w:t>125.</w:t>
            </w:r>
          </w:p>
        </w:tc>
        <w:tc>
          <w:tcPr>
            <w:tcW w:w="1008" w:type="dxa"/>
            <w:tcMar>
              <w:right w:w="0" w:type="dxa"/>
            </w:tcMar>
          </w:tcPr>
          <w:p w14:paraId="10FE35CF" w14:textId="77777777" w:rsidR="00370320" w:rsidRPr="00590C30" w:rsidRDefault="00370320" w:rsidP="00911947">
            <w:pPr>
              <w:pStyle w:val="TCellCard"/>
            </w:pPr>
            <w:r w:rsidRPr="00590C30">
              <w:t>45</w:t>
            </w:r>
          </w:p>
        </w:tc>
        <w:tc>
          <w:tcPr>
            <w:tcW w:w="1008" w:type="dxa"/>
            <w:tcMar>
              <w:right w:w="0" w:type="dxa"/>
            </w:tcMar>
          </w:tcPr>
          <w:p w14:paraId="0362FE53" w14:textId="77777777" w:rsidR="00370320" w:rsidRPr="00590C30" w:rsidRDefault="00370320" w:rsidP="00911947">
            <w:pPr>
              <w:pStyle w:val="TCellCard"/>
            </w:pPr>
            <w:r w:rsidRPr="00590C30">
              <w:t>20.</w:t>
            </w:r>
          </w:p>
        </w:tc>
        <w:tc>
          <w:tcPr>
            <w:tcW w:w="1008" w:type="dxa"/>
            <w:tcMar>
              <w:right w:w="0" w:type="dxa"/>
            </w:tcMar>
          </w:tcPr>
          <w:p w14:paraId="07C36B81" w14:textId="77777777" w:rsidR="00370320" w:rsidRPr="00590C30" w:rsidRDefault="00370320" w:rsidP="00911947">
            <w:pPr>
              <w:pStyle w:val="TCellCard"/>
            </w:pPr>
            <w:r w:rsidRPr="00590C30">
              <w:t>.005</w:t>
            </w:r>
          </w:p>
        </w:tc>
        <w:tc>
          <w:tcPr>
            <w:tcW w:w="1008" w:type="dxa"/>
            <w:tcMar>
              <w:right w:w="0" w:type="dxa"/>
            </w:tcMar>
          </w:tcPr>
          <w:p w14:paraId="6EFFF3ED" w14:textId="3A8D959F" w:rsidR="00370320" w:rsidRPr="00590C30" w:rsidRDefault="00370320" w:rsidP="00911947">
            <w:pPr>
              <w:pStyle w:val="TCellCard"/>
            </w:pPr>
          </w:p>
        </w:tc>
      </w:tr>
      <w:tr w:rsidR="00370320" w:rsidRPr="00590C30" w14:paraId="589BF4B4" w14:textId="77777777" w:rsidTr="002B267D">
        <w:tc>
          <w:tcPr>
            <w:tcW w:w="1008" w:type="dxa"/>
            <w:tcMar>
              <w:right w:w="0" w:type="dxa"/>
            </w:tcMar>
          </w:tcPr>
          <w:p w14:paraId="15AAE8F7" w14:textId="10EE828C" w:rsidR="00370320" w:rsidRPr="00590C30" w:rsidRDefault="00370320" w:rsidP="00911947">
            <w:pPr>
              <w:pStyle w:val="TCellCard"/>
            </w:pPr>
          </w:p>
        </w:tc>
        <w:tc>
          <w:tcPr>
            <w:tcW w:w="1008" w:type="dxa"/>
            <w:tcMar>
              <w:right w:w="0" w:type="dxa"/>
            </w:tcMar>
          </w:tcPr>
          <w:p w14:paraId="58B81A2E" w14:textId="77777777" w:rsidR="00370320" w:rsidRPr="00590C30" w:rsidRDefault="00370320" w:rsidP="00911947">
            <w:pPr>
              <w:pStyle w:val="TCellCard"/>
            </w:pPr>
            <w:r w:rsidRPr="00590C30">
              <w:t>0.5</w:t>
            </w:r>
          </w:p>
        </w:tc>
        <w:tc>
          <w:tcPr>
            <w:tcW w:w="1008" w:type="dxa"/>
            <w:tcMar>
              <w:right w:w="0" w:type="dxa"/>
            </w:tcMar>
          </w:tcPr>
          <w:p w14:paraId="29D1375F" w14:textId="77777777" w:rsidR="00370320" w:rsidRPr="00590C30" w:rsidRDefault="00370320" w:rsidP="00911947">
            <w:pPr>
              <w:pStyle w:val="TCellCard"/>
            </w:pPr>
            <w:r w:rsidRPr="00590C30">
              <w:t>-0.5</w:t>
            </w:r>
          </w:p>
        </w:tc>
        <w:tc>
          <w:tcPr>
            <w:tcW w:w="1008" w:type="dxa"/>
            <w:tcMar>
              <w:right w:w="0" w:type="dxa"/>
            </w:tcMar>
          </w:tcPr>
          <w:p w14:paraId="5A45F720" w14:textId="77777777" w:rsidR="00370320" w:rsidRPr="00590C30" w:rsidRDefault="00370320" w:rsidP="00911947">
            <w:pPr>
              <w:pStyle w:val="TCellCard"/>
            </w:pPr>
          </w:p>
        </w:tc>
        <w:tc>
          <w:tcPr>
            <w:tcW w:w="1008" w:type="dxa"/>
            <w:tcMar>
              <w:right w:w="0" w:type="dxa"/>
            </w:tcMar>
          </w:tcPr>
          <w:p w14:paraId="492668A2" w14:textId="77777777" w:rsidR="00370320" w:rsidRPr="00590C30" w:rsidRDefault="00370320" w:rsidP="00911947">
            <w:pPr>
              <w:pStyle w:val="TCellCard"/>
            </w:pPr>
          </w:p>
        </w:tc>
        <w:tc>
          <w:tcPr>
            <w:tcW w:w="1008" w:type="dxa"/>
            <w:tcMar>
              <w:right w:w="0" w:type="dxa"/>
            </w:tcMar>
          </w:tcPr>
          <w:p w14:paraId="6188D8CE" w14:textId="77777777" w:rsidR="00370320" w:rsidRPr="00590C30" w:rsidRDefault="00370320" w:rsidP="00911947">
            <w:pPr>
              <w:pStyle w:val="TCellCard"/>
            </w:pPr>
          </w:p>
        </w:tc>
        <w:tc>
          <w:tcPr>
            <w:tcW w:w="1008" w:type="dxa"/>
            <w:tcMar>
              <w:right w:w="0" w:type="dxa"/>
            </w:tcMar>
          </w:tcPr>
          <w:p w14:paraId="59F23B63" w14:textId="77777777" w:rsidR="00370320" w:rsidRPr="00590C30" w:rsidRDefault="00370320" w:rsidP="00911947">
            <w:pPr>
              <w:pStyle w:val="TCellCard"/>
            </w:pPr>
          </w:p>
        </w:tc>
        <w:tc>
          <w:tcPr>
            <w:tcW w:w="1008" w:type="dxa"/>
            <w:tcMar>
              <w:right w:w="0" w:type="dxa"/>
            </w:tcMar>
          </w:tcPr>
          <w:p w14:paraId="3CDD3C07" w14:textId="77777777" w:rsidR="00370320" w:rsidRPr="00590C30" w:rsidRDefault="00370320" w:rsidP="00911947">
            <w:pPr>
              <w:pStyle w:val="TCellCard"/>
            </w:pPr>
          </w:p>
        </w:tc>
        <w:tc>
          <w:tcPr>
            <w:tcW w:w="1008" w:type="dxa"/>
            <w:tcMar>
              <w:right w:w="0" w:type="dxa"/>
            </w:tcMar>
          </w:tcPr>
          <w:p w14:paraId="0E54A413" w14:textId="77777777" w:rsidR="00370320" w:rsidRPr="00590C30" w:rsidRDefault="00370320" w:rsidP="00911947">
            <w:pPr>
              <w:pStyle w:val="TCellCard"/>
            </w:pPr>
          </w:p>
        </w:tc>
        <w:tc>
          <w:tcPr>
            <w:tcW w:w="1008" w:type="dxa"/>
            <w:tcMar>
              <w:right w:w="0" w:type="dxa"/>
            </w:tcMar>
          </w:tcPr>
          <w:p w14:paraId="602723F9" w14:textId="77777777" w:rsidR="00370320" w:rsidRPr="00590C30" w:rsidRDefault="00370320" w:rsidP="00911947">
            <w:pPr>
              <w:pStyle w:val="TCellCard"/>
            </w:pPr>
          </w:p>
        </w:tc>
      </w:tr>
    </w:tbl>
    <w:p w14:paraId="720770C8"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DAB4883" w14:textId="77777777" w:rsidTr="002B267D">
        <w:tc>
          <w:tcPr>
            <w:tcW w:w="1008" w:type="dxa"/>
            <w:tcMar>
              <w:right w:w="0" w:type="dxa"/>
            </w:tcMar>
          </w:tcPr>
          <w:p w14:paraId="227EAF3B" w14:textId="77777777" w:rsidR="00370320" w:rsidRPr="00590C30" w:rsidRDefault="00370320" w:rsidP="00911947">
            <w:pPr>
              <w:pStyle w:val="TCellCard"/>
            </w:pPr>
            <w:r w:rsidRPr="00590C30">
              <w:t>PSHELL</w:t>
            </w:r>
          </w:p>
        </w:tc>
        <w:tc>
          <w:tcPr>
            <w:tcW w:w="1008" w:type="dxa"/>
            <w:tcMar>
              <w:right w:w="0" w:type="dxa"/>
            </w:tcMar>
          </w:tcPr>
          <w:p w14:paraId="71152699" w14:textId="77777777" w:rsidR="00370320" w:rsidRPr="00590C30" w:rsidRDefault="00370320" w:rsidP="00911947">
            <w:pPr>
              <w:pStyle w:val="TCellCard"/>
            </w:pPr>
            <w:r w:rsidRPr="00590C30">
              <w:t>78</w:t>
            </w:r>
          </w:p>
        </w:tc>
        <w:tc>
          <w:tcPr>
            <w:tcW w:w="1008" w:type="dxa"/>
            <w:tcMar>
              <w:right w:w="0" w:type="dxa"/>
            </w:tcMar>
          </w:tcPr>
          <w:p w14:paraId="5376B650" w14:textId="77777777" w:rsidR="00370320" w:rsidRPr="00590C30" w:rsidRDefault="00370320" w:rsidP="00911947">
            <w:pPr>
              <w:pStyle w:val="TCellCard"/>
            </w:pPr>
            <w:r w:rsidRPr="00590C30">
              <w:t>234</w:t>
            </w:r>
          </w:p>
        </w:tc>
        <w:tc>
          <w:tcPr>
            <w:tcW w:w="1008" w:type="dxa"/>
            <w:tcMar>
              <w:right w:w="0" w:type="dxa"/>
            </w:tcMar>
          </w:tcPr>
          <w:p w14:paraId="0C3D0949" w14:textId="77777777" w:rsidR="00370320" w:rsidRPr="00590C30" w:rsidRDefault="00370320" w:rsidP="00911947">
            <w:pPr>
              <w:pStyle w:val="TCellCard"/>
            </w:pPr>
            <w:r w:rsidRPr="00590C30">
              <w:t>0.10</w:t>
            </w:r>
          </w:p>
        </w:tc>
        <w:tc>
          <w:tcPr>
            <w:tcW w:w="1008" w:type="dxa"/>
            <w:tcMar>
              <w:right w:w="0" w:type="dxa"/>
            </w:tcMar>
          </w:tcPr>
          <w:p w14:paraId="1C99F06A" w14:textId="77777777" w:rsidR="00370320" w:rsidRPr="00590C30" w:rsidRDefault="00370320" w:rsidP="00911947">
            <w:pPr>
              <w:pStyle w:val="TCellCard"/>
            </w:pPr>
            <w:r w:rsidRPr="00590C30">
              <w:t>234</w:t>
            </w:r>
          </w:p>
        </w:tc>
        <w:tc>
          <w:tcPr>
            <w:tcW w:w="1008" w:type="dxa"/>
            <w:tcMar>
              <w:right w:w="0" w:type="dxa"/>
            </w:tcMar>
          </w:tcPr>
          <w:p w14:paraId="58A8E381" w14:textId="77777777" w:rsidR="00370320" w:rsidRPr="00590C30" w:rsidRDefault="00370320" w:rsidP="00911947">
            <w:pPr>
              <w:pStyle w:val="TCellCard"/>
            </w:pPr>
          </w:p>
        </w:tc>
        <w:tc>
          <w:tcPr>
            <w:tcW w:w="1008" w:type="dxa"/>
            <w:tcMar>
              <w:right w:w="0" w:type="dxa"/>
            </w:tcMar>
          </w:tcPr>
          <w:p w14:paraId="622CB343" w14:textId="77777777" w:rsidR="00370320" w:rsidRPr="00590C30" w:rsidRDefault="00370320" w:rsidP="00911947">
            <w:pPr>
              <w:pStyle w:val="TCellCard"/>
            </w:pPr>
            <w:r w:rsidRPr="00590C30">
              <w:t>45</w:t>
            </w:r>
          </w:p>
        </w:tc>
        <w:tc>
          <w:tcPr>
            <w:tcW w:w="1008" w:type="dxa"/>
            <w:tcMar>
              <w:right w:w="0" w:type="dxa"/>
            </w:tcMar>
          </w:tcPr>
          <w:p w14:paraId="67E604A7" w14:textId="77777777" w:rsidR="00370320" w:rsidRPr="00590C30" w:rsidRDefault="00370320" w:rsidP="00911947">
            <w:pPr>
              <w:pStyle w:val="TCellCard"/>
            </w:pPr>
          </w:p>
        </w:tc>
        <w:tc>
          <w:tcPr>
            <w:tcW w:w="1008" w:type="dxa"/>
            <w:tcMar>
              <w:right w:w="0" w:type="dxa"/>
            </w:tcMar>
          </w:tcPr>
          <w:p w14:paraId="7E4D6969" w14:textId="77777777" w:rsidR="00370320" w:rsidRPr="00590C30" w:rsidRDefault="00370320" w:rsidP="00911947">
            <w:pPr>
              <w:pStyle w:val="TCellCard"/>
            </w:pPr>
          </w:p>
        </w:tc>
        <w:tc>
          <w:tcPr>
            <w:tcW w:w="1008" w:type="dxa"/>
            <w:tcMar>
              <w:right w:w="0" w:type="dxa"/>
            </w:tcMar>
          </w:tcPr>
          <w:p w14:paraId="7AD1CCD0" w14:textId="64B1B80C" w:rsidR="00370320" w:rsidRPr="00590C30" w:rsidRDefault="00370320" w:rsidP="00911947">
            <w:pPr>
              <w:pStyle w:val="TCellCard"/>
            </w:pPr>
          </w:p>
        </w:tc>
      </w:tr>
    </w:tbl>
    <w:p w14:paraId="0F09BAA9" w14:textId="77777777" w:rsidR="00370320" w:rsidRPr="00590C30" w:rsidRDefault="00370320" w:rsidP="00C11FD0">
      <w:pPr>
        <w:pStyle w:val="CardSpacing"/>
      </w:pPr>
    </w:p>
    <w:p w14:paraId="60644E58" w14:textId="10D4BCF1"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350"/>
        <w:gridCol w:w="6138"/>
        <w:gridCol w:w="1440"/>
        <w:gridCol w:w="1224"/>
      </w:tblGrid>
      <w:tr w:rsidR="00370320" w:rsidRPr="00590C30" w14:paraId="411B9423" w14:textId="77777777" w:rsidTr="00A434AA">
        <w:tc>
          <w:tcPr>
            <w:tcW w:w="1350" w:type="dxa"/>
            <w:tcBorders>
              <w:bottom w:val="single" w:sz="4" w:space="0" w:color="auto"/>
            </w:tcBorders>
          </w:tcPr>
          <w:p w14:paraId="031E7B9D" w14:textId="77777777" w:rsidR="00370320" w:rsidRPr="00AF0111" w:rsidRDefault="00370320" w:rsidP="00AF0111">
            <w:pPr>
              <w:pStyle w:val="CardHeader"/>
              <w:rPr>
                <w:b w:val="0"/>
                <w:bCs/>
              </w:rPr>
            </w:pPr>
            <w:r w:rsidRPr="00AF0111">
              <w:rPr>
                <w:b w:val="0"/>
                <w:bCs/>
              </w:rPr>
              <w:t>Field</w:t>
            </w:r>
          </w:p>
        </w:tc>
        <w:tc>
          <w:tcPr>
            <w:tcW w:w="6138" w:type="dxa"/>
            <w:tcBorders>
              <w:bottom w:val="single" w:sz="4" w:space="0" w:color="auto"/>
            </w:tcBorders>
          </w:tcPr>
          <w:p w14:paraId="4378E0E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F588724"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5245214E" w14:textId="77777777" w:rsidR="00370320" w:rsidRPr="00AF0111" w:rsidRDefault="00370320" w:rsidP="00AF0111">
            <w:pPr>
              <w:pStyle w:val="CardHeader"/>
              <w:rPr>
                <w:b w:val="0"/>
                <w:bCs/>
              </w:rPr>
            </w:pPr>
            <w:r w:rsidRPr="00AF0111">
              <w:rPr>
                <w:b w:val="0"/>
                <w:bCs/>
              </w:rPr>
              <w:t>Default</w:t>
            </w:r>
          </w:p>
        </w:tc>
      </w:tr>
      <w:tr w:rsidR="00370320" w:rsidRPr="00590C30" w14:paraId="1DA8995C" w14:textId="77777777" w:rsidTr="00A434AA">
        <w:tc>
          <w:tcPr>
            <w:tcW w:w="1350" w:type="dxa"/>
            <w:tcBorders>
              <w:top w:val="single" w:sz="4" w:space="0" w:color="auto"/>
            </w:tcBorders>
          </w:tcPr>
          <w:p w14:paraId="28BEA65D" w14:textId="77777777" w:rsidR="00370320" w:rsidRPr="00590C30" w:rsidRDefault="00370320" w:rsidP="0080315D">
            <w:pPr>
              <w:pStyle w:val="TCaseControl"/>
            </w:pPr>
            <w:r w:rsidRPr="00590C30">
              <w:t>PID</w:t>
            </w:r>
          </w:p>
        </w:tc>
        <w:tc>
          <w:tcPr>
            <w:tcW w:w="6138" w:type="dxa"/>
            <w:tcBorders>
              <w:top w:val="single" w:sz="4" w:space="0" w:color="auto"/>
            </w:tcBorders>
          </w:tcPr>
          <w:p w14:paraId="350102CC"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02D50AC1"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420A3BE5" w14:textId="77777777" w:rsidR="00370320" w:rsidRPr="00590C30" w:rsidRDefault="00370320" w:rsidP="0080315D">
            <w:pPr>
              <w:pStyle w:val="TCaseControl"/>
            </w:pPr>
            <w:r w:rsidRPr="00590C30">
              <w:t>None</w:t>
            </w:r>
          </w:p>
        </w:tc>
      </w:tr>
      <w:tr w:rsidR="00370320" w:rsidRPr="00590C30" w14:paraId="3A14F8CC" w14:textId="77777777" w:rsidTr="00A434AA">
        <w:tc>
          <w:tcPr>
            <w:tcW w:w="1350" w:type="dxa"/>
          </w:tcPr>
          <w:p w14:paraId="73800DE9" w14:textId="77777777" w:rsidR="00370320" w:rsidRPr="00590C30" w:rsidRDefault="00370320" w:rsidP="0080315D">
            <w:pPr>
              <w:pStyle w:val="TCaseControl"/>
            </w:pPr>
            <w:r w:rsidRPr="00590C30">
              <w:t>MID1</w:t>
            </w:r>
          </w:p>
        </w:tc>
        <w:tc>
          <w:tcPr>
            <w:tcW w:w="6138" w:type="dxa"/>
          </w:tcPr>
          <w:p w14:paraId="12A2A32D" w14:textId="77777777" w:rsidR="00370320" w:rsidRPr="00590C30" w:rsidRDefault="00370320" w:rsidP="0080315D">
            <w:pPr>
              <w:pStyle w:val="TCaseControl"/>
            </w:pPr>
            <w:r w:rsidRPr="00590C30">
              <w:t>Material ID number for membrane material properties</w:t>
            </w:r>
          </w:p>
        </w:tc>
        <w:tc>
          <w:tcPr>
            <w:tcW w:w="1440" w:type="dxa"/>
          </w:tcPr>
          <w:p w14:paraId="045AAED2" w14:textId="77777777" w:rsidR="00370320" w:rsidRPr="00590C30" w:rsidRDefault="00370320" w:rsidP="0080315D">
            <w:pPr>
              <w:pStyle w:val="TCaseControl"/>
            </w:pPr>
            <w:r w:rsidRPr="00590C30">
              <w:t>Integer &gt; 0</w:t>
            </w:r>
            <w:r>
              <w:t xml:space="preserve"> or blank</w:t>
            </w:r>
          </w:p>
        </w:tc>
        <w:tc>
          <w:tcPr>
            <w:tcW w:w="1224" w:type="dxa"/>
          </w:tcPr>
          <w:p w14:paraId="25F16DFB" w14:textId="77777777" w:rsidR="00370320" w:rsidRPr="00590C30" w:rsidRDefault="00370320" w:rsidP="0080315D">
            <w:pPr>
              <w:pStyle w:val="TCaseControl"/>
            </w:pPr>
            <w:r w:rsidRPr="00590C30">
              <w:t>None</w:t>
            </w:r>
          </w:p>
        </w:tc>
      </w:tr>
      <w:tr w:rsidR="00370320" w:rsidRPr="00590C30" w14:paraId="4B450A4D" w14:textId="77777777" w:rsidTr="00A434AA">
        <w:tc>
          <w:tcPr>
            <w:tcW w:w="1350" w:type="dxa"/>
          </w:tcPr>
          <w:p w14:paraId="04E6A8D3" w14:textId="77777777" w:rsidR="00370320" w:rsidRPr="00590C30" w:rsidRDefault="00370320" w:rsidP="0080315D">
            <w:pPr>
              <w:pStyle w:val="TCaseControl"/>
            </w:pPr>
            <w:r w:rsidRPr="00590C30">
              <w:t>TM</w:t>
            </w:r>
          </w:p>
        </w:tc>
        <w:tc>
          <w:tcPr>
            <w:tcW w:w="6138" w:type="dxa"/>
          </w:tcPr>
          <w:p w14:paraId="1FE75BA1" w14:textId="77777777" w:rsidR="00370320" w:rsidRPr="00590C30" w:rsidRDefault="00370320" w:rsidP="0080315D">
            <w:pPr>
              <w:pStyle w:val="TCaseControl"/>
            </w:pPr>
            <w:r w:rsidRPr="00590C30">
              <w:t>Membrane thickness</w:t>
            </w:r>
          </w:p>
        </w:tc>
        <w:tc>
          <w:tcPr>
            <w:tcW w:w="1440" w:type="dxa"/>
          </w:tcPr>
          <w:p w14:paraId="09B2F314" w14:textId="77777777" w:rsidR="00370320" w:rsidRPr="00590C30" w:rsidRDefault="00370320" w:rsidP="0080315D">
            <w:pPr>
              <w:pStyle w:val="TCaseControl"/>
            </w:pPr>
            <w:r w:rsidRPr="00590C30">
              <w:t>Real or blank</w:t>
            </w:r>
          </w:p>
        </w:tc>
        <w:tc>
          <w:tcPr>
            <w:tcW w:w="1224" w:type="dxa"/>
          </w:tcPr>
          <w:p w14:paraId="3123F399" w14:textId="77777777" w:rsidR="00370320" w:rsidRPr="00590C30" w:rsidRDefault="00370320" w:rsidP="0080315D">
            <w:pPr>
              <w:pStyle w:val="TCaseControl"/>
            </w:pPr>
            <w:r w:rsidRPr="00590C30">
              <w:t>0.</w:t>
            </w:r>
          </w:p>
        </w:tc>
      </w:tr>
      <w:tr w:rsidR="00370320" w:rsidRPr="00590C30" w14:paraId="27573A34" w14:textId="77777777" w:rsidTr="00A434AA">
        <w:tc>
          <w:tcPr>
            <w:tcW w:w="1350" w:type="dxa"/>
          </w:tcPr>
          <w:p w14:paraId="3DEFE84C" w14:textId="77777777" w:rsidR="00370320" w:rsidRPr="00590C30" w:rsidRDefault="00370320" w:rsidP="0080315D">
            <w:pPr>
              <w:pStyle w:val="TCaseControl"/>
            </w:pPr>
            <w:r w:rsidRPr="00590C30">
              <w:t>MID2</w:t>
            </w:r>
          </w:p>
        </w:tc>
        <w:tc>
          <w:tcPr>
            <w:tcW w:w="6138" w:type="dxa"/>
          </w:tcPr>
          <w:p w14:paraId="37AF89A5" w14:textId="77777777" w:rsidR="00370320" w:rsidRPr="00590C30" w:rsidRDefault="00370320" w:rsidP="0080315D">
            <w:pPr>
              <w:pStyle w:val="TCaseControl"/>
            </w:pPr>
            <w:r w:rsidRPr="00590C30">
              <w:t>Material ID number for bending material properties</w:t>
            </w:r>
          </w:p>
        </w:tc>
        <w:tc>
          <w:tcPr>
            <w:tcW w:w="1440" w:type="dxa"/>
          </w:tcPr>
          <w:p w14:paraId="64405734" w14:textId="77777777" w:rsidR="00370320" w:rsidRPr="00590C30" w:rsidRDefault="00370320" w:rsidP="0080315D">
            <w:pPr>
              <w:pStyle w:val="TCaseControl"/>
            </w:pPr>
            <w:r w:rsidRPr="00590C30">
              <w:t>Integer &gt; 0</w:t>
            </w:r>
            <w:r>
              <w:t xml:space="preserve"> or blank</w:t>
            </w:r>
          </w:p>
        </w:tc>
        <w:tc>
          <w:tcPr>
            <w:tcW w:w="1224" w:type="dxa"/>
          </w:tcPr>
          <w:p w14:paraId="135E650C" w14:textId="77777777" w:rsidR="00370320" w:rsidRPr="00590C30" w:rsidRDefault="00370320" w:rsidP="0080315D">
            <w:pPr>
              <w:pStyle w:val="TCaseControl"/>
            </w:pPr>
            <w:r w:rsidRPr="00590C30">
              <w:t>None</w:t>
            </w:r>
          </w:p>
        </w:tc>
      </w:tr>
      <w:tr w:rsidR="00370320" w:rsidRPr="00590C30" w14:paraId="5FE3EA60" w14:textId="77777777" w:rsidTr="00A434AA">
        <w:tc>
          <w:tcPr>
            <w:tcW w:w="1350" w:type="dxa"/>
          </w:tcPr>
          <w:p w14:paraId="5B548073" w14:textId="77777777" w:rsidR="00370320" w:rsidRPr="00590C30" w:rsidRDefault="00370320" w:rsidP="0080315D">
            <w:pPr>
              <w:pStyle w:val="TCaseControl"/>
            </w:pPr>
            <w:r w:rsidRPr="00590C30">
              <w:t>12I/TM**3</w:t>
            </w:r>
          </w:p>
        </w:tc>
        <w:tc>
          <w:tcPr>
            <w:tcW w:w="6138" w:type="dxa"/>
          </w:tcPr>
          <w:p w14:paraId="53D0A859" w14:textId="77777777" w:rsidR="00370320" w:rsidRPr="00590C30" w:rsidRDefault="00370320" w:rsidP="0080315D">
            <w:pPr>
              <w:pStyle w:val="TCaseControl"/>
            </w:pPr>
            <w:r w:rsidRPr="00590C30">
              <w:t>Ratio of actual bending moment inertia (I) to bending inertia of a solid plate of thickness TM</w:t>
            </w:r>
          </w:p>
        </w:tc>
        <w:tc>
          <w:tcPr>
            <w:tcW w:w="1440" w:type="dxa"/>
          </w:tcPr>
          <w:p w14:paraId="06D73FBE" w14:textId="77777777" w:rsidR="00370320" w:rsidRPr="00590C30" w:rsidRDefault="00370320" w:rsidP="0080315D">
            <w:pPr>
              <w:pStyle w:val="TCaseControl"/>
            </w:pPr>
            <w:r w:rsidRPr="00590C30">
              <w:t>Real or blank</w:t>
            </w:r>
          </w:p>
        </w:tc>
        <w:tc>
          <w:tcPr>
            <w:tcW w:w="1224" w:type="dxa"/>
          </w:tcPr>
          <w:p w14:paraId="0AB51499" w14:textId="77777777" w:rsidR="00370320" w:rsidRPr="00590C30" w:rsidRDefault="00370320" w:rsidP="0080315D">
            <w:pPr>
              <w:pStyle w:val="TCaseControl"/>
            </w:pPr>
            <w:r w:rsidRPr="00590C30">
              <w:t>1.0</w:t>
            </w:r>
          </w:p>
        </w:tc>
      </w:tr>
      <w:tr w:rsidR="00370320" w:rsidRPr="00590C30" w14:paraId="113358AD" w14:textId="77777777" w:rsidTr="00A434AA">
        <w:tc>
          <w:tcPr>
            <w:tcW w:w="1350" w:type="dxa"/>
          </w:tcPr>
          <w:p w14:paraId="4ABCE1AE" w14:textId="77777777" w:rsidR="00370320" w:rsidRPr="00590C30" w:rsidRDefault="00370320" w:rsidP="0080315D">
            <w:pPr>
              <w:pStyle w:val="TCaseControl"/>
            </w:pPr>
            <w:r w:rsidRPr="00590C30">
              <w:lastRenderedPageBreak/>
              <w:t>MID3</w:t>
            </w:r>
          </w:p>
        </w:tc>
        <w:tc>
          <w:tcPr>
            <w:tcW w:w="6138" w:type="dxa"/>
          </w:tcPr>
          <w:p w14:paraId="4B2AA52E" w14:textId="77777777" w:rsidR="00370320" w:rsidRPr="00590C30" w:rsidRDefault="00370320" w:rsidP="0080315D">
            <w:pPr>
              <w:pStyle w:val="TCaseControl"/>
            </w:pPr>
            <w:r w:rsidRPr="00590C30">
              <w:t>Material ID number for transverse shear material properties</w:t>
            </w:r>
          </w:p>
        </w:tc>
        <w:tc>
          <w:tcPr>
            <w:tcW w:w="1440" w:type="dxa"/>
          </w:tcPr>
          <w:p w14:paraId="3E0FAECD" w14:textId="77777777" w:rsidR="00370320" w:rsidRPr="00590C30" w:rsidRDefault="00370320" w:rsidP="0080315D">
            <w:pPr>
              <w:pStyle w:val="TCaseControl"/>
            </w:pPr>
            <w:r w:rsidRPr="00590C30">
              <w:t>Integer &gt; 0</w:t>
            </w:r>
            <w:r>
              <w:t xml:space="preserve"> or blank</w:t>
            </w:r>
          </w:p>
        </w:tc>
        <w:tc>
          <w:tcPr>
            <w:tcW w:w="1224" w:type="dxa"/>
          </w:tcPr>
          <w:p w14:paraId="7AB1C72F" w14:textId="77777777" w:rsidR="00370320" w:rsidRPr="00590C30" w:rsidRDefault="00370320" w:rsidP="0080315D">
            <w:pPr>
              <w:pStyle w:val="TCaseControl"/>
            </w:pPr>
            <w:r w:rsidRPr="00590C30">
              <w:t>None</w:t>
            </w:r>
          </w:p>
        </w:tc>
      </w:tr>
      <w:tr w:rsidR="00370320" w:rsidRPr="00590C30" w14:paraId="4125597A" w14:textId="77777777" w:rsidTr="00A434AA">
        <w:tc>
          <w:tcPr>
            <w:tcW w:w="1350" w:type="dxa"/>
          </w:tcPr>
          <w:p w14:paraId="286A0D6F" w14:textId="77777777" w:rsidR="00370320" w:rsidRPr="00590C30" w:rsidRDefault="00370320" w:rsidP="0080315D">
            <w:pPr>
              <w:pStyle w:val="TCaseControl"/>
            </w:pPr>
            <w:r w:rsidRPr="00590C30">
              <w:t>TS/TM</w:t>
            </w:r>
          </w:p>
        </w:tc>
        <w:tc>
          <w:tcPr>
            <w:tcW w:w="6138" w:type="dxa"/>
          </w:tcPr>
          <w:p w14:paraId="079236AA" w14:textId="77777777" w:rsidR="00370320" w:rsidRPr="00590C30" w:rsidRDefault="00370320" w:rsidP="0080315D">
            <w:pPr>
              <w:pStyle w:val="TCaseControl"/>
            </w:pPr>
            <w:r w:rsidRPr="00590C30">
              <w:t>Ratio of shear to membrane thickness</w:t>
            </w:r>
          </w:p>
        </w:tc>
        <w:tc>
          <w:tcPr>
            <w:tcW w:w="1440" w:type="dxa"/>
          </w:tcPr>
          <w:p w14:paraId="0F47DB59" w14:textId="77777777" w:rsidR="00370320" w:rsidRPr="00590C30" w:rsidRDefault="00370320" w:rsidP="0080315D">
            <w:pPr>
              <w:pStyle w:val="TCaseControl"/>
            </w:pPr>
            <w:r w:rsidRPr="00590C30">
              <w:t>Real or blank</w:t>
            </w:r>
          </w:p>
        </w:tc>
        <w:tc>
          <w:tcPr>
            <w:tcW w:w="1224" w:type="dxa"/>
          </w:tcPr>
          <w:p w14:paraId="52B692AA" w14:textId="77777777" w:rsidR="00370320" w:rsidRPr="00590C30" w:rsidRDefault="00370320" w:rsidP="0080315D">
            <w:pPr>
              <w:pStyle w:val="TCaseControl"/>
            </w:pPr>
            <w:r w:rsidRPr="00590C30">
              <w:t>Remark 3</w:t>
            </w:r>
          </w:p>
        </w:tc>
      </w:tr>
      <w:tr w:rsidR="00370320" w:rsidRPr="00590C30" w14:paraId="00E53426" w14:textId="77777777" w:rsidTr="00A434AA">
        <w:tc>
          <w:tcPr>
            <w:tcW w:w="1350" w:type="dxa"/>
          </w:tcPr>
          <w:p w14:paraId="7F8D33B0" w14:textId="77777777" w:rsidR="00370320" w:rsidRPr="00590C30" w:rsidRDefault="00370320" w:rsidP="0080315D">
            <w:pPr>
              <w:pStyle w:val="TCaseControl"/>
            </w:pPr>
            <w:r w:rsidRPr="00590C30">
              <w:t>MPA</w:t>
            </w:r>
          </w:p>
        </w:tc>
        <w:tc>
          <w:tcPr>
            <w:tcW w:w="6138" w:type="dxa"/>
          </w:tcPr>
          <w:p w14:paraId="6704EB2F" w14:textId="77777777" w:rsidR="00370320" w:rsidRPr="00590C30" w:rsidRDefault="00370320" w:rsidP="0080315D">
            <w:pPr>
              <w:pStyle w:val="TCaseControl"/>
            </w:pPr>
            <w:r w:rsidRPr="00590C30">
              <w:t>Mass per unit area</w:t>
            </w:r>
          </w:p>
        </w:tc>
        <w:tc>
          <w:tcPr>
            <w:tcW w:w="1440" w:type="dxa"/>
          </w:tcPr>
          <w:p w14:paraId="42BF5AD7" w14:textId="77777777" w:rsidR="00370320" w:rsidRPr="00590C30" w:rsidRDefault="00370320" w:rsidP="0080315D">
            <w:pPr>
              <w:pStyle w:val="TCaseControl"/>
            </w:pPr>
            <w:r w:rsidRPr="00590C30">
              <w:t>Real</w:t>
            </w:r>
          </w:p>
        </w:tc>
        <w:tc>
          <w:tcPr>
            <w:tcW w:w="1224" w:type="dxa"/>
          </w:tcPr>
          <w:p w14:paraId="420CD21B" w14:textId="77777777" w:rsidR="00370320" w:rsidRPr="00590C30" w:rsidRDefault="00370320" w:rsidP="0080315D">
            <w:pPr>
              <w:pStyle w:val="TCaseControl"/>
            </w:pPr>
            <w:r w:rsidRPr="00590C30">
              <w:t>0.</w:t>
            </w:r>
          </w:p>
        </w:tc>
      </w:tr>
      <w:tr w:rsidR="00370320" w:rsidRPr="00590C30" w14:paraId="6495CEBE" w14:textId="77777777" w:rsidTr="00A434AA">
        <w:tc>
          <w:tcPr>
            <w:tcW w:w="1350" w:type="dxa"/>
          </w:tcPr>
          <w:p w14:paraId="5A3B283A" w14:textId="77777777" w:rsidR="00370320" w:rsidRPr="00590C30" w:rsidRDefault="00370320" w:rsidP="0080315D">
            <w:pPr>
              <w:pStyle w:val="TCaseControl"/>
            </w:pPr>
            <w:r w:rsidRPr="00590C30">
              <w:t>Z1, Z2</w:t>
            </w:r>
          </w:p>
        </w:tc>
        <w:tc>
          <w:tcPr>
            <w:tcW w:w="6138" w:type="dxa"/>
          </w:tcPr>
          <w:p w14:paraId="2A831D7A" w14:textId="19628114" w:rsidR="00370320" w:rsidRPr="00590C30" w:rsidRDefault="00370320" w:rsidP="0080315D">
            <w:pPr>
              <w:pStyle w:val="TCaseControl"/>
            </w:pPr>
            <w:r w:rsidRPr="00590C30">
              <w:t xml:space="preserve">Distances from the neutral plane of the plate to locations where stress is </w:t>
            </w:r>
            <w:r w:rsidR="00E4439A" w:rsidRPr="00590C30">
              <w:t>calculated</w:t>
            </w:r>
          </w:p>
        </w:tc>
        <w:tc>
          <w:tcPr>
            <w:tcW w:w="1440" w:type="dxa"/>
          </w:tcPr>
          <w:p w14:paraId="030E9416" w14:textId="77777777" w:rsidR="00370320" w:rsidRPr="00590C30" w:rsidRDefault="00370320" w:rsidP="0080315D">
            <w:pPr>
              <w:pStyle w:val="TCaseControl"/>
            </w:pPr>
            <w:r w:rsidRPr="00590C30">
              <w:t>Real</w:t>
            </w:r>
          </w:p>
        </w:tc>
        <w:tc>
          <w:tcPr>
            <w:tcW w:w="1224" w:type="dxa"/>
          </w:tcPr>
          <w:p w14:paraId="6153BD66" w14:textId="77777777" w:rsidR="00370320" w:rsidRPr="00590C30" w:rsidRDefault="00370320" w:rsidP="0080315D">
            <w:pPr>
              <w:pStyle w:val="TCaseControl"/>
            </w:pPr>
            <w:r w:rsidRPr="00590C30">
              <w:t>Remark 4</w:t>
            </w:r>
          </w:p>
        </w:tc>
      </w:tr>
    </w:tbl>
    <w:p w14:paraId="622933F3" w14:textId="77777777" w:rsidR="00370320" w:rsidRPr="00590C30" w:rsidRDefault="00370320" w:rsidP="00C11FD0">
      <w:pPr>
        <w:pStyle w:val="CardSpacing"/>
      </w:pPr>
    </w:p>
    <w:p w14:paraId="59E90336" w14:textId="4C6119F4" w:rsidR="00370320" w:rsidRPr="00590C30" w:rsidRDefault="00370320" w:rsidP="00E4439A">
      <w:pPr>
        <w:pStyle w:val="CardHeader"/>
      </w:pPr>
      <w:r w:rsidRPr="00590C30">
        <w:t>Remarks:</w:t>
      </w:r>
    </w:p>
    <w:p w14:paraId="5B2D0DED" w14:textId="77777777" w:rsidR="00370320" w:rsidRPr="00590C30" w:rsidRDefault="00370320" w:rsidP="00C56FB1">
      <w:pPr>
        <w:pStyle w:val="Remarks"/>
      </w:pPr>
      <w:r w:rsidRPr="00590C30">
        <w:t>1.</w:t>
      </w:r>
      <w:r w:rsidRPr="00590C30">
        <w:tab/>
        <w:t>PID must be unique among all PSHELL property entries</w:t>
      </w:r>
    </w:p>
    <w:p w14:paraId="31DBACB0" w14:textId="7862339F" w:rsidR="00370320" w:rsidRPr="00590C30" w:rsidRDefault="00370320" w:rsidP="00C56FB1">
      <w:pPr>
        <w:pStyle w:val="Remarks"/>
      </w:pPr>
      <w:r w:rsidRPr="00590C30">
        <w:t>2.</w:t>
      </w:r>
      <w:r w:rsidRPr="00590C30">
        <w:tab/>
        <w:t>Continuation entry is not required.</w:t>
      </w:r>
      <w:r w:rsidR="007439EF">
        <w:t xml:space="preserve"> </w:t>
      </w:r>
      <w:r w:rsidRPr="00590C30">
        <w:t>If Z1 and Z2 are not input, then</w:t>
      </w:r>
      <w:r>
        <w:t xml:space="preserve"> stresses are calculated at +/-</w:t>
      </w:r>
      <w:r w:rsidRPr="00590C30">
        <w:t>TM/2.</w:t>
      </w:r>
    </w:p>
    <w:p w14:paraId="537CB327" w14:textId="77777777" w:rsidR="00370320" w:rsidRPr="00590C30" w:rsidRDefault="00370320" w:rsidP="00C56FB1">
      <w:pPr>
        <w:pStyle w:val="Remarks"/>
      </w:pPr>
      <w:r w:rsidRPr="00590C30">
        <w:t>3.</w:t>
      </w:r>
      <w:r w:rsidRPr="00590C30">
        <w:tab/>
        <w:t xml:space="preserve">Default value for TS/TM is 5/6 = 0.83333 unless a PARAM Bulk data entry with parameter name TSTM_DEF is in the </w:t>
      </w:r>
      <w:r>
        <w:t>data file</w:t>
      </w:r>
      <w:r w:rsidRPr="00590C30">
        <w:t>, in which case the TSTM_DEF value on the PARAM entry is used.</w:t>
      </w:r>
    </w:p>
    <w:p w14:paraId="63CBB6F2" w14:textId="77777777" w:rsidR="00370320" w:rsidRPr="00590C30" w:rsidRDefault="00370320" w:rsidP="00C56FB1">
      <w:pPr>
        <w:pStyle w:val="Remarks"/>
      </w:pPr>
      <w:r w:rsidRPr="00590C30">
        <w:t>4.</w:t>
      </w:r>
      <w:r w:rsidRPr="00590C30">
        <w:tab/>
        <w:t>The following holds for the cases of MIDi blank:</w:t>
      </w:r>
    </w:p>
    <w:p w14:paraId="52B014FD" w14:textId="206FAC8B" w:rsidR="00370320" w:rsidRPr="00590C30" w:rsidRDefault="00C56FB1" w:rsidP="00C56FB1">
      <w:pPr>
        <w:pStyle w:val="Remarks"/>
      </w:pPr>
      <w:r>
        <w:tab/>
      </w:r>
      <w:r>
        <w:tab/>
      </w:r>
      <w:r>
        <w:tab/>
      </w:r>
      <w:r w:rsidR="00370320" w:rsidRPr="00590C30">
        <w:t>If MID1 is blank, no membrane stiffness is calculated</w:t>
      </w:r>
    </w:p>
    <w:p w14:paraId="5DD7D3AD" w14:textId="2B4F4E62" w:rsidR="00370320" w:rsidRPr="00590C30" w:rsidRDefault="00C56FB1" w:rsidP="00C56FB1">
      <w:pPr>
        <w:pStyle w:val="Remarks"/>
      </w:pPr>
      <w:r>
        <w:tab/>
      </w:r>
      <w:r>
        <w:tab/>
      </w:r>
      <w:r>
        <w:tab/>
      </w:r>
      <w:r w:rsidR="00370320" w:rsidRPr="00590C30">
        <w:t>If MID2 is blank, no bending or transverse shear stiffness is calculated</w:t>
      </w:r>
    </w:p>
    <w:p w14:paraId="30211978" w14:textId="182C39FA" w:rsidR="00370320" w:rsidRPr="00590C30" w:rsidRDefault="00C56FB1" w:rsidP="00C56FB1">
      <w:pPr>
        <w:pStyle w:val="Remarks"/>
        <w:ind w:left="648"/>
      </w:pPr>
      <w:r>
        <w:tab/>
      </w:r>
      <w:r>
        <w:tab/>
      </w:r>
      <w:r>
        <w:tab/>
      </w:r>
      <w:r w:rsidR="00370320" w:rsidRPr="00590C30">
        <w:t>If MID3 is blank, no transverse shear flexibility is included (Kirchoff plate theory: plate is assumed infinitely stiff in transverse shear) so that normals to the mid-plane remain normal after bending)</w:t>
      </w:r>
    </w:p>
    <w:p w14:paraId="00DACA84" w14:textId="77777777" w:rsidR="00370320" w:rsidRPr="00224FC9" w:rsidRDefault="00370320" w:rsidP="004C6C23">
      <w:pPr>
        <w:pStyle w:val="Corner"/>
      </w:pPr>
      <w:r w:rsidRPr="002F396F">
        <w:br w:type="page"/>
      </w:r>
      <w:bookmarkStart w:id="2535" w:name="_Toc27121629"/>
      <w:bookmarkStart w:id="2536" w:name="_Toc27121733"/>
      <w:bookmarkStart w:id="2537" w:name="_Toc27196913"/>
      <w:bookmarkStart w:id="2538" w:name="_Toc27197018"/>
      <w:bookmarkStart w:id="2539" w:name="_Toc27198289"/>
      <w:bookmarkStart w:id="2540" w:name="_Toc27202811"/>
      <w:bookmarkStart w:id="2541" w:name="_Toc27206269"/>
      <w:bookmarkStart w:id="2542" w:name="_Toc27206374"/>
      <w:bookmarkStart w:id="2543" w:name="_Toc27217282"/>
      <w:bookmarkStart w:id="2544" w:name="_Toc27217387"/>
      <w:bookmarkStart w:id="2545" w:name="_Toc27217491"/>
      <w:bookmarkStart w:id="2546" w:name="_Toc27217864"/>
      <w:bookmarkStart w:id="2547" w:name="_Toc27217968"/>
      <w:bookmarkStart w:id="2548" w:name="_Toc27296373"/>
      <w:bookmarkStart w:id="2549" w:name="_Toc27393881"/>
      <w:bookmarkStart w:id="2550" w:name="_Toc27479897"/>
      <w:bookmarkStart w:id="2551" w:name="_Toc27717276"/>
      <w:r>
        <w:lastRenderedPageBreak/>
        <w:t>PSOLID</w:t>
      </w:r>
    </w:p>
    <w:p w14:paraId="336F5B9B" w14:textId="77777777" w:rsidR="00370320" w:rsidRPr="007E3809" w:rsidRDefault="00370320" w:rsidP="00501F36">
      <w:pPr>
        <w:pStyle w:val="Heading2"/>
      </w:pPr>
      <w:bookmarkStart w:id="2552" w:name="_Toc195483854"/>
      <w:r>
        <w:t>PSOLID</w:t>
      </w:r>
      <w:bookmarkEnd w:id="2552"/>
    </w:p>
    <w:p w14:paraId="521A1CDA" w14:textId="77777777" w:rsidR="00370320" w:rsidRDefault="00370320" w:rsidP="00DF44C9">
      <w:pPr>
        <w:pStyle w:val="SpecialSpace"/>
      </w:pPr>
    </w:p>
    <w:p w14:paraId="608C74E4" w14:textId="7C711D56" w:rsidR="00370320" w:rsidRPr="00590C30" w:rsidRDefault="00370320" w:rsidP="00E4439A">
      <w:pPr>
        <w:pStyle w:val="CardHeader"/>
      </w:pPr>
      <w:r w:rsidRPr="00590C30">
        <w:t>Description</w:t>
      </w:r>
      <w:r w:rsidR="00E4439A" w:rsidRPr="00E4439A">
        <w:t>:</w:t>
      </w:r>
    </w:p>
    <w:p w14:paraId="076D4A50" w14:textId="498172BB" w:rsidR="00370320" w:rsidRDefault="00370320" w:rsidP="00503D27">
      <w:pPr>
        <w:pStyle w:val="CardSpacing"/>
        <w:rPr>
          <w:sz w:val="22"/>
          <w:u w:val="single"/>
        </w:rPr>
      </w:pPr>
      <w:r>
        <w:t>Property definition for 3D solid</w:t>
      </w:r>
      <w:r w:rsidRPr="00590C30">
        <w:t xml:space="preserve"> elements</w:t>
      </w:r>
      <w:r w:rsidR="00F128BE">
        <w:t>.</w:t>
      </w:r>
    </w:p>
    <w:p w14:paraId="06C89FBB" w14:textId="77777777" w:rsidR="00370320" w:rsidRDefault="00370320" w:rsidP="00C11FD0">
      <w:pPr>
        <w:pStyle w:val="CardSpacing"/>
      </w:pPr>
    </w:p>
    <w:p w14:paraId="14DE49FC" w14:textId="290336D3"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B4C373" w14:textId="77777777" w:rsidTr="002B267D">
        <w:tc>
          <w:tcPr>
            <w:tcW w:w="1008" w:type="dxa"/>
            <w:tcBorders>
              <w:bottom w:val="single" w:sz="4" w:space="0" w:color="auto"/>
            </w:tcBorders>
            <w:tcMar>
              <w:right w:w="0" w:type="dxa"/>
            </w:tcMar>
          </w:tcPr>
          <w:p w14:paraId="2EC90BFC"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1DD884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AC2F64B"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046F930F"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47696AE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2382D6A"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033062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307F434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D440C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56B1952D" w14:textId="77777777" w:rsidR="00370320" w:rsidRPr="00590C30" w:rsidRDefault="00370320" w:rsidP="00911947">
            <w:pPr>
              <w:pStyle w:val="TCellCard"/>
            </w:pPr>
            <w:r w:rsidRPr="00590C30">
              <w:t>10</w:t>
            </w:r>
          </w:p>
        </w:tc>
      </w:tr>
      <w:tr w:rsidR="00370320" w:rsidRPr="00590C30" w14:paraId="32354C2B"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2BB0665" w14:textId="77777777" w:rsidR="00370320" w:rsidRPr="00590C30" w:rsidRDefault="00370320" w:rsidP="00911947">
            <w:pPr>
              <w:pStyle w:val="TCellCard"/>
            </w:pPr>
            <w:r>
              <w:t>PSOL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BF10EA8" w14:textId="77777777" w:rsidR="00370320" w:rsidRPr="00590C30" w:rsidRDefault="00370320" w:rsidP="00911947">
            <w:pPr>
              <w:pStyle w:val="TCellCard"/>
            </w:pPr>
            <w:r w:rsidRPr="00590C30">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9CC252F" w14:textId="77777777" w:rsidR="00370320" w:rsidRPr="00590C30" w:rsidRDefault="00370320" w:rsidP="00911947">
            <w:pPr>
              <w:pStyle w:val="TCellCard"/>
            </w:pPr>
            <w:r>
              <w:t>M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7BB7A55" w14:textId="77777777" w:rsidR="00370320" w:rsidRPr="00590C30" w:rsidRDefault="00370320" w:rsidP="00911947">
            <w:pPr>
              <w:pStyle w:val="TCellCard"/>
            </w:pPr>
            <w:r>
              <w:t>C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E50C4E7" w14:textId="77777777" w:rsidR="00370320" w:rsidRPr="00590C30" w:rsidRDefault="00370320" w:rsidP="00911947">
            <w:pPr>
              <w:pStyle w:val="TCellCard"/>
            </w:pPr>
            <w:r>
              <w:t>I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9EAA55"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F9659A" w14:textId="77777777" w:rsidR="00370320" w:rsidRPr="00590C30" w:rsidRDefault="00370320" w:rsidP="00911947">
            <w:pPr>
              <w:pStyle w:val="TCellCard"/>
            </w:pPr>
            <w:r>
              <w:t>ISOP</w:t>
            </w: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2ABBC6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right w:w="0" w:type="dxa"/>
            </w:tcMar>
          </w:tcPr>
          <w:p w14:paraId="00B232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4F59CF" w14:textId="77777777" w:rsidR="00370320" w:rsidRPr="00590C30" w:rsidRDefault="00370320" w:rsidP="00911947">
            <w:pPr>
              <w:pStyle w:val="TCellCard"/>
            </w:pPr>
          </w:p>
        </w:tc>
      </w:tr>
    </w:tbl>
    <w:p w14:paraId="41B7D720" w14:textId="77777777" w:rsidR="00370320" w:rsidRPr="00590C30" w:rsidRDefault="00370320" w:rsidP="00C11FD0">
      <w:pPr>
        <w:pStyle w:val="CardSpacing"/>
      </w:pPr>
    </w:p>
    <w:p w14:paraId="4C2F3A5B" w14:textId="7B5B1271" w:rsidR="00370320" w:rsidRPr="00590C30" w:rsidRDefault="00370320" w:rsidP="00E4439A">
      <w:pPr>
        <w:pStyle w:val="CardHeader"/>
      </w:pPr>
      <w:r w:rsidRPr="00590C30">
        <w:t>Examples:</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CE38C2E" w14:textId="77777777" w:rsidTr="004A6BF2">
        <w:tc>
          <w:tcPr>
            <w:tcW w:w="1008" w:type="dxa"/>
          </w:tcPr>
          <w:p w14:paraId="4ADEA4B4" w14:textId="77777777" w:rsidR="00370320" w:rsidRPr="00590C30" w:rsidRDefault="00370320" w:rsidP="00911947">
            <w:pPr>
              <w:pStyle w:val="TCellCard"/>
            </w:pPr>
            <w:r>
              <w:t>PSOLID</w:t>
            </w:r>
          </w:p>
        </w:tc>
        <w:tc>
          <w:tcPr>
            <w:tcW w:w="1008" w:type="dxa"/>
          </w:tcPr>
          <w:p w14:paraId="5A615997" w14:textId="77777777" w:rsidR="00370320" w:rsidRPr="00590C30" w:rsidRDefault="00370320" w:rsidP="00911947">
            <w:pPr>
              <w:pStyle w:val="TCellCard"/>
            </w:pPr>
            <w:r w:rsidRPr="00590C30">
              <w:t>987</w:t>
            </w:r>
          </w:p>
        </w:tc>
        <w:tc>
          <w:tcPr>
            <w:tcW w:w="1008" w:type="dxa"/>
          </w:tcPr>
          <w:p w14:paraId="63B6EBA4" w14:textId="77777777" w:rsidR="00370320" w:rsidRPr="00590C30" w:rsidRDefault="00370320" w:rsidP="00911947">
            <w:pPr>
              <w:pStyle w:val="TCellCard"/>
            </w:pPr>
            <w:r w:rsidRPr="00590C30">
              <w:t>234</w:t>
            </w:r>
          </w:p>
        </w:tc>
        <w:tc>
          <w:tcPr>
            <w:tcW w:w="1008" w:type="dxa"/>
          </w:tcPr>
          <w:p w14:paraId="7B7AE118" w14:textId="77777777" w:rsidR="00370320" w:rsidRPr="00590C30" w:rsidRDefault="00370320" w:rsidP="00911947">
            <w:pPr>
              <w:pStyle w:val="TCellCard"/>
            </w:pPr>
            <w:r>
              <w:t>23</w:t>
            </w:r>
          </w:p>
        </w:tc>
        <w:tc>
          <w:tcPr>
            <w:tcW w:w="1008" w:type="dxa"/>
          </w:tcPr>
          <w:p w14:paraId="341A52DA" w14:textId="77777777" w:rsidR="00370320" w:rsidRPr="00590C30" w:rsidRDefault="00370320" w:rsidP="00911947">
            <w:pPr>
              <w:pStyle w:val="TCellCard"/>
            </w:pPr>
            <w:r>
              <w:t>3</w:t>
            </w:r>
          </w:p>
        </w:tc>
        <w:tc>
          <w:tcPr>
            <w:tcW w:w="1008" w:type="dxa"/>
          </w:tcPr>
          <w:p w14:paraId="70E935DB" w14:textId="77777777" w:rsidR="00370320" w:rsidRPr="00590C30" w:rsidRDefault="00370320" w:rsidP="00911947">
            <w:pPr>
              <w:pStyle w:val="TCellCard"/>
            </w:pPr>
          </w:p>
        </w:tc>
        <w:tc>
          <w:tcPr>
            <w:tcW w:w="1008" w:type="dxa"/>
          </w:tcPr>
          <w:p w14:paraId="3DC40965" w14:textId="77777777" w:rsidR="00370320" w:rsidRPr="00590C30" w:rsidRDefault="00370320" w:rsidP="00911947">
            <w:pPr>
              <w:pStyle w:val="TCellCard"/>
            </w:pPr>
            <w:r>
              <w:t>FULL</w:t>
            </w:r>
          </w:p>
        </w:tc>
        <w:tc>
          <w:tcPr>
            <w:tcW w:w="1008" w:type="dxa"/>
          </w:tcPr>
          <w:p w14:paraId="24A944D4" w14:textId="77777777" w:rsidR="00370320" w:rsidRPr="00590C30" w:rsidRDefault="00370320" w:rsidP="00911947">
            <w:pPr>
              <w:pStyle w:val="TCellCard"/>
            </w:pPr>
          </w:p>
        </w:tc>
        <w:tc>
          <w:tcPr>
            <w:tcW w:w="1008" w:type="dxa"/>
          </w:tcPr>
          <w:p w14:paraId="0CC24A64" w14:textId="77777777" w:rsidR="00370320" w:rsidRPr="00590C30" w:rsidRDefault="00370320" w:rsidP="00911947">
            <w:pPr>
              <w:pStyle w:val="TCellCard"/>
            </w:pPr>
          </w:p>
        </w:tc>
        <w:tc>
          <w:tcPr>
            <w:tcW w:w="1008" w:type="dxa"/>
          </w:tcPr>
          <w:p w14:paraId="14AC9BD9" w14:textId="77777777" w:rsidR="00370320" w:rsidRPr="00590C30" w:rsidRDefault="00370320" w:rsidP="00911947">
            <w:pPr>
              <w:pStyle w:val="TCellCard"/>
            </w:pPr>
          </w:p>
        </w:tc>
      </w:tr>
    </w:tbl>
    <w:p w14:paraId="00858AF8" w14:textId="77777777" w:rsidR="00370320" w:rsidRPr="00590C30" w:rsidRDefault="00370320" w:rsidP="00C11FD0">
      <w:pPr>
        <w:pStyle w:val="CardSpacing"/>
      </w:pPr>
    </w:p>
    <w:p w14:paraId="58D1F553" w14:textId="6FDF786D"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3625D902" w14:textId="77777777" w:rsidTr="00AF0111">
        <w:tc>
          <w:tcPr>
            <w:tcW w:w="1152" w:type="dxa"/>
            <w:tcBorders>
              <w:bottom w:val="single" w:sz="4" w:space="0" w:color="auto"/>
            </w:tcBorders>
          </w:tcPr>
          <w:p w14:paraId="09BD49AF"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3DC0762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B824749"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FF57211" w14:textId="77777777" w:rsidR="00370320" w:rsidRPr="00AF0111" w:rsidRDefault="00370320" w:rsidP="00AF0111">
            <w:pPr>
              <w:pStyle w:val="CardHeader"/>
              <w:rPr>
                <w:b w:val="0"/>
                <w:bCs/>
              </w:rPr>
            </w:pPr>
            <w:r w:rsidRPr="00AF0111">
              <w:rPr>
                <w:b w:val="0"/>
                <w:bCs/>
              </w:rPr>
              <w:t>Default</w:t>
            </w:r>
          </w:p>
        </w:tc>
      </w:tr>
      <w:tr w:rsidR="00370320" w:rsidRPr="00590C30" w14:paraId="58E6EDB0" w14:textId="77777777" w:rsidTr="00AF0111">
        <w:tc>
          <w:tcPr>
            <w:tcW w:w="1152" w:type="dxa"/>
            <w:tcBorders>
              <w:top w:val="single" w:sz="4" w:space="0" w:color="auto"/>
            </w:tcBorders>
          </w:tcPr>
          <w:p w14:paraId="6ABBEE13" w14:textId="77777777" w:rsidR="00370320" w:rsidRPr="00590C30" w:rsidRDefault="00370320" w:rsidP="0080315D">
            <w:pPr>
              <w:pStyle w:val="TCaseControl"/>
            </w:pPr>
            <w:r w:rsidRPr="00590C30">
              <w:t>PID</w:t>
            </w:r>
          </w:p>
        </w:tc>
        <w:tc>
          <w:tcPr>
            <w:tcW w:w="6336" w:type="dxa"/>
            <w:tcBorders>
              <w:top w:val="single" w:sz="4" w:space="0" w:color="auto"/>
            </w:tcBorders>
          </w:tcPr>
          <w:p w14:paraId="46A948A9"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67555B9A"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50A8057A" w14:textId="77777777" w:rsidR="00370320" w:rsidRPr="00590C30" w:rsidRDefault="00370320" w:rsidP="0080315D">
            <w:pPr>
              <w:pStyle w:val="TCaseControl"/>
            </w:pPr>
            <w:r w:rsidRPr="00590C30">
              <w:t>None</w:t>
            </w:r>
          </w:p>
        </w:tc>
      </w:tr>
      <w:tr w:rsidR="00370320" w:rsidRPr="00590C30" w14:paraId="08F5505D" w14:textId="77777777" w:rsidTr="0080315D">
        <w:tc>
          <w:tcPr>
            <w:tcW w:w="1152" w:type="dxa"/>
          </w:tcPr>
          <w:p w14:paraId="559AB5DD" w14:textId="77777777" w:rsidR="00370320" w:rsidRPr="00590C30" w:rsidRDefault="00370320" w:rsidP="0080315D">
            <w:pPr>
              <w:pStyle w:val="TCaseControl"/>
            </w:pPr>
            <w:r w:rsidRPr="00590C30">
              <w:t>MID1</w:t>
            </w:r>
          </w:p>
        </w:tc>
        <w:tc>
          <w:tcPr>
            <w:tcW w:w="6336" w:type="dxa"/>
          </w:tcPr>
          <w:p w14:paraId="2B3FC796" w14:textId="77777777" w:rsidR="00370320" w:rsidRPr="00590C30" w:rsidRDefault="00370320" w:rsidP="0080315D">
            <w:pPr>
              <w:pStyle w:val="TCaseControl"/>
            </w:pPr>
            <w:r w:rsidRPr="00590C30">
              <w:t>Material ID number for membrane material properties</w:t>
            </w:r>
          </w:p>
        </w:tc>
        <w:tc>
          <w:tcPr>
            <w:tcW w:w="1440" w:type="dxa"/>
          </w:tcPr>
          <w:p w14:paraId="48D89956" w14:textId="77777777" w:rsidR="00370320" w:rsidRPr="00590C30" w:rsidRDefault="00370320" w:rsidP="0080315D">
            <w:pPr>
              <w:pStyle w:val="TCaseControl"/>
            </w:pPr>
            <w:r w:rsidRPr="00590C30">
              <w:t>Integer &gt; 0</w:t>
            </w:r>
            <w:r>
              <w:t xml:space="preserve"> or blank</w:t>
            </w:r>
          </w:p>
        </w:tc>
        <w:tc>
          <w:tcPr>
            <w:tcW w:w="1224" w:type="dxa"/>
          </w:tcPr>
          <w:p w14:paraId="387F5BE6" w14:textId="77777777" w:rsidR="00370320" w:rsidRPr="00590C30" w:rsidRDefault="00370320" w:rsidP="0080315D">
            <w:pPr>
              <w:pStyle w:val="TCaseControl"/>
            </w:pPr>
            <w:r w:rsidRPr="00590C30">
              <w:t>None</w:t>
            </w:r>
          </w:p>
        </w:tc>
      </w:tr>
      <w:tr w:rsidR="00370320" w:rsidRPr="00590C30" w14:paraId="21255BF8" w14:textId="77777777" w:rsidTr="0080315D">
        <w:tc>
          <w:tcPr>
            <w:tcW w:w="1152" w:type="dxa"/>
          </w:tcPr>
          <w:p w14:paraId="173BE10F" w14:textId="77777777" w:rsidR="00370320" w:rsidRPr="00590C30" w:rsidRDefault="00370320" w:rsidP="0080315D">
            <w:pPr>
              <w:pStyle w:val="TCaseControl"/>
            </w:pPr>
            <w:r>
              <w:t>CID</w:t>
            </w:r>
          </w:p>
        </w:tc>
        <w:tc>
          <w:tcPr>
            <w:tcW w:w="6336" w:type="dxa"/>
          </w:tcPr>
          <w:p w14:paraId="6F35B338" w14:textId="77777777" w:rsidR="00370320" w:rsidRPr="00590C30" w:rsidRDefault="00370320" w:rsidP="0080315D">
            <w:pPr>
              <w:pStyle w:val="TCaseControl"/>
            </w:pPr>
            <w:r>
              <w:t>Material coordinate system ID</w:t>
            </w:r>
          </w:p>
        </w:tc>
        <w:tc>
          <w:tcPr>
            <w:tcW w:w="1440" w:type="dxa"/>
          </w:tcPr>
          <w:p w14:paraId="7A296313" w14:textId="77777777" w:rsidR="00370320" w:rsidRPr="00590C30" w:rsidRDefault="00370320" w:rsidP="0080315D">
            <w:pPr>
              <w:pStyle w:val="TCaseControl"/>
            </w:pPr>
            <w:r>
              <w:t>Integer</w:t>
            </w:r>
            <w:r w:rsidRPr="00590C30">
              <w:t xml:space="preserve"> or blank</w:t>
            </w:r>
          </w:p>
        </w:tc>
        <w:tc>
          <w:tcPr>
            <w:tcW w:w="1224" w:type="dxa"/>
          </w:tcPr>
          <w:p w14:paraId="20CADA4C" w14:textId="77777777" w:rsidR="00370320" w:rsidRPr="00590C30" w:rsidRDefault="00370320" w:rsidP="0080315D">
            <w:pPr>
              <w:pStyle w:val="TCaseControl"/>
            </w:pPr>
            <w:r w:rsidRPr="00590C30">
              <w:t>0.</w:t>
            </w:r>
          </w:p>
        </w:tc>
      </w:tr>
      <w:tr w:rsidR="00370320" w:rsidRPr="00590C30" w14:paraId="1F77C35A" w14:textId="77777777" w:rsidTr="0080315D">
        <w:tc>
          <w:tcPr>
            <w:tcW w:w="1152" w:type="dxa"/>
          </w:tcPr>
          <w:p w14:paraId="5CB43277" w14:textId="77777777" w:rsidR="00370320" w:rsidRPr="00590C30" w:rsidRDefault="00370320" w:rsidP="0080315D">
            <w:pPr>
              <w:pStyle w:val="TCaseControl"/>
            </w:pPr>
            <w:r>
              <w:t>IN</w:t>
            </w:r>
          </w:p>
        </w:tc>
        <w:tc>
          <w:tcPr>
            <w:tcW w:w="6336" w:type="dxa"/>
          </w:tcPr>
          <w:p w14:paraId="0800EEA7" w14:textId="77777777" w:rsidR="00370320" w:rsidRPr="00590C30" w:rsidRDefault="00370320" w:rsidP="0080315D">
            <w:pPr>
              <w:pStyle w:val="TCaseControl"/>
            </w:pPr>
            <w:r>
              <w:t>Indicator for integration order (see table below)</w:t>
            </w:r>
          </w:p>
        </w:tc>
        <w:tc>
          <w:tcPr>
            <w:tcW w:w="1440" w:type="dxa"/>
          </w:tcPr>
          <w:p w14:paraId="26D033F8" w14:textId="77777777" w:rsidR="00370320" w:rsidRPr="00590C30" w:rsidRDefault="00370320" w:rsidP="0080315D">
            <w:pPr>
              <w:pStyle w:val="TCaseControl"/>
            </w:pPr>
            <w:r w:rsidRPr="00590C30">
              <w:t xml:space="preserve">Integer </w:t>
            </w:r>
            <w:r>
              <w:t>= 2,3</w:t>
            </w:r>
          </w:p>
        </w:tc>
        <w:tc>
          <w:tcPr>
            <w:tcW w:w="1224" w:type="dxa"/>
          </w:tcPr>
          <w:p w14:paraId="1C666685" w14:textId="77777777" w:rsidR="00370320" w:rsidRPr="00590C30" w:rsidRDefault="00370320" w:rsidP="0080315D">
            <w:pPr>
              <w:pStyle w:val="TCaseControl"/>
            </w:pPr>
            <w:r>
              <w:t>2</w:t>
            </w:r>
          </w:p>
        </w:tc>
      </w:tr>
      <w:tr w:rsidR="00370320" w:rsidRPr="00590C30" w14:paraId="52B67C06" w14:textId="77777777" w:rsidTr="0080315D">
        <w:tc>
          <w:tcPr>
            <w:tcW w:w="1152" w:type="dxa"/>
          </w:tcPr>
          <w:p w14:paraId="003D7547" w14:textId="77777777" w:rsidR="00370320" w:rsidRPr="00590C30" w:rsidRDefault="00370320" w:rsidP="0080315D">
            <w:pPr>
              <w:pStyle w:val="TCaseControl"/>
            </w:pPr>
            <w:r>
              <w:t>ISOP</w:t>
            </w:r>
          </w:p>
        </w:tc>
        <w:tc>
          <w:tcPr>
            <w:tcW w:w="6336" w:type="dxa"/>
          </w:tcPr>
          <w:p w14:paraId="50C8DB31" w14:textId="77777777" w:rsidR="00370320" w:rsidRPr="00590C30" w:rsidRDefault="00370320" w:rsidP="0080315D">
            <w:pPr>
              <w:pStyle w:val="TCaseControl"/>
            </w:pPr>
            <w:r>
              <w:t>Integration scheme (whether to use FULL or REDUCED integration</w:t>
            </w:r>
          </w:p>
        </w:tc>
        <w:tc>
          <w:tcPr>
            <w:tcW w:w="1440" w:type="dxa"/>
          </w:tcPr>
          <w:p w14:paraId="448DBBB2" w14:textId="77777777" w:rsidR="00370320" w:rsidRPr="00590C30" w:rsidRDefault="00370320" w:rsidP="0080315D">
            <w:pPr>
              <w:pStyle w:val="TCaseControl"/>
            </w:pPr>
            <w:r>
              <w:t>Character</w:t>
            </w:r>
          </w:p>
        </w:tc>
        <w:tc>
          <w:tcPr>
            <w:tcW w:w="1224" w:type="dxa"/>
          </w:tcPr>
          <w:p w14:paraId="0C667C2D" w14:textId="77777777" w:rsidR="00370320" w:rsidRPr="00590C30" w:rsidRDefault="00370320" w:rsidP="0080315D">
            <w:pPr>
              <w:pStyle w:val="TCaseControl"/>
            </w:pPr>
            <w:r>
              <w:t>REDUCED</w:t>
            </w:r>
          </w:p>
        </w:tc>
      </w:tr>
    </w:tbl>
    <w:p w14:paraId="2AD5312B" w14:textId="77777777" w:rsidR="00370320" w:rsidRPr="00590C30" w:rsidRDefault="00370320" w:rsidP="00C11FD0">
      <w:pPr>
        <w:pStyle w:val="CardSpacing"/>
      </w:pPr>
    </w:p>
    <w:p w14:paraId="60BCBC1A" w14:textId="6B1BE5B5" w:rsidR="00370320" w:rsidRDefault="00370320" w:rsidP="00E4439A">
      <w:pPr>
        <w:pStyle w:val="CardHeader"/>
      </w:pPr>
      <w:r w:rsidRPr="00590C30">
        <w:t>Remarks:</w:t>
      </w:r>
    </w:p>
    <w:p w14:paraId="43891F97" w14:textId="77777777" w:rsidR="00370320" w:rsidRPr="00590C30" w:rsidRDefault="00370320" w:rsidP="00CF1CAE">
      <w:pPr>
        <w:pStyle w:val="Remarks"/>
      </w:pPr>
      <w:r>
        <w:t>1.</w:t>
      </w:r>
      <w:r>
        <w:tab/>
        <w:t>See table below for values of IN and ISOP to use</w:t>
      </w:r>
    </w:p>
    <w:p w14:paraId="7E8DBE24" w14:textId="77777777" w:rsidR="00370320" w:rsidRPr="00590C30" w:rsidRDefault="00370320" w:rsidP="00370320">
      <w:pPr>
        <w:ind w:left="360" w:hanging="360"/>
        <w:rPr>
          <w:sz w:val="24"/>
        </w:rPr>
      </w:pPr>
    </w:p>
    <w:p w14:paraId="1EC46690" w14:textId="77777777" w:rsidR="00370320" w:rsidRDefault="00370320" w:rsidP="00370320"/>
    <w:p w14:paraId="6F9F62F9" w14:textId="77777777" w:rsidR="00370320" w:rsidRDefault="00370320" w:rsidP="00370320">
      <w:pPr>
        <w:jc w:val="center"/>
        <w:rPr>
          <w:rFonts w:cs="Arial"/>
          <w:b/>
        </w:rPr>
      </w:pPr>
      <w:r>
        <w:br w:type="page"/>
      </w:r>
      <w:r w:rsidRPr="00020E4D">
        <w:rPr>
          <w:rFonts w:cs="Arial"/>
          <w:b/>
        </w:rPr>
        <w:lastRenderedPageBreak/>
        <w:t>PSO</w:t>
      </w:r>
      <w:r>
        <w:rPr>
          <w:rFonts w:cs="Arial"/>
          <w:b/>
        </w:rPr>
        <w:t>LID entries IN and ISOP for solid</w:t>
      </w:r>
      <w:r w:rsidRPr="00020E4D">
        <w:rPr>
          <w:rFonts w:cs="Arial"/>
          <w:b/>
        </w:rPr>
        <w:t xml:space="preserve"> elements</w:t>
      </w:r>
      <w:r>
        <w:rPr>
          <w:rFonts w:cs="Arial"/>
          <w:b/>
        </w:rPr>
        <w:t xml:space="preserve"> – only use ones that have comment: OK</w:t>
      </w:r>
    </w:p>
    <w:p w14:paraId="50A4E14B" w14:textId="77777777" w:rsidR="00370320" w:rsidRDefault="00370320" w:rsidP="00370320">
      <w:pPr>
        <w:jc w:val="center"/>
        <w:rPr>
          <w:rFonts w:cs="Arial"/>
          <w:b/>
        </w:rPr>
      </w:pPr>
      <w:r>
        <w:rPr>
          <w:rFonts w:cs="Arial"/>
          <w:b/>
        </w:rPr>
        <w:t>(based on test runs by the author)</w:t>
      </w:r>
    </w:p>
    <w:p w14:paraId="6063D761" w14:textId="77777777" w:rsidR="00370320" w:rsidRPr="00020E4D" w:rsidRDefault="00370320" w:rsidP="00370320">
      <w:pPr>
        <w:jc w:val="center"/>
        <w:rPr>
          <w:rFonts w:cs="Arial"/>
        </w:rPr>
      </w:pPr>
      <w:r>
        <w:rPr>
          <w:rFonts w:cs="Arial"/>
        </w:rPr>
        <w:t>(bold, underline indicates default which can also be blank)</w:t>
      </w:r>
    </w:p>
    <w:p w14:paraId="714A9BF9"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8"/>
        <w:gridCol w:w="2534"/>
        <w:gridCol w:w="1066"/>
        <w:gridCol w:w="2476"/>
        <w:gridCol w:w="1772"/>
      </w:tblGrid>
      <w:tr w:rsidR="00370320" w14:paraId="0EE5ED33"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64E8356" w14:textId="77777777" w:rsidR="00370320" w:rsidRPr="00CC6760" w:rsidRDefault="00370320" w:rsidP="004A6BF2">
            <w:pPr>
              <w:jc w:val="center"/>
              <w:rPr>
                <w:rFonts w:cs="Arial"/>
                <w:b/>
              </w:rPr>
            </w:pPr>
            <w:r w:rsidRPr="00CC6760">
              <w:rPr>
                <w:rFonts w:cs="Arial"/>
                <w:b/>
              </w:rPr>
              <w:t>HEXA</w:t>
            </w:r>
          </w:p>
        </w:tc>
        <w:tc>
          <w:tcPr>
            <w:tcW w:w="2534" w:type="dxa"/>
            <w:tcBorders>
              <w:top w:val="single" w:sz="12" w:space="0" w:color="auto"/>
              <w:left w:val="single" w:sz="12" w:space="0" w:color="auto"/>
              <w:bottom w:val="single" w:sz="12" w:space="0" w:color="auto"/>
              <w:right w:val="single" w:sz="12" w:space="0" w:color="auto"/>
            </w:tcBorders>
            <w:vAlign w:val="center"/>
          </w:tcPr>
          <w:p w14:paraId="1D115907"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3D9132C4"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06555F26"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42FF565" w14:textId="77777777" w:rsidR="00370320" w:rsidRPr="00CC6760" w:rsidRDefault="00370320" w:rsidP="004A6BF2">
            <w:pPr>
              <w:jc w:val="center"/>
              <w:rPr>
                <w:rFonts w:cs="Arial"/>
                <w:b/>
              </w:rPr>
            </w:pPr>
            <w:r w:rsidRPr="00CC6760">
              <w:rPr>
                <w:rFonts w:cs="Arial"/>
                <w:b/>
              </w:rPr>
              <w:t>Comments</w:t>
            </w:r>
          </w:p>
        </w:tc>
      </w:tr>
      <w:tr w:rsidR="00370320" w14:paraId="4643A8DB" w14:textId="77777777" w:rsidTr="004A6BF2">
        <w:trPr>
          <w:trHeight w:hRule="exact" w:val="360"/>
        </w:trPr>
        <w:tc>
          <w:tcPr>
            <w:tcW w:w="1008" w:type="dxa"/>
            <w:vMerge w:val="restart"/>
            <w:tcBorders>
              <w:top w:val="single" w:sz="12" w:space="0" w:color="auto"/>
              <w:right w:val="single" w:sz="12" w:space="0" w:color="auto"/>
            </w:tcBorders>
            <w:vAlign w:val="center"/>
          </w:tcPr>
          <w:p w14:paraId="25C97846" w14:textId="77777777" w:rsidR="00370320" w:rsidRPr="00CC6760" w:rsidRDefault="00370320" w:rsidP="004A6BF2">
            <w:pPr>
              <w:jc w:val="center"/>
              <w:rPr>
                <w:rFonts w:cs="Arial"/>
              </w:rPr>
            </w:pPr>
            <w:r w:rsidRPr="00CC6760">
              <w:rPr>
                <w:rFonts w:cs="Arial"/>
              </w:rPr>
              <w:t>8 node</w:t>
            </w:r>
          </w:p>
        </w:tc>
        <w:tc>
          <w:tcPr>
            <w:tcW w:w="2534" w:type="dxa"/>
            <w:tcBorders>
              <w:top w:val="single" w:sz="12" w:space="0" w:color="auto"/>
              <w:left w:val="single" w:sz="12" w:space="0" w:color="auto"/>
              <w:bottom w:val="nil"/>
              <w:right w:val="single" w:sz="12" w:space="0" w:color="auto"/>
            </w:tcBorders>
            <w:vAlign w:val="center"/>
          </w:tcPr>
          <w:p w14:paraId="3D17D87E"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56D9230D"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3229C49"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41D2924F" w14:textId="77777777" w:rsidR="00370320" w:rsidRPr="00CC6760" w:rsidRDefault="00370320" w:rsidP="004A6BF2">
            <w:pPr>
              <w:jc w:val="center"/>
              <w:rPr>
                <w:rFonts w:cs="Arial"/>
              </w:rPr>
            </w:pPr>
          </w:p>
        </w:tc>
      </w:tr>
      <w:tr w:rsidR="00370320" w14:paraId="7A913B44" w14:textId="77777777" w:rsidTr="004A6BF2">
        <w:trPr>
          <w:trHeight w:hRule="exact" w:val="360"/>
        </w:trPr>
        <w:tc>
          <w:tcPr>
            <w:tcW w:w="1008" w:type="dxa"/>
            <w:vMerge/>
            <w:tcBorders>
              <w:right w:val="single" w:sz="12" w:space="0" w:color="auto"/>
            </w:tcBorders>
            <w:vAlign w:val="center"/>
          </w:tcPr>
          <w:p w14:paraId="2CB1B05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7C64708" w14:textId="77777777" w:rsidR="00370320" w:rsidRPr="00CC6760" w:rsidRDefault="00370320" w:rsidP="004A6BF2">
            <w:pPr>
              <w:jc w:val="center"/>
              <w:rPr>
                <w:rFonts w:cs="Arial"/>
                <w:b/>
                <w:u w:val="single"/>
              </w:rPr>
            </w:pPr>
            <w:r w:rsidRPr="00CC6760">
              <w:rPr>
                <w:rFonts w:cs="Arial"/>
                <w:b/>
                <w:u w:val="single"/>
              </w:rPr>
              <w:t>2x2x2 reduced shear</w:t>
            </w:r>
          </w:p>
        </w:tc>
        <w:tc>
          <w:tcPr>
            <w:tcW w:w="1066" w:type="dxa"/>
            <w:tcBorders>
              <w:top w:val="nil"/>
              <w:left w:val="single" w:sz="12" w:space="0" w:color="auto"/>
              <w:bottom w:val="nil"/>
              <w:right w:val="single" w:sz="12" w:space="0" w:color="auto"/>
            </w:tcBorders>
            <w:vAlign w:val="center"/>
          </w:tcPr>
          <w:p w14:paraId="4C9FC071"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27A69448"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3C9350D8" w14:textId="77777777" w:rsidR="00370320" w:rsidRPr="00CC6760" w:rsidRDefault="00370320" w:rsidP="004A6BF2">
            <w:pPr>
              <w:jc w:val="center"/>
              <w:rPr>
                <w:rFonts w:cs="Arial"/>
              </w:rPr>
            </w:pPr>
            <w:r w:rsidRPr="00CC6760">
              <w:rPr>
                <w:rFonts w:cs="Arial"/>
              </w:rPr>
              <w:t>OK</w:t>
            </w:r>
          </w:p>
        </w:tc>
      </w:tr>
      <w:tr w:rsidR="00370320" w14:paraId="0BB3AD17" w14:textId="77777777" w:rsidTr="004A6BF2">
        <w:trPr>
          <w:trHeight w:hRule="exact" w:val="360"/>
        </w:trPr>
        <w:tc>
          <w:tcPr>
            <w:tcW w:w="1008" w:type="dxa"/>
            <w:vMerge/>
            <w:tcBorders>
              <w:right w:val="single" w:sz="12" w:space="0" w:color="auto"/>
            </w:tcBorders>
            <w:vAlign w:val="center"/>
          </w:tcPr>
          <w:p w14:paraId="309BA6E0"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E5DACED"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4ABFD9DD"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3D15BDFD"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0626706D" w14:textId="77777777" w:rsidR="00370320" w:rsidRPr="00CC6760" w:rsidRDefault="00370320" w:rsidP="004A6BF2">
            <w:pPr>
              <w:jc w:val="center"/>
              <w:rPr>
                <w:rFonts w:cs="Arial"/>
              </w:rPr>
            </w:pPr>
            <w:r w:rsidRPr="00CC6760">
              <w:rPr>
                <w:rFonts w:cs="Arial"/>
              </w:rPr>
              <w:t>(1)</w:t>
            </w:r>
          </w:p>
        </w:tc>
      </w:tr>
      <w:tr w:rsidR="00370320" w14:paraId="34A67264" w14:textId="77777777" w:rsidTr="004A6BF2">
        <w:trPr>
          <w:trHeight w:hRule="exact" w:val="360"/>
        </w:trPr>
        <w:tc>
          <w:tcPr>
            <w:tcW w:w="1008" w:type="dxa"/>
            <w:vMerge/>
            <w:tcBorders>
              <w:right w:val="single" w:sz="12" w:space="0" w:color="auto"/>
            </w:tcBorders>
            <w:vAlign w:val="center"/>
          </w:tcPr>
          <w:p w14:paraId="0703F445"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3DBEB549" w14:textId="77777777" w:rsidR="00370320" w:rsidRPr="00CC6760" w:rsidRDefault="00370320" w:rsidP="004A6BF2">
            <w:pPr>
              <w:jc w:val="center"/>
              <w:rPr>
                <w:rFonts w:cs="Arial"/>
              </w:rPr>
            </w:pPr>
            <w:r w:rsidRPr="00CC6760">
              <w:rPr>
                <w:rFonts w:cs="Arial"/>
              </w:rPr>
              <w:t>3x3x3 reduced shear</w:t>
            </w:r>
          </w:p>
        </w:tc>
        <w:tc>
          <w:tcPr>
            <w:tcW w:w="1066" w:type="dxa"/>
            <w:tcBorders>
              <w:top w:val="nil"/>
              <w:left w:val="single" w:sz="12" w:space="0" w:color="auto"/>
              <w:bottom w:val="nil"/>
              <w:right w:val="single" w:sz="12" w:space="0" w:color="auto"/>
            </w:tcBorders>
            <w:vAlign w:val="center"/>
          </w:tcPr>
          <w:p w14:paraId="583D908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4CDE712B"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0CA86E91" w14:textId="77777777" w:rsidR="00370320" w:rsidRPr="00CC6760" w:rsidRDefault="00370320" w:rsidP="004A6BF2">
            <w:pPr>
              <w:jc w:val="center"/>
              <w:rPr>
                <w:rFonts w:cs="Arial"/>
              </w:rPr>
            </w:pPr>
            <w:r w:rsidRPr="00CC6760">
              <w:rPr>
                <w:rFonts w:cs="Arial"/>
              </w:rPr>
              <w:t>(1)</w:t>
            </w:r>
          </w:p>
        </w:tc>
      </w:tr>
      <w:tr w:rsidR="00370320" w14:paraId="7A686D9A" w14:textId="77777777" w:rsidTr="004A6BF2">
        <w:trPr>
          <w:trHeight w:hRule="exact" w:val="360"/>
        </w:trPr>
        <w:tc>
          <w:tcPr>
            <w:tcW w:w="1008" w:type="dxa"/>
            <w:vMerge/>
            <w:tcBorders>
              <w:bottom w:val="single" w:sz="12" w:space="0" w:color="auto"/>
              <w:right w:val="single" w:sz="12" w:space="0" w:color="auto"/>
            </w:tcBorders>
            <w:vAlign w:val="center"/>
          </w:tcPr>
          <w:p w14:paraId="707F25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8C591B8"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nil"/>
              <w:right w:val="single" w:sz="12" w:space="0" w:color="auto"/>
            </w:tcBorders>
            <w:vAlign w:val="center"/>
          </w:tcPr>
          <w:p w14:paraId="2E742EF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A3A7B8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A16339" w14:textId="77777777" w:rsidR="00370320" w:rsidRPr="00CC6760" w:rsidRDefault="00370320" w:rsidP="004A6BF2">
            <w:pPr>
              <w:jc w:val="center"/>
              <w:rPr>
                <w:rFonts w:cs="Arial"/>
              </w:rPr>
            </w:pPr>
            <w:r w:rsidRPr="00CC6760">
              <w:rPr>
                <w:rFonts w:cs="Arial"/>
              </w:rPr>
              <w:t>(1)</w:t>
            </w:r>
          </w:p>
        </w:tc>
      </w:tr>
      <w:tr w:rsidR="00370320" w14:paraId="6F4B7582"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13419C5E" w14:textId="77777777" w:rsidR="00370320" w:rsidRPr="00CC6760" w:rsidRDefault="00370320" w:rsidP="004A6BF2">
            <w:pPr>
              <w:rPr>
                <w:rFonts w:cs="Arial"/>
              </w:rPr>
            </w:pPr>
            <w:r w:rsidRPr="00CC6760">
              <w:rPr>
                <w:rFonts w:cs="Arial"/>
              </w:rPr>
              <w:t>20 node</w:t>
            </w:r>
          </w:p>
        </w:tc>
        <w:tc>
          <w:tcPr>
            <w:tcW w:w="2534" w:type="dxa"/>
            <w:tcBorders>
              <w:top w:val="single" w:sz="12" w:space="0" w:color="auto"/>
              <w:left w:val="single" w:sz="12" w:space="0" w:color="auto"/>
              <w:bottom w:val="nil"/>
              <w:right w:val="single" w:sz="12" w:space="0" w:color="auto"/>
            </w:tcBorders>
            <w:vAlign w:val="center"/>
          </w:tcPr>
          <w:p w14:paraId="57187985" w14:textId="77777777" w:rsidR="00370320" w:rsidRPr="00CC6760" w:rsidRDefault="00370320" w:rsidP="004A6BF2">
            <w:pPr>
              <w:jc w:val="center"/>
              <w:rPr>
                <w:rFonts w:cs="Arial"/>
              </w:rPr>
            </w:pPr>
            <w:r w:rsidRPr="00CC6760">
              <w:rPr>
                <w:rFonts w:cs="Arial"/>
              </w:rPr>
              <w:t>2x2x2 reduced shear</w:t>
            </w:r>
          </w:p>
        </w:tc>
        <w:tc>
          <w:tcPr>
            <w:tcW w:w="1066" w:type="dxa"/>
            <w:tcBorders>
              <w:top w:val="single" w:sz="12" w:space="0" w:color="auto"/>
              <w:left w:val="single" w:sz="12" w:space="0" w:color="auto"/>
              <w:bottom w:val="nil"/>
              <w:right w:val="single" w:sz="12" w:space="0" w:color="auto"/>
            </w:tcBorders>
            <w:vAlign w:val="center"/>
          </w:tcPr>
          <w:p w14:paraId="60FAC612"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0F8D89D1"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43ECD245" w14:textId="77777777" w:rsidR="00370320" w:rsidRPr="00CC6760" w:rsidRDefault="00370320" w:rsidP="004A6BF2">
            <w:pPr>
              <w:jc w:val="center"/>
              <w:rPr>
                <w:rFonts w:cs="Arial"/>
              </w:rPr>
            </w:pPr>
            <w:r w:rsidRPr="00CC6760">
              <w:rPr>
                <w:rFonts w:cs="Arial"/>
              </w:rPr>
              <w:t>(2)</w:t>
            </w:r>
          </w:p>
        </w:tc>
      </w:tr>
      <w:tr w:rsidR="00370320" w14:paraId="08022C86"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3CE7F144"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291F8D0E" w14:textId="77777777" w:rsidR="00370320" w:rsidRPr="00CC6760" w:rsidRDefault="00370320" w:rsidP="004A6BF2">
            <w:pPr>
              <w:jc w:val="center"/>
              <w:rPr>
                <w:rFonts w:cs="Arial"/>
              </w:rPr>
            </w:pPr>
            <w:r w:rsidRPr="00CC6760">
              <w:rPr>
                <w:rFonts w:cs="Arial"/>
              </w:rPr>
              <w:t>2x2x2 standard isopar.</w:t>
            </w:r>
          </w:p>
        </w:tc>
        <w:tc>
          <w:tcPr>
            <w:tcW w:w="1066" w:type="dxa"/>
            <w:tcBorders>
              <w:top w:val="nil"/>
              <w:left w:val="single" w:sz="12" w:space="0" w:color="auto"/>
              <w:bottom w:val="nil"/>
              <w:right w:val="single" w:sz="12" w:space="0" w:color="auto"/>
            </w:tcBorders>
            <w:vAlign w:val="center"/>
          </w:tcPr>
          <w:p w14:paraId="3A731346"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BB73F5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04ECED" w14:textId="77777777" w:rsidR="00370320" w:rsidRPr="00CC6760" w:rsidRDefault="00370320" w:rsidP="004A6BF2">
            <w:pPr>
              <w:jc w:val="center"/>
              <w:rPr>
                <w:rFonts w:cs="Arial"/>
              </w:rPr>
            </w:pPr>
            <w:r w:rsidRPr="00CC6760">
              <w:rPr>
                <w:rFonts w:cs="Arial"/>
              </w:rPr>
              <w:t>OK</w:t>
            </w:r>
          </w:p>
        </w:tc>
      </w:tr>
      <w:tr w:rsidR="00370320" w14:paraId="674AF9E5"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5672BDDC"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EA8F12" w14:textId="77777777" w:rsidR="00370320" w:rsidRPr="00CC6760" w:rsidRDefault="00370320" w:rsidP="004A6BF2">
            <w:pPr>
              <w:jc w:val="center"/>
              <w:rPr>
                <w:rFonts w:cs="Arial"/>
                <w:b/>
                <w:u w:val="single"/>
              </w:rPr>
            </w:pPr>
            <w:r w:rsidRPr="00CC6760">
              <w:rPr>
                <w:rFonts w:cs="Arial"/>
                <w:b/>
                <w:u w:val="single"/>
              </w:rPr>
              <w:t>3x3x3 reduced shear</w:t>
            </w:r>
          </w:p>
        </w:tc>
        <w:tc>
          <w:tcPr>
            <w:tcW w:w="1066" w:type="dxa"/>
            <w:tcBorders>
              <w:top w:val="nil"/>
              <w:left w:val="single" w:sz="12" w:space="0" w:color="auto"/>
              <w:bottom w:val="nil"/>
              <w:right w:val="single" w:sz="12" w:space="0" w:color="auto"/>
            </w:tcBorders>
            <w:vAlign w:val="center"/>
          </w:tcPr>
          <w:p w14:paraId="637F5976"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2797FF5A"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D2BE05D" w14:textId="77777777" w:rsidR="00370320" w:rsidRPr="00CC6760" w:rsidRDefault="00370320" w:rsidP="004A6BF2">
            <w:pPr>
              <w:jc w:val="center"/>
              <w:rPr>
                <w:rFonts w:cs="Arial"/>
              </w:rPr>
            </w:pPr>
            <w:r w:rsidRPr="00CC6760">
              <w:rPr>
                <w:rFonts w:cs="Arial"/>
              </w:rPr>
              <w:t>OK</w:t>
            </w:r>
          </w:p>
        </w:tc>
      </w:tr>
      <w:tr w:rsidR="00370320" w14:paraId="3179F67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4261A32D"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36BDDF26" w14:textId="77777777" w:rsidR="00370320" w:rsidRPr="00CC6760" w:rsidRDefault="00370320" w:rsidP="004A6BF2">
            <w:pPr>
              <w:jc w:val="center"/>
              <w:rPr>
                <w:rFonts w:cs="Arial"/>
              </w:rPr>
            </w:pPr>
            <w:r w:rsidRPr="00CC6760">
              <w:rPr>
                <w:rFonts w:cs="Arial"/>
              </w:rPr>
              <w:t>3x3x3 standard isopar</w:t>
            </w:r>
          </w:p>
        </w:tc>
        <w:tc>
          <w:tcPr>
            <w:tcW w:w="1066" w:type="dxa"/>
            <w:tcBorders>
              <w:top w:val="nil"/>
              <w:left w:val="single" w:sz="12" w:space="0" w:color="auto"/>
              <w:bottom w:val="single" w:sz="12" w:space="0" w:color="auto"/>
              <w:right w:val="single" w:sz="12" w:space="0" w:color="auto"/>
            </w:tcBorders>
            <w:vAlign w:val="center"/>
          </w:tcPr>
          <w:p w14:paraId="2D267A9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3838C446"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74CE82B9" w14:textId="77777777" w:rsidR="00370320" w:rsidRPr="00CC6760" w:rsidRDefault="00370320" w:rsidP="004A6BF2">
            <w:pPr>
              <w:jc w:val="center"/>
              <w:rPr>
                <w:rFonts w:cs="Arial"/>
              </w:rPr>
            </w:pPr>
            <w:r w:rsidRPr="00CC6760">
              <w:rPr>
                <w:rFonts w:cs="Arial"/>
              </w:rPr>
              <w:t>OK</w:t>
            </w:r>
          </w:p>
        </w:tc>
      </w:tr>
    </w:tbl>
    <w:p w14:paraId="2EF1AF84" w14:textId="77777777" w:rsidR="00370320" w:rsidRDefault="00370320" w:rsidP="00370320"/>
    <w:p w14:paraId="08E724D6"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6"/>
        <w:gridCol w:w="2534"/>
        <w:gridCol w:w="1066"/>
        <w:gridCol w:w="2476"/>
        <w:gridCol w:w="1772"/>
      </w:tblGrid>
      <w:tr w:rsidR="00370320" w14:paraId="2E84FEFD"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267CDCF7" w14:textId="77777777" w:rsidR="00370320" w:rsidRPr="00CC6760" w:rsidRDefault="00370320" w:rsidP="004A6BF2">
            <w:pPr>
              <w:jc w:val="center"/>
              <w:rPr>
                <w:rFonts w:cs="Arial"/>
                <w:b/>
              </w:rPr>
            </w:pPr>
            <w:r w:rsidRPr="00CC6760">
              <w:rPr>
                <w:rFonts w:cs="Arial"/>
                <w:b/>
              </w:rPr>
              <w:t>PENTA</w:t>
            </w:r>
          </w:p>
        </w:tc>
        <w:tc>
          <w:tcPr>
            <w:tcW w:w="2534" w:type="dxa"/>
            <w:tcBorders>
              <w:top w:val="single" w:sz="12" w:space="0" w:color="auto"/>
              <w:left w:val="single" w:sz="12" w:space="0" w:color="auto"/>
              <w:bottom w:val="single" w:sz="12" w:space="0" w:color="auto"/>
              <w:right w:val="single" w:sz="12" w:space="0" w:color="auto"/>
            </w:tcBorders>
            <w:vAlign w:val="center"/>
          </w:tcPr>
          <w:p w14:paraId="1F35C48D"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6CC22060"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6E60E3D4"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16113E05" w14:textId="77777777" w:rsidR="00370320" w:rsidRPr="00CC6760" w:rsidRDefault="00370320" w:rsidP="004A6BF2">
            <w:pPr>
              <w:jc w:val="center"/>
              <w:rPr>
                <w:rFonts w:cs="Arial"/>
                <w:b/>
              </w:rPr>
            </w:pPr>
            <w:r w:rsidRPr="00CC6760">
              <w:rPr>
                <w:rFonts w:cs="Arial"/>
                <w:b/>
              </w:rPr>
              <w:t>Comments</w:t>
            </w:r>
          </w:p>
        </w:tc>
      </w:tr>
      <w:tr w:rsidR="00370320" w14:paraId="137C5C50" w14:textId="77777777" w:rsidTr="004A6BF2">
        <w:trPr>
          <w:trHeight w:hRule="exact" w:val="360"/>
        </w:trPr>
        <w:tc>
          <w:tcPr>
            <w:tcW w:w="1008" w:type="dxa"/>
            <w:vMerge w:val="restart"/>
            <w:tcBorders>
              <w:top w:val="single" w:sz="12" w:space="0" w:color="auto"/>
              <w:right w:val="single" w:sz="12" w:space="0" w:color="auto"/>
            </w:tcBorders>
            <w:vAlign w:val="center"/>
          </w:tcPr>
          <w:p w14:paraId="3F36FA17" w14:textId="77777777" w:rsidR="00370320" w:rsidRPr="00CC6760" w:rsidRDefault="00370320" w:rsidP="004A6BF2">
            <w:pPr>
              <w:jc w:val="center"/>
              <w:rPr>
                <w:rFonts w:cs="Arial"/>
              </w:rPr>
            </w:pPr>
            <w:r w:rsidRPr="00CC6760">
              <w:rPr>
                <w:rFonts w:cs="Arial"/>
              </w:rPr>
              <w:t>6 node</w:t>
            </w:r>
          </w:p>
        </w:tc>
        <w:tc>
          <w:tcPr>
            <w:tcW w:w="2534" w:type="dxa"/>
            <w:tcBorders>
              <w:top w:val="single" w:sz="12" w:space="0" w:color="auto"/>
              <w:left w:val="single" w:sz="12" w:space="0" w:color="auto"/>
              <w:bottom w:val="nil"/>
              <w:right w:val="single" w:sz="12" w:space="0" w:color="auto"/>
            </w:tcBorders>
            <w:vAlign w:val="center"/>
          </w:tcPr>
          <w:p w14:paraId="3B251774" w14:textId="77777777" w:rsidR="00370320" w:rsidRPr="00CC6760" w:rsidRDefault="00370320" w:rsidP="004A6BF2">
            <w:pPr>
              <w:jc w:val="center"/>
              <w:rPr>
                <w:rFonts w:cs="Arial"/>
                <w:b/>
                <w:u w:val="single"/>
              </w:rPr>
            </w:pPr>
          </w:p>
        </w:tc>
        <w:tc>
          <w:tcPr>
            <w:tcW w:w="1066" w:type="dxa"/>
            <w:tcBorders>
              <w:top w:val="single" w:sz="12" w:space="0" w:color="auto"/>
              <w:left w:val="single" w:sz="12" w:space="0" w:color="auto"/>
              <w:bottom w:val="nil"/>
              <w:right w:val="single" w:sz="12" w:space="0" w:color="auto"/>
            </w:tcBorders>
            <w:vAlign w:val="center"/>
          </w:tcPr>
          <w:p w14:paraId="1901817A"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69D0F1F8" w14:textId="77777777" w:rsidR="00370320" w:rsidRPr="00CC6760" w:rsidRDefault="00370320" w:rsidP="004A6BF2">
            <w:pPr>
              <w:jc w:val="center"/>
              <w:rPr>
                <w:rFonts w:cs="Arial"/>
                <w:b/>
                <w:u w:val="single"/>
              </w:rPr>
            </w:pPr>
          </w:p>
        </w:tc>
        <w:tc>
          <w:tcPr>
            <w:tcW w:w="1772" w:type="dxa"/>
            <w:tcBorders>
              <w:top w:val="single" w:sz="12" w:space="0" w:color="auto"/>
              <w:left w:val="single" w:sz="12" w:space="0" w:color="auto"/>
              <w:bottom w:val="nil"/>
            </w:tcBorders>
            <w:vAlign w:val="center"/>
          </w:tcPr>
          <w:p w14:paraId="0FDFB055" w14:textId="77777777" w:rsidR="00370320" w:rsidRPr="00CC6760" w:rsidRDefault="00370320" w:rsidP="004A6BF2">
            <w:pPr>
              <w:jc w:val="center"/>
              <w:rPr>
                <w:rFonts w:cs="Arial"/>
              </w:rPr>
            </w:pPr>
          </w:p>
        </w:tc>
      </w:tr>
      <w:tr w:rsidR="00370320" w14:paraId="3E28D8CB" w14:textId="77777777" w:rsidTr="004A6BF2">
        <w:trPr>
          <w:trHeight w:hRule="exact" w:val="360"/>
        </w:trPr>
        <w:tc>
          <w:tcPr>
            <w:tcW w:w="1008" w:type="dxa"/>
            <w:vMerge/>
            <w:tcBorders>
              <w:right w:val="single" w:sz="12" w:space="0" w:color="auto"/>
            </w:tcBorders>
            <w:vAlign w:val="center"/>
          </w:tcPr>
          <w:p w14:paraId="24EE1BB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DAA0D3A" w14:textId="77777777" w:rsidR="00370320" w:rsidRPr="00CC6760" w:rsidRDefault="00370320" w:rsidP="004A6BF2">
            <w:pPr>
              <w:jc w:val="center"/>
              <w:rPr>
                <w:rFonts w:cs="Arial"/>
                <w:b/>
                <w:u w:val="single"/>
              </w:rPr>
            </w:pPr>
            <w:r w:rsidRPr="00CC6760">
              <w:rPr>
                <w:rFonts w:cs="Arial"/>
                <w:b/>
                <w:u w:val="single"/>
              </w:rPr>
              <w:t>2x3 reduced shear</w:t>
            </w:r>
          </w:p>
        </w:tc>
        <w:tc>
          <w:tcPr>
            <w:tcW w:w="1066" w:type="dxa"/>
            <w:tcBorders>
              <w:top w:val="nil"/>
              <w:left w:val="single" w:sz="12" w:space="0" w:color="auto"/>
              <w:bottom w:val="nil"/>
              <w:right w:val="single" w:sz="12" w:space="0" w:color="auto"/>
            </w:tcBorders>
            <w:vAlign w:val="center"/>
          </w:tcPr>
          <w:p w14:paraId="5FCA4A6D"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6E962810" w14:textId="77777777" w:rsidR="00370320" w:rsidRPr="00CC6760" w:rsidRDefault="00370320" w:rsidP="004A6BF2">
            <w:pPr>
              <w:jc w:val="center"/>
              <w:rPr>
                <w:rFonts w:cs="Arial"/>
                <w:b/>
                <w:u w:val="single"/>
              </w:rPr>
            </w:pPr>
            <w:r w:rsidRPr="00CC6760">
              <w:rPr>
                <w:rFonts w:cs="Arial"/>
                <w:b/>
                <w:u w:val="single"/>
              </w:rPr>
              <w:t>REDUCED</w:t>
            </w:r>
          </w:p>
        </w:tc>
        <w:tc>
          <w:tcPr>
            <w:tcW w:w="1772" w:type="dxa"/>
            <w:tcBorders>
              <w:top w:val="nil"/>
              <w:left w:val="single" w:sz="12" w:space="0" w:color="auto"/>
              <w:bottom w:val="nil"/>
            </w:tcBorders>
            <w:vAlign w:val="center"/>
          </w:tcPr>
          <w:p w14:paraId="118BE04E" w14:textId="77777777" w:rsidR="00370320" w:rsidRPr="00CC6760" w:rsidRDefault="00370320" w:rsidP="004A6BF2">
            <w:pPr>
              <w:jc w:val="center"/>
              <w:rPr>
                <w:rFonts w:cs="Arial"/>
              </w:rPr>
            </w:pPr>
            <w:r w:rsidRPr="00CC6760">
              <w:rPr>
                <w:rFonts w:cs="Arial"/>
              </w:rPr>
              <w:t>OK</w:t>
            </w:r>
          </w:p>
        </w:tc>
      </w:tr>
      <w:tr w:rsidR="00370320" w14:paraId="78628EEA" w14:textId="77777777" w:rsidTr="004A6BF2">
        <w:trPr>
          <w:trHeight w:hRule="exact" w:val="360"/>
        </w:trPr>
        <w:tc>
          <w:tcPr>
            <w:tcW w:w="1008" w:type="dxa"/>
            <w:vMerge/>
            <w:tcBorders>
              <w:right w:val="single" w:sz="12" w:space="0" w:color="auto"/>
            </w:tcBorders>
            <w:vAlign w:val="center"/>
          </w:tcPr>
          <w:p w14:paraId="4011B006"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19AAC93"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25DB4770"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68506AD4"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701F35DF" w14:textId="77777777" w:rsidR="00370320" w:rsidRPr="00CC6760" w:rsidRDefault="00370320" w:rsidP="004A6BF2">
            <w:pPr>
              <w:jc w:val="center"/>
              <w:rPr>
                <w:rFonts w:cs="Arial"/>
              </w:rPr>
            </w:pPr>
            <w:r w:rsidRPr="00CC6760">
              <w:rPr>
                <w:rFonts w:cs="Arial"/>
              </w:rPr>
              <w:t>(1)</w:t>
            </w:r>
          </w:p>
        </w:tc>
      </w:tr>
      <w:tr w:rsidR="00370320" w14:paraId="733134CB" w14:textId="77777777" w:rsidTr="004A6BF2">
        <w:trPr>
          <w:trHeight w:hRule="exact" w:val="360"/>
        </w:trPr>
        <w:tc>
          <w:tcPr>
            <w:tcW w:w="1008" w:type="dxa"/>
            <w:vMerge/>
            <w:tcBorders>
              <w:right w:val="single" w:sz="12" w:space="0" w:color="auto"/>
            </w:tcBorders>
            <w:vAlign w:val="center"/>
          </w:tcPr>
          <w:p w14:paraId="78119E37"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56EFA3E2" w14:textId="77777777" w:rsidR="00370320" w:rsidRPr="00CC6760" w:rsidRDefault="00370320" w:rsidP="004A6BF2">
            <w:pPr>
              <w:jc w:val="center"/>
              <w:rPr>
                <w:rFonts w:cs="Arial"/>
              </w:rPr>
            </w:pPr>
            <w:r w:rsidRPr="00CC6760">
              <w:rPr>
                <w:rFonts w:cs="Arial"/>
              </w:rPr>
              <w:t>3x7 reduced Shear</w:t>
            </w:r>
          </w:p>
        </w:tc>
        <w:tc>
          <w:tcPr>
            <w:tcW w:w="1066" w:type="dxa"/>
            <w:tcBorders>
              <w:top w:val="nil"/>
              <w:left w:val="single" w:sz="12" w:space="0" w:color="auto"/>
              <w:bottom w:val="nil"/>
              <w:right w:val="single" w:sz="12" w:space="0" w:color="auto"/>
            </w:tcBorders>
            <w:vAlign w:val="center"/>
          </w:tcPr>
          <w:p w14:paraId="426EF157"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nil"/>
              <w:right w:val="single" w:sz="12" w:space="0" w:color="auto"/>
            </w:tcBorders>
            <w:vAlign w:val="center"/>
          </w:tcPr>
          <w:p w14:paraId="352D6116" w14:textId="77777777" w:rsidR="00370320" w:rsidRPr="00CC6760" w:rsidRDefault="00370320" w:rsidP="004A6BF2">
            <w:pPr>
              <w:jc w:val="center"/>
              <w:rPr>
                <w:rFonts w:cs="Arial"/>
              </w:rPr>
            </w:pPr>
            <w:r w:rsidRPr="00CC6760">
              <w:rPr>
                <w:rFonts w:cs="Arial"/>
              </w:rPr>
              <w:t>REDUCED</w:t>
            </w:r>
          </w:p>
        </w:tc>
        <w:tc>
          <w:tcPr>
            <w:tcW w:w="1772" w:type="dxa"/>
            <w:tcBorders>
              <w:top w:val="nil"/>
              <w:left w:val="single" w:sz="12" w:space="0" w:color="auto"/>
              <w:bottom w:val="nil"/>
            </w:tcBorders>
            <w:vAlign w:val="center"/>
          </w:tcPr>
          <w:p w14:paraId="28F25199" w14:textId="77777777" w:rsidR="00370320" w:rsidRPr="00CC6760" w:rsidRDefault="00370320" w:rsidP="004A6BF2">
            <w:pPr>
              <w:jc w:val="center"/>
              <w:rPr>
                <w:rFonts w:cs="Arial"/>
              </w:rPr>
            </w:pPr>
            <w:r w:rsidRPr="00CC6760">
              <w:rPr>
                <w:rFonts w:cs="Arial"/>
              </w:rPr>
              <w:t>(1)</w:t>
            </w:r>
          </w:p>
        </w:tc>
      </w:tr>
      <w:tr w:rsidR="00370320" w14:paraId="7CEA52B6" w14:textId="77777777" w:rsidTr="004A6BF2">
        <w:trPr>
          <w:trHeight w:hRule="exact" w:val="360"/>
        </w:trPr>
        <w:tc>
          <w:tcPr>
            <w:tcW w:w="1008" w:type="dxa"/>
            <w:vMerge/>
            <w:tcBorders>
              <w:bottom w:val="single" w:sz="12" w:space="0" w:color="auto"/>
              <w:right w:val="single" w:sz="12" w:space="0" w:color="auto"/>
            </w:tcBorders>
            <w:vAlign w:val="center"/>
          </w:tcPr>
          <w:p w14:paraId="41C3444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7B1E8332"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5C9C1298"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822DC1"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1F222B78" w14:textId="77777777" w:rsidR="00370320" w:rsidRPr="00CC6760" w:rsidRDefault="00370320" w:rsidP="004A6BF2">
            <w:pPr>
              <w:jc w:val="center"/>
              <w:rPr>
                <w:rFonts w:cs="Arial"/>
              </w:rPr>
            </w:pPr>
            <w:r w:rsidRPr="00CC6760">
              <w:rPr>
                <w:rFonts w:cs="Arial"/>
              </w:rPr>
              <w:t>(1)</w:t>
            </w:r>
          </w:p>
        </w:tc>
      </w:tr>
      <w:tr w:rsidR="00370320" w14:paraId="7483D194" w14:textId="77777777" w:rsidTr="004A6BF2">
        <w:trPr>
          <w:trHeight w:hRule="exact" w:val="360"/>
        </w:trPr>
        <w:tc>
          <w:tcPr>
            <w:tcW w:w="1008" w:type="dxa"/>
            <w:vMerge w:val="restart"/>
            <w:tcBorders>
              <w:top w:val="single" w:sz="12" w:space="0" w:color="auto"/>
              <w:bottom w:val="single" w:sz="12" w:space="0" w:color="auto"/>
              <w:right w:val="single" w:sz="12" w:space="0" w:color="auto"/>
            </w:tcBorders>
            <w:vAlign w:val="center"/>
          </w:tcPr>
          <w:p w14:paraId="44741231" w14:textId="77777777" w:rsidR="00370320" w:rsidRPr="00CC6760" w:rsidRDefault="00370320" w:rsidP="004A6BF2">
            <w:pPr>
              <w:rPr>
                <w:rFonts w:cs="Arial"/>
              </w:rPr>
            </w:pPr>
            <w:r w:rsidRPr="00CC6760">
              <w:rPr>
                <w:rFonts w:cs="Arial"/>
              </w:rPr>
              <w:t>15 node</w:t>
            </w:r>
          </w:p>
        </w:tc>
        <w:tc>
          <w:tcPr>
            <w:tcW w:w="2534" w:type="dxa"/>
            <w:tcBorders>
              <w:top w:val="single" w:sz="12" w:space="0" w:color="auto"/>
              <w:left w:val="single" w:sz="12" w:space="0" w:color="auto"/>
              <w:bottom w:val="nil"/>
              <w:right w:val="single" w:sz="12" w:space="0" w:color="auto"/>
            </w:tcBorders>
            <w:vAlign w:val="center"/>
          </w:tcPr>
          <w:p w14:paraId="33EAC83B" w14:textId="77777777" w:rsidR="00370320" w:rsidRPr="00CC6760" w:rsidRDefault="00370320" w:rsidP="004A6BF2">
            <w:pPr>
              <w:jc w:val="center"/>
              <w:rPr>
                <w:rFonts w:cs="Arial"/>
              </w:rPr>
            </w:pPr>
            <w:r w:rsidRPr="00CC6760">
              <w:rPr>
                <w:rFonts w:cs="Arial"/>
              </w:rPr>
              <w:t>2x3 reduced shear</w:t>
            </w:r>
          </w:p>
        </w:tc>
        <w:tc>
          <w:tcPr>
            <w:tcW w:w="1066" w:type="dxa"/>
            <w:tcBorders>
              <w:top w:val="single" w:sz="12" w:space="0" w:color="auto"/>
              <w:left w:val="single" w:sz="12" w:space="0" w:color="auto"/>
              <w:bottom w:val="nil"/>
              <w:right w:val="single" w:sz="12" w:space="0" w:color="auto"/>
            </w:tcBorders>
            <w:vAlign w:val="center"/>
          </w:tcPr>
          <w:p w14:paraId="51103E86" w14:textId="77777777" w:rsidR="00370320" w:rsidRPr="00CC6760" w:rsidRDefault="00370320" w:rsidP="004A6BF2">
            <w:pPr>
              <w:jc w:val="center"/>
              <w:rPr>
                <w:rFonts w:cs="Arial"/>
              </w:rPr>
            </w:pPr>
            <w:r w:rsidRPr="00CC6760">
              <w:rPr>
                <w:rFonts w:cs="Arial"/>
              </w:rPr>
              <w:t>2</w:t>
            </w:r>
          </w:p>
        </w:tc>
        <w:tc>
          <w:tcPr>
            <w:tcW w:w="2476" w:type="dxa"/>
            <w:tcBorders>
              <w:top w:val="single" w:sz="12" w:space="0" w:color="auto"/>
              <w:left w:val="single" w:sz="12" w:space="0" w:color="auto"/>
              <w:bottom w:val="nil"/>
              <w:right w:val="single" w:sz="12" w:space="0" w:color="auto"/>
            </w:tcBorders>
            <w:vAlign w:val="center"/>
          </w:tcPr>
          <w:p w14:paraId="773B7245" w14:textId="77777777" w:rsidR="00370320" w:rsidRPr="00CC6760" w:rsidRDefault="00370320" w:rsidP="004A6BF2">
            <w:pPr>
              <w:jc w:val="center"/>
              <w:rPr>
                <w:rFonts w:cs="Arial"/>
              </w:rPr>
            </w:pPr>
            <w:r w:rsidRPr="00CC6760">
              <w:rPr>
                <w:rFonts w:cs="Arial"/>
              </w:rPr>
              <w:t>REDUCED</w:t>
            </w:r>
          </w:p>
        </w:tc>
        <w:tc>
          <w:tcPr>
            <w:tcW w:w="1772" w:type="dxa"/>
            <w:tcBorders>
              <w:top w:val="single" w:sz="12" w:space="0" w:color="auto"/>
              <w:left w:val="single" w:sz="12" w:space="0" w:color="auto"/>
              <w:bottom w:val="nil"/>
            </w:tcBorders>
            <w:vAlign w:val="center"/>
          </w:tcPr>
          <w:p w14:paraId="3E9BA7DE" w14:textId="77777777" w:rsidR="00370320" w:rsidRPr="00CC6760" w:rsidRDefault="00370320" w:rsidP="004A6BF2">
            <w:pPr>
              <w:jc w:val="center"/>
              <w:rPr>
                <w:rFonts w:cs="Arial"/>
              </w:rPr>
            </w:pPr>
            <w:r w:rsidRPr="00CC6760">
              <w:rPr>
                <w:rFonts w:cs="Arial"/>
              </w:rPr>
              <w:t>(2)</w:t>
            </w:r>
          </w:p>
        </w:tc>
      </w:tr>
      <w:tr w:rsidR="00370320" w14:paraId="4A6A4CF9"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000C041E"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6806B55C" w14:textId="77777777" w:rsidR="00370320" w:rsidRPr="00CC6760" w:rsidRDefault="00370320" w:rsidP="004A6BF2">
            <w:pPr>
              <w:jc w:val="center"/>
              <w:rPr>
                <w:rFonts w:cs="Arial"/>
              </w:rPr>
            </w:pPr>
            <w:r w:rsidRPr="00CC6760">
              <w:rPr>
                <w:rFonts w:cs="Arial"/>
              </w:rPr>
              <w:t>2x3 standard isopar.</w:t>
            </w:r>
          </w:p>
        </w:tc>
        <w:tc>
          <w:tcPr>
            <w:tcW w:w="1066" w:type="dxa"/>
            <w:tcBorders>
              <w:top w:val="nil"/>
              <w:left w:val="single" w:sz="12" w:space="0" w:color="auto"/>
              <w:bottom w:val="nil"/>
              <w:right w:val="single" w:sz="12" w:space="0" w:color="auto"/>
            </w:tcBorders>
            <w:vAlign w:val="center"/>
          </w:tcPr>
          <w:p w14:paraId="646868AE" w14:textId="77777777" w:rsidR="00370320" w:rsidRPr="00CC6760" w:rsidRDefault="00370320" w:rsidP="004A6BF2">
            <w:pPr>
              <w:jc w:val="center"/>
              <w:rPr>
                <w:rFonts w:cs="Arial"/>
              </w:rPr>
            </w:pPr>
            <w:r w:rsidRPr="00CC6760">
              <w:rPr>
                <w:rFonts w:cs="Arial"/>
              </w:rPr>
              <w:t>2</w:t>
            </w:r>
          </w:p>
        </w:tc>
        <w:tc>
          <w:tcPr>
            <w:tcW w:w="2476" w:type="dxa"/>
            <w:tcBorders>
              <w:top w:val="nil"/>
              <w:left w:val="single" w:sz="12" w:space="0" w:color="auto"/>
              <w:bottom w:val="nil"/>
              <w:right w:val="single" w:sz="12" w:space="0" w:color="auto"/>
            </w:tcBorders>
            <w:vAlign w:val="center"/>
          </w:tcPr>
          <w:p w14:paraId="1484D605"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nil"/>
            </w:tcBorders>
            <w:vAlign w:val="center"/>
          </w:tcPr>
          <w:p w14:paraId="47134C7E" w14:textId="77777777" w:rsidR="00370320" w:rsidRPr="00CC6760" w:rsidRDefault="00370320" w:rsidP="004A6BF2">
            <w:pPr>
              <w:jc w:val="center"/>
              <w:rPr>
                <w:rFonts w:cs="Arial"/>
              </w:rPr>
            </w:pPr>
            <w:r w:rsidRPr="00CC6760">
              <w:rPr>
                <w:rFonts w:cs="Arial"/>
              </w:rPr>
              <w:t>OK</w:t>
            </w:r>
          </w:p>
        </w:tc>
      </w:tr>
      <w:tr w:rsidR="00370320" w14:paraId="35BFE0EC"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6B17C612" w14:textId="77777777" w:rsidR="00370320" w:rsidRPr="00CC6760" w:rsidRDefault="00370320" w:rsidP="004A6BF2">
            <w:pPr>
              <w:jc w:val="center"/>
              <w:rPr>
                <w:rFonts w:cs="Arial"/>
              </w:rPr>
            </w:pPr>
          </w:p>
        </w:tc>
        <w:tc>
          <w:tcPr>
            <w:tcW w:w="2534" w:type="dxa"/>
            <w:tcBorders>
              <w:top w:val="nil"/>
              <w:left w:val="single" w:sz="12" w:space="0" w:color="auto"/>
              <w:bottom w:val="nil"/>
              <w:right w:val="single" w:sz="12" w:space="0" w:color="auto"/>
            </w:tcBorders>
            <w:vAlign w:val="center"/>
          </w:tcPr>
          <w:p w14:paraId="0A1683AC" w14:textId="77777777" w:rsidR="00370320" w:rsidRPr="00CC6760" w:rsidRDefault="00370320" w:rsidP="004A6BF2">
            <w:pPr>
              <w:jc w:val="center"/>
              <w:rPr>
                <w:rFonts w:cs="Arial"/>
                <w:b/>
                <w:u w:val="single"/>
              </w:rPr>
            </w:pPr>
            <w:r w:rsidRPr="00CC6760">
              <w:rPr>
                <w:rFonts w:cs="Arial"/>
                <w:b/>
                <w:u w:val="single"/>
              </w:rPr>
              <w:t>3x7 reduced shear</w:t>
            </w:r>
          </w:p>
        </w:tc>
        <w:tc>
          <w:tcPr>
            <w:tcW w:w="1066" w:type="dxa"/>
            <w:tcBorders>
              <w:top w:val="nil"/>
              <w:left w:val="single" w:sz="12" w:space="0" w:color="auto"/>
              <w:bottom w:val="nil"/>
              <w:right w:val="single" w:sz="12" w:space="0" w:color="auto"/>
            </w:tcBorders>
            <w:vAlign w:val="center"/>
          </w:tcPr>
          <w:p w14:paraId="1CC61CF3"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nil"/>
              <w:right w:val="single" w:sz="12" w:space="0" w:color="auto"/>
            </w:tcBorders>
            <w:vAlign w:val="center"/>
          </w:tcPr>
          <w:p w14:paraId="77516A58" w14:textId="77777777" w:rsidR="00370320" w:rsidRPr="00CC6760" w:rsidRDefault="00370320" w:rsidP="004A6BF2">
            <w:pPr>
              <w:jc w:val="center"/>
              <w:rPr>
                <w:rFonts w:cs="Arial"/>
                <w:u w:val="single"/>
              </w:rPr>
            </w:pPr>
            <w:r w:rsidRPr="00CC6760">
              <w:rPr>
                <w:rFonts w:cs="Arial"/>
                <w:b/>
                <w:u w:val="single"/>
              </w:rPr>
              <w:t>REDUCED</w:t>
            </w:r>
          </w:p>
        </w:tc>
        <w:tc>
          <w:tcPr>
            <w:tcW w:w="1772" w:type="dxa"/>
            <w:tcBorders>
              <w:top w:val="nil"/>
              <w:left w:val="single" w:sz="12" w:space="0" w:color="auto"/>
              <w:bottom w:val="nil"/>
            </w:tcBorders>
            <w:vAlign w:val="center"/>
          </w:tcPr>
          <w:p w14:paraId="0969AA88" w14:textId="77777777" w:rsidR="00370320" w:rsidRPr="00CC6760" w:rsidRDefault="00370320" w:rsidP="004A6BF2">
            <w:pPr>
              <w:jc w:val="center"/>
              <w:rPr>
                <w:rFonts w:cs="Arial"/>
              </w:rPr>
            </w:pPr>
            <w:r w:rsidRPr="00CC6760">
              <w:rPr>
                <w:rFonts w:cs="Arial"/>
              </w:rPr>
              <w:t>OK</w:t>
            </w:r>
          </w:p>
        </w:tc>
      </w:tr>
      <w:tr w:rsidR="00370320" w14:paraId="726D3903" w14:textId="77777777" w:rsidTr="004A6BF2">
        <w:trPr>
          <w:trHeight w:hRule="exact" w:val="360"/>
        </w:trPr>
        <w:tc>
          <w:tcPr>
            <w:tcW w:w="1008" w:type="dxa"/>
            <w:vMerge/>
            <w:tcBorders>
              <w:top w:val="single" w:sz="12" w:space="0" w:color="auto"/>
              <w:bottom w:val="single" w:sz="12" w:space="0" w:color="auto"/>
              <w:right w:val="single" w:sz="12" w:space="0" w:color="auto"/>
            </w:tcBorders>
            <w:vAlign w:val="center"/>
          </w:tcPr>
          <w:p w14:paraId="1D249C72"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20928BAC" w14:textId="77777777" w:rsidR="00370320" w:rsidRPr="00CC6760" w:rsidRDefault="00370320" w:rsidP="004A6BF2">
            <w:pPr>
              <w:jc w:val="center"/>
              <w:rPr>
                <w:rFonts w:cs="Arial"/>
              </w:rPr>
            </w:pPr>
            <w:r w:rsidRPr="00CC6760">
              <w:rPr>
                <w:rFonts w:cs="Arial"/>
              </w:rPr>
              <w:t>3x7 standard isopar</w:t>
            </w:r>
          </w:p>
        </w:tc>
        <w:tc>
          <w:tcPr>
            <w:tcW w:w="1066" w:type="dxa"/>
            <w:tcBorders>
              <w:top w:val="nil"/>
              <w:left w:val="single" w:sz="12" w:space="0" w:color="auto"/>
              <w:bottom w:val="single" w:sz="12" w:space="0" w:color="auto"/>
              <w:right w:val="single" w:sz="12" w:space="0" w:color="auto"/>
            </w:tcBorders>
            <w:vAlign w:val="center"/>
          </w:tcPr>
          <w:p w14:paraId="3104F930"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26D866A7" w14:textId="77777777" w:rsidR="00370320" w:rsidRPr="00CC6760" w:rsidRDefault="00370320" w:rsidP="004A6BF2">
            <w:pPr>
              <w:jc w:val="center"/>
              <w:rPr>
                <w:rFonts w:cs="Arial"/>
              </w:rPr>
            </w:pPr>
            <w:r w:rsidRPr="00CC6760">
              <w:rPr>
                <w:rFonts w:cs="Arial"/>
              </w:rPr>
              <w:t>FULL or 1</w:t>
            </w:r>
          </w:p>
        </w:tc>
        <w:tc>
          <w:tcPr>
            <w:tcW w:w="1772" w:type="dxa"/>
            <w:tcBorders>
              <w:top w:val="nil"/>
              <w:left w:val="single" w:sz="12" w:space="0" w:color="auto"/>
              <w:bottom w:val="single" w:sz="12" w:space="0" w:color="auto"/>
            </w:tcBorders>
            <w:vAlign w:val="center"/>
          </w:tcPr>
          <w:p w14:paraId="56E6E1B1" w14:textId="77777777" w:rsidR="00370320" w:rsidRPr="00CC6760" w:rsidRDefault="00370320" w:rsidP="004A6BF2">
            <w:pPr>
              <w:jc w:val="center"/>
              <w:rPr>
                <w:rFonts w:cs="Arial"/>
              </w:rPr>
            </w:pPr>
            <w:r w:rsidRPr="00CC6760">
              <w:rPr>
                <w:rFonts w:cs="Arial"/>
              </w:rPr>
              <w:t>OK</w:t>
            </w:r>
          </w:p>
        </w:tc>
      </w:tr>
    </w:tbl>
    <w:p w14:paraId="63310FA4" w14:textId="77777777" w:rsidR="00370320" w:rsidRDefault="00370320" w:rsidP="00370320"/>
    <w:p w14:paraId="6C31E19D" w14:textId="77777777" w:rsidR="00370320" w:rsidRDefault="00370320" w:rsidP="00370320"/>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9"/>
        <w:gridCol w:w="2534"/>
        <w:gridCol w:w="1066"/>
        <w:gridCol w:w="2476"/>
        <w:gridCol w:w="1772"/>
      </w:tblGrid>
      <w:tr w:rsidR="00370320" w14:paraId="5D2D93E7" w14:textId="77777777" w:rsidTr="004A6BF2">
        <w:trPr>
          <w:trHeight w:hRule="exact" w:val="360"/>
        </w:trPr>
        <w:tc>
          <w:tcPr>
            <w:tcW w:w="1008" w:type="dxa"/>
            <w:tcBorders>
              <w:top w:val="single" w:sz="12" w:space="0" w:color="auto"/>
              <w:bottom w:val="single" w:sz="12" w:space="0" w:color="auto"/>
              <w:right w:val="single" w:sz="12" w:space="0" w:color="auto"/>
            </w:tcBorders>
            <w:vAlign w:val="center"/>
          </w:tcPr>
          <w:p w14:paraId="50A93879" w14:textId="77777777" w:rsidR="00370320" w:rsidRPr="00CC6760" w:rsidRDefault="00370320" w:rsidP="004A6BF2">
            <w:pPr>
              <w:jc w:val="center"/>
              <w:rPr>
                <w:rFonts w:cs="Arial"/>
                <w:b/>
              </w:rPr>
            </w:pPr>
            <w:r w:rsidRPr="00CC6760">
              <w:rPr>
                <w:rFonts w:cs="Arial"/>
                <w:b/>
              </w:rPr>
              <w:t>TETRA</w:t>
            </w:r>
          </w:p>
        </w:tc>
        <w:tc>
          <w:tcPr>
            <w:tcW w:w="2534" w:type="dxa"/>
            <w:tcBorders>
              <w:top w:val="single" w:sz="12" w:space="0" w:color="auto"/>
              <w:left w:val="single" w:sz="12" w:space="0" w:color="auto"/>
              <w:bottom w:val="single" w:sz="12" w:space="0" w:color="auto"/>
              <w:right w:val="single" w:sz="12" w:space="0" w:color="auto"/>
            </w:tcBorders>
            <w:vAlign w:val="center"/>
          </w:tcPr>
          <w:p w14:paraId="06E85E4A" w14:textId="77777777" w:rsidR="00370320" w:rsidRPr="00CC6760" w:rsidRDefault="00370320" w:rsidP="004A6BF2">
            <w:pPr>
              <w:jc w:val="center"/>
              <w:rPr>
                <w:rFonts w:cs="Arial"/>
                <w:b/>
              </w:rPr>
            </w:pPr>
            <w:r w:rsidRPr="00CC6760">
              <w:rPr>
                <w:rFonts w:cs="Arial"/>
                <w:b/>
              </w:rPr>
              <w:t>Integration</w:t>
            </w:r>
          </w:p>
        </w:tc>
        <w:tc>
          <w:tcPr>
            <w:tcW w:w="1066" w:type="dxa"/>
            <w:tcBorders>
              <w:top w:val="single" w:sz="12" w:space="0" w:color="auto"/>
              <w:left w:val="single" w:sz="12" w:space="0" w:color="auto"/>
              <w:bottom w:val="single" w:sz="12" w:space="0" w:color="auto"/>
              <w:right w:val="single" w:sz="12" w:space="0" w:color="auto"/>
            </w:tcBorders>
            <w:vAlign w:val="center"/>
          </w:tcPr>
          <w:p w14:paraId="1B75F8AE" w14:textId="77777777" w:rsidR="00370320" w:rsidRPr="00CC6760" w:rsidRDefault="00370320" w:rsidP="004A6BF2">
            <w:pPr>
              <w:jc w:val="center"/>
              <w:rPr>
                <w:rFonts w:cs="Arial"/>
                <w:b/>
              </w:rPr>
            </w:pPr>
            <w:r w:rsidRPr="00CC6760">
              <w:rPr>
                <w:rFonts w:cs="Arial"/>
                <w:b/>
              </w:rPr>
              <w:t>IN</w:t>
            </w:r>
          </w:p>
        </w:tc>
        <w:tc>
          <w:tcPr>
            <w:tcW w:w="2476" w:type="dxa"/>
            <w:tcBorders>
              <w:top w:val="single" w:sz="12" w:space="0" w:color="auto"/>
              <w:left w:val="single" w:sz="12" w:space="0" w:color="auto"/>
              <w:bottom w:val="single" w:sz="12" w:space="0" w:color="auto"/>
              <w:right w:val="single" w:sz="12" w:space="0" w:color="auto"/>
            </w:tcBorders>
            <w:vAlign w:val="center"/>
          </w:tcPr>
          <w:p w14:paraId="17D1DCBE" w14:textId="77777777" w:rsidR="00370320" w:rsidRPr="00CC6760" w:rsidRDefault="00370320" w:rsidP="004A6BF2">
            <w:pPr>
              <w:jc w:val="center"/>
              <w:rPr>
                <w:rFonts w:cs="Arial"/>
                <w:b/>
              </w:rPr>
            </w:pPr>
            <w:r w:rsidRPr="00CC6760">
              <w:rPr>
                <w:rFonts w:cs="Arial"/>
                <w:b/>
              </w:rPr>
              <w:t>ISOP</w:t>
            </w:r>
          </w:p>
        </w:tc>
        <w:tc>
          <w:tcPr>
            <w:tcW w:w="1772" w:type="dxa"/>
            <w:tcBorders>
              <w:top w:val="single" w:sz="12" w:space="0" w:color="auto"/>
              <w:left w:val="single" w:sz="12" w:space="0" w:color="auto"/>
              <w:bottom w:val="single" w:sz="12" w:space="0" w:color="auto"/>
            </w:tcBorders>
            <w:vAlign w:val="center"/>
          </w:tcPr>
          <w:p w14:paraId="690E1AF8" w14:textId="77777777" w:rsidR="00370320" w:rsidRPr="00CC6760" w:rsidRDefault="00370320" w:rsidP="004A6BF2">
            <w:pPr>
              <w:jc w:val="center"/>
              <w:rPr>
                <w:rFonts w:cs="Arial"/>
                <w:b/>
              </w:rPr>
            </w:pPr>
            <w:r w:rsidRPr="00CC6760">
              <w:rPr>
                <w:rFonts w:cs="Arial"/>
                <w:b/>
              </w:rPr>
              <w:t>Comments</w:t>
            </w:r>
          </w:p>
        </w:tc>
      </w:tr>
      <w:tr w:rsidR="00370320" w14:paraId="3EACFA85" w14:textId="77777777" w:rsidTr="004A6BF2">
        <w:trPr>
          <w:trHeight w:hRule="exact" w:val="360"/>
        </w:trPr>
        <w:tc>
          <w:tcPr>
            <w:tcW w:w="1008" w:type="dxa"/>
            <w:vMerge w:val="restart"/>
            <w:tcBorders>
              <w:top w:val="single" w:sz="12" w:space="0" w:color="auto"/>
              <w:right w:val="single" w:sz="12" w:space="0" w:color="auto"/>
            </w:tcBorders>
            <w:vAlign w:val="center"/>
          </w:tcPr>
          <w:p w14:paraId="388FEFC4" w14:textId="77777777" w:rsidR="00370320" w:rsidRPr="00CC6760" w:rsidRDefault="00370320" w:rsidP="004A6BF2">
            <w:pPr>
              <w:jc w:val="center"/>
              <w:rPr>
                <w:rFonts w:cs="Arial"/>
              </w:rPr>
            </w:pPr>
            <w:r w:rsidRPr="00CC6760">
              <w:rPr>
                <w:rFonts w:cs="Arial"/>
              </w:rPr>
              <w:t>4 node</w:t>
            </w:r>
          </w:p>
        </w:tc>
        <w:tc>
          <w:tcPr>
            <w:tcW w:w="2534" w:type="dxa"/>
            <w:tcBorders>
              <w:top w:val="nil"/>
              <w:left w:val="single" w:sz="12" w:space="0" w:color="auto"/>
              <w:bottom w:val="nil"/>
              <w:right w:val="single" w:sz="12" w:space="0" w:color="auto"/>
            </w:tcBorders>
            <w:vAlign w:val="center"/>
          </w:tcPr>
          <w:p w14:paraId="04EE0CCC" w14:textId="77777777" w:rsidR="00370320" w:rsidRPr="00CC6760" w:rsidRDefault="00370320" w:rsidP="004A6BF2">
            <w:pPr>
              <w:jc w:val="center"/>
              <w:rPr>
                <w:rFonts w:cs="Arial"/>
                <w:b/>
                <w:u w:val="single"/>
              </w:rPr>
            </w:pPr>
            <w:r w:rsidRPr="00CC6760">
              <w:rPr>
                <w:rFonts w:cs="Arial"/>
                <w:b/>
                <w:u w:val="single"/>
              </w:rPr>
              <w:t>1 point standard isopar</w:t>
            </w:r>
          </w:p>
        </w:tc>
        <w:tc>
          <w:tcPr>
            <w:tcW w:w="1066" w:type="dxa"/>
            <w:tcBorders>
              <w:top w:val="nil"/>
              <w:left w:val="single" w:sz="12" w:space="0" w:color="auto"/>
              <w:bottom w:val="nil"/>
              <w:right w:val="single" w:sz="12" w:space="0" w:color="auto"/>
            </w:tcBorders>
            <w:vAlign w:val="center"/>
          </w:tcPr>
          <w:p w14:paraId="3B6D9260" w14:textId="77777777" w:rsidR="00370320" w:rsidRPr="00CC6760" w:rsidRDefault="00370320" w:rsidP="004A6BF2">
            <w:pPr>
              <w:jc w:val="center"/>
              <w:rPr>
                <w:rFonts w:cs="Arial"/>
                <w:b/>
                <w:u w:val="single"/>
              </w:rPr>
            </w:pPr>
            <w:r w:rsidRPr="00CC6760">
              <w:rPr>
                <w:rFonts w:cs="Arial"/>
                <w:b/>
                <w:u w:val="single"/>
              </w:rPr>
              <w:t>2</w:t>
            </w:r>
          </w:p>
        </w:tc>
        <w:tc>
          <w:tcPr>
            <w:tcW w:w="2476" w:type="dxa"/>
            <w:tcBorders>
              <w:top w:val="nil"/>
              <w:left w:val="single" w:sz="12" w:space="0" w:color="auto"/>
              <w:bottom w:val="nil"/>
              <w:right w:val="single" w:sz="12" w:space="0" w:color="auto"/>
            </w:tcBorders>
            <w:vAlign w:val="center"/>
          </w:tcPr>
          <w:p w14:paraId="7595436A"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nil"/>
            </w:tcBorders>
            <w:vAlign w:val="center"/>
          </w:tcPr>
          <w:p w14:paraId="7A4831D7" w14:textId="77777777" w:rsidR="00370320" w:rsidRPr="00CC6760" w:rsidRDefault="00370320" w:rsidP="004A6BF2">
            <w:pPr>
              <w:jc w:val="center"/>
              <w:rPr>
                <w:rFonts w:cs="Arial"/>
              </w:rPr>
            </w:pPr>
            <w:r w:rsidRPr="00CC6760">
              <w:rPr>
                <w:rFonts w:cs="Arial"/>
              </w:rPr>
              <w:t>(1)</w:t>
            </w:r>
          </w:p>
        </w:tc>
      </w:tr>
      <w:tr w:rsidR="00370320" w14:paraId="21CDE9B4" w14:textId="77777777" w:rsidTr="004A6BF2">
        <w:trPr>
          <w:trHeight w:hRule="exact" w:val="360"/>
        </w:trPr>
        <w:tc>
          <w:tcPr>
            <w:tcW w:w="1008" w:type="dxa"/>
            <w:vMerge/>
            <w:tcBorders>
              <w:bottom w:val="single" w:sz="12" w:space="0" w:color="auto"/>
              <w:right w:val="single" w:sz="12" w:space="0" w:color="auto"/>
            </w:tcBorders>
            <w:vAlign w:val="center"/>
          </w:tcPr>
          <w:p w14:paraId="0D138C13"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41F15A84" w14:textId="77777777" w:rsidR="00370320" w:rsidRPr="00CC6760" w:rsidRDefault="00370320" w:rsidP="004A6BF2">
            <w:pPr>
              <w:jc w:val="center"/>
              <w:rPr>
                <w:rFonts w:cs="Arial"/>
              </w:rPr>
            </w:pPr>
            <w:r w:rsidRPr="00CC6760">
              <w:rPr>
                <w:rFonts w:cs="Arial"/>
              </w:rPr>
              <w:t>4 point standard isopar</w:t>
            </w:r>
          </w:p>
        </w:tc>
        <w:tc>
          <w:tcPr>
            <w:tcW w:w="1066" w:type="dxa"/>
            <w:tcBorders>
              <w:top w:val="nil"/>
              <w:left w:val="single" w:sz="12" w:space="0" w:color="auto"/>
              <w:bottom w:val="single" w:sz="12" w:space="0" w:color="auto"/>
              <w:right w:val="single" w:sz="12" w:space="0" w:color="auto"/>
            </w:tcBorders>
            <w:vAlign w:val="center"/>
          </w:tcPr>
          <w:p w14:paraId="632A5AD5" w14:textId="77777777" w:rsidR="00370320" w:rsidRPr="00CC6760" w:rsidRDefault="00370320" w:rsidP="004A6BF2">
            <w:pPr>
              <w:jc w:val="center"/>
              <w:rPr>
                <w:rFonts w:cs="Arial"/>
              </w:rPr>
            </w:pPr>
            <w:r w:rsidRPr="00CC6760">
              <w:rPr>
                <w:rFonts w:cs="Arial"/>
              </w:rPr>
              <w:t>3</w:t>
            </w:r>
          </w:p>
        </w:tc>
        <w:tc>
          <w:tcPr>
            <w:tcW w:w="2476" w:type="dxa"/>
            <w:tcBorders>
              <w:top w:val="nil"/>
              <w:left w:val="single" w:sz="12" w:space="0" w:color="auto"/>
              <w:bottom w:val="single" w:sz="12" w:space="0" w:color="auto"/>
              <w:right w:val="single" w:sz="12" w:space="0" w:color="auto"/>
            </w:tcBorders>
            <w:vAlign w:val="center"/>
          </w:tcPr>
          <w:p w14:paraId="6AEB9842" w14:textId="77777777" w:rsidR="00370320" w:rsidRPr="00CC6760" w:rsidRDefault="00370320" w:rsidP="004A6BF2">
            <w:pPr>
              <w:jc w:val="center"/>
              <w:rPr>
                <w:rFonts w:cs="Arial"/>
              </w:rPr>
            </w:pPr>
            <w:r w:rsidRPr="00CC6760">
              <w:rPr>
                <w:rFonts w:cs="Arial"/>
              </w:rPr>
              <w:t>FULL</w:t>
            </w:r>
          </w:p>
        </w:tc>
        <w:tc>
          <w:tcPr>
            <w:tcW w:w="1772" w:type="dxa"/>
            <w:tcBorders>
              <w:top w:val="nil"/>
              <w:left w:val="single" w:sz="12" w:space="0" w:color="auto"/>
              <w:bottom w:val="single" w:sz="12" w:space="0" w:color="auto"/>
            </w:tcBorders>
            <w:vAlign w:val="center"/>
          </w:tcPr>
          <w:p w14:paraId="6B3D17FB" w14:textId="77777777" w:rsidR="00370320" w:rsidRPr="00CC6760" w:rsidRDefault="00370320" w:rsidP="004A6BF2">
            <w:pPr>
              <w:jc w:val="center"/>
              <w:rPr>
                <w:rFonts w:cs="Arial"/>
              </w:rPr>
            </w:pPr>
            <w:r w:rsidRPr="00CC6760">
              <w:rPr>
                <w:rFonts w:cs="Arial"/>
              </w:rPr>
              <w:t>(1)</w:t>
            </w:r>
          </w:p>
        </w:tc>
      </w:tr>
      <w:tr w:rsidR="00370320" w14:paraId="554B7EF3" w14:textId="77777777" w:rsidTr="004A6BF2">
        <w:trPr>
          <w:trHeight w:hRule="exact" w:val="360"/>
        </w:trPr>
        <w:tc>
          <w:tcPr>
            <w:tcW w:w="1008" w:type="dxa"/>
            <w:vMerge w:val="restart"/>
            <w:tcBorders>
              <w:top w:val="single" w:sz="12" w:space="0" w:color="auto"/>
              <w:right w:val="single" w:sz="12" w:space="0" w:color="auto"/>
            </w:tcBorders>
            <w:vAlign w:val="center"/>
          </w:tcPr>
          <w:p w14:paraId="738B590F" w14:textId="77777777" w:rsidR="00370320" w:rsidRPr="00CC6760" w:rsidRDefault="00370320" w:rsidP="004A6BF2">
            <w:pPr>
              <w:jc w:val="center"/>
              <w:rPr>
                <w:rFonts w:cs="Arial"/>
              </w:rPr>
            </w:pPr>
            <w:r w:rsidRPr="00CC6760">
              <w:rPr>
                <w:rFonts w:cs="Arial"/>
              </w:rPr>
              <w:lastRenderedPageBreak/>
              <w:t>10 node</w:t>
            </w:r>
          </w:p>
        </w:tc>
        <w:tc>
          <w:tcPr>
            <w:tcW w:w="2534" w:type="dxa"/>
            <w:tcBorders>
              <w:top w:val="single" w:sz="12" w:space="0" w:color="auto"/>
              <w:left w:val="single" w:sz="12" w:space="0" w:color="auto"/>
              <w:bottom w:val="nil"/>
              <w:right w:val="single" w:sz="12" w:space="0" w:color="auto"/>
            </w:tcBorders>
            <w:vAlign w:val="center"/>
          </w:tcPr>
          <w:p w14:paraId="43E476E8" w14:textId="77777777" w:rsidR="00370320" w:rsidRPr="00CC6760" w:rsidRDefault="00370320" w:rsidP="004A6BF2">
            <w:pPr>
              <w:jc w:val="center"/>
              <w:rPr>
                <w:rFonts w:cs="Arial"/>
                <w:b/>
                <w:u w:val="single"/>
              </w:rPr>
            </w:pPr>
            <w:r w:rsidRPr="00CC6760">
              <w:rPr>
                <w:rFonts w:cs="Arial"/>
              </w:rPr>
              <w:t>1 point standard isopar</w:t>
            </w:r>
          </w:p>
        </w:tc>
        <w:tc>
          <w:tcPr>
            <w:tcW w:w="1066" w:type="dxa"/>
            <w:tcBorders>
              <w:top w:val="single" w:sz="12" w:space="0" w:color="auto"/>
              <w:left w:val="single" w:sz="12" w:space="0" w:color="auto"/>
              <w:bottom w:val="nil"/>
              <w:right w:val="single" w:sz="12" w:space="0" w:color="auto"/>
            </w:tcBorders>
            <w:vAlign w:val="center"/>
          </w:tcPr>
          <w:p w14:paraId="2EB26FD5" w14:textId="77777777" w:rsidR="00370320" w:rsidRPr="00CC6760" w:rsidRDefault="00370320" w:rsidP="004A6BF2">
            <w:pPr>
              <w:jc w:val="center"/>
              <w:rPr>
                <w:rFonts w:cs="Arial"/>
                <w:b/>
                <w:u w:val="single"/>
              </w:rPr>
            </w:pPr>
          </w:p>
        </w:tc>
        <w:tc>
          <w:tcPr>
            <w:tcW w:w="2476" w:type="dxa"/>
            <w:tcBorders>
              <w:top w:val="single" w:sz="12" w:space="0" w:color="auto"/>
              <w:left w:val="single" w:sz="12" w:space="0" w:color="auto"/>
              <w:bottom w:val="nil"/>
              <w:right w:val="single" w:sz="12" w:space="0" w:color="auto"/>
            </w:tcBorders>
            <w:vAlign w:val="center"/>
          </w:tcPr>
          <w:p w14:paraId="0E791825" w14:textId="77777777" w:rsidR="00370320" w:rsidRPr="00CC6760" w:rsidRDefault="00370320" w:rsidP="004A6BF2">
            <w:pPr>
              <w:jc w:val="center"/>
              <w:rPr>
                <w:rFonts w:cs="Arial"/>
              </w:rPr>
            </w:pPr>
            <w:r w:rsidRPr="00CC6760">
              <w:rPr>
                <w:rFonts w:cs="Arial"/>
              </w:rPr>
              <w:t>FULL</w:t>
            </w:r>
          </w:p>
        </w:tc>
        <w:tc>
          <w:tcPr>
            <w:tcW w:w="1772" w:type="dxa"/>
            <w:tcBorders>
              <w:top w:val="single" w:sz="12" w:space="0" w:color="auto"/>
              <w:left w:val="single" w:sz="12" w:space="0" w:color="auto"/>
              <w:bottom w:val="nil"/>
            </w:tcBorders>
            <w:vAlign w:val="center"/>
          </w:tcPr>
          <w:p w14:paraId="56A00E25" w14:textId="77777777" w:rsidR="00370320" w:rsidRPr="00CC6760" w:rsidRDefault="00370320" w:rsidP="004A6BF2">
            <w:pPr>
              <w:jc w:val="center"/>
              <w:rPr>
                <w:rFonts w:cs="Arial"/>
              </w:rPr>
            </w:pPr>
            <w:r w:rsidRPr="00CC6760">
              <w:rPr>
                <w:rFonts w:cs="Arial"/>
              </w:rPr>
              <w:t>(2)</w:t>
            </w:r>
          </w:p>
        </w:tc>
      </w:tr>
      <w:tr w:rsidR="00370320" w14:paraId="4FBD59D8" w14:textId="77777777" w:rsidTr="004A6BF2">
        <w:trPr>
          <w:trHeight w:hRule="exact" w:val="360"/>
        </w:trPr>
        <w:tc>
          <w:tcPr>
            <w:tcW w:w="1008" w:type="dxa"/>
            <w:vMerge/>
            <w:tcBorders>
              <w:bottom w:val="single" w:sz="12" w:space="0" w:color="auto"/>
              <w:right w:val="single" w:sz="12" w:space="0" w:color="auto"/>
            </w:tcBorders>
            <w:vAlign w:val="center"/>
          </w:tcPr>
          <w:p w14:paraId="4C52247E" w14:textId="77777777" w:rsidR="00370320" w:rsidRPr="00CC6760" w:rsidRDefault="00370320" w:rsidP="004A6BF2">
            <w:pPr>
              <w:jc w:val="center"/>
              <w:rPr>
                <w:rFonts w:cs="Arial"/>
              </w:rPr>
            </w:pPr>
          </w:p>
        </w:tc>
        <w:tc>
          <w:tcPr>
            <w:tcW w:w="2534" w:type="dxa"/>
            <w:tcBorders>
              <w:top w:val="nil"/>
              <w:left w:val="single" w:sz="12" w:space="0" w:color="auto"/>
              <w:bottom w:val="single" w:sz="12" w:space="0" w:color="auto"/>
              <w:right w:val="single" w:sz="12" w:space="0" w:color="auto"/>
            </w:tcBorders>
            <w:vAlign w:val="center"/>
          </w:tcPr>
          <w:p w14:paraId="064EC50D" w14:textId="77777777" w:rsidR="00370320" w:rsidRPr="00CC6760" w:rsidRDefault="00370320" w:rsidP="004A6BF2">
            <w:pPr>
              <w:jc w:val="center"/>
              <w:rPr>
                <w:rFonts w:cs="Arial"/>
                <w:b/>
                <w:u w:val="single"/>
              </w:rPr>
            </w:pPr>
            <w:r w:rsidRPr="00CC6760">
              <w:rPr>
                <w:rFonts w:cs="Arial"/>
                <w:b/>
                <w:u w:val="single"/>
              </w:rPr>
              <w:t>4 point standard isopar</w:t>
            </w:r>
          </w:p>
        </w:tc>
        <w:tc>
          <w:tcPr>
            <w:tcW w:w="1066" w:type="dxa"/>
            <w:tcBorders>
              <w:top w:val="nil"/>
              <w:left w:val="single" w:sz="12" w:space="0" w:color="auto"/>
              <w:bottom w:val="single" w:sz="12" w:space="0" w:color="auto"/>
              <w:right w:val="single" w:sz="12" w:space="0" w:color="auto"/>
            </w:tcBorders>
            <w:vAlign w:val="center"/>
          </w:tcPr>
          <w:p w14:paraId="16EA3DF2" w14:textId="77777777" w:rsidR="00370320" w:rsidRPr="00CC6760" w:rsidRDefault="00370320" w:rsidP="004A6BF2">
            <w:pPr>
              <w:jc w:val="center"/>
              <w:rPr>
                <w:rFonts w:cs="Arial"/>
                <w:b/>
                <w:u w:val="single"/>
              </w:rPr>
            </w:pPr>
            <w:r w:rsidRPr="00CC6760">
              <w:rPr>
                <w:rFonts w:cs="Arial"/>
                <w:b/>
                <w:u w:val="single"/>
              </w:rPr>
              <w:t>3</w:t>
            </w:r>
          </w:p>
        </w:tc>
        <w:tc>
          <w:tcPr>
            <w:tcW w:w="2476" w:type="dxa"/>
            <w:tcBorders>
              <w:top w:val="nil"/>
              <w:left w:val="single" w:sz="12" w:space="0" w:color="auto"/>
              <w:bottom w:val="single" w:sz="12" w:space="0" w:color="auto"/>
              <w:right w:val="single" w:sz="12" w:space="0" w:color="auto"/>
            </w:tcBorders>
            <w:vAlign w:val="center"/>
          </w:tcPr>
          <w:p w14:paraId="33572590" w14:textId="77777777" w:rsidR="00370320" w:rsidRPr="00CC6760" w:rsidRDefault="00370320" w:rsidP="004A6BF2">
            <w:pPr>
              <w:jc w:val="center"/>
              <w:rPr>
                <w:rFonts w:cs="Arial"/>
                <w:b/>
                <w:u w:val="single"/>
              </w:rPr>
            </w:pPr>
            <w:r w:rsidRPr="00CC6760">
              <w:rPr>
                <w:rFonts w:cs="Arial"/>
                <w:b/>
                <w:u w:val="single"/>
              </w:rPr>
              <w:t>FULL</w:t>
            </w:r>
          </w:p>
        </w:tc>
        <w:tc>
          <w:tcPr>
            <w:tcW w:w="1772" w:type="dxa"/>
            <w:tcBorders>
              <w:top w:val="nil"/>
              <w:left w:val="single" w:sz="12" w:space="0" w:color="auto"/>
              <w:bottom w:val="single" w:sz="12" w:space="0" w:color="auto"/>
            </w:tcBorders>
            <w:vAlign w:val="center"/>
          </w:tcPr>
          <w:p w14:paraId="3148C514" w14:textId="77777777" w:rsidR="00370320" w:rsidRPr="00CC6760" w:rsidRDefault="00370320" w:rsidP="004A6BF2">
            <w:pPr>
              <w:jc w:val="center"/>
              <w:rPr>
                <w:rFonts w:cs="Arial"/>
              </w:rPr>
            </w:pPr>
            <w:r w:rsidRPr="00CC6760">
              <w:rPr>
                <w:rFonts w:cs="Arial"/>
              </w:rPr>
              <w:t>OK</w:t>
            </w:r>
          </w:p>
        </w:tc>
      </w:tr>
    </w:tbl>
    <w:p w14:paraId="2E2C9B8C" w14:textId="77777777" w:rsidR="00370320" w:rsidRDefault="00370320" w:rsidP="00370320"/>
    <w:p w14:paraId="005808CE" w14:textId="77777777" w:rsidR="00370320" w:rsidRDefault="00370320" w:rsidP="00370320">
      <w:r>
        <w:t>Notes:</w:t>
      </w:r>
      <w:r>
        <w:tab/>
        <w:t>(1) Answers degrade for aspect ratio (AR) above AR =1</w:t>
      </w:r>
    </w:p>
    <w:p w14:paraId="4C566A20" w14:textId="77777777" w:rsidR="00370320" w:rsidRDefault="00370320" w:rsidP="00370320">
      <w:r>
        <w:tab/>
      </w:r>
      <w:r>
        <w:tab/>
      </w:r>
      <w:r>
        <w:tab/>
        <w:t>(2) Answers are nonsense</w:t>
      </w:r>
    </w:p>
    <w:p w14:paraId="2A323CAC" w14:textId="77777777" w:rsidR="00370320" w:rsidRDefault="00370320" w:rsidP="00370320">
      <w:r>
        <w:tab/>
      </w:r>
      <w:r>
        <w:tab/>
      </w:r>
      <w:r>
        <w:tab/>
        <w:t>OK means answers are good</w:t>
      </w:r>
    </w:p>
    <w:p w14:paraId="644E5BB0" w14:textId="77777777" w:rsidR="00370320" w:rsidRDefault="00370320" w:rsidP="00370320">
      <w:r>
        <w:t>Reduced integration is used for shear strains to avoid shear locking. For HEXA 2x2x2 and PENTA 2x3 integration it uses selective substitution. For HEXA 3x3x3 reduced integration it uses 2x2x2 for shear. For PENTA 3x7 reduced integration it uses 2x3 for shear</w:t>
      </w:r>
    </w:p>
    <w:p w14:paraId="2D205A89" w14:textId="77777777" w:rsidR="00370320" w:rsidRPr="00224FC9" w:rsidRDefault="00370320" w:rsidP="004C6C23">
      <w:pPr>
        <w:pStyle w:val="Corner"/>
      </w:pPr>
      <w:r>
        <w:br w:type="page"/>
      </w:r>
      <w:r>
        <w:lastRenderedPageBreak/>
        <w:t>PUSERIN</w:t>
      </w:r>
    </w:p>
    <w:p w14:paraId="6091A435" w14:textId="77777777" w:rsidR="00370320" w:rsidRPr="007E3809" w:rsidRDefault="00370320" w:rsidP="00501F36">
      <w:pPr>
        <w:pStyle w:val="Heading2"/>
      </w:pPr>
      <w:bookmarkStart w:id="2553" w:name="_Toc195483855"/>
      <w:r>
        <w:t>PUSERIN</w:t>
      </w:r>
      <w:bookmarkEnd w:id="2553"/>
    </w:p>
    <w:p w14:paraId="4E555F8B" w14:textId="77777777" w:rsidR="00370320" w:rsidRDefault="00370320" w:rsidP="00DF44C9">
      <w:pPr>
        <w:pStyle w:val="SpecialSpace"/>
      </w:pPr>
    </w:p>
    <w:p w14:paraId="5E9F6A0F" w14:textId="263F19DA" w:rsidR="00370320" w:rsidRPr="00590C30" w:rsidRDefault="00370320" w:rsidP="00E4439A">
      <w:pPr>
        <w:pStyle w:val="CardHeader"/>
      </w:pPr>
      <w:r w:rsidRPr="00590C30">
        <w:t>Description</w:t>
      </w:r>
      <w:r w:rsidR="00E4439A" w:rsidRPr="00E4439A">
        <w:t>:</w:t>
      </w:r>
    </w:p>
    <w:p w14:paraId="24B4B84A" w14:textId="061B52FE" w:rsidR="00370320" w:rsidRDefault="00370320" w:rsidP="00503D27">
      <w:pPr>
        <w:pStyle w:val="CardSpacing"/>
        <w:rPr>
          <w:sz w:val="22"/>
          <w:u w:val="single"/>
        </w:rPr>
      </w:pPr>
      <w:r>
        <w:t>P</w:t>
      </w:r>
      <w:r w:rsidRPr="00590C30">
        <w:t xml:space="preserve">roperty </w:t>
      </w:r>
      <w:r>
        <w:t>definition for CUSERIN elements</w:t>
      </w:r>
      <w:r w:rsidR="00F128BE">
        <w:t>.</w:t>
      </w:r>
    </w:p>
    <w:p w14:paraId="440EA581" w14:textId="77777777" w:rsidR="00370320" w:rsidRDefault="00370320" w:rsidP="00C11FD0">
      <w:pPr>
        <w:pStyle w:val="CardSpacing"/>
      </w:pPr>
    </w:p>
    <w:p w14:paraId="19615285" w14:textId="07EF57A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60"/>
        <w:gridCol w:w="756"/>
        <w:gridCol w:w="1008"/>
        <w:gridCol w:w="1116"/>
        <w:gridCol w:w="1170"/>
        <w:gridCol w:w="1170"/>
        <w:gridCol w:w="1080"/>
        <w:gridCol w:w="810"/>
        <w:gridCol w:w="900"/>
        <w:gridCol w:w="810"/>
      </w:tblGrid>
      <w:tr w:rsidR="00370320" w:rsidRPr="00590C30" w14:paraId="2FA9DF50" w14:textId="77777777" w:rsidTr="007534CB">
        <w:tc>
          <w:tcPr>
            <w:tcW w:w="1260" w:type="dxa"/>
            <w:tcBorders>
              <w:bottom w:val="single" w:sz="4" w:space="0" w:color="auto"/>
            </w:tcBorders>
            <w:tcMar>
              <w:right w:w="0" w:type="dxa"/>
            </w:tcMar>
          </w:tcPr>
          <w:p w14:paraId="45A76FEA" w14:textId="77777777" w:rsidR="00370320" w:rsidRPr="00590C30" w:rsidRDefault="00370320" w:rsidP="00911947">
            <w:pPr>
              <w:pStyle w:val="TCellCard"/>
            </w:pPr>
            <w:r w:rsidRPr="00590C30">
              <w:t>1</w:t>
            </w:r>
          </w:p>
        </w:tc>
        <w:tc>
          <w:tcPr>
            <w:tcW w:w="756" w:type="dxa"/>
            <w:tcBorders>
              <w:bottom w:val="single" w:sz="4" w:space="0" w:color="auto"/>
            </w:tcBorders>
            <w:tcMar>
              <w:right w:w="0" w:type="dxa"/>
            </w:tcMar>
          </w:tcPr>
          <w:p w14:paraId="437D40C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72C0A6F" w14:textId="77777777" w:rsidR="00370320" w:rsidRPr="00590C30" w:rsidRDefault="00370320" w:rsidP="00911947">
            <w:pPr>
              <w:pStyle w:val="TCellCard"/>
            </w:pPr>
            <w:r w:rsidRPr="00590C30">
              <w:t>3</w:t>
            </w:r>
          </w:p>
        </w:tc>
        <w:tc>
          <w:tcPr>
            <w:tcW w:w="1116" w:type="dxa"/>
            <w:tcBorders>
              <w:bottom w:val="single" w:sz="4" w:space="0" w:color="auto"/>
            </w:tcBorders>
            <w:tcMar>
              <w:right w:w="0" w:type="dxa"/>
            </w:tcMar>
          </w:tcPr>
          <w:p w14:paraId="2F9917DF" w14:textId="77777777" w:rsidR="00370320" w:rsidRPr="00590C30" w:rsidRDefault="00370320" w:rsidP="00911947">
            <w:pPr>
              <w:pStyle w:val="TCellCard"/>
            </w:pPr>
            <w:r w:rsidRPr="00590C30">
              <w:t>4</w:t>
            </w:r>
          </w:p>
        </w:tc>
        <w:tc>
          <w:tcPr>
            <w:tcW w:w="1170" w:type="dxa"/>
            <w:tcBorders>
              <w:bottom w:val="single" w:sz="4" w:space="0" w:color="auto"/>
            </w:tcBorders>
            <w:tcMar>
              <w:right w:w="0" w:type="dxa"/>
            </w:tcMar>
          </w:tcPr>
          <w:p w14:paraId="1F358DCC" w14:textId="77777777" w:rsidR="00370320" w:rsidRPr="00590C30" w:rsidRDefault="00370320" w:rsidP="00911947">
            <w:pPr>
              <w:pStyle w:val="TCellCard"/>
            </w:pPr>
            <w:r w:rsidRPr="00590C30">
              <w:t>5</w:t>
            </w:r>
          </w:p>
        </w:tc>
        <w:tc>
          <w:tcPr>
            <w:tcW w:w="1170" w:type="dxa"/>
            <w:tcBorders>
              <w:bottom w:val="single" w:sz="4" w:space="0" w:color="auto"/>
            </w:tcBorders>
            <w:tcMar>
              <w:right w:w="0" w:type="dxa"/>
            </w:tcMar>
          </w:tcPr>
          <w:p w14:paraId="648D7F08" w14:textId="77777777" w:rsidR="00370320" w:rsidRPr="00590C30" w:rsidRDefault="00370320" w:rsidP="00911947">
            <w:pPr>
              <w:pStyle w:val="TCellCard"/>
            </w:pPr>
            <w:r w:rsidRPr="00590C30">
              <w:t>6</w:t>
            </w:r>
          </w:p>
        </w:tc>
        <w:tc>
          <w:tcPr>
            <w:tcW w:w="1080" w:type="dxa"/>
            <w:tcBorders>
              <w:bottom w:val="single" w:sz="4" w:space="0" w:color="auto"/>
            </w:tcBorders>
            <w:tcMar>
              <w:right w:w="0" w:type="dxa"/>
            </w:tcMar>
          </w:tcPr>
          <w:p w14:paraId="234F5164" w14:textId="77777777" w:rsidR="00370320" w:rsidRPr="00590C30" w:rsidRDefault="00370320" w:rsidP="00911947">
            <w:pPr>
              <w:pStyle w:val="TCellCard"/>
            </w:pPr>
            <w:r w:rsidRPr="00590C30">
              <w:t>7</w:t>
            </w:r>
          </w:p>
        </w:tc>
        <w:tc>
          <w:tcPr>
            <w:tcW w:w="810" w:type="dxa"/>
            <w:tcBorders>
              <w:bottom w:val="single" w:sz="4" w:space="0" w:color="auto"/>
            </w:tcBorders>
            <w:tcMar>
              <w:right w:w="0" w:type="dxa"/>
            </w:tcMar>
          </w:tcPr>
          <w:p w14:paraId="34F229FE" w14:textId="77777777" w:rsidR="00370320" w:rsidRPr="00590C30" w:rsidRDefault="00370320" w:rsidP="00911947">
            <w:pPr>
              <w:pStyle w:val="TCellCard"/>
            </w:pPr>
            <w:r w:rsidRPr="00590C30">
              <w:t>8</w:t>
            </w:r>
          </w:p>
        </w:tc>
        <w:tc>
          <w:tcPr>
            <w:tcW w:w="900" w:type="dxa"/>
            <w:tcBorders>
              <w:bottom w:val="single" w:sz="4" w:space="0" w:color="auto"/>
            </w:tcBorders>
            <w:tcMar>
              <w:right w:w="0" w:type="dxa"/>
            </w:tcMar>
          </w:tcPr>
          <w:p w14:paraId="4941C5BF" w14:textId="77777777" w:rsidR="00370320" w:rsidRPr="00590C30" w:rsidRDefault="00370320" w:rsidP="00911947">
            <w:pPr>
              <w:pStyle w:val="TCellCard"/>
            </w:pPr>
            <w:r w:rsidRPr="00590C30">
              <w:t>9</w:t>
            </w:r>
          </w:p>
        </w:tc>
        <w:tc>
          <w:tcPr>
            <w:tcW w:w="810" w:type="dxa"/>
            <w:tcBorders>
              <w:bottom w:val="single" w:sz="4" w:space="0" w:color="auto"/>
            </w:tcBorders>
            <w:tcMar>
              <w:right w:w="0" w:type="dxa"/>
            </w:tcMar>
          </w:tcPr>
          <w:p w14:paraId="7B4C0D5F" w14:textId="77777777" w:rsidR="00370320" w:rsidRPr="00590C30" w:rsidRDefault="00370320" w:rsidP="00911947">
            <w:pPr>
              <w:pStyle w:val="TCellCard"/>
            </w:pPr>
            <w:r w:rsidRPr="00590C30">
              <w:t>10</w:t>
            </w:r>
          </w:p>
        </w:tc>
      </w:tr>
      <w:tr w:rsidR="00370320" w:rsidRPr="00590C30" w14:paraId="2D64A1CF" w14:textId="77777777" w:rsidTr="007534CB">
        <w:tc>
          <w:tcPr>
            <w:tcW w:w="1260" w:type="dxa"/>
            <w:tcBorders>
              <w:top w:val="single" w:sz="4" w:space="0" w:color="auto"/>
              <w:left w:val="single" w:sz="4" w:space="0" w:color="auto"/>
              <w:bottom w:val="single" w:sz="4" w:space="0" w:color="auto"/>
              <w:right w:val="single" w:sz="4" w:space="0" w:color="auto"/>
            </w:tcBorders>
            <w:tcMar>
              <w:right w:w="0" w:type="dxa"/>
            </w:tcMar>
          </w:tcPr>
          <w:p w14:paraId="22E8C5D3" w14:textId="77777777" w:rsidR="00370320" w:rsidRPr="00590C30" w:rsidRDefault="00370320" w:rsidP="00911947">
            <w:pPr>
              <w:pStyle w:val="TCellCard"/>
            </w:pPr>
            <w:r>
              <w:t>PUSERIN</w:t>
            </w:r>
          </w:p>
        </w:tc>
        <w:tc>
          <w:tcPr>
            <w:tcW w:w="756" w:type="dxa"/>
            <w:tcBorders>
              <w:top w:val="single" w:sz="4" w:space="0" w:color="auto"/>
              <w:left w:val="single" w:sz="4" w:space="0" w:color="auto"/>
              <w:bottom w:val="single" w:sz="4" w:space="0" w:color="auto"/>
              <w:right w:val="single" w:sz="4" w:space="0" w:color="auto"/>
            </w:tcBorders>
            <w:tcMar>
              <w:right w:w="0" w:type="dxa"/>
            </w:tcMar>
          </w:tcPr>
          <w:p w14:paraId="56F9E740" w14:textId="77777777" w:rsidR="00370320" w:rsidRPr="00590C30" w:rsidRDefault="00370320" w:rsidP="00911947">
            <w:pPr>
              <w:pStyle w:val="TCellCard"/>
            </w:pPr>
            <w:r>
              <w:t>P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29538C" w14:textId="77777777" w:rsidR="00370320" w:rsidRPr="00590C30" w:rsidRDefault="00370320" w:rsidP="00911947">
            <w:pPr>
              <w:pStyle w:val="TCellCard"/>
            </w:pPr>
            <w:r>
              <w:t>IN4_ID</w:t>
            </w:r>
          </w:p>
        </w:tc>
        <w:tc>
          <w:tcPr>
            <w:tcW w:w="1116" w:type="dxa"/>
            <w:tcBorders>
              <w:top w:val="single" w:sz="4" w:space="0" w:color="auto"/>
              <w:left w:val="single" w:sz="4" w:space="0" w:color="auto"/>
              <w:bottom w:val="single" w:sz="4" w:space="0" w:color="auto"/>
              <w:right w:val="single" w:sz="4" w:space="0" w:color="auto"/>
            </w:tcBorders>
            <w:tcMar>
              <w:right w:w="0" w:type="dxa"/>
            </w:tcMar>
          </w:tcPr>
          <w:p w14:paraId="6876FEC5" w14:textId="77777777" w:rsidR="00370320" w:rsidRPr="00590C30" w:rsidRDefault="00370320" w:rsidP="00911947">
            <w:pPr>
              <w:pStyle w:val="TCellCard"/>
            </w:pPr>
            <w:r>
              <w:t>K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3818AE66" w14:textId="77777777" w:rsidR="00370320" w:rsidRPr="00590C30" w:rsidRDefault="00370320" w:rsidP="00911947">
            <w:pPr>
              <w:pStyle w:val="TCellCard"/>
            </w:pPr>
            <w:r>
              <w:t>MNAME</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5E748F0" w14:textId="77777777" w:rsidR="00370320" w:rsidRPr="00590C30" w:rsidRDefault="00370320" w:rsidP="00911947">
            <w:pPr>
              <w:pStyle w:val="TCellCard"/>
            </w:pPr>
            <w:r>
              <w:t>RBNAME</w:t>
            </w:r>
          </w:p>
        </w:tc>
        <w:tc>
          <w:tcPr>
            <w:tcW w:w="1080" w:type="dxa"/>
            <w:tcBorders>
              <w:top w:val="single" w:sz="4" w:space="0" w:color="auto"/>
              <w:left w:val="single" w:sz="4" w:space="0" w:color="auto"/>
              <w:bottom w:val="single" w:sz="4" w:space="0" w:color="auto"/>
              <w:right w:val="single" w:sz="4" w:space="0" w:color="auto"/>
            </w:tcBorders>
            <w:tcMar>
              <w:right w:w="0" w:type="dxa"/>
            </w:tcMar>
          </w:tcPr>
          <w:p w14:paraId="34E5D669" w14:textId="77777777" w:rsidR="00370320" w:rsidRPr="00590C30" w:rsidRDefault="00370320" w:rsidP="00911947">
            <w:pPr>
              <w:pStyle w:val="TCellCard"/>
            </w:pPr>
            <w:r>
              <w:t>PNAME</w:t>
            </w:r>
          </w:p>
        </w:tc>
        <w:tc>
          <w:tcPr>
            <w:tcW w:w="810" w:type="dxa"/>
            <w:tcBorders>
              <w:top w:val="single" w:sz="4" w:space="0" w:color="auto"/>
              <w:left w:val="single" w:sz="4" w:space="0" w:color="auto"/>
              <w:bottom w:val="single" w:sz="4" w:space="0" w:color="auto"/>
              <w:right w:val="single" w:sz="4" w:space="0" w:color="auto"/>
            </w:tcBorders>
            <w:tcMar>
              <w:right w:w="0" w:type="dxa"/>
            </w:tcMar>
          </w:tcPr>
          <w:p w14:paraId="705F4EF6" w14:textId="77777777" w:rsidR="00370320" w:rsidRPr="00590C30" w:rsidRDefault="00370320" w:rsidP="00911947">
            <w:pPr>
              <w:pStyle w:val="TCellCard"/>
            </w:pPr>
          </w:p>
        </w:tc>
        <w:tc>
          <w:tcPr>
            <w:tcW w:w="900" w:type="dxa"/>
            <w:tcBorders>
              <w:top w:val="single" w:sz="4" w:space="0" w:color="auto"/>
              <w:left w:val="single" w:sz="4" w:space="0" w:color="auto"/>
              <w:bottom w:val="single" w:sz="4" w:space="0" w:color="auto"/>
              <w:right w:val="single" w:sz="4" w:space="0" w:color="auto"/>
            </w:tcBorders>
            <w:tcMar>
              <w:right w:w="0" w:type="dxa"/>
            </w:tcMar>
          </w:tcPr>
          <w:p w14:paraId="136524E3" w14:textId="77777777" w:rsidR="00370320" w:rsidRPr="00590C30" w:rsidRDefault="00370320" w:rsidP="00911947">
            <w:pPr>
              <w:pStyle w:val="TCellCard"/>
            </w:pPr>
          </w:p>
        </w:tc>
        <w:tc>
          <w:tcPr>
            <w:tcW w:w="810" w:type="dxa"/>
            <w:tcBorders>
              <w:top w:val="single" w:sz="4" w:space="0" w:color="auto"/>
              <w:left w:val="single" w:sz="4" w:space="0" w:color="auto"/>
              <w:bottom w:val="single" w:sz="4" w:space="0" w:color="auto"/>
              <w:right w:val="single" w:sz="4" w:space="0" w:color="auto"/>
            </w:tcBorders>
            <w:tcMar>
              <w:right w:w="0" w:type="dxa"/>
            </w:tcMar>
          </w:tcPr>
          <w:p w14:paraId="2A44D323" w14:textId="77777777" w:rsidR="00370320" w:rsidRPr="00590C30" w:rsidRDefault="00370320" w:rsidP="00911947">
            <w:pPr>
              <w:pStyle w:val="TCellCard"/>
            </w:pPr>
          </w:p>
        </w:tc>
      </w:tr>
    </w:tbl>
    <w:p w14:paraId="08A04F9B" w14:textId="77777777" w:rsidR="00370320" w:rsidRPr="00590C30" w:rsidRDefault="00370320" w:rsidP="00C11FD0">
      <w:pPr>
        <w:pStyle w:val="CardSpacing"/>
      </w:pPr>
    </w:p>
    <w:p w14:paraId="5B7D88E0" w14:textId="040307ED"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255"/>
        <w:gridCol w:w="761"/>
        <w:gridCol w:w="1008"/>
        <w:gridCol w:w="1111"/>
        <w:gridCol w:w="1170"/>
        <w:gridCol w:w="1170"/>
        <w:gridCol w:w="1080"/>
        <w:gridCol w:w="810"/>
        <w:gridCol w:w="900"/>
        <w:gridCol w:w="815"/>
      </w:tblGrid>
      <w:tr w:rsidR="00370320" w:rsidRPr="00590C30" w14:paraId="6C48452B" w14:textId="77777777" w:rsidTr="007534CB">
        <w:tc>
          <w:tcPr>
            <w:tcW w:w="1255" w:type="dxa"/>
            <w:tcMar>
              <w:right w:w="0" w:type="dxa"/>
            </w:tcMar>
          </w:tcPr>
          <w:p w14:paraId="79F8D622" w14:textId="77777777" w:rsidR="00370320" w:rsidRPr="00590C30" w:rsidRDefault="00370320" w:rsidP="00911947">
            <w:pPr>
              <w:pStyle w:val="TCellCard"/>
            </w:pPr>
            <w:r>
              <w:t>PUSERIN</w:t>
            </w:r>
          </w:p>
        </w:tc>
        <w:tc>
          <w:tcPr>
            <w:tcW w:w="761" w:type="dxa"/>
            <w:tcMar>
              <w:right w:w="0" w:type="dxa"/>
            </w:tcMar>
          </w:tcPr>
          <w:p w14:paraId="5A3BD19B" w14:textId="77777777" w:rsidR="00370320" w:rsidRPr="00590C30" w:rsidRDefault="00370320" w:rsidP="00911947">
            <w:pPr>
              <w:pStyle w:val="TCellCard"/>
            </w:pPr>
            <w:r>
              <w:t>101</w:t>
            </w:r>
          </w:p>
        </w:tc>
        <w:tc>
          <w:tcPr>
            <w:tcW w:w="1008" w:type="dxa"/>
            <w:tcMar>
              <w:right w:w="0" w:type="dxa"/>
            </w:tcMar>
          </w:tcPr>
          <w:p w14:paraId="43E51FDE" w14:textId="77777777" w:rsidR="00370320" w:rsidRPr="00590C30" w:rsidRDefault="00370320" w:rsidP="00911947">
            <w:pPr>
              <w:pStyle w:val="TCellCard"/>
            </w:pPr>
            <w:r>
              <w:t>95</w:t>
            </w:r>
          </w:p>
        </w:tc>
        <w:tc>
          <w:tcPr>
            <w:tcW w:w="1111" w:type="dxa"/>
            <w:tcMar>
              <w:right w:w="0" w:type="dxa"/>
            </w:tcMar>
          </w:tcPr>
          <w:p w14:paraId="48046B74" w14:textId="77777777" w:rsidR="00370320" w:rsidRPr="00590C30" w:rsidRDefault="00370320" w:rsidP="00911947">
            <w:pPr>
              <w:pStyle w:val="TCellCard"/>
            </w:pPr>
            <w:r>
              <w:t>KRRGN</w:t>
            </w:r>
          </w:p>
        </w:tc>
        <w:tc>
          <w:tcPr>
            <w:tcW w:w="1170" w:type="dxa"/>
            <w:tcMar>
              <w:right w:w="0" w:type="dxa"/>
            </w:tcMar>
          </w:tcPr>
          <w:p w14:paraId="6C9B18E1" w14:textId="77777777" w:rsidR="00370320" w:rsidRPr="00590C30" w:rsidRDefault="00370320" w:rsidP="00911947">
            <w:pPr>
              <w:pStyle w:val="TCellCard"/>
            </w:pPr>
            <w:r>
              <w:t>MRRGN</w:t>
            </w:r>
          </w:p>
        </w:tc>
        <w:tc>
          <w:tcPr>
            <w:tcW w:w="1170" w:type="dxa"/>
            <w:tcMar>
              <w:right w:w="0" w:type="dxa"/>
            </w:tcMar>
          </w:tcPr>
          <w:p w14:paraId="1516647B" w14:textId="77777777" w:rsidR="00370320" w:rsidRPr="00590C30" w:rsidRDefault="00370320" w:rsidP="00911947">
            <w:pPr>
              <w:pStyle w:val="TCellCard"/>
            </w:pPr>
          </w:p>
        </w:tc>
        <w:tc>
          <w:tcPr>
            <w:tcW w:w="1080" w:type="dxa"/>
            <w:tcMar>
              <w:right w:w="0" w:type="dxa"/>
            </w:tcMar>
          </w:tcPr>
          <w:p w14:paraId="1719762A" w14:textId="77777777" w:rsidR="00370320" w:rsidRPr="00590C30" w:rsidRDefault="00370320" w:rsidP="00911947">
            <w:pPr>
              <w:pStyle w:val="TCellCard"/>
            </w:pPr>
          </w:p>
        </w:tc>
        <w:tc>
          <w:tcPr>
            <w:tcW w:w="810" w:type="dxa"/>
            <w:tcMar>
              <w:right w:w="0" w:type="dxa"/>
            </w:tcMar>
          </w:tcPr>
          <w:p w14:paraId="46D6D491" w14:textId="77777777" w:rsidR="00370320" w:rsidRPr="00590C30" w:rsidRDefault="00370320" w:rsidP="00911947">
            <w:pPr>
              <w:pStyle w:val="TCellCard"/>
            </w:pPr>
          </w:p>
        </w:tc>
        <w:tc>
          <w:tcPr>
            <w:tcW w:w="900" w:type="dxa"/>
            <w:tcMar>
              <w:right w:w="0" w:type="dxa"/>
            </w:tcMar>
          </w:tcPr>
          <w:p w14:paraId="3AA59811" w14:textId="77777777" w:rsidR="00370320" w:rsidRPr="00590C30" w:rsidRDefault="00370320" w:rsidP="00911947">
            <w:pPr>
              <w:pStyle w:val="TCellCard"/>
            </w:pPr>
          </w:p>
        </w:tc>
        <w:tc>
          <w:tcPr>
            <w:tcW w:w="815" w:type="dxa"/>
            <w:tcMar>
              <w:right w:w="0" w:type="dxa"/>
            </w:tcMar>
          </w:tcPr>
          <w:p w14:paraId="7DC79266" w14:textId="77777777" w:rsidR="00370320" w:rsidRPr="00590C30" w:rsidRDefault="00370320" w:rsidP="00911947">
            <w:pPr>
              <w:pStyle w:val="TCellCard"/>
            </w:pPr>
          </w:p>
        </w:tc>
      </w:tr>
    </w:tbl>
    <w:p w14:paraId="2B92750A" w14:textId="77777777" w:rsidR="00370320" w:rsidRPr="00590C30" w:rsidRDefault="00370320" w:rsidP="00C11FD0">
      <w:pPr>
        <w:pStyle w:val="CardSpacing"/>
      </w:pPr>
    </w:p>
    <w:p w14:paraId="2E46CF88" w14:textId="0353C98C" w:rsidR="00370320" w:rsidRPr="00590C30" w:rsidRDefault="00370320" w:rsidP="00E4439A">
      <w:pPr>
        <w:pStyle w:val="CardHeader"/>
      </w:pPr>
      <w:r w:rsidRPr="00590C30">
        <w:t>Data Description:</w:t>
      </w:r>
    </w:p>
    <w:tbl>
      <w:tblPr>
        <w:tblStyle w:val="TableGrid"/>
        <w:tblW w:w="10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52"/>
        <w:gridCol w:w="6336"/>
        <w:gridCol w:w="1440"/>
        <w:gridCol w:w="1224"/>
      </w:tblGrid>
      <w:tr w:rsidR="00370320" w:rsidRPr="00590C30" w14:paraId="5FA75BE3" w14:textId="77777777" w:rsidTr="00AF0111">
        <w:tc>
          <w:tcPr>
            <w:tcW w:w="1152" w:type="dxa"/>
            <w:tcBorders>
              <w:bottom w:val="single" w:sz="4" w:space="0" w:color="auto"/>
            </w:tcBorders>
          </w:tcPr>
          <w:p w14:paraId="6D94664D" w14:textId="77777777" w:rsidR="00370320" w:rsidRPr="00AF0111" w:rsidRDefault="00370320" w:rsidP="00AF0111">
            <w:pPr>
              <w:pStyle w:val="CardHeader"/>
              <w:rPr>
                <w:b w:val="0"/>
                <w:bCs/>
              </w:rPr>
            </w:pPr>
            <w:r w:rsidRPr="00AF0111">
              <w:rPr>
                <w:b w:val="0"/>
                <w:bCs/>
              </w:rPr>
              <w:t>Field</w:t>
            </w:r>
          </w:p>
        </w:tc>
        <w:tc>
          <w:tcPr>
            <w:tcW w:w="6336" w:type="dxa"/>
            <w:tcBorders>
              <w:bottom w:val="single" w:sz="4" w:space="0" w:color="auto"/>
            </w:tcBorders>
          </w:tcPr>
          <w:p w14:paraId="7125864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79CC6EE" w14:textId="77777777" w:rsidR="00370320" w:rsidRPr="00AF0111" w:rsidRDefault="00370320" w:rsidP="00AF0111">
            <w:pPr>
              <w:pStyle w:val="CardHeader"/>
              <w:rPr>
                <w:b w:val="0"/>
                <w:bCs/>
              </w:rPr>
            </w:pPr>
            <w:r w:rsidRPr="00AF0111">
              <w:rPr>
                <w:b w:val="0"/>
                <w:bCs/>
              </w:rPr>
              <w:t>Type</w:t>
            </w:r>
          </w:p>
        </w:tc>
        <w:tc>
          <w:tcPr>
            <w:tcW w:w="1224" w:type="dxa"/>
            <w:tcBorders>
              <w:bottom w:val="single" w:sz="4" w:space="0" w:color="auto"/>
            </w:tcBorders>
          </w:tcPr>
          <w:p w14:paraId="64886569" w14:textId="77777777" w:rsidR="00370320" w:rsidRPr="00AF0111" w:rsidRDefault="00370320" w:rsidP="00AF0111">
            <w:pPr>
              <w:pStyle w:val="CardHeader"/>
              <w:rPr>
                <w:b w:val="0"/>
                <w:bCs/>
              </w:rPr>
            </w:pPr>
            <w:r w:rsidRPr="00AF0111">
              <w:rPr>
                <w:b w:val="0"/>
                <w:bCs/>
              </w:rPr>
              <w:t>Default</w:t>
            </w:r>
          </w:p>
        </w:tc>
      </w:tr>
      <w:tr w:rsidR="00370320" w:rsidRPr="00590C30" w14:paraId="2FE8CB06" w14:textId="77777777" w:rsidTr="00AF0111">
        <w:tc>
          <w:tcPr>
            <w:tcW w:w="1152" w:type="dxa"/>
            <w:tcBorders>
              <w:top w:val="single" w:sz="4" w:space="0" w:color="auto"/>
            </w:tcBorders>
          </w:tcPr>
          <w:p w14:paraId="4387091E" w14:textId="77777777" w:rsidR="00370320" w:rsidRPr="00590C30" w:rsidRDefault="00370320" w:rsidP="0080315D">
            <w:pPr>
              <w:pStyle w:val="TCaseControl"/>
            </w:pPr>
            <w:r w:rsidRPr="00590C30">
              <w:t>PID</w:t>
            </w:r>
          </w:p>
        </w:tc>
        <w:tc>
          <w:tcPr>
            <w:tcW w:w="6336" w:type="dxa"/>
            <w:tcBorders>
              <w:top w:val="single" w:sz="4" w:space="0" w:color="auto"/>
            </w:tcBorders>
          </w:tcPr>
          <w:p w14:paraId="2E75A4A2" w14:textId="77777777" w:rsidR="00370320" w:rsidRPr="00590C30" w:rsidRDefault="00370320" w:rsidP="0080315D">
            <w:pPr>
              <w:pStyle w:val="TCaseControl"/>
            </w:pPr>
            <w:r w:rsidRPr="00590C30">
              <w:t>Property ID number</w:t>
            </w:r>
          </w:p>
        </w:tc>
        <w:tc>
          <w:tcPr>
            <w:tcW w:w="1440" w:type="dxa"/>
            <w:tcBorders>
              <w:top w:val="single" w:sz="4" w:space="0" w:color="auto"/>
            </w:tcBorders>
          </w:tcPr>
          <w:p w14:paraId="7239A16E" w14:textId="77777777" w:rsidR="00370320" w:rsidRPr="00590C30" w:rsidRDefault="00370320" w:rsidP="0080315D">
            <w:pPr>
              <w:pStyle w:val="TCaseControl"/>
            </w:pPr>
            <w:r w:rsidRPr="00590C30">
              <w:t>Integer &gt; 0</w:t>
            </w:r>
          </w:p>
        </w:tc>
        <w:tc>
          <w:tcPr>
            <w:tcW w:w="1224" w:type="dxa"/>
            <w:tcBorders>
              <w:top w:val="single" w:sz="4" w:space="0" w:color="auto"/>
            </w:tcBorders>
          </w:tcPr>
          <w:p w14:paraId="27F2FD36" w14:textId="77777777" w:rsidR="00370320" w:rsidRPr="00590C30" w:rsidRDefault="00370320" w:rsidP="0080315D">
            <w:pPr>
              <w:pStyle w:val="TCaseControl"/>
            </w:pPr>
            <w:r w:rsidRPr="00590C30">
              <w:t>None</w:t>
            </w:r>
          </w:p>
        </w:tc>
      </w:tr>
      <w:tr w:rsidR="00370320" w:rsidRPr="00590C30" w14:paraId="57A8548F" w14:textId="77777777" w:rsidTr="0080315D">
        <w:tc>
          <w:tcPr>
            <w:tcW w:w="1152" w:type="dxa"/>
          </w:tcPr>
          <w:p w14:paraId="3B25CDDB" w14:textId="77777777" w:rsidR="00370320" w:rsidRPr="00590C30" w:rsidRDefault="00370320" w:rsidP="0080315D">
            <w:pPr>
              <w:pStyle w:val="TCaseControl"/>
            </w:pPr>
            <w:r>
              <w:t>IN4_ID</w:t>
            </w:r>
          </w:p>
        </w:tc>
        <w:tc>
          <w:tcPr>
            <w:tcW w:w="6336" w:type="dxa"/>
          </w:tcPr>
          <w:p w14:paraId="34570DD8" w14:textId="77777777" w:rsidR="00370320" w:rsidRPr="00590C30" w:rsidRDefault="00370320" w:rsidP="0080315D">
            <w:pPr>
              <w:pStyle w:val="TCaseControl"/>
            </w:pPr>
            <w:r>
              <w:t>ID of an Exec Control IN4 entry that specifies the NASTRAN formatted INPUTT4 file containing the stiffness and mass matrices (whose name are KNAME, MNAME)</w:t>
            </w:r>
          </w:p>
        </w:tc>
        <w:tc>
          <w:tcPr>
            <w:tcW w:w="1440" w:type="dxa"/>
          </w:tcPr>
          <w:p w14:paraId="0ABAF5A8" w14:textId="77777777" w:rsidR="00370320" w:rsidRPr="00590C30" w:rsidRDefault="00370320" w:rsidP="0080315D">
            <w:pPr>
              <w:pStyle w:val="TCaseControl"/>
            </w:pPr>
            <w:r w:rsidRPr="00590C30">
              <w:t>Integer &gt; 0</w:t>
            </w:r>
            <w:r>
              <w:t xml:space="preserve"> or blank</w:t>
            </w:r>
          </w:p>
        </w:tc>
        <w:tc>
          <w:tcPr>
            <w:tcW w:w="1224" w:type="dxa"/>
          </w:tcPr>
          <w:p w14:paraId="416EEDDF" w14:textId="77777777" w:rsidR="00370320" w:rsidRPr="00590C30" w:rsidRDefault="00370320" w:rsidP="0080315D">
            <w:pPr>
              <w:pStyle w:val="TCaseControl"/>
            </w:pPr>
            <w:r w:rsidRPr="00590C30">
              <w:t>None</w:t>
            </w:r>
          </w:p>
        </w:tc>
      </w:tr>
      <w:tr w:rsidR="00370320" w:rsidRPr="00590C30" w14:paraId="7F685E69" w14:textId="77777777" w:rsidTr="0080315D">
        <w:tc>
          <w:tcPr>
            <w:tcW w:w="1152" w:type="dxa"/>
          </w:tcPr>
          <w:p w14:paraId="67068F95" w14:textId="77777777" w:rsidR="00370320" w:rsidRPr="00590C30" w:rsidRDefault="00370320" w:rsidP="0080315D">
            <w:pPr>
              <w:pStyle w:val="TCaseControl"/>
            </w:pPr>
            <w:r>
              <w:t>KNAME</w:t>
            </w:r>
          </w:p>
        </w:tc>
        <w:tc>
          <w:tcPr>
            <w:tcW w:w="6336" w:type="dxa"/>
          </w:tcPr>
          <w:p w14:paraId="01BF3B32" w14:textId="77777777" w:rsidR="00370320" w:rsidRPr="00590C30" w:rsidRDefault="00370320" w:rsidP="0080315D">
            <w:pPr>
              <w:pStyle w:val="TCaseControl"/>
            </w:pPr>
            <w:r>
              <w:t>Name of the stiffness matrix which was written to the INPUTT4 file when it was created. This can be up to 8 characters long</w:t>
            </w:r>
          </w:p>
        </w:tc>
        <w:tc>
          <w:tcPr>
            <w:tcW w:w="1440" w:type="dxa"/>
          </w:tcPr>
          <w:p w14:paraId="204EAE81" w14:textId="77777777" w:rsidR="00370320" w:rsidRPr="00590C30" w:rsidRDefault="00370320" w:rsidP="0080315D">
            <w:pPr>
              <w:pStyle w:val="TCaseControl"/>
            </w:pPr>
            <w:r>
              <w:t>Char</w:t>
            </w:r>
          </w:p>
        </w:tc>
        <w:tc>
          <w:tcPr>
            <w:tcW w:w="1224" w:type="dxa"/>
          </w:tcPr>
          <w:p w14:paraId="05894D55" w14:textId="77777777" w:rsidR="00370320" w:rsidRPr="00590C30" w:rsidRDefault="00370320" w:rsidP="0080315D">
            <w:pPr>
              <w:pStyle w:val="TCaseControl"/>
            </w:pPr>
            <w:r>
              <w:t>None</w:t>
            </w:r>
          </w:p>
        </w:tc>
      </w:tr>
      <w:tr w:rsidR="00370320" w:rsidRPr="00590C30" w14:paraId="73ACEFD9" w14:textId="77777777" w:rsidTr="0080315D">
        <w:tc>
          <w:tcPr>
            <w:tcW w:w="1152" w:type="dxa"/>
          </w:tcPr>
          <w:p w14:paraId="5D9D7F5D" w14:textId="77777777" w:rsidR="00370320" w:rsidRPr="00590C30" w:rsidRDefault="00370320" w:rsidP="0080315D">
            <w:pPr>
              <w:pStyle w:val="TCaseControl"/>
            </w:pPr>
            <w:r>
              <w:t>MNAME</w:t>
            </w:r>
          </w:p>
        </w:tc>
        <w:tc>
          <w:tcPr>
            <w:tcW w:w="6336" w:type="dxa"/>
          </w:tcPr>
          <w:p w14:paraId="7E2BE893" w14:textId="77777777" w:rsidR="00370320" w:rsidRPr="00590C30" w:rsidRDefault="00370320" w:rsidP="0080315D">
            <w:pPr>
              <w:pStyle w:val="TCaseControl"/>
            </w:pPr>
            <w:r>
              <w:t>Name of the mass matrix which was written to the INPUTT4 file when it was created. This can be up to 8 characters long</w:t>
            </w:r>
          </w:p>
        </w:tc>
        <w:tc>
          <w:tcPr>
            <w:tcW w:w="1440" w:type="dxa"/>
          </w:tcPr>
          <w:p w14:paraId="75864EC7" w14:textId="77777777" w:rsidR="00370320" w:rsidRPr="00590C30" w:rsidRDefault="00370320" w:rsidP="0080315D">
            <w:pPr>
              <w:pStyle w:val="TCaseControl"/>
            </w:pPr>
            <w:r>
              <w:t>Char</w:t>
            </w:r>
          </w:p>
        </w:tc>
        <w:tc>
          <w:tcPr>
            <w:tcW w:w="1224" w:type="dxa"/>
          </w:tcPr>
          <w:p w14:paraId="3C892067" w14:textId="77777777" w:rsidR="00370320" w:rsidRPr="00590C30" w:rsidRDefault="00370320" w:rsidP="0080315D">
            <w:pPr>
              <w:pStyle w:val="TCaseControl"/>
            </w:pPr>
            <w:r>
              <w:t>None</w:t>
            </w:r>
          </w:p>
        </w:tc>
      </w:tr>
      <w:tr w:rsidR="00370320" w:rsidRPr="00590C30" w14:paraId="4789010B" w14:textId="77777777" w:rsidTr="0080315D">
        <w:tc>
          <w:tcPr>
            <w:tcW w:w="1152" w:type="dxa"/>
          </w:tcPr>
          <w:p w14:paraId="18E92C06" w14:textId="77777777" w:rsidR="00370320" w:rsidRPr="00590C30" w:rsidRDefault="00370320" w:rsidP="0080315D">
            <w:pPr>
              <w:pStyle w:val="TCaseControl"/>
            </w:pPr>
            <w:r>
              <w:t>RBNAME</w:t>
            </w:r>
          </w:p>
        </w:tc>
        <w:tc>
          <w:tcPr>
            <w:tcW w:w="6336" w:type="dxa"/>
          </w:tcPr>
          <w:p w14:paraId="444AA4DE" w14:textId="77777777" w:rsidR="00370320" w:rsidRPr="00590C30" w:rsidRDefault="00370320" w:rsidP="0080315D">
            <w:pPr>
              <w:pStyle w:val="TCaseControl"/>
            </w:pPr>
            <w:r>
              <w:t>Name of a 6x6 rigid body mass matrix which specifies the rigid body mass relative to the C.G. of the CUSERIN element in its basic coordinate system. This can be up to 8 characters long</w:t>
            </w:r>
          </w:p>
        </w:tc>
        <w:tc>
          <w:tcPr>
            <w:tcW w:w="1440" w:type="dxa"/>
          </w:tcPr>
          <w:p w14:paraId="7EA3A572" w14:textId="77777777" w:rsidR="00370320" w:rsidRPr="00590C30" w:rsidRDefault="00370320" w:rsidP="0080315D">
            <w:pPr>
              <w:pStyle w:val="TCaseControl"/>
            </w:pPr>
            <w:r>
              <w:t>Char</w:t>
            </w:r>
          </w:p>
        </w:tc>
        <w:tc>
          <w:tcPr>
            <w:tcW w:w="1224" w:type="dxa"/>
          </w:tcPr>
          <w:p w14:paraId="670F0D95" w14:textId="77777777" w:rsidR="00370320" w:rsidRPr="00590C30" w:rsidRDefault="00370320" w:rsidP="0080315D">
            <w:pPr>
              <w:pStyle w:val="TCaseControl"/>
            </w:pPr>
            <w:r>
              <w:t>None</w:t>
            </w:r>
          </w:p>
        </w:tc>
      </w:tr>
      <w:tr w:rsidR="00370320" w:rsidRPr="00590C30" w14:paraId="2DBCBA06" w14:textId="77777777" w:rsidTr="0080315D">
        <w:tc>
          <w:tcPr>
            <w:tcW w:w="1152" w:type="dxa"/>
          </w:tcPr>
          <w:p w14:paraId="56349C6B" w14:textId="77777777" w:rsidR="00370320" w:rsidRDefault="00370320" w:rsidP="0080315D">
            <w:pPr>
              <w:pStyle w:val="TCaseControl"/>
            </w:pPr>
            <w:r>
              <w:t>PNAME</w:t>
            </w:r>
          </w:p>
        </w:tc>
        <w:tc>
          <w:tcPr>
            <w:tcW w:w="6336" w:type="dxa"/>
          </w:tcPr>
          <w:p w14:paraId="3B619082" w14:textId="77777777" w:rsidR="00370320" w:rsidRDefault="00370320" w:rsidP="0080315D">
            <w:pPr>
              <w:pStyle w:val="TCaseControl"/>
            </w:pPr>
            <w:r>
              <w:t>Name of the load matrix which was written to the INPUTT4 file when it was created. This can be up to 8 characters long.</w:t>
            </w:r>
          </w:p>
        </w:tc>
        <w:tc>
          <w:tcPr>
            <w:tcW w:w="1440" w:type="dxa"/>
          </w:tcPr>
          <w:p w14:paraId="28F1AAB0" w14:textId="77777777" w:rsidR="00370320" w:rsidRDefault="00370320" w:rsidP="0080315D">
            <w:pPr>
              <w:pStyle w:val="TCaseControl"/>
            </w:pPr>
            <w:r>
              <w:t>Char</w:t>
            </w:r>
          </w:p>
        </w:tc>
        <w:tc>
          <w:tcPr>
            <w:tcW w:w="1224" w:type="dxa"/>
          </w:tcPr>
          <w:p w14:paraId="5A2DE526" w14:textId="77777777" w:rsidR="00370320" w:rsidRDefault="00370320" w:rsidP="0080315D">
            <w:pPr>
              <w:pStyle w:val="TCaseControl"/>
            </w:pPr>
            <w:r>
              <w:t>None</w:t>
            </w:r>
          </w:p>
        </w:tc>
      </w:tr>
    </w:tbl>
    <w:p w14:paraId="3C393C24" w14:textId="77777777" w:rsidR="00370320" w:rsidRPr="00590C30" w:rsidRDefault="00370320" w:rsidP="00C11FD0">
      <w:pPr>
        <w:pStyle w:val="CardSpacing"/>
      </w:pPr>
    </w:p>
    <w:p w14:paraId="72CDDBB9" w14:textId="4067A70C" w:rsidR="00370320" w:rsidRPr="00590C30" w:rsidRDefault="00370320" w:rsidP="00E4439A">
      <w:pPr>
        <w:pStyle w:val="CardHeader"/>
      </w:pPr>
      <w:r w:rsidRPr="00590C30">
        <w:t>Remarks:</w:t>
      </w:r>
    </w:p>
    <w:p w14:paraId="5E734290" w14:textId="77777777" w:rsidR="00370320" w:rsidRPr="00590C30" w:rsidRDefault="00370320" w:rsidP="00CF1CAE">
      <w:pPr>
        <w:pStyle w:val="Remarks"/>
      </w:pPr>
      <w:r w:rsidRPr="00590C30">
        <w:lastRenderedPageBreak/>
        <w:t>1.</w:t>
      </w:r>
      <w:r w:rsidRPr="00590C30">
        <w:tab/>
        <w:t>PID must be unique among all P</w:t>
      </w:r>
      <w:r>
        <w:t>USERIN</w:t>
      </w:r>
      <w:r w:rsidRPr="00590C30">
        <w:t xml:space="preserve"> property entries</w:t>
      </w:r>
    </w:p>
    <w:p w14:paraId="14B388B8" w14:textId="7E891FC9" w:rsidR="00370320" w:rsidRPr="00590C30" w:rsidRDefault="00370320" w:rsidP="00CF1CAE">
      <w:pPr>
        <w:pStyle w:val="Remarks"/>
      </w:pPr>
      <w:r>
        <w:t>2.</w:t>
      </w:r>
      <w:r>
        <w:tab/>
        <w:t>IN4_ID is required.</w:t>
      </w:r>
      <w:r w:rsidR="007439EF">
        <w:t xml:space="preserve"> </w:t>
      </w:r>
      <w:r>
        <w:t>In the example above, an Exec Control entri IN4 with ID = 234 is required</w:t>
      </w:r>
    </w:p>
    <w:p w14:paraId="367F5CD8" w14:textId="18FF7E59" w:rsidR="00370320" w:rsidRDefault="00370320" w:rsidP="00CF1CAE">
      <w:pPr>
        <w:pStyle w:val="Remarks"/>
      </w:pPr>
      <w:r>
        <w:t>3.</w:t>
      </w:r>
      <w:r>
        <w:tab/>
        <w:t>The matrix whose name is RBNAME is not required.</w:t>
      </w:r>
      <w:r w:rsidR="007439EF">
        <w:t xml:space="preserve"> </w:t>
      </w:r>
      <w:r>
        <w:t>However, the rigid body mass properties (PARAM GRDPNT) for the overall model will be in error unless the element has the same basic coordinate system as the overall model.</w:t>
      </w:r>
    </w:p>
    <w:p w14:paraId="228B215C" w14:textId="77777777" w:rsidR="00370320" w:rsidRDefault="00370320" w:rsidP="00CF1CAE">
      <w:pPr>
        <w:pStyle w:val="Remarks"/>
      </w:pPr>
      <w:r>
        <w:t>4.</w:t>
      </w:r>
      <w:r>
        <w:tab/>
        <w:t>The matrix whose name is PNAME is only used for statics solutions.</w:t>
      </w:r>
    </w:p>
    <w:p w14:paraId="4E8B952C" w14:textId="77777777" w:rsidR="00370320" w:rsidRPr="00590C30" w:rsidRDefault="00370320" w:rsidP="00370320">
      <w:pPr>
        <w:ind w:left="360" w:hanging="360"/>
      </w:pPr>
    </w:p>
    <w:p w14:paraId="5BE68F27" w14:textId="77777777" w:rsidR="00370320" w:rsidRPr="00590C30" w:rsidRDefault="00370320" w:rsidP="00370320"/>
    <w:p w14:paraId="370EA0A9" w14:textId="77777777" w:rsidR="00370320" w:rsidRPr="00224FC9" w:rsidRDefault="00370320" w:rsidP="004C6C23">
      <w:pPr>
        <w:pStyle w:val="Corner"/>
      </w:pPr>
      <w:r>
        <w:br w:type="page"/>
      </w:r>
      <w:r w:rsidRPr="00224FC9">
        <w:lastRenderedPageBreak/>
        <w:t>RBE2</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0AB097CA" w14:textId="77777777" w:rsidR="00370320" w:rsidRPr="007E3809" w:rsidRDefault="00370320" w:rsidP="00501F36">
      <w:pPr>
        <w:pStyle w:val="Heading2"/>
      </w:pPr>
      <w:bookmarkStart w:id="2554" w:name="_Toc28327073"/>
      <w:bookmarkStart w:id="2555" w:name="_Toc28600404"/>
      <w:bookmarkStart w:id="2556" w:name="_Toc195483856"/>
      <w:r>
        <w:t>RBE2</w:t>
      </w:r>
      <w:bookmarkEnd w:id="2554"/>
      <w:bookmarkEnd w:id="2555"/>
      <w:bookmarkEnd w:id="2556"/>
    </w:p>
    <w:p w14:paraId="33BBD8E1" w14:textId="77777777" w:rsidR="00370320" w:rsidRDefault="00370320" w:rsidP="00DF44C9">
      <w:pPr>
        <w:pStyle w:val="SpecialSpace"/>
      </w:pPr>
    </w:p>
    <w:p w14:paraId="59490748" w14:textId="7D166250" w:rsidR="00370320" w:rsidRPr="00590C30" w:rsidRDefault="00370320" w:rsidP="00E4439A">
      <w:pPr>
        <w:pStyle w:val="CardHeader"/>
      </w:pPr>
      <w:r w:rsidRPr="00590C30">
        <w:t>Description</w:t>
      </w:r>
      <w:r w:rsidR="00E4439A" w:rsidRPr="00E4439A">
        <w:t>:</w:t>
      </w:r>
    </w:p>
    <w:p w14:paraId="61A93C7B" w14:textId="77777777" w:rsidR="00370320" w:rsidRPr="00590C30" w:rsidRDefault="00370320" w:rsidP="00503D27">
      <w:pPr>
        <w:pStyle w:val="CardSpacing"/>
      </w:pPr>
      <w:r>
        <w:t>Rigid element that</w:t>
      </w:r>
      <w:r w:rsidRPr="00590C30">
        <w:t xml:space="preserve"> has specified components at a number of grids dependent on the six degrees of freedom at one other grid.</w:t>
      </w:r>
    </w:p>
    <w:p w14:paraId="00202A6A" w14:textId="77777777" w:rsidR="00370320" w:rsidRPr="00590C30" w:rsidRDefault="00370320" w:rsidP="00C11FD0">
      <w:pPr>
        <w:pStyle w:val="CardSpacing"/>
      </w:pPr>
    </w:p>
    <w:p w14:paraId="5DD3B44D" w14:textId="4A50D269"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3C42900" w14:textId="77777777" w:rsidTr="002B267D">
        <w:tc>
          <w:tcPr>
            <w:tcW w:w="1008" w:type="dxa"/>
            <w:tcBorders>
              <w:bottom w:val="single" w:sz="4" w:space="0" w:color="auto"/>
            </w:tcBorders>
            <w:tcMar>
              <w:right w:w="0" w:type="dxa"/>
            </w:tcMar>
          </w:tcPr>
          <w:p w14:paraId="1DB8D4B4"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56C4B1FD"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52ED2461"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E998589"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2A4D2FB"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83EA48C"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63B85FE"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4905A2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10DEA3B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483C7E40" w14:textId="77777777" w:rsidR="00370320" w:rsidRPr="00590C30" w:rsidRDefault="00370320" w:rsidP="00911947">
            <w:pPr>
              <w:pStyle w:val="TCellCard"/>
            </w:pPr>
            <w:r w:rsidRPr="00590C30">
              <w:t>10</w:t>
            </w:r>
          </w:p>
        </w:tc>
      </w:tr>
      <w:tr w:rsidR="00370320" w:rsidRPr="00590C30" w14:paraId="2CC35708"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765D758" w14:textId="77777777" w:rsidR="00370320" w:rsidRPr="00590C30" w:rsidRDefault="00370320" w:rsidP="00911947">
            <w:pPr>
              <w:pStyle w:val="TCellCard"/>
            </w:pPr>
            <w:r w:rsidRPr="00590C30">
              <w:t>RBE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03057E"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F660EE" w14:textId="77777777" w:rsidR="00370320" w:rsidRPr="00590C30" w:rsidRDefault="00370320" w:rsidP="00911947">
            <w:pPr>
              <w:pStyle w:val="TCellCard"/>
            </w:pPr>
            <w:r w:rsidRPr="00590C30">
              <w:t>GN</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DF1601B" w14:textId="77777777" w:rsidR="00370320" w:rsidRPr="00590C30" w:rsidRDefault="00370320" w:rsidP="00911947">
            <w:pPr>
              <w:pStyle w:val="TCellCard"/>
            </w:pPr>
            <w:r w:rsidRPr="00590C30">
              <w:t>CM</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00B6E4" w14:textId="77777777" w:rsidR="00370320" w:rsidRPr="00590C30" w:rsidRDefault="00370320" w:rsidP="00911947">
            <w:pPr>
              <w:pStyle w:val="TCellCard"/>
            </w:pPr>
            <w:r w:rsidRPr="00590C30">
              <w:t>GM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674FC74" w14:textId="77777777" w:rsidR="00370320" w:rsidRPr="00590C30" w:rsidRDefault="00370320" w:rsidP="00911947">
            <w:pPr>
              <w:pStyle w:val="TCellCard"/>
            </w:pPr>
            <w:r w:rsidRPr="00590C30">
              <w:t>GM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105CDBF" w14:textId="77777777" w:rsidR="00370320" w:rsidRPr="00590C30" w:rsidRDefault="00370320" w:rsidP="00911947">
            <w:pPr>
              <w:pStyle w:val="TCellCard"/>
            </w:pPr>
            <w:r w:rsidRPr="00590C30">
              <w:t>GM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B30FE6" w14:textId="77777777" w:rsidR="00370320" w:rsidRPr="00590C30" w:rsidRDefault="00370320" w:rsidP="00911947">
            <w:pPr>
              <w:pStyle w:val="TCellCard"/>
            </w:pPr>
            <w:r w:rsidRPr="00590C30">
              <w:t>GM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5B988" w14:textId="77777777" w:rsidR="00370320" w:rsidRPr="00590C30" w:rsidRDefault="00370320" w:rsidP="00911947">
            <w:pPr>
              <w:pStyle w:val="TCellCard"/>
            </w:pPr>
            <w:r w:rsidRPr="00590C30">
              <w:t>GM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5B5B1D" w14:textId="1020A6BD" w:rsidR="00370320" w:rsidRPr="00590C30" w:rsidRDefault="00370320" w:rsidP="00911947">
            <w:pPr>
              <w:pStyle w:val="TCellCard"/>
            </w:pPr>
          </w:p>
        </w:tc>
      </w:tr>
      <w:tr w:rsidR="00370320" w:rsidRPr="00590C30" w14:paraId="4C5872E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CEE8C2C" w14:textId="2912F4B3"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844BA7" w14:textId="77777777" w:rsidR="00370320" w:rsidRPr="00590C30" w:rsidRDefault="00370320" w:rsidP="00911947">
            <w:pPr>
              <w:pStyle w:val="TCellCard"/>
            </w:pPr>
            <w:r w:rsidRPr="00590C30">
              <w:t>GM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570D13" w14:textId="77777777" w:rsidR="00370320" w:rsidRPr="00590C30" w:rsidRDefault="00370320" w:rsidP="00911947">
            <w:pPr>
              <w:pStyle w:val="TCellCard"/>
            </w:pPr>
            <w:r w:rsidRPr="00590C30">
              <w:t>GM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9D6FB7"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D382D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4F574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D3611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3F4D6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A8815F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BEB5FD" w14:textId="77777777" w:rsidR="00370320" w:rsidRPr="00590C30" w:rsidRDefault="00370320" w:rsidP="00911947">
            <w:pPr>
              <w:pStyle w:val="TCellCard"/>
            </w:pPr>
          </w:p>
        </w:tc>
      </w:tr>
    </w:tbl>
    <w:p w14:paraId="783D6A33" w14:textId="77777777" w:rsidR="00370320" w:rsidRPr="00590C30" w:rsidRDefault="00370320" w:rsidP="00C11FD0">
      <w:pPr>
        <w:pStyle w:val="CardSpacing"/>
      </w:pPr>
    </w:p>
    <w:p w14:paraId="54EB432A" w14:textId="19A4D6FF"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054C92D" w14:textId="77777777" w:rsidTr="002B267D">
        <w:tc>
          <w:tcPr>
            <w:tcW w:w="1008" w:type="dxa"/>
            <w:tcMar>
              <w:right w:w="0" w:type="dxa"/>
            </w:tcMar>
          </w:tcPr>
          <w:p w14:paraId="607C957F" w14:textId="77777777" w:rsidR="00370320" w:rsidRPr="00590C30" w:rsidRDefault="00370320" w:rsidP="00911947">
            <w:pPr>
              <w:pStyle w:val="TCellCard"/>
            </w:pPr>
            <w:r w:rsidRPr="00590C30">
              <w:t>RBE2</w:t>
            </w:r>
          </w:p>
        </w:tc>
        <w:tc>
          <w:tcPr>
            <w:tcW w:w="1008" w:type="dxa"/>
            <w:tcMar>
              <w:right w:w="0" w:type="dxa"/>
            </w:tcMar>
          </w:tcPr>
          <w:p w14:paraId="268010EA" w14:textId="77777777" w:rsidR="00370320" w:rsidRPr="00590C30" w:rsidRDefault="00370320" w:rsidP="00911947">
            <w:pPr>
              <w:pStyle w:val="TCellCard"/>
            </w:pPr>
            <w:r w:rsidRPr="00590C30">
              <w:t>43</w:t>
            </w:r>
          </w:p>
        </w:tc>
        <w:tc>
          <w:tcPr>
            <w:tcW w:w="1008" w:type="dxa"/>
            <w:tcMar>
              <w:right w:w="0" w:type="dxa"/>
            </w:tcMar>
          </w:tcPr>
          <w:p w14:paraId="1A15AA71" w14:textId="77777777" w:rsidR="00370320" w:rsidRPr="00590C30" w:rsidRDefault="00370320" w:rsidP="00911947">
            <w:pPr>
              <w:pStyle w:val="TCellCard"/>
            </w:pPr>
            <w:r w:rsidRPr="00590C30">
              <w:t>1021</w:t>
            </w:r>
          </w:p>
        </w:tc>
        <w:tc>
          <w:tcPr>
            <w:tcW w:w="1008" w:type="dxa"/>
            <w:tcMar>
              <w:right w:w="0" w:type="dxa"/>
            </w:tcMar>
          </w:tcPr>
          <w:p w14:paraId="4C3864D3" w14:textId="77777777" w:rsidR="00370320" w:rsidRPr="00590C30" w:rsidRDefault="00370320" w:rsidP="00911947">
            <w:pPr>
              <w:pStyle w:val="TCellCard"/>
            </w:pPr>
            <w:r w:rsidRPr="00590C30">
              <w:t>346</w:t>
            </w:r>
          </w:p>
        </w:tc>
        <w:tc>
          <w:tcPr>
            <w:tcW w:w="1008" w:type="dxa"/>
            <w:tcMar>
              <w:right w:w="0" w:type="dxa"/>
            </w:tcMar>
          </w:tcPr>
          <w:p w14:paraId="2A80E033" w14:textId="77777777" w:rsidR="00370320" w:rsidRPr="00590C30" w:rsidRDefault="00370320" w:rsidP="00911947">
            <w:pPr>
              <w:pStyle w:val="TCellCard"/>
            </w:pPr>
            <w:r w:rsidRPr="00590C30">
              <w:t>1031</w:t>
            </w:r>
          </w:p>
        </w:tc>
        <w:tc>
          <w:tcPr>
            <w:tcW w:w="1008" w:type="dxa"/>
            <w:tcMar>
              <w:right w:w="0" w:type="dxa"/>
            </w:tcMar>
          </w:tcPr>
          <w:p w14:paraId="2D25CD6F" w14:textId="77777777" w:rsidR="00370320" w:rsidRPr="00590C30" w:rsidRDefault="00370320" w:rsidP="00911947">
            <w:pPr>
              <w:pStyle w:val="TCellCard"/>
            </w:pPr>
            <w:r w:rsidRPr="00590C30">
              <w:t>1033</w:t>
            </w:r>
          </w:p>
        </w:tc>
        <w:tc>
          <w:tcPr>
            <w:tcW w:w="1008" w:type="dxa"/>
            <w:tcMar>
              <w:right w:w="0" w:type="dxa"/>
            </w:tcMar>
          </w:tcPr>
          <w:p w14:paraId="1E46EB0D" w14:textId="77777777" w:rsidR="00370320" w:rsidRPr="00590C30" w:rsidRDefault="00370320" w:rsidP="00911947">
            <w:pPr>
              <w:pStyle w:val="TCellCard"/>
            </w:pPr>
            <w:r w:rsidRPr="00590C30">
              <w:t>1035</w:t>
            </w:r>
          </w:p>
        </w:tc>
        <w:tc>
          <w:tcPr>
            <w:tcW w:w="1008" w:type="dxa"/>
            <w:tcMar>
              <w:right w:w="0" w:type="dxa"/>
            </w:tcMar>
          </w:tcPr>
          <w:p w14:paraId="21B40F64" w14:textId="77777777" w:rsidR="00370320" w:rsidRPr="00590C30" w:rsidRDefault="00370320" w:rsidP="00911947">
            <w:pPr>
              <w:pStyle w:val="TCellCard"/>
            </w:pPr>
            <w:r w:rsidRPr="00590C30">
              <w:t>1041</w:t>
            </w:r>
          </w:p>
        </w:tc>
        <w:tc>
          <w:tcPr>
            <w:tcW w:w="1008" w:type="dxa"/>
            <w:tcMar>
              <w:right w:w="0" w:type="dxa"/>
            </w:tcMar>
          </w:tcPr>
          <w:p w14:paraId="13BF359D" w14:textId="77777777" w:rsidR="00370320" w:rsidRPr="00590C30" w:rsidRDefault="00370320" w:rsidP="00911947">
            <w:pPr>
              <w:pStyle w:val="TCellCard"/>
            </w:pPr>
            <w:r w:rsidRPr="00590C30">
              <w:t>1043</w:t>
            </w:r>
          </w:p>
        </w:tc>
        <w:tc>
          <w:tcPr>
            <w:tcW w:w="1008" w:type="dxa"/>
            <w:tcMar>
              <w:right w:w="0" w:type="dxa"/>
            </w:tcMar>
          </w:tcPr>
          <w:p w14:paraId="29788A0C" w14:textId="24C0B65C" w:rsidR="00370320" w:rsidRPr="00590C30" w:rsidRDefault="00370320" w:rsidP="00911947">
            <w:pPr>
              <w:pStyle w:val="TCellCard"/>
            </w:pPr>
          </w:p>
        </w:tc>
      </w:tr>
      <w:tr w:rsidR="00370320" w:rsidRPr="00590C30" w14:paraId="00993F5F" w14:textId="77777777" w:rsidTr="002B267D">
        <w:tc>
          <w:tcPr>
            <w:tcW w:w="1008" w:type="dxa"/>
            <w:tcMar>
              <w:right w:w="0" w:type="dxa"/>
            </w:tcMar>
          </w:tcPr>
          <w:p w14:paraId="1FB67C85" w14:textId="57424793" w:rsidR="00370320" w:rsidRPr="00590C30" w:rsidRDefault="00370320" w:rsidP="00911947">
            <w:pPr>
              <w:pStyle w:val="TCellCard"/>
            </w:pPr>
          </w:p>
        </w:tc>
        <w:tc>
          <w:tcPr>
            <w:tcW w:w="1008" w:type="dxa"/>
            <w:tcMar>
              <w:right w:w="0" w:type="dxa"/>
            </w:tcMar>
          </w:tcPr>
          <w:p w14:paraId="36D3C47F" w14:textId="77777777" w:rsidR="00370320" w:rsidRPr="00590C30" w:rsidRDefault="00370320" w:rsidP="00911947">
            <w:pPr>
              <w:pStyle w:val="TCellCard"/>
            </w:pPr>
            <w:r w:rsidRPr="00590C30">
              <w:t>1045</w:t>
            </w:r>
          </w:p>
        </w:tc>
        <w:tc>
          <w:tcPr>
            <w:tcW w:w="1008" w:type="dxa"/>
            <w:tcMar>
              <w:right w:w="0" w:type="dxa"/>
            </w:tcMar>
          </w:tcPr>
          <w:p w14:paraId="75260F3B" w14:textId="77777777" w:rsidR="00370320" w:rsidRPr="00590C30" w:rsidRDefault="00370320" w:rsidP="00911947">
            <w:pPr>
              <w:pStyle w:val="TCellCard"/>
            </w:pPr>
          </w:p>
        </w:tc>
        <w:tc>
          <w:tcPr>
            <w:tcW w:w="1008" w:type="dxa"/>
            <w:tcMar>
              <w:right w:w="0" w:type="dxa"/>
            </w:tcMar>
          </w:tcPr>
          <w:p w14:paraId="50233521" w14:textId="77777777" w:rsidR="00370320" w:rsidRPr="00590C30" w:rsidRDefault="00370320" w:rsidP="00911947">
            <w:pPr>
              <w:pStyle w:val="TCellCard"/>
            </w:pPr>
          </w:p>
        </w:tc>
        <w:tc>
          <w:tcPr>
            <w:tcW w:w="1008" w:type="dxa"/>
            <w:tcMar>
              <w:right w:w="0" w:type="dxa"/>
            </w:tcMar>
          </w:tcPr>
          <w:p w14:paraId="71BA2600" w14:textId="77777777" w:rsidR="00370320" w:rsidRPr="00590C30" w:rsidRDefault="00370320" w:rsidP="00911947">
            <w:pPr>
              <w:pStyle w:val="TCellCard"/>
            </w:pPr>
          </w:p>
        </w:tc>
        <w:tc>
          <w:tcPr>
            <w:tcW w:w="1008" w:type="dxa"/>
            <w:tcMar>
              <w:right w:w="0" w:type="dxa"/>
            </w:tcMar>
          </w:tcPr>
          <w:p w14:paraId="0D50C73D" w14:textId="77777777" w:rsidR="00370320" w:rsidRPr="00590C30" w:rsidRDefault="00370320" w:rsidP="00911947">
            <w:pPr>
              <w:pStyle w:val="TCellCard"/>
            </w:pPr>
          </w:p>
        </w:tc>
        <w:tc>
          <w:tcPr>
            <w:tcW w:w="1008" w:type="dxa"/>
            <w:tcMar>
              <w:right w:w="0" w:type="dxa"/>
            </w:tcMar>
          </w:tcPr>
          <w:p w14:paraId="6EF81EBD" w14:textId="77777777" w:rsidR="00370320" w:rsidRPr="00590C30" w:rsidRDefault="00370320" w:rsidP="00911947">
            <w:pPr>
              <w:pStyle w:val="TCellCard"/>
            </w:pPr>
          </w:p>
        </w:tc>
        <w:tc>
          <w:tcPr>
            <w:tcW w:w="1008" w:type="dxa"/>
            <w:tcMar>
              <w:right w:w="0" w:type="dxa"/>
            </w:tcMar>
          </w:tcPr>
          <w:p w14:paraId="3FC01F9D" w14:textId="77777777" w:rsidR="00370320" w:rsidRPr="00590C30" w:rsidRDefault="00370320" w:rsidP="00911947">
            <w:pPr>
              <w:pStyle w:val="TCellCard"/>
            </w:pPr>
          </w:p>
        </w:tc>
        <w:tc>
          <w:tcPr>
            <w:tcW w:w="1008" w:type="dxa"/>
            <w:tcMar>
              <w:right w:w="0" w:type="dxa"/>
            </w:tcMar>
          </w:tcPr>
          <w:p w14:paraId="488993B1" w14:textId="77777777" w:rsidR="00370320" w:rsidRPr="00590C30" w:rsidRDefault="00370320" w:rsidP="00911947">
            <w:pPr>
              <w:pStyle w:val="TCellCard"/>
            </w:pPr>
          </w:p>
        </w:tc>
        <w:tc>
          <w:tcPr>
            <w:tcW w:w="1008" w:type="dxa"/>
            <w:tcMar>
              <w:right w:w="0" w:type="dxa"/>
            </w:tcMar>
          </w:tcPr>
          <w:p w14:paraId="60F3B5FB" w14:textId="77777777" w:rsidR="00370320" w:rsidRPr="00590C30" w:rsidRDefault="00370320" w:rsidP="00911947">
            <w:pPr>
              <w:pStyle w:val="TCellCard"/>
            </w:pPr>
          </w:p>
        </w:tc>
      </w:tr>
    </w:tbl>
    <w:p w14:paraId="1220C32E" w14:textId="77777777" w:rsidR="00370320" w:rsidRPr="00590C30" w:rsidRDefault="00370320" w:rsidP="00C11FD0">
      <w:pPr>
        <w:pStyle w:val="CardSpacing"/>
      </w:pPr>
    </w:p>
    <w:p w14:paraId="4518C317" w14:textId="63D8A7BC"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8494EA0" w14:textId="77777777" w:rsidTr="00AF0111">
        <w:tc>
          <w:tcPr>
            <w:tcW w:w="1080" w:type="dxa"/>
            <w:tcBorders>
              <w:bottom w:val="single" w:sz="4" w:space="0" w:color="auto"/>
            </w:tcBorders>
          </w:tcPr>
          <w:p w14:paraId="620123E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0CB55A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A1770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602A74" w14:textId="77777777" w:rsidR="00370320" w:rsidRPr="00AF0111" w:rsidRDefault="00370320" w:rsidP="00AF0111">
            <w:pPr>
              <w:pStyle w:val="CardHeader"/>
              <w:rPr>
                <w:b w:val="0"/>
                <w:bCs/>
              </w:rPr>
            </w:pPr>
            <w:r w:rsidRPr="00AF0111">
              <w:rPr>
                <w:b w:val="0"/>
                <w:bCs/>
              </w:rPr>
              <w:t>Default</w:t>
            </w:r>
          </w:p>
        </w:tc>
      </w:tr>
      <w:tr w:rsidR="00370320" w:rsidRPr="00590C30" w14:paraId="639BA203" w14:textId="77777777" w:rsidTr="00AF0111">
        <w:tc>
          <w:tcPr>
            <w:tcW w:w="1080" w:type="dxa"/>
            <w:tcBorders>
              <w:top w:val="single" w:sz="4" w:space="0" w:color="auto"/>
            </w:tcBorders>
          </w:tcPr>
          <w:p w14:paraId="0F42204B" w14:textId="77777777" w:rsidR="00370320" w:rsidRPr="00590C30" w:rsidRDefault="00370320" w:rsidP="0080315D">
            <w:pPr>
              <w:pStyle w:val="TCaseControl"/>
            </w:pPr>
            <w:r w:rsidRPr="00590C30">
              <w:t>EID</w:t>
            </w:r>
          </w:p>
        </w:tc>
        <w:tc>
          <w:tcPr>
            <w:tcW w:w="6480" w:type="dxa"/>
            <w:tcBorders>
              <w:top w:val="single" w:sz="4" w:space="0" w:color="auto"/>
            </w:tcBorders>
          </w:tcPr>
          <w:p w14:paraId="76DD8ED8"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2CBDFE1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CA6BF0" w14:textId="77777777" w:rsidR="00370320" w:rsidRPr="00590C30" w:rsidRDefault="00370320" w:rsidP="0080315D">
            <w:pPr>
              <w:pStyle w:val="TCaseControl"/>
            </w:pPr>
            <w:r w:rsidRPr="00590C30">
              <w:t>None</w:t>
            </w:r>
          </w:p>
        </w:tc>
      </w:tr>
      <w:tr w:rsidR="00370320" w:rsidRPr="00590C30" w14:paraId="6C284621" w14:textId="77777777" w:rsidTr="0080315D">
        <w:tc>
          <w:tcPr>
            <w:tcW w:w="1080" w:type="dxa"/>
          </w:tcPr>
          <w:p w14:paraId="04878C20" w14:textId="77777777" w:rsidR="00370320" w:rsidRPr="00590C30" w:rsidRDefault="00370320" w:rsidP="0080315D">
            <w:pPr>
              <w:pStyle w:val="TCaseControl"/>
            </w:pPr>
            <w:r w:rsidRPr="00590C30">
              <w:t>GN</w:t>
            </w:r>
          </w:p>
        </w:tc>
        <w:tc>
          <w:tcPr>
            <w:tcW w:w="6480" w:type="dxa"/>
          </w:tcPr>
          <w:p w14:paraId="5F17564E" w14:textId="77777777" w:rsidR="00370320" w:rsidRPr="00590C30" w:rsidRDefault="00370320" w:rsidP="0080315D">
            <w:pPr>
              <w:pStyle w:val="TCaseControl"/>
            </w:pPr>
            <w:r w:rsidRPr="00590C30">
              <w:t>ID number of the grid that will have all 6 components as the 6 independent degrees of freedom for this rigid element</w:t>
            </w:r>
          </w:p>
        </w:tc>
        <w:tc>
          <w:tcPr>
            <w:tcW w:w="1440" w:type="dxa"/>
          </w:tcPr>
          <w:p w14:paraId="1D56CE65" w14:textId="77777777" w:rsidR="00370320" w:rsidRPr="00590C30" w:rsidRDefault="00370320" w:rsidP="0080315D">
            <w:pPr>
              <w:pStyle w:val="TCaseControl"/>
            </w:pPr>
            <w:r w:rsidRPr="00590C30">
              <w:t>Integer &gt; 0</w:t>
            </w:r>
          </w:p>
        </w:tc>
        <w:tc>
          <w:tcPr>
            <w:tcW w:w="1080" w:type="dxa"/>
          </w:tcPr>
          <w:p w14:paraId="2638CD4A" w14:textId="77777777" w:rsidR="00370320" w:rsidRPr="00590C30" w:rsidRDefault="00370320" w:rsidP="0080315D">
            <w:pPr>
              <w:pStyle w:val="TCaseControl"/>
            </w:pPr>
            <w:r w:rsidRPr="00590C30">
              <w:t>None</w:t>
            </w:r>
          </w:p>
        </w:tc>
      </w:tr>
      <w:tr w:rsidR="00370320" w:rsidRPr="00590C30" w14:paraId="6CA982E7" w14:textId="77777777" w:rsidTr="0080315D">
        <w:tc>
          <w:tcPr>
            <w:tcW w:w="1080" w:type="dxa"/>
          </w:tcPr>
          <w:p w14:paraId="6E75CD18" w14:textId="77777777" w:rsidR="00370320" w:rsidRPr="00590C30" w:rsidRDefault="00370320" w:rsidP="0080315D">
            <w:pPr>
              <w:pStyle w:val="TCaseControl"/>
            </w:pPr>
            <w:r w:rsidRPr="00590C30">
              <w:t>CM</w:t>
            </w:r>
          </w:p>
        </w:tc>
        <w:tc>
          <w:tcPr>
            <w:tcW w:w="6480" w:type="dxa"/>
          </w:tcPr>
          <w:p w14:paraId="3849F96C" w14:textId="77777777" w:rsidR="00370320" w:rsidRPr="00590C30" w:rsidRDefault="00370320" w:rsidP="0080315D">
            <w:pPr>
              <w:pStyle w:val="TCaseControl"/>
            </w:pPr>
            <w:r w:rsidRPr="00590C30">
              <w:t>The component numbers of the dependent degrees of freedom at grid points GMi</w:t>
            </w:r>
          </w:p>
        </w:tc>
        <w:tc>
          <w:tcPr>
            <w:tcW w:w="1440" w:type="dxa"/>
          </w:tcPr>
          <w:p w14:paraId="08F266B3" w14:textId="77777777" w:rsidR="00370320" w:rsidRPr="00590C30" w:rsidRDefault="00370320" w:rsidP="0080315D">
            <w:pPr>
              <w:pStyle w:val="TCaseControl"/>
            </w:pPr>
            <w:r w:rsidRPr="00590C30">
              <w:t>Integers 1-6</w:t>
            </w:r>
          </w:p>
        </w:tc>
        <w:tc>
          <w:tcPr>
            <w:tcW w:w="1080" w:type="dxa"/>
          </w:tcPr>
          <w:p w14:paraId="565A98EC" w14:textId="77777777" w:rsidR="00370320" w:rsidRPr="00590C30" w:rsidRDefault="00370320" w:rsidP="0080315D">
            <w:pPr>
              <w:pStyle w:val="TCaseControl"/>
            </w:pPr>
            <w:r w:rsidRPr="00590C30">
              <w:t>None</w:t>
            </w:r>
          </w:p>
        </w:tc>
      </w:tr>
      <w:tr w:rsidR="00370320" w:rsidRPr="00590C30" w14:paraId="70647B31" w14:textId="77777777" w:rsidTr="0080315D">
        <w:tc>
          <w:tcPr>
            <w:tcW w:w="1080" w:type="dxa"/>
          </w:tcPr>
          <w:p w14:paraId="75DBF03B" w14:textId="77777777" w:rsidR="00370320" w:rsidRPr="00590C30" w:rsidRDefault="00370320" w:rsidP="0080315D">
            <w:pPr>
              <w:pStyle w:val="TCaseControl"/>
            </w:pPr>
            <w:r w:rsidRPr="00590C30">
              <w:t>GMi</w:t>
            </w:r>
          </w:p>
        </w:tc>
        <w:tc>
          <w:tcPr>
            <w:tcW w:w="6480" w:type="dxa"/>
          </w:tcPr>
          <w:p w14:paraId="119C1055" w14:textId="77777777" w:rsidR="00370320" w:rsidRPr="00590C30" w:rsidRDefault="00370320" w:rsidP="0080315D">
            <w:pPr>
              <w:pStyle w:val="TCaseControl"/>
            </w:pPr>
            <w:r w:rsidRPr="00590C30">
              <w:t>The components CM at grids GMi are the dependent degrees of freedom that will be eliminated due to this rigid element</w:t>
            </w:r>
          </w:p>
        </w:tc>
        <w:tc>
          <w:tcPr>
            <w:tcW w:w="1440" w:type="dxa"/>
          </w:tcPr>
          <w:p w14:paraId="2B2B3AF6" w14:textId="77777777" w:rsidR="00370320" w:rsidRPr="00590C30" w:rsidRDefault="00370320" w:rsidP="0080315D">
            <w:pPr>
              <w:pStyle w:val="TCaseControl"/>
            </w:pPr>
            <w:r w:rsidRPr="00590C30">
              <w:t>Integer &gt; 0</w:t>
            </w:r>
          </w:p>
        </w:tc>
        <w:tc>
          <w:tcPr>
            <w:tcW w:w="1080" w:type="dxa"/>
          </w:tcPr>
          <w:p w14:paraId="3481BE0B" w14:textId="77777777" w:rsidR="00370320" w:rsidRPr="00590C30" w:rsidRDefault="00370320" w:rsidP="0080315D">
            <w:pPr>
              <w:pStyle w:val="TCaseControl"/>
            </w:pPr>
            <w:r w:rsidRPr="00590C30">
              <w:t>None</w:t>
            </w:r>
          </w:p>
        </w:tc>
      </w:tr>
    </w:tbl>
    <w:p w14:paraId="59D706C7" w14:textId="77777777" w:rsidR="00370320" w:rsidRPr="00590C30" w:rsidRDefault="00370320" w:rsidP="00C11FD0">
      <w:pPr>
        <w:pStyle w:val="CardSpacing"/>
      </w:pPr>
    </w:p>
    <w:p w14:paraId="13C08BFD" w14:textId="09A7D2DB" w:rsidR="00370320" w:rsidRPr="00590C30" w:rsidRDefault="00370320" w:rsidP="00E4439A">
      <w:pPr>
        <w:pStyle w:val="CardHeader"/>
      </w:pPr>
      <w:r w:rsidRPr="00590C30">
        <w:t>Remarks:</w:t>
      </w:r>
    </w:p>
    <w:p w14:paraId="5CC73603" w14:textId="77777777" w:rsidR="00370320" w:rsidRPr="00590C30" w:rsidRDefault="00370320" w:rsidP="00CF1CAE">
      <w:pPr>
        <w:pStyle w:val="Remarks"/>
      </w:pPr>
      <w:r w:rsidRPr="00590C30">
        <w:t>1.</w:t>
      </w:r>
      <w:r w:rsidRPr="00590C30">
        <w:tab/>
        <w:t>No other element in the model may have the same element ID</w:t>
      </w:r>
    </w:p>
    <w:p w14:paraId="1D0D6437" w14:textId="77777777" w:rsidR="00370320" w:rsidRPr="00590C30" w:rsidRDefault="00370320" w:rsidP="00CF1CAE">
      <w:pPr>
        <w:pStyle w:val="Remarks"/>
      </w:pPr>
      <w:r w:rsidRPr="00590C30">
        <w:lastRenderedPageBreak/>
        <w:t>2.</w:t>
      </w:r>
      <w:r w:rsidRPr="00590C30">
        <w:tab/>
        <w:t>All of the degrees of freedom defined by components CM at each of the grids GMi are made members of the M-set and their displacements will be rigidly dependent on the six degrees of freedom at grid GN.</w:t>
      </w:r>
    </w:p>
    <w:p w14:paraId="5C0E08B8" w14:textId="4AF0AADB" w:rsidR="00370320" w:rsidRDefault="00370320" w:rsidP="00CF1CAE">
      <w:pPr>
        <w:pStyle w:val="Remarks"/>
      </w:pPr>
      <w:r w:rsidRPr="00590C30">
        <w:t xml:space="preserve">Dependent degrees of freedom defined by RBE2 elements </w:t>
      </w:r>
      <w:r w:rsidR="00615370" w:rsidRPr="00590C30">
        <w:t>cannot</w:t>
      </w:r>
      <w:r w:rsidRPr="00590C30">
        <w:t xml:space="preserve"> be defined as members of any other mutually exclusive set (i.e., cannot appear on SPC, SPC1, OMIT, OMIT1, ASET or ASET1 entries, nor can they appear as dependent degrees of freedom on other rigid elements)</w:t>
      </w:r>
    </w:p>
    <w:p w14:paraId="217152A9" w14:textId="77777777" w:rsidR="00370320" w:rsidRPr="00224FC9" w:rsidRDefault="00370320" w:rsidP="004C6C23">
      <w:pPr>
        <w:pStyle w:val="Corner"/>
      </w:pPr>
      <w:r>
        <w:br w:type="page"/>
      </w:r>
      <w:r>
        <w:lastRenderedPageBreak/>
        <w:t>RBE3</w:t>
      </w:r>
    </w:p>
    <w:p w14:paraId="3B79123B" w14:textId="77777777" w:rsidR="00370320" w:rsidRPr="007E3809" w:rsidRDefault="00370320" w:rsidP="00501F36">
      <w:pPr>
        <w:pStyle w:val="Heading2"/>
      </w:pPr>
      <w:bookmarkStart w:id="2557" w:name="_Toc195483857"/>
      <w:r>
        <w:t>RBE3</w:t>
      </w:r>
      <w:bookmarkEnd w:id="2557"/>
    </w:p>
    <w:p w14:paraId="2EBD258B" w14:textId="77777777" w:rsidR="00370320" w:rsidRDefault="00370320" w:rsidP="00DF44C9">
      <w:pPr>
        <w:pStyle w:val="SpecialSpace"/>
      </w:pPr>
    </w:p>
    <w:p w14:paraId="68A0D08A" w14:textId="03D6BB2E" w:rsidR="00370320" w:rsidRPr="00590C30" w:rsidRDefault="00370320" w:rsidP="00E4439A">
      <w:pPr>
        <w:pStyle w:val="CardHeader"/>
      </w:pPr>
      <w:r w:rsidRPr="00590C30">
        <w:t>Description</w:t>
      </w:r>
      <w:r w:rsidR="00E4439A" w:rsidRPr="00E4439A">
        <w:t>:</w:t>
      </w:r>
    </w:p>
    <w:p w14:paraId="7C6D3929" w14:textId="614B92B1" w:rsidR="00370320" w:rsidRPr="00590C30" w:rsidRDefault="00370320" w:rsidP="00503D27">
      <w:pPr>
        <w:pStyle w:val="CardSpacing"/>
      </w:pPr>
      <w:r>
        <w:t>Element used to distribute loads or mass from one grid point (denoted as the dependent grid) to other grids in the model.</w:t>
      </w:r>
      <w:r w:rsidR="007439EF">
        <w:t xml:space="preserve"> </w:t>
      </w:r>
      <w:r>
        <w:t>The element is defined based on the grids/components that it connects</w:t>
      </w:r>
      <w:r w:rsidRPr="00590C30">
        <w:t>.</w:t>
      </w:r>
      <w:r w:rsidR="007439EF">
        <w:t xml:space="preserve"> </w:t>
      </w:r>
      <w:r>
        <w:t>The resulting multi-point constraints (MPC’s) generated internally in MYSTRAN, will eliminate the dependent degrees of freedom and will distribute any loads or mass from the dependent grid to the remaining grids defined on the RBE3.</w:t>
      </w:r>
      <w:r w:rsidR="007439EF">
        <w:t xml:space="preserve"> </w:t>
      </w:r>
      <w:r>
        <w:t>Unlike the NASTRAN RBE3, the MYSTRAN RBE3 does not support the “UM” option at the current time</w:t>
      </w:r>
      <w:r w:rsidR="00F128BE">
        <w:t>.</w:t>
      </w:r>
    </w:p>
    <w:p w14:paraId="25CF7205" w14:textId="77777777" w:rsidR="00370320" w:rsidRPr="00590C30" w:rsidRDefault="00370320" w:rsidP="00C11FD0">
      <w:pPr>
        <w:pStyle w:val="CardSpacing"/>
      </w:pPr>
    </w:p>
    <w:p w14:paraId="54452A56" w14:textId="14AFC2DC"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877"/>
        <w:gridCol w:w="990"/>
        <w:gridCol w:w="1170"/>
        <w:gridCol w:w="995"/>
        <w:gridCol w:w="1008"/>
        <w:gridCol w:w="1008"/>
        <w:gridCol w:w="1008"/>
        <w:gridCol w:w="1008"/>
        <w:gridCol w:w="1008"/>
      </w:tblGrid>
      <w:tr w:rsidR="00370320" w:rsidRPr="00590C30" w14:paraId="1EC8DF54" w14:textId="77777777" w:rsidTr="002B267D">
        <w:tc>
          <w:tcPr>
            <w:tcW w:w="1008" w:type="dxa"/>
            <w:tcBorders>
              <w:bottom w:val="single" w:sz="4" w:space="0" w:color="auto"/>
            </w:tcBorders>
            <w:tcMar>
              <w:right w:w="0" w:type="dxa"/>
            </w:tcMar>
          </w:tcPr>
          <w:p w14:paraId="7C761A47" w14:textId="77777777" w:rsidR="00370320" w:rsidRPr="00590C30" w:rsidRDefault="00370320" w:rsidP="00911947">
            <w:pPr>
              <w:pStyle w:val="TCellCard"/>
            </w:pPr>
            <w:r w:rsidRPr="00590C30">
              <w:t>1</w:t>
            </w:r>
          </w:p>
        </w:tc>
        <w:tc>
          <w:tcPr>
            <w:tcW w:w="877" w:type="dxa"/>
            <w:tcBorders>
              <w:bottom w:val="single" w:sz="4" w:space="0" w:color="auto"/>
            </w:tcBorders>
            <w:tcMar>
              <w:right w:w="0" w:type="dxa"/>
            </w:tcMar>
          </w:tcPr>
          <w:p w14:paraId="59DB0B5B" w14:textId="77777777" w:rsidR="00370320" w:rsidRPr="00590C30" w:rsidRDefault="00370320" w:rsidP="00911947">
            <w:pPr>
              <w:pStyle w:val="TCellCard"/>
            </w:pPr>
            <w:r w:rsidRPr="00590C30">
              <w:t>2</w:t>
            </w:r>
          </w:p>
        </w:tc>
        <w:tc>
          <w:tcPr>
            <w:tcW w:w="990" w:type="dxa"/>
            <w:tcBorders>
              <w:bottom w:val="single" w:sz="4" w:space="0" w:color="auto"/>
            </w:tcBorders>
            <w:tcMar>
              <w:right w:w="0" w:type="dxa"/>
            </w:tcMar>
          </w:tcPr>
          <w:p w14:paraId="434F7BBF" w14:textId="77777777" w:rsidR="00370320" w:rsidRPr="00590C30" w:rsidRDefault="00370320" w:rsidP="00911947">
            <w:pPr>
              <w:pStyle w:val="TCellCard"/>
            </w:pPr>
            <w:r w:rsidRPr="00590C30">
              <w:t>3</w:t>
            </w:r>
          </w:p>
        </w:tc>
        <w:tc>
          <w:tcPr>
            <w:tcW w:w="1170" w:type="dxa"/>
            <w:tcBorders>
              <w:bottom w:val="single" w:sz="4" w:space="0" w:color="auto"/>
            </w:tcBorders>
            <w:tcMar>
              <w:right w:w="0" w:type="dxa"/>
            </w:tcMar>
          </w:tcPr>
          <w:p w14:paraId="5B4B387C" w14:textId="77777777" w:rsidR="00370320" w:rsidRPr="00590C30" w:rsidRDefault="00370320" w:rsidP="00911947">
            <w:pPr>
              <w:pStyle w:val="TCellCard"/>
            </w:pPr>
            <w:r w:rsidRPr="00590C30">
              <w:t>4</w:t>
            </w:r>
          </w:p>
        </w:tc>
        <w:tc>
          <w:tcPr>
            <w:tcW w:w="995" w:type="dxa"/>
            <w:tcBorders>
              <w:bottom w:val="single" w:sz="4" w:space="0" w:color="auto"/>
            </w:tcBorders>
            <w:tcMar>
              <w:right w:w="0" w:type="dxa"/>
            </w:tcMar>
          </w:tcPr>
          <w:p w14:paraId="6FC2CE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1F7FB6B0"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019050E3"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87BCAD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022552E"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202AA356" w14:textId="77777777" w:rsidR="00370320" w:rsidRPr="00590C30" w:rsidRDefault="00370320" w:rsidP="00911947">
            <w:pPr>
              <w:pStyle w:val="TCellCard"/>
            </w:pPr>
            <w:r w:rsidRPr="00590C30">
              <w:t>10</w:t>
            </w:r>
          </w:p>
        </w:tc>
      </w:tr>
      <w:tr w:rsidR="00370320" w:rsidRPr="00590C30" w14:paraId="2EA45F7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B2C5F20" w14:textId="77777777" w:rsidR="00370320" w:rsidRPr="00590C30" w:rsidRDefault="00370320" w:rsidP="00911947">
            <w:pPr>
              <w:pStyle w:val="TCellCard"/>
            </w:pPr>
            <w:r>
              <w:t>RBE3</w:t>
            </w: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04A1EA7" w14:textId="77777777" w:rsidR="00370320" w:rsidRPr="00590C30" w:rsidRDefault="00370320" w:rsidP="00911947">
            <w:pPr>
              <w:pStyle w:val="TCellCard"/>
            </w:pPr>
            <w:r w:rsidRPr="00590C30">
              <w:t>EID</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6869FD9" w14:textId="77777777" w:rsidR="00370320" w:rsidRPr="00590C30" w:rsidRDefault="00370320" w:rsidP="00911947">
            <w:pPr>
              <w:pStyle w:val="TCellCard"/>
            </w:pP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75AEFDA1" w14:textId="77777777" w:rsidR="00370320" w:rsidRPr="00590C30" w:rsidRDefault="00370320" w:rsidP="00911947">
            <w:pPr>
              <w:pStyle w:val="TCellCard"/>
            </w:pPr>
            <w:r>
              <w:t>REFGRID</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5544F35C" w14:textId="77777777" w:rsidR="00370320" w:rsidRPr="00590C30" w:rsidRDefault="00370320" w:rsidP="00911947">
            <w:pPr>
              <w:pStyle w:val="TCellCard"/>
            </w:pPr>
            <w:r>
              <w:t>REF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390396" w14:textId="77777777" w:rsidR="00370320" w:rsidRPr="00590C30" w:rsidRDefault="00370320" w:rsidP="00911947">
            <w:pPr>
              <w:pStyle w:val="TCellCard"/>
            </w:pPr>
            <w:r>
              <w:t>W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34B724D" w14:textId="77777777" w:rsidR="00370320" w:rsidRPr="00590C30" w:rsidRDefault="00370320" w:rsidP="00911947">
            <w:pPr>
              <w:pStyle w:val="TCellCard"/>
            </w:pPr>
            <w:r>
              <w:t>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6CC186" w14:textId="77777777" w:rsidR="00370320" w:rsidRPr="00590C30" w:rsidRDefault="00370320" w:rsidP="00911947">
            <w:pPr>
              <w:pStyle w:val="TCellCard"/>
            </w:pPr>
            <w:r>
              <w:t>G1,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90B71" w14:textId="77777777" w:rsidR="00370320" w:rsidRPr="00590C30" w:rsidRDefault="00370320" w:rsidP="00911947">
            <w:pPr>
              <w:pStyle w:val="TCellCard"/>
            </w:pPr>
            <w:r>
              <w:t>G1,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48DF1E" w14:textId="4FA966CB" w:rsidR="00370320" w:rsidRPr="00590C30" w:rsidRDefault="00370320" w:rsidP="00911947">
            <w:pPr>
              <w:pStyle w:val="TCellCard"/>
            </w:pPr>
          </w:p>
        </w:tc>
      </w:tr>
      <w:tr w:rsidR="00370320" w:rsidRPr="00590C30" w14:paraId="486C414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2EFECDD" w14:textId="1C7F7222" w:rsidR="00370320" w:rsidRPr="00590C3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795ECBCC" w14:textId="77777777" w:rsidR="00370320" w:rsidRPr="00590C30" w:rsidRDefault="00370320" w:rsidP="00911947">
            <w:pPr>
              <w:pStyle w:val="TCellCard"/>
            </w:pPr>
            <w:r>
              <w:t>G1,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44BD5881" w14:textId="77777777" w:rsidR="00370320" w:rsidRPr="00590C30" w:rsidRDefault="00370320" w:rsidP="00911947">
            <w:pPr>
              <w:pStyle w:val="TCellCard"/>
            </w:pPr>
            <w:r>
              <w:t>WT2</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EF92F65" w14:textId="77777777" w:rsidR="00370320" w:rsidRPr="00590C30" w:rsidRDefault="00370320" w:rsidP="00911947">
            <w:pPr>
              <w:pStyle w:val="TCellCard"/>
            </w:pPr>
            <w:r>
              <w:t>C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289C0A10" w14:textId="77777777" w:rsidR="00370320" w:rsidRPr="00590C30" w:rsidRDefault="00370320" w:rsidP="00911947">
            <w:pPr>
              <w:pStyle w:val="TCellCard"/>
            </w:pPr>
            <w:r>
              <w:t>G2,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53ACF86" w14:textId="77777777" w:rsidR="00370320" w:rsidRPr="00590C30" w:rsidRDefault="00370320" w:rsidP="00911947">
            <w:pPr>
              <w:pStyle w:val="TCellCard"/>
            </w:pPr>
            <w:r>
              <w:t>G2,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C37F4A3" w14:textId="77777777" w:rsidR="00370320" w:rsidRPr="00590C30" w:rsidRDefault="00370320" w:rsidP="00911947">
            <w:pPr>
              <w:pStyle w:val="TCellCard"/>
            </w:pPr>
            <w:r>
              <w:t>G2,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B0EA74" w14:textId="77777777" w:rsidR="00370320" w:rsidRPr="00590C30" w:rsidRDefault="00370320" w:rsidP="00911947">
            <w:pPr>
              <w:pStyle w:val="TCellCard"/>
            </w:pPr>
            <w:r>
              <w:t>G2,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1F4ACB" w14:textId="77777777" w:rsidR="00370320" w:rsidRPr="00590C30" w:rsidRDefault="00370320" w:rsidP="00911947">
            <w:pPr>
              <w:pStyle w:val="TCellCard"/>
            </w:pPr>
            <w:r>
              <w:t>W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28521BF" w14:textId="30D95430" w:rsidR="00370320" w:rsidRPr="00590C30" w:rsidRDefault="00370320" w:rsidP="00911947">
            <w:pPr>
              <w:pStyle w:val="TCellCard"/>
            </w:pPr>
          </w:p>
        </w:tc>
      </w:tr>
      <w:tr w:rsidR="00370320" w:rsidRPr="00590C30" w14:paraId="2DE9602D"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C101C2D" w14:textId="604A3AC5" w:rsidR="00370320" w:rsidRDefault="00370320" w:rsidP="00911947">
            <w:pPr>
              <w:pStyle w:val="TCellCard"/>
            </w:pPr>
          </w:p>
        </w:tc>
        <w:tc>
          <w:tcPr>
            <w:tcW w:w="877" w:type="dxa"/>
            <w:tcBorders>
              <w:top w:val="single" w:sz="4" w:space="0" w:color="auto"/>
              <w:left w:val="single" w:sz="4" w:space="0" w:color="auto"/>
              <w:bottom w:val="single" w:sz="4" w:space="0" w:color="auto"/>
              <w:right w:val="single" w:sz="4" w:space="0" w:color="auto"/>
            </w:tcBorders>
            <w:tcMar>
              <w:right w:w="0" w:type="dxa"/>
            </w:tcMar>
          </w:tcPr>
          <w:p w14:paraId="1115D8B8" w14:textId="77777777" w:rsidR="00370320" w:rsidRDefault="00370320" w:rsidP="00911947">
            <w:pPr>
              <w:pStyle w:val="TCellCard"/>
            </w:pPr>
            <w:r>
              <w:t>C3</w:t>
            </w:r>
          </w:p>
        </w:tc>
        <w:tc>
          <w:tcPr>
            <w:tcW w:w="990" w:type="dxa"/>
            <w:tcBorders>
              <w:top w:val="single" w:sz="4" w:space="0" w:color="auto"/>
              <w:left w:val="single" w:sz="4" w:space="0" w:color="auto"/>
              <w:bottom w:val="single" w:sz="4" w:space="0" w:color="auto"/>
              <w:right w:val="single" w:sz="4" w:space="0" w:color="auto"/>
            </w:tcBorders>
            <w:tcMar>
              <w:right w:w="0" w:type="dxa"/>
            </w:tcMar>
          </w:tcPr>
          <w:p w14:paraId="0E27D3C1" w14:textId="77777777" w:rsidR="00370320" w:rsidRDefault="00370320" w:rsidP="00911947">
            <w:pPr>
              <w:pStyle w:val="TCellCard"/>
            </w:pPr>
            <w:r>
              <w:t>G3,1</w:t>
            </w:r>
          </w:p>
        </w:tc>
        <w:tc>
          <w:tcPr>
            <w:tcW w:w="1170" w:type="dxa"/>
            <w:tcBorders>
              <w:top w:val="single" w:sz="4" w:space="0" w:color="auto"/>
              <w:left w:val="single" w:sz="4" w:space="0" w:color="auto"/>
              <w:bottom w:val="single" w:sz="4" w:space="0" w:color="auto"/>
              <w:right w:val="single" w:sz="4" w:space="0" w:color="auto"/>
            </w:tcBorders>
            <w:tcMar>
              <w:right w:w="0" w:type="dxa"/>
            </w:tcMar>
          </w:tcPr>
          <w:p w14:paraId="28F33C7A" w14:textId="77777777" w:rsidR="00370320" w:rsidRDefault="00370320" w:rsidP="00911947">
            <w:pPr>
              <w:pStyle w:val="TCellCard"/>
            </w:pPr>
            <w:r>
              <w:t>G3,2</w:t>
            </w:r>
          </w:p>
        </w:tc>
        <w:tc>
          <w:tcPr>
            <w:tcW w:w="995" w:type="dxa"/>
            <w:tcBorders>
              <w:top w:val="single" w:sz="4" w:space="0" w:color="auto"/>
              <w:left w:val="single" w:sz="4" w:space="0" w:color="auto"/>
              <w:bottom w:val="single" w:sz="4" w:space="0" w:color="auto"/>
              <w:right w:val="single" w:sz="4" w:space="0" w:color="auto"/>
            </w:tcBorders>
            <w:tcMar>
              <w:right w:w="0" w:type="dxa"/>
            </w:tcMar>
          </w:tcPr>
          <w:p w14:paraId="1663D1FD" w14:textId="77777777" w:rsidR="0037032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E7B9D32"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4A492D"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E61E29"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1FEA6E" w14:textId="77777777" w:rsidR="0037032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714823" w14:textId="77777777" w:rsidR="00370320" w:rsidRDefault="00370320" w:rsidP="00911947">
            <w:pPr>
              <w:pStyle w:val="TCellCard"/>
            </w:pPr>
          </w:p>
        </w:tc>
      </w:tr>
    </w:tbl>
    <w:p w14:paraId="6D1B62C1" w14:textId="77777777" w:rsidR="00370320" w:rsidRPr="00590C30" w:rsidRDefault="00370320" w:rsidP="00C11FD0">
      <w:pPr>
        <w:pStyle w:val="CardSpacing"/>
      </w:pPr>
    </w:p>
    <w:p w14:paraId="31470DD5" w14:textId="35D3386E"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08"/>
        <w:gridCol w:w="877"/>
        <w:gridCol w:w="990"/>
        <w:gridCol w:w="1157"/>
        <w:gridCol w:w="1008"/>
        <w:gridCol w:w="1008"/>
        <w:gridCol w:w="1008"/>
        <w:gridCol w:w="1008"/>
        <w:gridCol w:w="1008"/>
        <w:gridCol w:w="1008"/>
      </w:tblGrid>
      <w:tr w:rsidR="00370320" w:rsidRPr="00590C30" w14:paraId="200C2E82" w14:textId="77777777" w:rsidTr="002B267D">
        <w:tc>
          <w:tcPr>
            <w:tcW w:w="1008" w:type="dxa"/>
            <w:tcMar>
              <w:right w:w="0" w:type="dxa"/>
            </w:tcMar>
          </w:tcPr>
          <w:p w14:paraId="0DEA7A8D" w14:textId="77777777" w:rsidR="00370320" w:rsidRPr="00590C30" w:rsidRDefault="00370320" w:rsidP="00911947">
            <w:pPr>
              <w:pStyle w:val="TCellCard"/>
            </w:pPr>
            <w:r>
              <w:t>RBE3</w:t>
            </w:r>
          </w:p>
        </w:tc>
        <w:tc>
          <w:tcPr>
            <w:tcW w:w="877" w:type="dxa"/>
            <w:tcMar>
              <w:right w:w="0" w:type="dxa"/>
            </w:tcMar>
          </w:tcPr>
          <w:p w14:paraId="776C2259" w14:textId="77777777" w:rsidR="00370320" w:rsidRPr="00590C30" w:rsidRDefault="00370320" w:rsidP="00911947">
            <w:pPr>
              <w:pStyle w:val="TCellCard"/>
            </w:pPr>
            <w:r w:rsidRPr="00590C30">
              <w:t>43</w:t>
            </w:r>
          </w:p>
        </w:tc>
        <w:tc>
          <w:tcPr>
            <w:tcW w:w="990" w:type="dxa"/>
            <w:tcMar>
              <w:right w:w="0" w:type="dxa"/>
            </w:tcMar>
          </w:tcPr>
          <w:p w14:paraId="0A6EBA34" w14:textId="77777777" w:rsidR="00370320" w:rsidRPr="00590C30" w:rsidRDefault="00370320" w:rsidP="00911947">
            <w:pPr>
              <w:pStyle w:val="TCellCard"/>
            </w:pPr>
          </w:p>
        </w:tc>
        <w:tc>
          <w:tcPr>
            <w:tcW w:w="1157" w:type="dxa"/>
            <w:tcMar>
              <w:right w:w="0" w:type="dxa"/>
            </w:tcMar>
          </w:tcPr>
          <w:p w14:paraId="54EA18C2" w14:textId="77777777" w:rsidR="00370320" w:rsidRPr="00590C30" w:rsidRDefault="00370320" w:rsidP="00911947">
            <w:pPr>
              <w:pStyle w:val="TCellCard"/>
            </w:pPr>
            <w:r>
              <w:t>9001</w:t>
            </w:r>
          </w:p>
        </w:tc>
        <w:tc>
          <w:tcPr>
            <w:tcW w:w="1008" w:type="dxa"/>
            <w:tcMar>
              <w:right w:w="0" w:type="dxa"/>
            </w:tcMar>
          </w:tcPr>
          <w:p w14:paraId="33C4A956" w14:textId="77777777" w:rsidR="00370320" w:rsidRPr="00590C30" w:rsidRDefault="00370320" w:rsidP="00911947">
            <w:pPr>
              <w:pStyle w:val="TCellCard"/>
            </w:pPr>
            <w:r>
              <w:t>123456</w:t>
            </w:r>
          </w:p>
        </w:tc>
        <w:tc>
          <w:tcPr>
            <w:tcW w:w="1008" w:type="dxa"/>
            <w:tcMar>
              <w:right w:w="0" w:type="dxa"/>
            </w:tcMar>
          </w:tcPr>
          <w:p w14:paraId="1AA1206F" w14:textId="77777777" w:rsidR="00370320" w:rsidRPr="00590C30" w:rsidRDefault="00370320" w:rsidP="00911947">
            <w:pPr>
              <w:pStyle w:val="TCellCard"/>
            </w:pPr>
            <w:r>
              <w:t>1.0</w:t>
            </w:r>
          </w:p>
        </w:tc>
        <w:tc>
          <w:tcPr>
            <w:tcW w:w="1008" w:type="dxa"/>
            <w:tcMar>
              <w:right w:w="0" w:type="dxa"/>
            </w:tcMar>
          </w:tcPr>
          <w:p w14:paraId="32661426" w14:textId="77777777" w:rsidR="00370320" w:rsidRPr="00590C30" w:rsidRDefault="00370320" w:rsidP="00911947">
            <w:pPr>
              <w:pStyle w:val="TCellCard"/>
            </w:pPr>
            <w:r>
              <w:t>123</w:t>
            </w:r>
          </w:p>
        </w:tc>
        <w:tc>
          <w:tcPr>
            <w:tcW w:w="1008" w:type="dxa"/>
            <w:tcMar>
              <w:right w:w="0" w:type="dxa"/>
            </w:tcMar>
          </w:tcPr>
          <w:p w14:paraId="111FB6C5" w14:textId="77777777" w:rsidR="00370320" w:rsidRPr="00590C30" w:rsidRDefault="00370320" w:rsidP="00911947">
            <w:pPr>
              <w:pStyle w:val="TCellCard"/>
            </w:pPr>
            <w:r>
              <w:t>1001</w:t>
            </w:r>
          </w:p>
        </w:tc>
        <w:tc>
          <w:tcPr>
            <w:tcW w:w="1008" w:type="dxa"/>
            <w:tcMar>
              <w:right w:w="0" w:type="dxa"/>
            </w:tcMar>
          </w:tcPr>
          <w:p w14:paraId="08B3698E" w14:textId="77777777" w:rsidR="00370320" w:rsidRPr="00590C30" w:rsidRDefault="00370320" w:rsidP="00911947">
            <w:pPr>
              <w:pStyle w:val="TCellCard"/>
            </w:pPr>
            <w:r>
              <w:t>1002</w:t>
            </w:r>
          </w:p>
        </w:tc>
        <w:tc>
          <w:tcPr>
            <w:tcW w:w="1008" w:type="dxa"/>
            <w:tcMar>
              <w:right w:w="0" w:type="dxa"/>
            </w:tcMar>
          </w:tcPr>
          <w:p w14:paraId="65E512B9" w14:textId="7529A11C" w:rsidR="00370320" w:rsidRPr="00590C30" w:rsidRDefault="00370320" w:rsidP="00911947">
            <w:pPr>
              <w:pStyle w:val="TCellCard"/>
            </w:pPr>
          </w:p>
        </w:tc>
      </w:tr>
      <w:tr w:rsidR="00370320" w:rsidRPr="00590C30" w14:paraId="7C42F9AC" w14:textId="77777777" w:rsidTr="002B267D">
        <w:tc>
          <w:tcPr>
            <w:tcW w:w="1008" w:type="dxa"/>
            <w:tcMar>
              <w:right w:w="0" w:type="dxa"/>
            </w:tcMar>
          </w:tcPr>
          <w:p w14:paraId="0E60E8E7" w14:textId="1ABD8F28" w:rsidR="00370320" w:rsidRPr="00590C30" w:rsidRDefault="00370320" w:rsidP="00911947">
            <w:pPr>
              <w:pStyle w:val="TCellCard"/>
            </w:pPr>
          </w:p>
        </w:tc>
        <w:tc>
          <w:tcPr>
            <w:tcW w:w="877" w:type="dxa"/>
            <w:tcMar>
              <w:right w:w="0" w:type="dxa"/>
            </w:tcMar>
          </w:tcPr>
          <w:p w14:paraId="36D397D2" w14:textId="77777777" w:rsidR="00370320" w:rsidRPr="00590C30" w:rsidRDefault="00370320" w:rsidP="00911947">
            <w:pPr>
              <w:pStyle w:val="TCellCard"/>
            </w:pPr>
            <w:r>
              <w:t>1003</w:t>
            </w:r>
          </w:p>
        </w:tc>
        <w:tc>
          <w:tcPr>
            <w:tcW w:w="990" w:type="dxa"/>
            <w:tcMar>
              <w:right w:w="0" w:type="dxa"/>
            </w:tcMar>
          </w:tcPr>
          <w:p w14:paraId="6E742C14" w14:textId="77777777" w:rsidR="00370320" w:rsidRPr="00590C30" w:rsidRDefault="00370320" w:rsidP="00911947">
            <w:pPr>
              <w:pStyle w:val="TCellCard"/>
            </w:pPr>
            <w:r>
              <w:t>1004</w:t>
            </w:r>
          </w:p>
        </w:tc>
        <w:tc>
          <w:tcPr>
            <w:tcW w:w="1157" w:type="dxa"/>
            <w:tcMar>
              <w:right w:w="0" w:type="dxa"/>
            </w:tcMar>
          </w:tcPr>
          <w:p w14:paraId="79CBDE78" w14:textId="77777777" w:rsidR="00370320" w:rsidRPr="00590C30" w:rsidRDefault="00370320" w:rsidP="00911947">
            <w:pPr>
              <w:pStyle w:val="TCellCard"/>
            </w:pPr>
          </w:p>
        </w:tc>
        <w:tc>
          <w:tcPr>
            <w:tcW w:w="1008" w:type="dxa"/>
            <w:tcMar>
              <w:right w:w="0" w:type="dxa"/>
            </w:tcMar>
          </w:tcPr>
          <w:p w14:paraId="1D228E51" w14:textId="77777777" w:rsidR="00370320" w:rsidRPr="00590C30" w:rsidRDefault="00370320" w:rsidP="00911947">
            <w:pPr>
              <w:pStyle w:val="TCellCard"/>
            </w:pPr>
          </w:p>
        </w:tc>
        <w:tc>
          <w:tcPr>
            <w:tcW w:w="1008" w:type="dxa"/>
            <w:tcMar>
              <w:right w:w="0" w:type="dxa"/>
            </w:tcMar>
          </w:tcPr>
          <w:p w14:paraId="51BA827B" w14:textId="77777777" w:rsidR="00370320" w:rsidRPr="00590C30" w:rsidRDefault="00370320" w:rsidP="00911947">
            <w:pPr>
              <w:pStyle w:val="TCellCard"/>
            </w:pPr>
          </w:p>
        </w:tc>
        <w:tc>
          <w:tcPr>
            <w:tcW w:w="1008" w:type="dxa"/>
            <w:tcMar>
              <w:right w:w="0" w:type="dxa"/>
            </w:tcMar>
          </w:tcPr>
          <w:p w14:paraId="7B2C8657" w14:textId="77777777" w:rsidR="00370320" w:rsidRPr="00590C30" w:rsidRDefault="00370320" w:rsidP="00911947">
            <w:pPr>
              <w:pStyle w:val="TCellCard"/>
            </w:pPr>
          </w:p>
        </w:tc>
        <w:tc>
          <w:tcPr>
            <w:tcW w:w="1008" w:type="dxa"/>
            <w:tcMar>
              <w:right w:w="0" w:type="dxa"/>
            </w:tcMar>
          </w:tcPr>
          <w:p w14:paraId="762AB9C1" w14:textId="77777777" w:rsidR="00370320" w:rsidRPr="00590C30" w:rsidRDefault="00370320" w:rsidP="00911947">
            <w:pPr>
              <w:pStyle w:val="TCellCard"/>
            </w:pPr>
          </w:p>
        </w:tc>
        <w:tc>
          <w:tcPr>
            <w:tcW w:w="1008" w:type="dxa"/>
            <w:tcMar>
              <w:right w:w="0" w:type="dxa"/>
            </w:tcMar>
          </w:tcPr>
          <w:p w14:paraId="60250E95" w14:textId="77777777" w:rsidR="00370320" w:rsidRPr="00590C30" w:rsidRDefault="00370320" w:rsidP="00911947">
            <w:pPr>
              <w:pStyle w:val="TCellCard"/>
            </w:pPr>
          </w:p>
        </w:tc>
        <w:tc>
          <w:tcPr>
            <w:tcW w:w="1008" w:type="dxa"/>
            <w:tcMar>
              <w:right w:w="0" w:type="dxa"/>
            </w:tcMar>
          </w:tcPr>
          <w:p w14:paraId="08AD5282" w14:textId="77777777" w:rsidR="00370320" w:rsidRPr="00590C30" w:rsidRDefault="00370320" w:rsidP="00911947">
            <w:pPr>
              <w:pStyle w:val="TCellCard"/>
            </w:pPr>
          </w:p>
        </w:tc>
      </w:tr>
    </w:tbl>
    <w:p w14:paraId="30714162" w14:textId="77777777" w:rsidR="00370320" w:rsidRPr="00590C30" w:rsidRDefault="00370320" w:rsidP="00C11FD0">
      <w:pPr>
        <w:pStyle w:val="CardSpacing"/>
      </w:pPr>
    </w:p>
    <w:p w14:paraId="03E616DC" w14:textId="77777777" w:rsidR="00370320" w:rsidRPr="00590C30" w:rsidRDefault="00370320" w:rsidP="00E4439A">
      <w:pPr>
        <w:pStyle w:val="CardHeader"/>
      </w:pPr>
      <w:r w:rsidRPr="00590C30">
        <w:t>Data Description:</w:t>
      </w:r>
    </w:p>
    <w:tbl>
      <w:tblPr>
        <w:tblStyle w:val="TableGrid"/>
        <w:tblW w:w="10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24"/>
        <w:gridCol w:w="6480"/>
        <w:gridCol w:w="1440"/>
        <w:gridCol w:w="1080"/>
      </w:tblGrid>
      <w:tr w:rsidR="00370320" w:rsidRPr="00590C30" w14:paraId="10617928" w14:textId="77777777" w:rsidTr="00AF0111">
        <w:tc>
          <w:tcPr>
            <w:tcW w:w="1224" w:type="dxa"/>
            <w:tcBorders>
              <w:bottom w:val="single" w:sz="4" w:space="0" w:color="auto"/>
            </w:tcBorders>
          </w:tcPr>
          <w:p w14:paraId="1A031F5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04D619A3"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4A22B3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602B13" w14:textId="77777777" w:rsidR="00370320" w:rsidRPr="00AF0111" w:rsidRDefault="00370320" w:rsidP="00AF0111">
            <w:pPr>
              <w:pStyle w:val="CardHeader"/>
              <w:rPr>
                <w:b w:val="0"/>
                <w:bCs/>
              </w:rPr>
            </w:pPr>
            <w:r w:rsidRPr="00AF0111">
              <w:rPr>
                <w:b w:val="0"/>
                <w:bCs/>
              </w:rPr>
              <w:t>Default</w:t>
            </w:r>
          </w:p>
        </w:tc>
      </w:tr>
      <w:tr w:rsidR="00370320" w:rsidRPr="00590C30" w14:paraId="7F51D978" w14:textId="77777777" w:rsidTr="00AF0111">
        <w:tc>
          <w:tcPr>
            <w:tcW w:w="1224" w:type="dxa"/>
            <w:tcBorders>
              <w:top w:val="single" w:sz="4" w:space="0" w:color="auto"/>
            </w:tcBorders>
          </w:tcPr>
          <w:p w14:paraId="647D77F3" w14:textId="77777777" w:rsidR="00370320" w:rsidRPr="00590C30" w:rsidRDefault="00370320" w:rsidP="0080315D">
            <w:pPr>
              <w:pStyle w:val="TCaseControl"/>
            </w:pPr>
            <w:r w:rsidRPr="00590C30">
              <w:t>EID</w:t>
            </w:r>
          </w:p>
        </w:tc>
        <w:tc>
          <w:tcPr>
            <w:tcW w:w="6480" w:type="dxa"/>
            <w:tcBorders>
              <w:top w:val="single" w:sz="4" w:space="0" w:color="auto"/>
            </w:tcBorders>
          </w:tcPr>
          <w:p w14:paraId="3C6F91B3"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1F355380"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D11650" w14:textId="77777777" w:rsidR="00370320" w:rsidRPr="00590C30" w:rsidRDefault="00370320" w:rsidP="0080315D">
            <w:pPr>
              <w:pStyle w:val="TCaseControl"/>
            </w:pPr>
            <w:r w:rsidRPr="00590C30">
              <w:t>None</w:t>
            </w:r>
          </w:p>
        </w:tc>
      </w:tr>
      <w:tr w:rsidR="00370320" w:rsidRPr="00590C30" w14:paraId="5C870D94" w14:textId="77777777" w:rsidTr="0080315D">
        <w:tc>
          <w:tcPr>
            <w:tcW w:w="1224" w:type="dxa"/>
          </w:tcPr>
          <w:p w14:paraId="60D32007" w14:textId="77777777" w:rsidR="00370320" w:rsidRPr="00590C30" w:rsidRDefault="00370320" w:rsidP="0080315D">
            <w:pPr>
              <w:pStyle w:val="TCaseControl"/>
            </w:pPr>
            <w:r>
              <w:t>REFGRID</w:t>
            </w:r>
          </w:p>
        </w:tc>
        <w:tc>
          <w:tcPr>
            <w:tcW w:w="6480" w:type="dxa"/>
          </w:tcPr>
          <w:p w14:paraId="1E8092F9" w14:textId="77777777" w:rsidR="00370320" w:rsidRPr="00590C30" w:rsidRDefault="00370320" w:rsidP="0080315D">
            <w:pPr>
              <w:pStyle w:val="TCaseControl"/>
            </w:pPr>
            <w:r>
              <w:t>G</w:t>
            </w:r>
            <w:r w:rsidRPr="00590C30">
              <w:t>rid that will</w:t>
            </w:r>
            <w:r>
              <w:t xml:space="preserve"> be the dependent (or reference) grid</w:t>
            </w:r>
          </w:p>
        </w:tc>
        <w:tc>
          <w:tcPr>
            <w:tcW w:w="1440" w:type="dxa"/>
          </w:tcPr>
          <w:p w14:paraId="4593198C" w14:textId="77777777" w:rsidR="00370320" w:rsidRPr="00590C30" w:rsidRDefault="00370320" w:rsidP="0080315D">
            <w:pPr>
              <w:pStyle w:val="TCaseControl"/>
            </w:pPr>
            <w:r w:rsidRPr="00590C30">
              <w:t>Integer &gt; 0</w:t>
            </w:r>
          </w:p>
        </w:tc>
        <w:tc>
          <w:tcPr>
            <w:tcW w:w="1080" w:type="dxa"/>
          </w:tcPr>
          <w:p w14:paraId="3747E774" w14:textId="77777777" w:rsidR="00370320" w:rsidRPr="00590C30" w:rsidRDefault="00370320" w:rsidP="0080315D">
            <w:pPr>
              <w:pStyle w:val="TCaseControl"/>
            </w:pPr>
            <w:r w:rsidRPr="00590C30">
              <w:t>None</w:t>
            </w:r>
          </w:p>
        </w:tc>
      </w:tr>
      <w:tr w:rsidR="00370320" w:rsidRPr="00590C30" w14:paraId="431BABB4" w14:textId="77777777" w:rsidTr="0080315D">
        <w:tc>
          <w:tcPr>
            <w:tcW w:w="1224" w:type="dxa"/>
          </w:tcPr>
          <w:p w14:paraId="4C9E5265" w14:textId="77777777" w:rsidR="00370320" w:rsidRPr="00590C30" w:rsidRDefault="00370320" w:rsidP="0080315D">
            <w:pPr>
              <w:pStyle w:val="TCaseControl"/>
            </w:pPr>
            <w:r>
              <w:t>REFC</w:t>
            </w:r>
          </w:p>
        </w:tc>
        <w:tc>
          <w:tcPr>
            <w:tcW w:w="6480" w:type="dxa"/>
          </w:tcPr>
          <w:p w14:paraId="70CBD810" w14:textId="77777777" w:rsidR="00370320" w:rsidRPr="00590C30" w:rsidRDefault="00370320" w:rsidP="0080315D">
            <w:pPr>
              <w:pStyle w:val="TCaseControl"/>
            </w:pPr>
            <w:r w:rsidRPr="00590C30">
              <w:t>The component numbers of the dependent degre</w:t>
            </w:r>
            <w:r>
              <w:t>es of freedom at grid point REFGRID</w:t>
            </w:r>
          </w:p>
        </w:tc>
        <w:tc>
          <w:tcPr>
            <w:tcW w:w="1440" w:type="dxa"/>
          </w:tcPr>
          <w:p w14:paraId="572CC2D1" w14:textId="77777777" w:rsidR="00370320" w:rsidRPr="00590C30" w:rsidRDefault="00370320" w:rsidP="0080315D">
            <w:pPr>
              <w:pStyle w:val="TCaseControl"/>
            </w:pPr>
            <w:r w:rsidRPr="00590C30">
              <w:t>Integers 1-6</w:t>
            </w:r>
          </w:p>
        </w:tc>
        <w:tc>
          <w:tcPr>
            <w:tcW w:w="1080" w:type="dxa"/>
          </w:tcPr>
          <w:p w14:paraId="6B3AA011" w14:textId="77777777" w:rsidR="00370320" w:rsidRPr="00590C30" w:rsidRDefault="00370320" w:rsidP="0080315D">
            <w:pPr>
              <w:pStyle w:val="TCaseControl"/>
            </w:pPr>
            <w:r w:rsidRPr="00590C30">
              <w:t>None</w:t>
            </w:r>
          </w:p>
        </w:tc>
      </w:tr>
      <w:tr w:rsidR="00370320" w:rsidRPr="00590C30" w14:paraId="3F1E8985" w14:textId="77777777" w:rsidTr="0080315D">
        <w:tc>
          <w:tcPr>
            <w:tcW w:w="1224" w:type="dxa"/>
          </w:tcPr>
          <w:p w14:paraId="4D0C7224" w14:textId="77777777" w:rsidR="00370320" w:rsidRPr="00590C30" w:rsidRDefault="00370320" w:rsidP="0080315D">
            <w:pPr>
              <w:pStyle w:val="TCaseControl"/>
            </w:pPr>
            <w:r>
              <w:t>WTi</w:t>
            </w:r>
          </w:p>
        </w:tc>
        <w:tc>
          <w:tcPr>
            <w:tcW w:w="6480" w:type="dxa"/>
          </w:tcPr>
          <w:p w14:paraId="7183AC5C" w14:textId="77777777" w:rsidR="00370320" w:rsidRPr="00590C30" w:rsidRDefault="00370320" w:rsidP="0080315D">
            <w:pPr>
              <w:pStyle w:val="TCaseControl"/>
            </w:pPr>
            <w:r>
              <w:t>Weighting factors for the grids/components that follow</w:t>
            </w:r>
          </w:p>
        </w:tc>
        <w:tc>
          <w:tcPr>
            <w:tcW w:w="1440" w:type="dxa"/>
          </w:tcPr>
          <w:p w14:paraId="63784B18" w14:textId="77777777" w:rsidR="00370320" w:rsidRPr="00590C30" w:rsidRDefault="00370320" w:rsidP="0080315D">
            <w:pPr>
              <w:pStyle w:val="TCaseControl"/>
            </w:pPr>
            <w:r>
              <w:t>Real</w:t>
            </w:r>
          </w:p>
        </w:tc>
        <w:tc>
          <w:tcPr>
            <w:tcW w:w="1080" w:type="dxa"/>
          </w:tcPr>
          <w:p w14:paraId="18E5B35C" w14:textId="77777777" w:rsidR="00370320" w:rsidRPr="00590C30" w:rsidRDefault="00370320" w:rsidP="0080315D">
            <w:pPr>
              <w:pStyle w:val="TCaseControl"/>
            </w:pPr>
            <w:r w:rsidRPr="00590C30">
              <w:t>None</w:t>
            </w:r>
          </w:p>
        </w:tc>
      </w:tr>
      <w:tr w:rsidR="00370320" w:rsidRPr="00590C30" w14:paraId="77C292EA" w14:textId="77777777" w:rsidTr="0080315D">
        <w:tc>
          <w:tcPr>
            <w:tcW w:w="1224" w:type="dxa"/>
          </w:tcPr>
          <w:p w14:paraId="118E7688" w14:textId="77777777" w:rsidR="00370320" w:rsidRDefault="00370320" w:rsidP="0080315D">
            <w:pPr>
              <w:pStyle w:val="TCaseControl"/>
            </w:pPr>
            <w:r>
              <w:lastRenderedPageBreak/>
              <w:t>Ci</w:t>
            </w:r>
          </w:p>
        </w:tc>
        <w:tc>
          <w:tcPr>
            <w:tcW w:w="6480" w:type="dxa"/>
          </w:tcPr>
          <w:p w14:paraId="2165F043" w14:textId="77777777" w:rsidR="00370320" w:rsidRDefault="00370320" w:rsidP="0080315D">
            <w:pPr>
              <w:pStyle w:val="TCaseControl"/>
            </w:pPr>
            <w:r>
              <w:t>Displacement components at the following Gi,j that have weighting factor WTi</w:t>
            </w:r>
          </w:p>
        </w:tc>
        <w:tc>
          <w:tcPr>
            <w:tcW w:w="1440" w:type="dxa"/>
          </w:tcPr>
          <w:p w14:paraId="5EBEFE4C" w14:textId="77777777" w:rsidR="00370320" w:rsidRPr="00590C30" w:rsidRDefault="00370320" w:rsidP="0080315D">
            <w:pPr>
              <w:pStyle w:val="TCaseControl"/>
            </w:pPr>
            <w:r>
              <w:t>Integers 1-6</w:t>
            </w:r>
          </w:p>
        </w:tc>
        <w:tc>
          <w:tcPr>
            <w:tcW w:w="1080" w:type="dxa"/>
          </w:tcPr>
          <w:p w14:paraId="602EA025" w14:textId="77777777" w:rsidR="00370320" w:rsidRPr="00590C30" w:rsidRDefault="00370320" w:rsidP="0080315D">
            <w:pPr>
              <w:pStyle w:val="TCaseControl"/>
            </w:pPr>
            <w:r w:rsidRPr="00590C30">
              <w:t>None</w:t>
            </w:r>
          </w:p>
        </w:tc>
      </w:tr>
      <w:tr w:rsidR="00370320" w:rsidRPr="00590C30" w14:paraId="5C3C3386" w14:textId="77777777" w:rsidTr="0080315D">
        <w:tc>
          <w:tcPr>
            <w:tcW w:w="1224" w:type="dxa"/>
          </w:tcPr>
          <w:p w14:paraId="7E8B154A" w14:textId="77777777" w:rsidR="00370320" w:rsidRDefault="00370320" w:rsidP="0080315D">
            <w:pPr>
              <w:pStyle w:val="TCaseControl"/>
            </w:pPr>
            <w:r>
              <w:t>Gi,j</w:t>
            </w:r>
          </w:p>
        </w:tc>
        <w:tc>
          <w:tcPr>
            <w:tcW w:w="6480" w:type="dxa"/>
          </w:tcPr>
          <w:p w14:paraId="38BCA282" w14:textId="77777777" w:rsidR="00370320" w:rsidRDefault="00370320" w:rsidP="0080315D">
            <w:pPr>
              <w:pStyle w:val="TCaseControl"/>
            </w:pPr>
            <w:r>
              <w:t>Grids that REFGRID depend on</w:t>
            </w:r>
          </w:p>
        </w:tc>
        <w:tc>
          <w:tcPr>
            <w:tcW w:w="1440" w:type="dxa"/>
          </w:tcPr>
          <w:p w14:paraId="37B31AFC" w14:textId="77777777" w:rsidR="00370320" w:rsidRPr="00590C30" w:rsidRDefault="00370320" w:rsidP="0080315D">
            <w:pPr>
              <w:pStyle w:val="TCaseControl"/>
            </w:pPr>
            <w:r w:rsidRPr="00590C30">
              <w:t>Integer &gt; 0</w:t>
            </w:r>
          </w:p>
        </w:tc>
        <w:tc>
          <w:tcPr>
            <w:tcW w:w="1080" w:type="dxa"/>
          </w:tcPr>
          <w:p w14:paraId="6D1F1381" w14:textId="77777777" w:rsidR="00370320" w:rsidRPr="00590C30" w:rsidRDefault="00370320" w:rsidP="0080315D">
            <w:pPr>
              <w:pStyle w:val="TCaseControl"/>
            </w:pPr>
            <w:r w:rsidRPr="00590C30">
              <w:t>None</w:t>
            </w:r>
          </w:p>
        </w:tc>
      </w:tr>
    </w:tbl>
    <w:p w14:paraId="0C9178AB" w14:textId="77777777" w:rsidR="00370320" w:rsidRPr="00590C30" w:rsidRDefault="00370320" w:rsidP="00C11FD0">
      <w:pPr>
        <w:pStyle w:val="CardSpacing"/>
      </w:pPr>
    </w:p>
    <w:p w14:paraId="769562B4" w14:textId="0328B662" w:rsidR="00370320" w:rsidRPr="00590C30" w:rsidRDefault="00370320" w:rsidP="00E4439A">
      <w:pPr>
        <w:pStyle w:val="CardHeader"/>
      </w:pPr>
      <w:r w:rsidRPr="00590C30">
        <w:t>Remarks:</w:t>
      </w:r>
    </w:p>
    <w:p w14:paraId="5BF897B6" w14:textId="77777777" w:rsidR="00370320" w:rsidRPr="00590C30" w:rsidRDefault="00370320" w:rsidP="00CF1CAE">
      <w:pPr>
        <w:pStyle w:val="Remarks"/>
      </w:pPr>
      <w:r w:rsidRPr="00590C30">
        <w:t>1.</w:t>
      </w:r>
      <w:r w:rsidRPr="00590C30">
        <w:tab/>
        <w:t>No other element in the model may have the same element ID</w:t>
      </w:r>
    </w:p>
    <w:p w14:paraId="588626F2" w14:textId="5B00543F" w:rsidR="00370320" w:rsidRPr="00590C30" w:rsidRDefault="00370320" w:rsidP="00CF1CAE">
      <w:pPr>
        <w:pStyle w:val="Remarks"/>
      </w:pPr>
      <w:r>
        <w:t>2.</w:t>
      </w:r>
      <w:r>
        <w:tab/>
        <w:t>F</w:t>
      </w:r>
      <w:r w:rsidR="0080315D">
        <w:t>o</w:t>
      </w:r>
      <w:r>
        <w:t>r most applications only the translation displacement components (1,2,3) should be defined for the Ci.</w:t>
      </w:r>
      <w:r w:rsidR="007439EF">
        <w:t xml:space="preserve"> </w:t>
      </w:r>
      <w:r>
        <w:t>If REFGRID and a Gi,j are coincident then rotation components (4,5,6) can be defined for Ci</w:t>
      </w:r>
      <w:r w:rsidRPr="00590C30">
        <w:t>.</w:t>
      </w:r>
    </w:p>
    <w:p w14:paraId="2BD39B3C" w14:textId="77777777" w:rsidR="00370320" w:rsidRPr="00590C30" w:rsidRDefault="00370320" w:rsidP="00CF1CAE">
      <w:pPr>
        <w:pStyle w:val="Remarks"/>
      </w:pPr>
      <w:r w:rsidRPr="00590C30">
        <w:t>3.</w:t>
      </w:r>
      <w:r w:rsidRPr="00590C30">
        <w:tab/>
        <w:t>Dependent de</w:t>
      </w:r>
      <w:r>
        <w:t>grees of freedom defined by RBE3</w:t>
      </w:r>
      <w:r w:rsidRPr="00590C30">
        <w:t xml:space="preserve"> elements can not be defined as members of any other mutually exclusive set (i.e., cannot appear on SPC, SPC1, OMIT, OMIT1, ASET or ASET1 entries, nor can they appear as dependent degrees of freedom on other rigid elements)</w:t>
      </w:r>
    </w:p>
    <w:p w14:paraId="6FF71B18" w14:textId="77777777" w:rsidR="00370320" w:rsidRPr="00590C30" w:rsidRDefault="00370320" w:rsidP="00370320"/>
    <w:p w14:paraId="75D760CD" w14:textId="77777777" w:rsidR="00370320" w:rsidRPr="00224FC9" w:rsidRDefault="00370320" w:rsidP="004C6C23">
      <w:pPr>
        <w:pStyle w:val="Corner"/>
      </w:pPr>
      <w:r w:rsidRPr="002F396F">
        <w:br w:type="page"/>
      </w:r>
      <w:r>
        <w:lastRenderedPageBreak/>
        <w:t>RFORCE</w:t>
      </w:r>
    </w:p>
    <w:p w14:paraId="1CA115A3" w14:textId="77777777" w:rsidR="00370320" w:rsidRPr="007E3809" w:rsidRDefault="00370320" w:rsidP="00501F36">
      <w:pPr>
        <w:pStyle w:val="Heading2"/>
      </w:pPr>
      <w:bookmarkStart w:id="2558" w:name="_Toc195483858"/>
      <w:r>
        <w:t>RFORCE</w:t>
      </w:r>
      <w:bookmarkEnd w:id="2558"/>
    </w:p>
    <w:p w14:paraId="6AC7BFD1" w14:textId="77777777" w:rsidR="00370320" w:rsidRDefault="00370320" w:rsidP="00DF44C9">
      <w:pPr>
        <w:pStyle w:val="SpecialSpace"/>
      </w:pPr>
    </w:p>
    <w:p w14:paraId="59D9F6A7" w14:textId="6B58A35F" w:rsidR="00370320" w:rsidRPr="00590C30" w:rsidRDefault="00370320" w:rsidP="00E4439A">
      <w:pPr>
        <w:pStyle w:val="CardHeader"/>
      </w:pPr>
      <w:r w:rsidRPr="00590C30">
        <w:t>Description</w:t>
      </w:r>
      <w:r w:rsidR="00E4439A" w:rsidRPr="00E4439A">
        <w:t>:</w:t>
      </w:r>
    </w:p>
    <w:p w14:paraId="19D856DD" w14:textId="77777777" w:rsidR="00370320" w:rsidRDefault="00370320" w:rsidP="00DF44C9">
      <w:pPr>
        <w:pStyle w:val="CardSpacing"/>
      </w:pPr>
      <w:r>
        <w:t>Defines rigid body rotational velocity, and optional rotational acceleration, of the model about some specified grid for the purpose of generating inertia forces on the finite element model.</w:t>
      </w:r>
    </w:p>
    <w:p w14:paraId="1B8908DF" w14:textId="77777777" w:rsidR="00370320" w:rsidRPr="00590C30" w:rsidRDefault="00370320" w:rsidP="00C11FD0">
      <w:pPr>
        <w:pStyle w:val="CardSpacing"/>
      </w:pPr>
    </w:p>
    <w:p w14:paraId="1543D60B" w14:textId="7200F14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C1BD76F" w14:textId="77777777" w:rsidTr="004A6BF2">
        <w:tc>
          <w:tcPr>
            <w:tcW w:w="1008" w:type="dxa"/>
            <w:tcBorders>
              <w:top w:val="nil"/>
              <w:left w:val="nil"/>
              <w:bottom w:val="nil"/>
              <w:right w:val="nil"/>
            </w:tcBorders>
          </w:tcPr>
          <w:p w14:paraId="66770FD4"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00A71BD3"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25E31F08"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152A4449"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18A635A"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05121FB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23579187"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7176A24C" w14:textId="77777777" w:rsidR="00370320" w:rsidRPr="00590C30" w:rsidRDefault="00370320" w:rsidP="00911947">
            <w:pPr>
              <w:pStyle w:val="TCellCard"/>
            </w:pPr>
            <w:r w:rsidRPr="00590C30">
              <w:t>8</w:t>
            </w:r>
          </w:p>
        </w:tc>
        <w:tc>
          <w:tcPr>
            <w:tcW w:w="1008" w:type="dxa"/>
            <w:tcBorders>
              <w:top w:val="nil"/>
              <w:left w:val="nil"/>
              <w:bottom w:val="single" w:sz="4" w:space="0" w:color="auto"/>
              <w:right w:val="nil"/>
            </w:tcBorders>
          </w:tcPr>
          <w:p w14:paraId="6F3D3348"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19E54885" w14:textId="77777777" w:rsidR="00370320" w:rsidRPr="00590C30" w:rsidRDefault="00370320" w:rsidP="00911947">
            <w:pPr>
              <w:pStyle w:val="TCellCard"/>
            </w:pPr>
            <w:r w:rsidRPr="00590C30">
              <w:t>10</w:t>
            </w:r>
          </w:p>
        </w:tc>
      </w:tr>
      <w:tr w:rsidR="00370320" w:rsidRPr="00590C30" w14:paraId="449C6E96" w14:textId="77777777" w:rsidTr="004A6BF2">
        <w:tc>
          <w:tcPr>
            <w:tcW w:w="1008" w:type="dxa"/>
            <w:tcBorders>
              <w:top w:val="single" w:sz="4" w:space="0" w:color="auto"/>
              <w:bottom w:val="single" w:sz="4" w:space="0" w:color="auto"/>
              <w:right w:val="single" w:sz="4" w:space="0" w:color="auto"/>
            </w:tcBorders>
            <w:vAlign w:val="center"/>
          </w:tcPr>
          <w:p w14:paraId="23246AE2" w14:textId="77777777" w:rsidR="00370320" w:rsidRPr="00590C30" w:rsidRDefault="00370320" w:rsidP="00911947">
            <w:pPr>
              <w:pStyle w:val="TCellCard"/>
            </w:pPr>
            <w:r>
              <w:t>RFORCE</w:t>
            </w:r>
          </w:p>
        </w:tc>
        <w:tc>
          <w:tcPr>
            <w:tcW w:w="1008" w:type="dxa"/>
            <w:tcBorders>
              <w:top w:val="single" w:sz="4" w:space="0" w:color="auto"/>
              <w:left w:val="single" w:sz="4" w:space="0" w:color="auto"/>
              <w:bottom w:val="single" w:sz="4" w:space="0" w:color="auto"/>
              <w:right w:val="single" w:sz="4" w:space="0" w:color="auto"/>
            </w:tcBorders>
          </w:tcPr>
          <w:p w14:paraId="4725245C"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Pr>
          <w:p w14:paraId="76F0C977" w14:textId="77777777" w:rsidR="00370320" w:rsidRPr="00590C30" w:rsidRDefault="00370320" w:rsidP="00911947">
            <w:pPr>
              <w:pStyle w:val="TCellCard"/>
            </w:pPr>
            <w:r w:rsidRPr="00590C30">
              <w:t>GID</w:t>
            </w:r>
          </w:p>
        </w:tc>
        <w:tc>
          <w:tcPr>
            <w:tcW w:w="1008" w:type="dxa"/>
            <w:tcBorders>
              <w:top w:val="single" w:sz="4" w:space="0" w:color="auto"/>
              <w:left w:val="single" w:sz="4" w:space="0" w:color="auto"/>
              <w:bottom w:val="single" w:sz="4" w:space="0" w:color="auto"/>
              <w:right w:val="single" w:sz="4" w:space="0" w:color="auto"/>
            </w:tcBorders>
          </w:tcPr>
          <w:p w14:paraId="0E6DD797" w14:textId="77777777" w:rsidR="00370320" w:rsidRPr="00590C30" w:rsidRDefault="00370320" w:rsidP="00911947">
            <w:pPr>
              <w:pStyle w:val="TCellCard"/>
            </w:pPr>
            <w:r w:rsidRPr="00590C30">
              <w:t>CID</w:t>
            </w:r>
          </w:p>
        </w:tc>
        <w:tc>
          <w:tcPr>
            <w:tcW w:w="1008" w:type="dxa"/>
            <w:tcBorders>
              <w:top w:val="single" w:sz="4" w:space="0" w:color="auto"/>
              <w:left w:val="single" w:sz="4" w:space="0" w:color="auto"/>
              <w:bottom w:val="single" w:sz="4" w:space="0" w:color="auto"/>
              <w:right w:val="single" w:sz="4" w:space="0" w:color="auto"/>
            </w:tcBorders>
          </w:tcPr>
          <w:p w14:paraId="26F46AFD" w14:textId="77777777" w:rsidR="00370320" w:rsidRPr="00590C30" w:rsidRDefault="00370320" w:rsidP="00911947">
            <w:pPr>
              <w:pStyle w:val="TCellCard"/>
            </w:pPr>
            <w:r>
              <w:t>V</w:t>
            </w:r>
          </w:p>
        </w:tc>
        <w:tc>
          <w:tcPr>
            <w:tcW w:w="1008" w:type="dxa"/>
            <w:tcBorders>
              <w:top w:val="single" w:sz="4" w:space="0" w:color="auto"/>
              <w:left w:val="single" w:sz="4" w:space="0" w:color="auto"/>
              <w:bottom w:val="single" w:sz="4" w:space="0" w:color="auto"/>
              <w:right w:val="single" w:sz="4" w:space="0" w:color="auto"/>
            </w:tcBorders>
          </w:tcPr>
          <w:p w14:paraId="09B9290E" w14:textId="77777777" w:rsidR="00370320" w:rsidRPr="00590C30" w:rsidRDefault="00370320" w:rsidP="00911947">
            <w:pPr>
              <w:pStyle w:val="TCellCard"/>
            </w:pPr>
            <w:r w:rsidRPr="00590C30">
              <w:t>N1</w:t>
            </w:r>
          </w:p>
        </w:tc>
        <w:tc>
          <w:tcPr>
            <w:tcW w:w="1008" w:type="dxa"/>
            <w:tcBorders>
              <w:top w:val="single" w:sz="4" w:space="0" w:color="auto"/>
              <w:left w:val="single" w:sz="4" w:space="0" w:color="auto"/>
              <w:bottom w:val="single" w:sz="4" w:space="0" w:color="auto"/>
              <w:right w:val="single" w:sz="4" w:space="0" w:color="auto"/>
            </w:tcBorders>
          </w:tcPr>
          <w:p w14:paraId="1F68B9F5" w14:textId="77777777" w:rsidR="00370320" w:rsidRPr="00590C30" w:rsidRDefault="00370320" w:rsidP="00911947">
            <w:pPr>
              <w:pStyle w:val="TCellCard"/>
            </w:pPr>
            <w:r w:rsidRPr="00590C30">
              <w:t>N2</w:t>
            </w:r>
          </w:p>
        </w:tc>
        <w:tc>
          <w:tcPr>
            <w:tcW w:w="1008" w:type="dxa"/>
            <w:tcBorders>
              <w:top w:val="single" w:sz="4" w:space="0" w:color="auto"/>
              <w:left w:val="single" w:sz="4" w:space="0" w:color="auto"/>
              <w:bottom w:val="single" w:sz="4" w:space="0" w:color="auto"/>
              <w:right w:val="single" w:sz="4" w:space="0" w:color="auto"/>
            </w:tcBorders>
          </w:tcPr>
          <w:p w14:paraId="0FB2A481" w14:textId="77777777" w:rsidR="00370320" w:rsidRPr="00590C30" w:rsidRDefault="00370320" w:rsidP="00911947">
            <w:pPr>
              <w:pStyle w:val="TCellCard"/>
            </w:pPr>
            <w:r w:rsidRPr="00590C30">
              <w:t>N3</w:t>
            </w:r>
          </w:p>
        </w:tc>
        <w:tc>
          <w:tcPr>
            <w:tcW w:w="1008" w:type="dxa"/>
            <w:tcBorders>
              <w:top w:val="single" w:sz="4" w:space="0" w:color="auto"/>
              <w:left w:val="single" w:sz="4" w:space="0" w:color="auto"/>
              <w:bottom w:val="single" w:sz="4" w:space="0" w:color="auto"/>
              <w:right w:val="single" w:sz="4" w:space="0" w:color="auto"/>
            </w:tcBorders>
            <w:shd w:val="clear" w:color="auto" w:fill="E0E0E0"/>
          </w:tcPr>
          <w:p w14:paraId="535D9AB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tcBorders>
            <w:vAlign w:val="center"/>
          </w:tcPr>
          <w:p w14:paraId="49044A1F" w14:textId="5916961F" w:rsidR="00370320" w:rsidRPr="00590C30" w:rsidRDefault="00370320" w:rsidP="00911947">
            <w:pPr>
              <w:pStyle w:val="TCellCard"/>
            </w:pPr>
          </w:p>
        </w:tc>
      </w:tr>
      <w:tr w:rsidR="00370320" w:rsidRPr="00590C30" w14:paraId="662B175F" w14:textId="77777777" w:rsidTr="004A6BF2">
        <w:tc>
          <w:tcPr>
            <w:tcW w:w="1008" w:type="dxa"/>
            <w:tcBorders>
              <w:top w:val="single" w:sz="4" w:space="0" w:color="auto"/>
              <w:right w:val="single" w:sz="4" w:space="0" w:color="auto"/>
            </w:tcBorders>
            <w:vAlign w:val="center"/>
          </w:tcPr>
          <w:p w14:paraId="404B5CD7" w14:textId="528A134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635709C" w14:textId="77777777" w:rsidR="00370320" w:rsidRPr="00590C30" w:rsidRDefault="00370320" w:rsidP="00911947">
            <w:pPr>
              <w:pStyle w:val="TCellCard"/>
            </w:pPr>
            <w:r>
              <w:t>A</w:t>
            </w:r>
          </w:p>
        </w:tc>
        <w:tc>
          <w:tcPr>
            <w:tcW w:w="1008" w:type="dxa"/>
            <w:tcBorders>
              <w:top w:val="single" w:sz="4" w:space="0" w:color="auto"/>
              <w:left w:val="single" w:sz="4" w:space="0" w:color="auto"/>
              <w:right w:val="single" w:sz="4" w:space="0" w:color="auto"/>
            </w:tcBorders>
            <w:vAlign w:val="center"/>
          </w:tcPr>
          <w:p w14:paraId="6B2DD59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58687958"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3B03FD4F"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3199F76"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29072A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12F9A997"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vAlign w:val="center"/>
          </w:tcPr>
          <w:p w14:paraId="0EEBCB51" w14:textId="77777777" w:rsidR="00370320" w:rsidRPr="00590C30" w:rsidRDefault="00370320" w:rsidP="00911947">
            <w:pPr>
              <w:pStyle w:val="TCellCard"/>
            </w:pPr>
          </w:p>
        </w:tc>
        <w:tc>
          <w:tcPr>
            <w:tcW w:w="1008" w:type="dxa"/>
            <w:tcBorders>
              <w:top w:val="single" w:sz="4" w:space="0" w:color="auto"/>
              <w:left w:val="single" w:sz="4" w:space="0" w:color="auto"/>
            </w:tcBorders>
            <w:vAlign w:val="center"/>
          </w:tcPr>
          <w:p w14:paraId="06E3A484" w14:textId="77777777" w:rsidR="00370320" w:rsidRPr="00590C30" w:rsidRDefault="00370320" w:rsidP="00911947">
            <w:pPr>
              <w:pStyle w:val="TCellCard"/>
            </w:pPr>
          </w:p>
        </w:tc>
      </w:tr>
    </w:tbl>
    <w:p w14:paraId="1E2C72ED" w14:textId="77777777" w:rsidR="00370320" w:rsidRPr="00590C30" w:rsidRDefault="00370320" w:rsidP="00C11FD0">
      <w:pPr>
        <w:pStyle w:val="CardSpacing"/>
      </w:pPr>
    </w:p>
    <w:p w14:paraId="3655AE3E" w14:textId="29349AB1"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AB5727D" w14:textId="77777777" w:rsidTr="004A6BF2">
        <w:tc>
          <w:tcPr>
            <w:tcW w:w="1008" w:type="dxa"/>
          </w:tcPr>
          <w:p w14:paraId="100A569F" w14:textId="124CC872" w:rsidR="00370320" w:rsidRPr="00590C30" w:rsidRDefault="008F38E0" w:rsidP="004A6BF2">
            <w:r w:rsidRPr="008F38E0">
              <w:rPr>
                <w:color w:val="C00000"/>
              </w:rPr>
              <w:t>TBD</w:t>
            </w:r>
          </w:p>
        </w:tc>
        <w:tc>
          <w:tcPr>
            <w:tcW w:w="1008" w:type="dxa"/>
          </w:tcPr>
          <w:p w14:paraId="77A9B9EC" w14:textId="77777777" w:rsidR="00370320" w:rsidRPr="00590C30" w:rsidRDefault="00370320" w:rsidP="004A6BF2">
            <w:pPr>
              <w:jc w:val="center"/>
            </w:pPr>
          </w:p>
        </w:tc>
        <w:tc>
          <w:tcPr>
            <w:tcW w:w="1008" w:type="dxa"/>
          </w:tcPr>
          <w:p w14:paraId="454E7A5C" w14:textId="77777777" w:rsidR="00370320" w:rsidRPr="00590C30" w:rsidRDefault="00370320" w:rsidP="004A6BF2">
            <w:pPr>
              <w:jc w:val="center"/>
            </w:pPr>
          </w:p>
        </w:tc>
        <w:tc>
          <w:tcPr>
            <w:tcW w:w="1008" w:type="dxa"/>
          </w:tcPr>
          <w:p w14:paraId="6EB8FD5A" w14:textId="77777777" w:rsidR="00370320" w:rsidRPr="00590C30" w:rsidRDefault="00370320" w:rsidP="004A6BF2">
            <w:pPr>
              <w:jc w:val="center"/>
            </w:pPr>
          </w:p>
        </w:tc>
        <w:tc>
          <w:tcPr>
            <w:tcW w:w="1008" w:type="dxa"/>
          </w:tcPr>
          <w:p w14:paraId="49DC4F0B" w14:textId="77777777" w:rsidR="00370320" w:rsidRPr="00590C30" w:rsidRDefault="00370320" w:rsidP="004A6BF2">
            <w:pPr>
              <w:jc w:val="center"/>
            </w:pPr>
          </w:p>
        </w:tc>
        <w:tc>
          <w:tcPr>
            <w:tcW w:w="1008" w:type="dxa"/>
          </w:tcPr>
          <w:p w14:paraId="23D141D3" w14:textId="77777777" w:rsidR="00370320" w:rsidRPr="00590C30" w:rsidRDefault="00370320" w:rsidP="004A6BF2">
            <w:pPr>
              <w:jc w:val="center"/>
            </w:pPr>
          </w:p>
        </w:tc>
        <w:tc>
          <w:tcPr>
            <w:tcW w:w="1008" w:type="dxa"/>
          </w:tcPr>
          <w:p w14:paraId="2DD6F38D" w14:textId="77777777" w:rsidR="00370320" w:rsidRPr="00590C30" w:rsidRDefault="00370320" w:rsidP="004A6BF2">
            <w:pPr>
              <w:jc w:val="center"/>
            </w:pPr>
          </w:p>
        </w:tc>
        <w:tc>
          <w:tcPr>
            <w:tcW w:w="1008" w:type="dxa"/>
          </w:tcPr>
          <w:p w14:paraId="2A4A2F08" w14:textId="77777777" w:rsidR="00370320" w:rsidRPr="00590C30" w:rsidRDefault="00370320" w:rsidP="004A6BF2">
            <w:pPr>
              <w:jc w:val="center"/>
            </w:pPr>
          </w:p>
        </w:tc>
        <w:tc>
          <w:tcPr>
            <w:tcW w:w="1008" w:type="dxa"/>
          </w:tcPr>
          <w:p w14:paraId="7AFB1254" w14:textId="77777777" w:rsidR="00370320" w:rsidRPr="00590C30" w:rsidRDefault="00370320" w:rsidP="004A6BF2">
            <w:pPr>
              <w:jc w:val="center"/>
            </w:pPr>
          </w:p>
        </w:tc>
        <w:tc>
          <w:tcPr>
            <w:tcW w:w="1008" w:type="dxa"/>
          </w:tcPr>
          <w:p w14:paraId="0CFB2B36" w14:textId="77777777" w:rsidR="00370320" w:rsidRPr="00590C30" w:rsidRDefault="00370320" w:rsidP="004A6BF2"/>
        </w:tc>
      </w:tr>
    </w:tbl>
    <w:p w14:paraId="3DF5DDE8" w14:textId="77777777" w:rsidR="00370320" w:rsidRPr="00590C30" w:rsidRDefault="00370320" w:rsidP="00370320"/>
    <w:p w14:paraId="1C4EE579"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3EA346E0" w14:textId="77777777" w:rsidTr="00AF0111">
        <w:tc>
          <w:tcPr>
            <w:tcW w:w="1080" w:type="dxa"/>
            <w:tcBorders>
              <w:bottom w:val="single" w:sz="4" w:space="0" w:color="auto"/>
            </w:tcBorders>
          </w:tcPr>
          <w:p w14:paraId="617DCD9E"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24612B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549F5E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6AF0C3" w14:textId="77777777" w:rsidR="00370320" w:rsidRPr="00AF0111" w:rsidRDefault="00370320" w:rsidP="00AF0111">
            <w:pPr>
              <w:pStyle w:val="CardHeader"/>
              <w:rPr>
                <w:b w:val="0"/>
                <w:bCs/>
              </w:rPr>
            </w:pPr>
            <w:r w:rsidRPr="00AF0111">
              <w:rPr>
                <w:b w:val="0"/>
                <w:bCs/>
              </w:rPr>
              <w:t>Default</w:t>
            </w:r>
          </w:p>
        </w:tc>
      </w:tr>
      <w:tr w:rsidR="00370320" w:rsidRPr="00590C30" w14:paraId="5AD68974" w14:textId="77777777" w:rsidTr="00AF0111">
        <w:tc>
          <w:tcPr>
            <w:tcW w:w="1080" w:type="dxa"/>
            <w:tcBorders>
              <w:top w:val="single" w:sz="4" w:space="0" w:color="auto"/>
            </w:tcBorders>
          </w:tcPr>
          <w:p w14:paraId="28E4D3C2" w14:textId="77777777" w:rsidR="00370320" w:rsidRPr="00590C30" w:rsidRDefault="00370320" w:rsidP="0080315D">
            <w:pPr>
              <w:pStyle w:val="TCaseControl"/>
            </w:pPr>
            <w:r w:rsidRPr="00590C30">
              <w:t>SID</w:t>
            </w:r>
          </w:p>
        </w:tc>
        <w:tc>
          <w:tcPr>
            <w:tcW w:w="6480" w:type="dxa"/>
            <w:tcBorders>
              <w:top w:val="single" w:sz="4" w:space="0" w:color="auto"/>
            </w:tcBorders>
          </w:tcPr>
          <w:p w14:paraId="6D9C9543" w14:textId="77777777" w:rsidR="00370320" w:rsidRPr="00590C30" w:rsidRDefault="00370320" w:rsidP="0080315D">
            <w:pPr>
              <w:pStyle w:val="TCaseControl"/>
            </w:pPr>
            <w:r w:rsidRPr="00590C30">
              <w:t>Load set ID number</w:t>
            </w:r>
            <w:r>
              <w:t xml:space="preserve"> (must be selected in Case Control)</w:t>
            </w:r>
          </w:p>
        </w:tc>
        <w:tc>
          <w:tcPr>
            <w:tcW w:w="1440" w:type="dxa"/>
            <w:tcBorders>
              <w:top w:val="single" w:sz="4" w:space="0" w:color="auto"/>
            </w:tcBorders>
          </w:tcPr>
          <w:p w14:paraId="2B1718B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301CC5A1" w14:textId="77777777" w:rsidR="00370320" w:rsidRPr="00590C30" w:rsidRDefault="00370320" w:rsidP="0080315D">
            <w:pPr>
              <w:pStyle w:val="TCaseControl"/>
            </w:pPr>
            <w:r w:rsidRPr="00590C30">
              <w:t>None</w:t>
            </w:r>
          </w:p>
        </w:tc>
      </w:tr>
      <w:tr w:rsidR="00370320" w:rsidRPr="00590C30" w14:paraId="36BF7B23" w14:textId="77777777" w:rsidTr="0080315D">
        <w:tc>
          <w:tcPr>
            <w:tcW w:w="1080" w:type="dxa"/>
          </w:tcPr>
          <w:p w14:paraId="29981F97" w14:textId="77777777" w:rsidR="00370320" w:rsidRPr="00590C30" w:rsidRDefault="00370320" w:rsidP="0080315D">
            <w:pPr>
              <w:pStyle w:val="TCaseControl"/>
            </w:pPr>
            <w:r w:rsidRPr="00590C30">
              <w:t>GID</w:t>
            </w:r>
          </w:p>
        </w:tc>
        <w:tc>
          <w:tcPr>
            <w:tcW w:w="6480" w:type="dxa"/>
          </w:tcPr>
          <w:p w14:paraId="4C00A438" w14:textId="77777777" w:rsidR="00370320" w:rsidRPr="00590C30" w:rsidRDefault="00370320" w:rsidP="0080315D">
            <w:pPr>
              <w:pStyle w:val="TCaseControl"/>
            </w:pPr>
            <w:r w:rsidRPr="00590C30">
              <w:t>ID of the grid at which this concentrated moment acts</w:t>
            </w:r>
          </w:p>
        </w:tc>
        <w:tc>
          <w:tcPr>
            <w:tcW w:w="1440" w:type="dxa"/>
          </w:tcPr>
          <w:p w14:paraId="4FA8D34E" w14:textId="77777777" w:rsidR="00370320" w:rsidRPr="00590C30" w:rsidRDefault="00370320" w:rsidP="0080315D">
            <w:pPr>
              <w:pStyle w:val="TCaseControl"/>
            </w:pPr>
            <w:r w:rsidRPr="00590C30">
              <w:t>Integer &gt;0</w:t>
            </w:r>
          </w:p>
        </w:tc>
        <w:tc>
          <w:tcPr>
            <w:tcW w:w="1080" w:type="dxa"/>
          </w:tcPr>
          <w:p w14:paraId="1ABF44CF" w14:textId="77777777" w:rsidR="00370320" w:rsidRPr="00590C30" w:rsidRDefault="00370320" w:rsidP="0080315D">
            <w:pPr>
              <w:pStyle w:val="TCaseControl"/>
            </w:pPr>
            <w:r w:rsidRPr="00590C30">
              <w:t>None</w:t>
            </w:r>
          </w:p>
        </w:tc>
      </w:tr>
      <w:tr w:rsidR="00370320" w:rsidRPr="00590C30" w14:paraId="617D6058" w14:textId="77777777" w:rsidTr="0080315D">
        <w:tc>
          <w:tcPr>
            <w:tcW w:w="1080" w:type="dxa"/>
          </w:tcPr>
          <w:p w14:paraId="2FEFB36F" w14:textId="77777777" w:rsidR="00370320" w:rsidRPr="00590C30" w:rsidRDefault="00370320" w:rsidP="0080315D">
            <w:pPr>
              <w:pStyle w:val="TCaseControl"/>
            </w:pPr>
            <w:r w:rsidRPr="00590C30">
              <w:t>CID</w:t>
            </w:r>
          </w:p>
        </w:tc>
        <w:tc>
          <w:tcPr>
            <w:tcW w:w="6480" w:type="dxa"/>
          </w:tcPr>
          <w:p w14:paraId="19C3675E" w14:textId="77777777" w:rsidR="00370320" w:rsidRPr="00590C30" w:rsidRDefault="00370320" w:rsidP="0080315D">
            <w:pPr>
              <w:pStyle w:val="TCaseControl"/>
            </w:pPr>
            <w:r w:rsidRPr="00590C30">
              <w:t>ID of the coordinate system in which the Ni are specified</w:t>
            </w:r>
          </w:p>
        </w:tc>
        <w:tc>
          <w:tcPr>
            <w:tcW w:w="1440" w:type="dxa"/>
          </w:tcPr>
          <w:p w14:paraId="786143E8" w14:textId="77777777" w:rsidR="00370320" w:rsidRPr="00590C30" w:rsidRDefault="00370320" w:rsidP="0080315D">
            <w:pPr>
              <w:pStyle w:val="TCaseControl"/>
            </w:pPr>
            <w:r w:rsidRPr="00590C30">
              <w:t>Integer &gt;= 0</w:t>
            </w:r>
          </w:p>
        </w:tc>
        <w:tc>
          <w:tcPr>
            <w:tcW w:w="1080" w:type="dxa"/>
          </w:tcPr>
          <w:p w14:paraId="4677156A" w14:textId="77777777" w:rsidR="00370320" w:rsidRPr="00590C30" w:rsidRDefault="00370320" w:rsidP="0080315D">
            <w:pPr>
              <w:pStyle w:val="TCaseControl"/>
            </w:pPr>
            <w:r w:rsidRPr="00590C30">
              <w:t>0</w:t>
            </w:r>
          </w:p>
        </w:tc>
      </w:tr>
      <w:tr w:rsidR="00370320" w:rsidRPr="00590C30" w14:paraId="0487F797" w14:textId="77777777" w:rsidTr="0080315D">
        <w:tc>
          <w:tcPr>
            <w:tcW w:w="1080" w:type="dxa"/>
          </w:tcPr>
          <w:p w14:paraId="33647C1E" w14:textId="77777777" w:rsidR="00370320" w:rsidRPr="00590C30" w:rsidRDefault="00370320" w:rsidP="0080315D">
            <w:pPr>
              <w:pStyle w:val="TCaseControl"/>
            </w:pPr>
            <w:r>
              <w:t>V</w:t>
            </w:r>
          </w:p>
        </w:tc>
        <w:tc>
          <w:tcPr>
            <w:tcW w:w="6480" w:type="dxa"/>
          </w:tcPr>
          <w:p w14:paraId="30FA51A2" w14:textId="77777777" w:rsidR="00370320" w:rsidRPr="00590C30" w:rsidRDefault="00370320" w:rsidP="0080315D">
            <w:pPr>
              <w:pStyle w:val="TCaseControl"/>
            </w:pPr>
            <w:r w:rsidRPr="00590C30">
              <w:t xml:space="preserve">An overall scale factor for the </w:t>
            </w:r>
            <w:r>
              <w:t>angular velocity in revolutions per unit time</w:t>
            </w:r>
          </w:p>
        </w:tc>
        <w:tc>
          <w:tcPr>
            <w:tcW w:w="1440" w:type="dxa"/>
          </w:tcPr>
          <w:p w14:paraId="0E1A7950" w14:textId="77777777" w:rsidR="00370320" w:rsidRPr="00590C30" w:rsidRDefault="00370320" w:rsidP="0080315D">
            <w:pPr>
              <w:pStyle w:val="TCaseControl"/>
            </w:pPr>
            <w:r w:rsidRPr="00590C30">
              <w:t>Real</w:t>
            </w:r>
          </w:p>
        </w:tc>
        <w:tc>
          <w:tcPr>
            <w:tcW w:w="1080" w:type="dxa"/>
          </w:tcPr>
          <w:p w14:paraId="28ACB427" w14:textId="77777777" w:rsidR="00370320" w:rsidRPr="00590C30" w:rsidRDefault="00370320" w:rsidP="0080315D">
            <w:pPr>
              <w:pStyle w:val="TCaseControl"/>
            </w:pPr>
            <w:r w:rsidRPr="00590C30">
              <w:t>0.</w:t>
            </w:r>
          </w:p>
        </w:tc>
      </w:tr>
      <w:tr w:rsidR="00370320" w:rsidRPr="00590C30" w14:paraId="62081461" w14:textId="77777777" w:rsidTr="0080315D">
        <w:tc>
          <w:tcPr>
            <w:tcW w:w="1080" w:type="dxa"/>
          </w:tcPr>
          <w:p w14:paraId="74B2C9D3" w14:textId="77777777" w:rsidR="00370320" w:rsidRPr="00590C30" w:rsidRDefault="00370320" w:rsidP="0080315D">
            <w:pPr>
              <w:pStyle w:val="TCaseControl"/>
            </w:pPr>
            <w:r w:rsidRPr="00590C30">
              <w:t>Ni</w:t>
            </w:r>
          </w:p>
        </w:tc>
        <w:tc>
          <w:tcPr>
            <w:tcW w:w="6480" w:type="dxa"/>
          </w:tcPr>
          <w:p w14:paraId="09F5995E" w14:textId="77777777" w:rsidR="00370320" w:rsidRPr="00590C30" w:rsidRDefault="00370320" w:rsidP="0080315D">
            <w:pPr>
              <w:pStyle w:val="TCaseControl"/>
            </w:pPr>
            <w:r w:rsidRPr="00590C30">
              <w:t>Components of a vecto</w:t>
            </w:r>
            <w:r>
              <w:t>r in the direction of the angular velocity and angular acceleration</w:t>
            </w:r>
          </w:p>
        </w:tc>
        <w:tc>
          <w:tcPr>
            <w:tcW w:w="1440" w:type="dxa"/>
          </w:tcPr>
          <w:p w14:paraId="2E096C6A" w14:textId="77777777" w:rsidR="00370320" w:rsidRPr="00590C30" w:rsidRDefault="00370320" w:rsidP="0080315D">
            <w:pPr>
              <w:pStyle w:val="TCaseControl"/>
            </w:pPr>
            <w:r w:rsidRPr="00590C30">
              <w:t>Real</w:t>
            </w:r>
          </w:p>
        </w:tc>
        <w:tc>
          <w:tcPr>
            <w:tcW w:w="1080" w:type="dxa"/>
          </w:tcPr>
          <w:p w14:paraId="3A90DA00" w14:textId="77777777" w:rsidR="00370320" w:rsidRPr="00590C30" w:rsidRDefault="00370320" w:rsidP="0080315D">
            <w:pPr>
              <w:pStyle w:val="TCaseControl"/>
            </w:pPr>
            <w:r w:rsidRPr="00590C30">
              <w:t>0.</w:t>
            </w:r>
          </w:p>
        </w:tc>
      </w:tr>
      <w:tr w:rsidR="00370320" w:rsidRPr="00590C30" w14:paraId="2DC28AA5" w14:textId="77777777" w:rsidTr="0080315D">
        <w:tc>
          <w:tcPr>
            <w:tcW w:w="1080" w:type="dxa"/>
          </w:tcPr>
          <w:p w14:paraId="1577C20E" w14:textId="77777777" w:rsidR="00370320" w:rsidRPr="00590C30" w:rsidRDefault="00370320" w:rsidP="0080315D">
            <w:pPr>
              <w:pStyle w:val="TCaseControl"/>
            </w:pPr>
            <w:r>
              <w:t>A</w:t>
            </w:r>
          </w:p>
        </w:tc>
        <w:tc>
          <w:tcPr>
            <w:tcW w:w="6480" w:type="dxa"/>
          </w:tcPr>
          <w:p w14:paraId="2E5C57A6" w14:textId="77777777" w:rsidR="00370320" w:rsidRPr="00590C30" w:rsidRDefault="00370320" w:rsidP="0080315D">
            <w:pPr>
              <w:pStyle w:val="TCaseControl"/>
            </w:pPr>
            <w:r w:rsidRPr="00590C30">
              <w:t xml:space="preserve">An overall scale factor for the </w:t>
            </w:r>
            <w:r>
              <w:t>angular acceleration in revolutions per unit time squared</w:t>
            </w:r>
          </w:p>
        </w:tc>
        <w:tc>
          <w:tcPr>
            <w:tcW w:w="1440" w:type="dxa"/>
          </w:tcPr>
          <w:p w14:paraId="279B3680" w14:textId="77777777" w:rsidR="00370320" w:rsidRPr="00590C30" w:rsidRDefault="00370320" w:rsidP="0080315D">
            <w:pPr>
              <w:pStyle w:val="TCaseControl"/>
            </w:pPr>
            <w:r>
              <w:t>Real</w:t>
            </w:r>
          </w:p>
        </w:tc>
        <w:tc>
          <w:tcPr>
            <w:tcW w:w="1080" w:type="dxa"/>
          </w:tcPr>
          <w:p w14:paraId="08869303" w14:textId="77777777" w:rsidR="00370320" w:rsidRPr="00590C30" w:rsidRDefault="00370320" w:rsidP="0080315D">
            <w:pPr>
              <w:pStyle w:val="TCaseControl"/>
            </w:pPr>
            <w:r>
              <w:t>0.</w:t>
            </w:r>
          </w:p>
        </w:tc>
      </w:tr>
    </w:tbl>
    <w:p w14:paraId="1B4DAA65" w14:textId="77777777" w:rsidR="00370320" w:rsidRPr="00590C30" w:rsidRDefault="00370320" w:rsidP="00C11FD0">
      <w:pPr>
        <w:pStyle w:val="CardSpacing"/>
      </w:pPr>
    </w:p>
    <w:p w14:paraId="33760F86" w14:textId="621F3BCF" w:rsidR="00370320" w:rsidRPr="00590C30" w:rsidRDefault="00370320" w:rsidP="00E4439A">
      <w:pPr>
        <w:pStyle w:val="CardHeader"/>
      </w:pPr>
      <w:r w:rsidRPr="00590C30">
        <w:t>Remarks:</w:t>
      </w:r>
    </w:p>
    <w:p w14:paraId="533E69AF" w14:textId="77777777" w:rsidR="00370320" w:rsidRDefault="00370320" w:rsidP="00370320">
      <w:pPr>
        <w:ind w:left="360" w:hanging="360"/>
      </w:pPr>
      <w:r w:rsidRPr="00590C30">
        <w:lastRenderedPageBreak/>
        <w:t>1.</w:t>
      </w:r>
      <w:r w:rsidRPr="00590C30">
        <w:tab/>
        <w:t>The</w:t>
      </w:r>
      <w:r>
        <w:t xml:space="preserve"> force at grid i due to the angular velocity and acceleration is:</w:t>
      </w:r>
    </w:p>
    <w:p w14:paraId="0F046563" w14:textId="77777777" w:rsidR="00370320" w:rsidRDefault="00370320" w:rsidP="00370320">
      <w:pPr>
        <w:ind w:left="360" w:hanging="360"/>
        <w:jc w:val="center"/>
      </w:pPr>
      <w:r w:rsidRPr="0026468A">
        <w:rPr>
          <w:position w:val="-140"/>
        </w:rPr>
        <w:object w:dxaOrig="8400" w:dyaOrig="2920" w14:anchorId="45378FCB">
          <v:shape id="_x0000_i1048" type="#_x0000_t75" style="width:420pt;height:146.25pt" o:ole="">
            <v:imagedata r:id="rId81" o:title=""/>
          </v:shape>
          <o:OLEObject Type="Embed" ProgID="Equation.DSMT4" ShapeID="_x0000_i1048" DrawAspect="Content" ObjectID="_1818829320" r:id="rId82"/>
        </w:object>
      </w:r>
    </w:p>
    <w:p w14:paraId="1EAA65F0" w14:textId="77777777" w:rsidR="00370320" w:rsidRPr="00590C30" w:rsidRDefault="00370320" w:rsidP="00370320">
      <w:pPr>
        <w:ind w:left="360" w:hanging="360"/>
      </w:pPr>
      <w:r>
        <w:t>2.</w:t>
      </w:r>
      <w:r>
        <w:tab/>
        <w:t>The load set ID (SID) is selected by the Case Control entry LOAD</w:t>
      </w:r>
      <w:r w:rsidRPr="00590C30">
        <w:t>:</w:t>
      </w:r>
    </w:p>
    <w:p w14:paraId="7355B8CD" w14:textId="77777777" w:rsidR="00370320" w:rsidRDefault="00370320" w:rsidP="00370320">
      <w:pPr>
        <w:ind w:left="360" w:hanging="360"/>
      </w:pPr>
      <w:r>
        <w:t>3.</w:t>
      </w:r>
      <w:r>
        <w:tab/>
        <w:t>GID = 0 signifies that the rotation vector acts through the basic system origin</w:t>
      </w:r>
      <w:r w:rsidRPr="00590C30">
        <w:t>.</w:t>
      </w:r>
    </w:p>
    <w:p w14:paraId="16D44AB8" w14:textId="77777777" w:rsidR="00370320" w:rsidRPr="00590C30" w:rsidRDefault="00370320" w:rsidP="00370320">
      <w:pPr>
        <w:ind w:left="360" w:hanging="360"/>
      </w:pPr>
      <w:r>
        <w:t>4.</w:t>
      </w:r>
      <w:r>
        <w:tab/>
        <w:t>CID = 0 indicates that the rotation vector is defined in the basic coordinate system</w:t>
      </w:r>
    </w:p>
    <w:p w14:paraId="6943264B" w14:textId="77777777" w:rsidR="00370320" w:rsidRPr="00224FC9" w:rsidRDefault="00370320" w:rsidP="004C6C23">
      <w:pPr>
        <w:pStyle w:val="Corner"/>
      </w:pPr>
      <w:r>
        <w:br w:type="page"/>
      </w:r>
      <w:r>
        <w:lastRenderedPageBreak/>
        <w:t>RSPLINE</w:t>
      </w:r>
    </w:p>
    <w:p w14:paraId="1E149436" w14:textId="77777777" w:rsidR="00370320" w:rsidRPr="007E3809" w:rsidRDefault="00370320" w:rsidP="00501F36">
      <w:pPr>
        <w:pStyle w:val="Heading2"/>
      </w:pPr>
      <w:bookmarkStart w:id="2559" w:name="_Toc195483859"/>
      <w:r>
        <w:t>RSPLINE</w:t>
      </w:r>
      <w:bookmarkEnd w:id="2559"/>
    </w:p>
    <w:p w14:paraId="16869FBB" w14:textId="77777777" w:rsidR="00370320" w:rsidRDefault="00370320" w:rsidP="00DF44C9">
      <w:pPr>
        <w:pStyle w:val="SpecialSpace"/>
      </w:pPr>
    </w:p>
    <w:p w14:paraId="39177272" w14:textId="554E605E" w:rsidR="00370320" w:rsidRPr="00590C30" w:rsidRDefault="00370320" w:rsidP="00E4439A">
      <w:pPr>
        <w:pStyle w:val="CardHeader"/>
      </w:pPr>
      <w:r w:rsidRPr="00590C30">
        <w:t>Description</w:t>
      </w:r>
      <w:r w:rsidR="00E4439A" w:rsidRPr="00E4439A">
        <w:t>:</w:t>
      </w:r>
    </w:p>
    <w:p w14:paraId="538E5415" w14:textId="2B4787E3" w:rsidR="00370320" w:rsidRPr="00590C30" w:rsidRDefault="00370320" w:rsidP="00DF44C9">
      <w:pPr>
        <w:pStyle w:val="CardSpacing"/>
      </w:pPr>
      <w:r>
        <w:t>Interpolation element.</w:t>
      </w:r>
      <w:r w:rsidR="007439EF">
        <w:t xml:space="preserve"> </w:t>
      </w:r>
      <w:r>
        <w:t>A spline fit using the 2 independent end points (GI1, GI2) is applied to the locations of the dependent points (defined by GDi/CDi) to rigidly constrain the GDi/CDi</w:t>
      </w:r>
      <w:r w:rsidR="00F128BE">
        <w:t>.</w:t>
      </w:r>
    </w:p>
    <w:p w14:paraId="2C021374" w14:textId="77777777" w:rsidR="00370320" w:rsidRPr="00590C30" w:rsidRDefault="00370320" w:rsidP="00C11FD0">
      <w:pPr>
        <w:pStyle w:val="CardSpacing"/>
      </w:pPr>
    </w:p>
    <w:p w14:paraId="34BA474E" w14:textId="07045323"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0"/>
        <w:gridCol w:w="936"/>
        <w:gridCol w:w="1008"/>
        <w:gridCol w:w="1008"/>
        <w:gridCol w:w="1008"/>
        <w:gridCol w:w="1008"/>
        <w:gridCol w:w="1008"/>
        <w:gridCol w:w="1008"/>
        <w:gridCol w:w="1008"/>
        <w:gridCol w:w="1008"/>
      </w:tblGrid>
      <w:tr w:rsidR="00370320" w:rsidRPr="00590C30" w14:paraId="1FFD1669" w14:textId="77777777" w:rsidTr="00A45D99">
        <w:tc>
          <w:tcPr>
            <w:tcW w:w="1080" w:type="dxa"/>
            <w:tcBorders>
              <w:top w:val="nil"/>
              <w:left w:val="nil"/>
              <w:bottom w:val="nil"/>
              <w:right w:val="nil"/>
            </w:tcBorders>
          </w:tcPr>
          <w:p w14:paraId="694E49A2" w14:textId="77777777" w:rsidR="00370320" w:rsidRPr="00590C30" w:rsidRDefault="00370320" w:rsidP="00911947">
            <w:pPr>
              <w:pStyle w:val="TCellCard"/>
            </w:pPr>
            <w:r w:rsidRPr="00590C30">
              <w:t>1</w:t>
            </w:r>
          </w:p>
        </w:tc>
        <w:tc>
          <w:tcPr>
            <w:tcW w:w="936" w:type="dxa"/>
            <w:tcBorders>
              <w:top w:val="nil"/>
              <w:left w:val="nil"/>
              <w:bottom w:val="nil"/>
              <w:right w:val="nil"/>
            </w:tcBorders>
          </w:tcPr>
          <w:p w14:paraId="7B6BC4EF" w14:textId="77777777" w:rsidR="00370320" w:rsidRPr="00590C30" w:rsidRDefault="00370320" w:rsidP="00911947">
            <w:pPr>
              <w:pStyle w:val="TCellCard"/>
            </w:pPr>
            <w:r w:rsidRPr="00590C30">
              <w:t>2</w:t>
            </w:r>
          </w:p>
        </w:tc>
        <w:tc>
          <w:tcPr>
            <w:tcW w:w="1008" w:type="dxa"/>
            <w:tcBorders>
              <w:top w:val="nil"/>
              <w:left w:val="nil"/>
              <w:bottom w:val="single" w:sz="4" w:space="0" w:color="auto"/>
              <w:right w:val="nil"/>
            </w:tcBorders>
          </w:tcPr>
          <w:p w14:paraId="706EF30B"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6B6ECE53"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14EE448F"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13C8E5E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D28EBD2"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5EB9867"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A427B56"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63827CDD" w14:textId="77777777" w:rsidR="00370320" w:rsidRPr="00590C30" w:rsidRDefault="00370320" w:rsidP="00911947">
            <w:pPr>
              <w:pStyle w:val="TCellCard"/>
            </w:pPr>
            <w:r w:rsidRPr="00590C30">
              <w:t>10</w:t>
            </w:r>
          </w:p>
        </w:tc>
      </w:tr>
      <w:tr w:rsidR="00370320" w:rsidRPr="00590C30" w14:paraId="4853D334" w14:textId="77777777" w:rsidTr="00A45D99">
        <w:tc>
          <w:tcPr>
            <w:tcW w:w="1080" w:type="dxa"/>
            <w:tcBorders>
              <w:top w:val="single" w:sz="4" w:space="0" w:color="auto"/>
              <w:right w:val="single" w:sz="4" w:space="0" w:color="auto"/>
            </w:tcBorders>
          </w:tcPr>
          <w:p w14:paraId="4B5171BE" w14:textId="77777777" w:rsidR="00370320" w:rsidRPr="00590C30" w:rsidRDefault="00370320" w:rsidP="00911947">
            <w:pPr>
              <w:pStyle w:val="TCellCard"/>
            </w:pPr>
            <w:r>
              <w:t>RSPLINE</w:t>
            </w:r>
          </w:p>
        </w:tc>
        <w:tc>
          <w:tcPr>
            <w:tcW w:w="936" w:type="dxa"/>
            <w:tcBorders>
              <w:top w:val="single" w:sz="4" w:space="0" w:color="auto"/>
              <w:left w:val="single" w:sz="4" w:space="0" w:color="auto"/>
              <w:right w:val="single" w:sz="4" w:space="0" w:color="auto"/>
            </w:tcBorders>
          </w:tcPr>
          <w:p w14:paraId="0E855753" w14:textId="77777777" w:rsidR="00370320" w:rsidRPr="00590C30" w:rsidRDefault="00370320" w:rsidP="00911947">
            <w:pPr>
              <w:pStyle w:val="TCellCard"/>
            </w:pPr>
            <w:r w:rsidRPr="00590C30">
              <w:t>EID</w:t>
            </w:r>
          </w:p>
        </w:tc>
        <w:tc>
          <w:tcPr>
            <w:tcW w:w="1008" w:type="dxa"/>
            <w:tcBorders>
              <w:top w:val="single" w:sz="4" w:space="0" w:color="auto"/>
              <w:left w:val="single" w:sz="4" w:space="0" w:color="auto"/>
              <w:right w:val="single" w:sz="4" w:space="0" w:color="auto"/>
            </w:tcBorders>
            <w:shd w:val="clear" w:color="auto" w:fill="E0E0E0"/>
          </w:tcPr>
          <w:p w14:paraId="2C73C1B4"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6FDAD2DB" w14:textId="77777777" w:rsidR="00370320" w:rsidRPr="00590C30" w:rsidRDefault="00370320" w:rsidP="00911947">
            <w:pPr>
              <w:pStyle w:val="TCellCard"/>
            </w:pPr>
            <w:r>
              <w:t>GI1</w:t>
            </w:r>
          </w:p>
        </w:tc>
        <w:tc>
          <w:tcPr>
            <w:tcW w:w="1008" w:type="dxa"/>
            <w:tcBorders>
              <w:top w:val="single" w:sz="4" w:space="0" w:color="auto"/>
              <w:left w:val="single" w:sz="4" w:space="0" w:color="auto"/>
              <w:right w:val="single" w:sz="4" w:space="0" w:color="auto"/>
            </w:tcBorders>
          </w:tcPr>
          <w:p w14:paraId="38D80BCD" w14:textId="77777777" w:rsidR="00370320" w:rsidRPr="00590C30" w:rsidRDefault="00370320" w:rsidP="00911947">
            <w:pPr>
              <w:pStyle w:val="TCellCard"/>
            </w:pPr>
            <w:r>
              <w:t>GD1</w:t>
            </w:r>
          </w:p>
        </w:tc>
        <w:tc>
          <w:tcPr>
            <w:tcW w:w="1008" w:type="dxa"/>
            <w:tcBorders>
              <w:top w:val="single" w:sz="4" w:space="0" w:color="auto"/>
              <w:left w:val="single" w:sz="4" w:space="0" w:color="auto"/>
              <w:right w:val="single" w:sz="4" w:space="0" w:color="auto"/>
            </w:tcBorders>
          </w:tcPr>
          <w:p w14:paraId="53499535" w14:textId="77777777" w:rsidR="00370320" w:rsidRPr="00590C30" w:rsidRDefault="00370320" w:rsidP="00911947">
            <w:pPr>
              <w:pStyle w:val="TCellCard"/>
            </w:pPr>
            <w:r>
              <w:t>CD1</w:t>
            </w:r>
          </w:p>
        </w:tc>
        <w:tc>
          <w:tcPr>
            <w:tcW w:w="1008" w:type="dxa"/>
            <w:tcBorders>
              <w:top w:val="single" w:sz="4" w:space="0" w:color="auto"/>
              <w:left w:val="single" w:sz="4" w:space="0" w:color="auto"/>
              <w:right w:val="single" w:sz="4" w:space="0" w:color="auto"/>
            </w:tcBorders>
          </w:tcPr>
          <w:p w14:paraId="48EDF502" w14:textId="77777777" w:rsidR="00370320" w:rsidRPr="00590C30" w:rsidRDefault="00370320" w:rsidP="00911947">
            <w:pPr>
              <w:pStyle w:val="TCellCard"/>
            </w:pPr>
            <w:r>
              <w:t>GD2</w:t>
            </w:r>
          </w:p>
        </w:tc>
        <w:tc>
          <w:tcPr>
            <w:tcW w:w="1008" w:type="dxa"/>
            <w:tcBorders>
              <w:top w:val="single" w:sz="4" w:space="0" w:color="auto"/>
              <w:left w:val="single" w:sz="4" w:space="0" w:color="auto"/>
              <w:right w:val="single" w:sz="4" w:space="0" w:color="auto"/>
            </w:tcBorders>
          </w:tcPr>
          <w:p w14:paraId="6BDD3700" w14:textId="77777777" w:rsidR="00370320" w:rsidRPr="00590C30" w:rsidRDefault="00370320" w:rsidP="00911947">
            <w:pPr>
              <w:pStyle w:val="TCellCard"/>
            </w:pPr>
            <w:r>
              <w:t>CD2</w:t>
            </w:r>
          </w:p>
        </w:tc>
        <w:tc>
          <w:tcPr>
            <w:tcW w:w="1008" w:type="dxa"/>
            <w:tcBorders>
              <w:top w:val="single" w:sz="4" w:space="0" w:color="auto"/>
              <w:left w:val="single" w:sz="4" w:space="0" w:color="auto"/>
              <w:right w:val="single" w:sz="4" w:space="0" w:color="auto"/>
            </w:tcBorders>
          </w:tcPr>
          <w:p w14:paraId="2093DCB5" w14:textId="77777777" w:rsidR="00370320" w:rsidRPr="00590C30" w:rsidRDefault="00370320" w:rsidP="00911947">
            <w:pPr>
              <w:pStyle w:val="TCellCard"/>
            </w:pPr>
            <w:r>
              <w:t>GD3</w:t>
            </w:r>
          </w:p>
        </w:tc>
        <w:tc>
          <w:tcPr>
            <w:tcW w:w="1008" w:type="dxa"/>
            <w:tcBorders>
              <w:top w:val="single" w:sz="4" w:space="0" w:color="auto"/>
              <w:left w:val="single" w:sz="4" w:space="0" w:color="auto"/>
            </w:tcBorders>
          </w:tcPr>
          <w:p w14:paraId="6386E032" w14:textId="161279D7" w:rsidR="00370320" w:rsidRPr="00590C30" w:rsidRDefault="00370320" w:rsidP="00911947">
            <w:pPr>
              <w:pStyle w:val="TCellCard"/>
            </w:pPr>
          </w:p>
        </w:tc>
      </w:tr>
      <w:tr w:rsidR="00370320" w:rsidRPr="00590C30" w14:paraId="739B7CA9" w14:textId="77777777" w:rsidTr="00A45D99">
        <w:tc>
          <w:tcPr>
            <w:tcW w:w="1080" w:type="dxa"/>
            <w:tcBorders>
              <w:top w:val="single" w:sz="4" w:space="0" w:color="auto"/>
              <w:right w:val="single" w:sz="4" w:space="0" w:color="auto"/>
            </w:tcBorders>
          </w:tcPr>
          <w:p w14:paraId="52DA4117" w14:textId="0DD76083" w:rsidR="00370320" w:rsidRPr="00590C30" w:rsidRDefault="00370320" w:rsidP="00911947">
            <w:pPr>
              <w:pStyle w:val="TCellCard"/>
            </w:pPr>
          </w:p>
        </w:tc>
        <w:tc>
          <w:tcPr>
            <w:tcW w:w="936" w:type="dxa"/>
            <w:tcBorders>
              <w:top w:val="single" w:sz="4" w:space="0" w:color="auto"/>
              <w:left w:val="single" w:sz="4" w:space="0" w:color="auto"/>
              <w:right w:val="single" w:sz="4" w:space="0" w:color="auto"/>
            </w:tcBorders>
          </w:tcPr>
          <w:p w14:paraId="19FFE8F9" w14:textId="77777777" w:rsidR="00370320" w:rsidRPr="00590C30" w:rsidRDefault="00370320" w:rsidP="00911947">
            <w:pPr>
              <w:pStyle w:val="TCellCard"/>
            </w:pPr>
            <w:r>
              <w:t>CD3</w:t>
            </w:r>
          </w:p>
        </w:tc>
        <w:tc>
          <w:tcPr>
            <w:tcW w:w="1008" w:type="dxa"/>
            <w:tcBorders>
              <w:top w:val="single" w:sz="4" w:space="0" w:color="auto"/>
              <w:left w:val="single" w:sz="4" w:space="0" w:color="auto"/>
              <w:right w:val="single" w:sz="4" w:space="0" w:color="auto"/>
            </w:tcBorders>
          </w:tcPr>
          <w:p w14:paraId="0999553A" w14:textId="77777777" w:rsidR="00370320" w:rsidRPr="00590C30" w:rsidRDefault="00370320" w:rsidP="00911947">
            <w:pPr>
              <w:pStyle w:val="TCellCard"/>
            </w:pPr>
            <w:r>
              <w:t>GD4</w:t>
            </w:r>
          </w:p>
        </w:tc>
        <w:tc>
          <w:tcPr>
            <w:tcW w:w="1008" w:type="dxa"/>
            <w:tcBorders>
              <w:top w:val="single" w:sz="4" w:space="0" w:color="auto"/>
              <w:left w:val="single" w:sz="4" w:space="0" w:color="auto"/>
              <w:right w:val="single" w:sz="4" w:space="0" w:color="auto"/>
            </w:tcBorders>
          </w:tcPr>
          <w:p w14:paraId="5A675175" w14:textId="77777777" w:rsidR="00370320" w:rsidRPr="00590C30" w:rsidRDefault="00370320" w:rsidP="00911947">
            <w:pPr>
              <w:pStyle w:val="TCellCard"/>
            </w:pPr>
            <w:r>
              <w:t>CD4</w:t>
            </w:r>
          </w:p>
        </w:tc>
        <w:tc>
          <w:tcPr>
            <w:tcW w:w="1008" w:type="dxa"/>
            <w:tcBorders>
              <w:top w:val="single" w:sz="4" w:space="0" w:color="auto"/>
              <w:left w:val="single" w:sz="4" w:space="0" w:color="auto"/>
              <w:right w:val="single" w:sz="4" w:space="0" w:color="auto"/>
            </w:tcBorders>
          </w:tcPr>
          <w:p w14:paraId="48ACE8F8" w14:textId="77777777" w:rsidR="00370320" w:rsidRPr="00590C30" w:rsidRDefault="00370320" w:rsidP="00911947">
            <w:pPr>
              <w:pStyle w:val="TCellCard"/>
            </w:pPr>
            <w:r>
              <w:t>etc</w:t>
            </w:r>
          </w:p>
        </w:tc>
        <w:tc>
          <w:tcPr>
            <w:tcW w:w="1008" w:type="dxa"/>
            <w:tcBorders>
              <w:top w:val="single" w:sz="4" w:space="0" w:color="auto"/>
              <w:left w:val="single" w:sz="4" w:space="0" w:color="auto"/>
              <w:right w:val="single" w:sz="4" w:space="0" w:color="auto"/>
            </w:tcBorders>
          </w:tcPr>
          <w:p w14:paraId="2C72486A" w14:textId="77777777" w:rsidR="00370320" w:rsidRPr="00590C30" w:rsidRDefault="00370320" w:rsidP="00911947">
            <w:pPr>
              <w:pStyle w:val="TCellCard"/>
            </w:pPr>
            <w:r>
              <w:t>GI2</w:t>
            </w:r>
          </w:p>
        </w:tc>
        <w:tc>
          <w:tcPr>
            <w:tcW w:w="1008" w:type="dxa"/>
            <w:tcBorders>
              <w:top w:val="single" w:sz="4" w:space="0" w:color="auto"/>
              <w:left w:val="single" w:sz="4" w:space="0" w:color="auto"/>
              <w:right w:val="single" w:sz="4" w:space="0" w:color="auto"/>
            </w:tcBorders>
          </w:tcPr>
          <w:p w14:paraId="3750C793"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31052DAB"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tcPr>
          <w:p w14:paraId="2EB5B5BD" w14:textId="77777777" w:rsidR="00370320" w:rsidRPr="00590C30" w:rsidRDefault="00370320" w:rsidP="00911947">
            <w:pPr>
              <w:pStyle w:val="TCellCard"/>
            </w:pPr>
          </w:p>
        </w:tc>
        <w:tc>
          <w:tcPr>
            <w:tcW w:w="1008" w:type="dxa"/>
            <w:tcBorders>
              <w:top w:val="single" w:sz="4" w:space="0" w:color="auto"/>
              <w:left w:val="single" w:sz="4" w:space="0" w:color="auto"/>
            </w:tcBorders>
          </w:tcPr>
          <w:p w14:paraId="0C09EB7B" w14:textId="77777777" w:rsidR="00370320" w:rsidRPr="00590C30" w:rsidRDefault="00370320" w:rsidP="00911947">
            <w:pPr>
              <w:pStyle w:val="TCellCard"/>
            </w:pPr>
          </w:p>
        </w:tc>
      </w:tr>
    </w:tbl>
    <w:p w14:paraId="2F0A5B54" w14:textId="77777777" w:rsidR="00370320" w:rsidRPr="00590C30" w:rsidRDefault="00370320" w:rsidP="00C11FD0">
      <w:pPr>
        <w:pStyle w:val="CardSpacing"/>
      </w:pPr>
    </w:p>
    <w:p w14:paraId="300CBCFA" w14:textId="4BF61598"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075"/>
        <w:gridCol w:w="941"/>
        <w:gridCol w:w="1008"/>
        <w:gridCol w:w="1008"/>
        <w:gridCol w:w="1008"/>
        <w:gridCol w:w="1008"/>
        <w:gridCol w:w="1008"/>
        <w:gridCol w:w="1008"/>
        <w:gridCol w:w="1008"/>
        <w:gridCol w:w="1008"/>
      </w:tblGrid>
      <w:tr w:rsidR="00370320" w:rsidRPr="00590C30" w14:paraId="47A1DB58" w14:textId="77777777" w:rsidTr="002B267D">
        <w:tc>
          <w:tcPr>
            <w:tcW w:w="1075" w:type="dxa"/>
            <w:tcMar>
              <w:right w:w="0" w:type="dxa"/>
            </w:tcMar>
          </w:tcPr>
          <w:p w14:paraId="73BA99CF" w14:textId="6E52ACDC" w:rsidR="00370320" w:rsidRPr="00590C30" w:rsidRDefault="00A45D99" w:rsidP="00911947">
            <w:pPr>
              <w:pStyle w:val="TCellCard"/>
            </w:pPr>
            <w:r>
              <w:t>RSPLINE</w:t>
            </w:r>
          </w:p>
        </w:tc>
        <w:tc>
          <w:tcPr>
            <w:tcW w:w="941" w:type="dxa"/>
            <w:tcMar>
              <w:right w:w="0" w:type="dxa"/>
            </w:tcMar>
          </w:tcPr>
          <w:p w14:paraId="58AB95FB" w14:textId="77777777" w:rsidR="00370320" w:rsidRPr="00590C30" w:rsidRDefault="00370320" w:rsidP="00911947">
            <w:pPr>
              <w:pStyle w:val="TCellCard"/>
            </w:pPr>
            <w:r w:rsidRPr="00590C30">
              <w:t>43</w:t>
            </w:r>
          </w:p>
        </w:tc>
        <w:tc>
          <w:tcPr>
            <w:tcW w:w="1008" w:type="dxa"/>
            <w:tcMar>
              <w:right w:w="0" w:type="dxa"/>
            </w:tcMar>
          </w:tcPr>
          <w:p w14:paraId="49A59AB8" w14:textId="77777777" w:rsidR="00370320" w:rsidRPr="00590C30" w:rsidRDefault="00370320" w:rsidP="00911947">
            <w:pPr>
              <w:pStyle w:val="TCellCard"/>
            </w:pPr>
          </w:p>
        </w:tc>
        <w:tc>
          <w:tcPr>
            <w:tcW w:w="1008" w:type="dxa"/>
            <w:tcMar>
              <w:right w:w="0" w:type="dxa"/>
            </w:tcMar>
          </w:tcPr>
          <w:p w14:paraId="712D6B31" w14:textId="77777777" w:rsidR="00370320" w:rsidRPr="00590C30" w:rsidRDefault="00370320" w:rsidP="00911947">
            <w:pPr>
              <w:pStyle w:val="TCellCard"/>
            </w:pPr>
            <w:r>
              <w:t>1001</w:t>
            </w:r>
          </w:p>
        </w:tc>
        <w:tc>
          <w:tcPr>
            <w:tcW w:w="1008" w:type="dxa"/>
            <w:tcMar>
              <w:right w:w="0" w:type="dxa"/>
            </w:tcMar>
          </w:tcPr>
          <w:p w14:paraId="76763BA5" w14:textId="77777777" w:rsidR="00370320" w:rsidRPr="00590C30" w:rsidRDefault="00370320" w:rsidP="00911947">
            <w:pPr>
              <w:pStyle w:val="TCellCard"/>
            </w:pPr>
            <w:r>
              <w:t>2001</w:t>
            </w:r>
          </w:p>
        </w:tc>
        <w:tc>
          <w:tcPr>
            <w:tcW w:w="1008" w:type="dxa"/>
            <w:tcMar>
              <w:right w:w="0" w:type="dxa"/>
            </w:tcMar>
          </w:tcPr>
          <w:p w14:paraId="30DB2B18" w14:textId="77777777" w:rsidR="00370320" w:rsidRPr="00590C30" w:rsidRDefault="00370320" w:rsidP="00911947">
            <w:pPr>
              <w:pStyle w:val="TCellCard"/>
            </w:pPr>
            <w:r>
              <w:t>123456</w:t>
            </w:r>
          </w:p>
        </w:tc>
        <w:tc>
          <w:tcPr>
            <w:tcW w:w="1008" w:type="dxa"/>
            <w:tcMar>
              <w:right w:w="0" w:type="dxa"/>
            </w:tcMar>
          </w:tcPr>
          <w:p w14:paraId="6310FED3" w14:textId="77777777" w:rsidR="00370320" w:rsidRPr="00590C30" w:rsidRDefault="00370320" w:rsidP="00911947">
            <w:pPr>
              <w:pStyle w:val="TCellCard"/>
            </w:pPr>
            <w:r>
              <w:t>2002</w:t>
            </w:r>
          </w:p>
        </w:tc>
        <w:tc>
          <w:tcPr>
            <w:tcW w:w="1008" w:type="dxa"/>
            <w:tcMar>
              <w:right w:w="0" w:type="dxa"/>
            </w:tcMar>
          </w:tcPr>
          <w:p w14:paraId="1E0CCCF4" w14:textId="77777777" w:rsidR="00370320" w:rsidRPr="00590C30" w:rsidRDefault="00370320" w:rsidP="00911947">
            <w:pPr>
              <w:pStyle w:val="TCellCard"/>
            </w:pPr>
            <w:r>
              <w:t>123456</w:t>
            </w:r>
          </w:p>
        </w:tc>
        <w:tc>
          <w:tcPr>
            <w:tcW w:w="1008" w:type="dxa"/>
            <w:tcMar>
              <w:right w:w="0" w:type="dxa"/>
            </w:tcMar>
          </w:tcPr>
          <w:p w14:paraId="6C1F807C" w14:textId="77777777" w:rsidR="00370320" w:rsidRPr="00590C30" w:rsidRDefault="00370320" w:rsidP="00911947">
            <w:pPr>
              <w:pStyle w:val="TCellCard"/>
            </w:pPr>
            <w:r>
              <w:t>2003</w:t>
            </w:r>
          </w:p>
        </w:tc>
        <w:tc>
          <w:tcPr>
            <w:tcW w:w="1008" w:type="dxa"/>
            <w:tcMar>
              <w:right w:w="0" w:type="dxa"/>
            </w:tcMar>
          </w:tcPr>
          <w:p w14:paraId="0F90F8B4" w14:textId="5DD8E7EC" w:rsidR="00370320" w:rsidRPr="00590C30" w:rsidRDefault="00370320" w:rsidP="00911947">
            <w:pPr>
              <w:pStyle w:val="TCellCard"/>
            </w:pPr>
          </w:p>
        </w:tc>
      </w:tr>
      <w:tr w:rsidR="00370320" w:rsidRPr="00590C30" w14:paraId="6FCE03FC" w14:textId="77777777" w:rsidTr="002B267D">
        <w:tc>
          <w:tcPr>
            <w:tcW w:w="1075" w:type="dxa"/>
            <w:tcMar>
              <w:right w:w="0" w:type="dxa"/>
            </w:tcMar>
          </w:tcPr>
          <w:p w14:paraId="2768A386" w14:textId="65463920" w:rsidR="00370320" w:rsidRPr="00590C30" w:rsidRDefault="00370320" w:rsidP="00911947">
            <w:pPr>
              <w:pStyle w:val="TCellCard"/>
            </w:pPr>
          </w:p>
        </w:tc>
        <w:tc>
          <w:tcPr>
            <w:tcW w:w="941" w:type="dxa"/>
            <w:tcMar>
              <w:right w:w="0" w:type="dxa"/>
            </w:tcMar>
          </w:tcPr>
          <w:p w14:paraId="74561C60" w14:textId="77777777" w:rsidR="00370320" w:rsidRPr="00590C30" w:rsidRDefault="00370320" w:rsidP="00911947">
            <w:pPr>
              <w:pStyle w:val="TCellCard"/>
            </w:pPr>
            <w:r>
              <w:t>123456</w:t>
            </w:r>
          </w:p>
        </w:tc>
        <w:tc>
          <w:tcPr>
            <w:tcW w:w="1008" w:type="dxa"/>
            <w:tcMar>
              <w:right w:w="0" w:type="dxa"/>
            </w:tcMar>
          </w:tcPr>
          <w:p w14:paraId="268B80C5" w14:textId="77777777" w:rsidR="00370320" w:rsidRPr="00590C30" w:rsidRDefault="00370320" w:rsidP="00911947">
            <w:pPr>
              <w:pStyle w:val="TCellCard"/>
            </w:pPr>
            <w:r>
              <w:t>2004</w:t>
            </w:r>
          </w:p>
        </w:tc>
        <w:tc>
          <w:tcPr>
            <w:tcW w:w="1008" w:type="dxa"/>
            <w:tcMar>
              <w:right w:w="0" w:type="dxa"/>
            </w:tcMar>
          </w:tcPr>
          <w:p w14:paraId="50D7BCA3" w14:textId="77777777" w:rsidR="00370320" w:rsidRPr="00590C30" w:rsidRDefault="00370320" w:rsidP="00911947">
            <w:pPr>
              <w:pStyle w:val="TCellCard"/>
            </w:pPr>
            <w:r>
              <w:t>123456</w:t>
            </w:r>
          </w:p>
        </w:tc>
        <w:tc>
          <w:tcPr>
            <w:tcW w:w="1008" w:type="dxa"/>
            <w:tcMar>
              <w:right w:w="0" w:type="dxa"/>
            </w:tcMar>
          </w:tcPr>
          <w:p w14:paraId="7F6CA675" w14:textId="77777777" w:rsidR="00370320" w:rsidRPr="00590C30" w:rsidRDefault="00370320" w:rsidP="00911947">
            <w:pPr>
              <w:pStyle w:val="TCellCard"/>
            </w:pPr>
            <w:r>
              <w:t>2005</w:t>
            </w:r>
          </w:p>
        </w:tc>
        <w:tc>
          <w:tcPr>
            <w:tcW w:w="1008" w:type="dxa"/>
            <w:tcMar>
              <w:right w:w="0" w:type="dxa"/>
            </w:tcMar>
          </w:tcPr>
          <w:p w14:paraId="063AD044" w14:textId="77777777" w:rsidR="00370320" w:rsidRPr="00590C30" w:rsidRDefault="00370320" w:rsidP="00911947">
            <w:pPr>
              <w:pStyle w:val="TCellCard"/>
            </w:pPr>
            <w:r>
              <w:t>123456</w:t>
            </w:r>
          </w:p>
        </w:tc>
        <w:tc>
          <w:tcPr>
            <w:tcW w:w="1008" w:type="dxa"/>
            <w:tcMar>
              <w:right w:w="0" w:type="dxa"/>
            </w:tcMar>
          </w:tcPr>
          <w:p w14:paraId="19547AA0" w14:textId="77777777" w:rsidR="00370320" w:rsidRPr="00590C30" w:rsidRDefault="00370320" w:rsidP="00911947">
            <w:pPr>
              <w:pStyle w:val="TCellCard"/>
            </w:pPr>
            <w:r>
              <w:t>1002</w:t>
            </w:r>
          </w:p>
        </w:tc>
        <w:tc>
          <w:tcPr>
            <w:tcW w:w="1008" w:type="dxa"/>
            <w:tcMar>
              <w:right w:w="0" w:type="dxa"/>
            </w:tcMar>
          </w:tcPr>
          <w:p w14:paraId="58F10F42" w14:textId="77777777" w:rsidR="00370320" w:rsidRPr="00590C30" w:rsidRDefault="00370320" w:rsidP="00911947">
            <w:pPr>
              <w:pStyle w:val="TCellCard"/>
            </w:pPr>
          </w:p>
        </w:tc>
        <w:tc>
          <w:tcPr>
            <w:tcW w:w="1008" w:type="dxa"/>
            <w:tcMar>
              <w:right w:w="0" w:type="dxa"/>
            </w:tcMar>
          </w:tcPr>
          <w:p w14:paraId="32E34D97" w14:textId="77777777" w:rsidR="00370320" w:rsidRPr="00590C30" w:rsidRDefault="00370320" w:rsidP="00911947">
            <w:pPr>
              <w:pStyle w:val="TCellCard"/>
            </w:pPr>
          </w:p>
        </w:tc>
        <w:tc>
          <w:tcPr>
            <w:tcW w:w="1008" w:type="dxa"/>
            <w:tcMar>
              <w:right w:w="0" w:type="dxa"/>
            </w:tcMar>
          </w:tcPr>
          <w:p w14:paraId="552461EF" w14:textId="77777777" w:rsidR="00370320" w:rsidRPr="00590C30" w:rsidRDefault="00370320" w:rsidP="00911947">
            <w:pPr>
              <w:pStyle w:val="TCellCard"/>
            </w:pPr>
          </w:p>
        </w:tc>
      </w:tr>
    </w:tbl>
    <w:p w14:paraId="4D7BC58B" w14:textId="77777777" w:rsidR="00370320" w:rsidRPr="00590C30" w:rsidRDefault="00370320" w:rsidP="00C11FD0">
      <w:pPr>
        <w:pStyle w:val="CardSpacing"/>
      </w:pPr>
    </w:p>
    <w:p w14:paraId="29FBFE91" w14:textId="3AA744A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3463612" w14:textId="77777777" w:rsidTr="00AF0111">
        <w:tc>
          <w:tcPr>
            <w:tcW w:w="1080" w:type="dxa"/>
            <w:tcBorders>
              <w:bottom w:val="single" w:sz="4" w:space="0" w:color="auto"/>
            </w:tcBorders>
          </w:tcPr>
          <w:p w14:paraId="4361D7F8"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A7100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731E823B"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476F948" w14:textId="77777777" w:rsidR="00370320" w:rsidRPr="00AF0111" w:rsidRDefault="00370320" w:rsidP="00AF0111">
            <w:pPr>
              <w:pStyle w:val="CardHeader"/>
              <w:rPr>
                <w:b w:val="0"/>
                <w:bCs/>
              </w:rPr>
            </w:pPr>
            <w:r w:rsidRPr="00AF0111">
              <w:rPr>
                <w:b w:val="0"/>
                <w:bCs/>
              </w:rPr>
              <w:t>Default</w:t>
            </w:r>
          </w:p>
        </w:tc>
      </w:tr>
      <w:tr w:rsidR="00370320" w:rsidRPr="00590C30" w14:paraId="2DF5B83D" w14:textId="77777777" w:rsidTr="00AF0111">
        <w:tc>
          <w:tcPr>
            <w:tcW w:w="1080" w:type="dxa"/>
            <w:tcBorders>
              <w:top w:val="single" w:sz="4" w:space="0" w:color="auto"/>
            </w:tcBorders>
          </w:tcPr>
          <w:p w14:paraId="749871BE" w14:textId="77777777" w:rsidR="00370320" w:rsidRPr="00590C30" w:rsidRDefault="00370320" w:rsidP="0080315D">
            <w:pPr>
              <w:pStyle w:val="TCaseControl"/>
            </w:pPr>
            <w:r w:rsidRPr="00590C30">
              <w:t>EID</w:t>
            </w:r>
          </w:p>
        </w:tc>
        <w:tc>
          <w:tcPr>
            <w:tcW w:w="6480" w:type="dxa"/>
            <w:tcBorders>
              <w:top w:val="single" w:sz="4" w:space="0" w:color="auto"/>
            </w:tcBorders>
          </w:tcPr>
          <w:p w14:paraId="17507BBD" w14:textId="77777777" w:rsidR="00370320" w:rsidRPr="00590C30" w:rsidRDefault="00370320" w:rsidP="0080315D">
            <w:pPr>
              <w:pStyle w:val="TCaseControl"/>
            </w:pPr>
            <w:r w:rsidRPr="00590C30">
              <w:t>Element ID number</w:t>
            </w:r>
          </w:p>
        </w:tc>
        <w:tc>
          <w:tcPr>
            <w:tcW w:w="1440" w:type="dxa"/>
            <w:tcBorders>
              <w:top w:val="single" w:sz="4" w:space="0" w:color="auto"/>
            </w:tcBorders>
          </w:tcPr>
          <w:p w14:paraId="05A7C2E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FEDB998" w14:textId="77777777" w:rsidR="00370320" w:rsidRPr="00590C30" w:rsidRDefault="00370320" w:rsidP="0080315D">
            <w:pPr>
              <w:pStyle w:val="TCaseControl"/>
            </w:pPr>
            <w:r w:rsidRPr="00590C30">
              <w:t>None</w:t>
            </w:r>
          </w:p>
        </w:tc>
      </w:tr>
      <w:tr w:rsidR="00370320" w:rsidRPr="00590C30" w14:paraId="74272297" w14:textId="77777777" w:rsidTr="0080315D">
        <w:tc>
          <w:tcPr>
            <w:tcW w:w="1080" w:type="dxa"/>
          </w:tcPr>
          <w:p w14:paraId="12D6362C" w14:textId="77777777" w:rsidR="00370320" w:rsidRPr="00590C30" w:rsidRDefault="00370320" w:rsidP="0080315D">
            <w:pPr>
              <w:pStyle w:val="TCaseControl"/>
            </w:pPr>
            <w:r>
              <w:t>GIi</w:t>
            </w:r>
          </w:p>
        </w:tc>
        <w:tc>
          <w:tcPr>
            <w:tcW w:w="6480" w:type="dxa"/>
          </w:tcPr>
          <w:p w14:paraId="3EE8E663" w14:textId="77777777" w:rsidR="00370320" w:rsidRPr="00590C30" w:rsidRDefault="00370320" w:rsidP="0080315D">
            <w:pPr>
              <w:pStyle w:val="TCaseControl"/>
            </w:pPr>
            <w:r>
              <w:t>Grid numbers of the 2 independent end points</w:t>
            </w:r>
          </w:p>
        </w:tc>
        <w:tc>
          <w:tcPr>
            <w:tcW w:w="1440" w:type="dxa"/>
          </w:tcPr>
          <w:p w14:paraId="07DB4AD8" w14:textId="77777777" w:rsidR="00370320" w:rsidRPr="00590C30" w:rsidRDefault="00370320" w:rsidP="0080315D">
            <w:pPr>
              <w:pStyle w:val="TCaseControl"/>
            </w:pPr>
            <w:r w:rsidRPr="00590C30">
              <w:t>Integer &gt; 0</w:t>
            </w:r>
          </w:p>
        </w:tc>
        <w:tc>
          <w:tcPr>
            <w:tcW w:w="1080" w:type="dxa"/>
          </w:tcPr>
          <w:p w14:paraId="02D30302" w14:textId="77777777" w:rsidR="00370320" w:rsidRPr="00590C30" w:rsidRDefault="00370320" w:rsidP="0080315D">
            <w:pPr>
              <w:pStyle w:val="TCaseControl"/>
            </w:pPr>
            <w:r w:rsidRPr="00590C30">
              <w:t>None</w:t>
            </w:r>
          </w:p>
        </w:tc>
      </w:tr>
      <w:tr w:rsidR="00370320" w:rsidRPr="00590C30" w14:paraId="24D37DD5" w14:textId="77777777" w:rsidTr="0080315D">
        <w:tc>
          <w:tcPr>
            <w:tcW w:w="1080" w:type="dxa"/>
          </w:tcPr>
          <w:p w14:paraId="5257C173" w14:textId="77777777" w:rsidR="00370320" w:rsidRPr="00590C30" w:rsidRDefault="00370320" w:rsidP="0080315D">
            <w:pPr>
              <w:pStyle w:val="TCaseControl"/>
            </w:pPr>
            <w:r>
              <w:t>GDi</w:t>
            </w:r>
          </w:p>
        </w:tc>
        <w:tc>
          <w:tcPr>
            <w:tcW w:w="6480" w:type="dxa"/>
          </w:tcPr>
          <w:p w14:paraId="0BA54C2C" w14:textId="08FDC9F4" w:rsidR="00370320" w:rsidRPr="00590C30" w:rsidRDefault="00370320" w:rsidP="0080315D">
            <w:pPr>
              <w:pStyle w:val="TCaseControl"/>
            </w:pPr>
            <w:r>
              <w:t>Grid numbers of the dependent grids</w:t>
            </w:r>
          </w:p>
        </w:tc>
        <w:tc>
          <w:tcPr>
            <w:tcW w:w="1440" w:type="dxa"/>
          </w:tcPr>
          <w:p w14:paraId="5F67DCF8" w14:textId="77777777" w:rsidR="00370320" w:rsidRPr="00590C30" w:rsidRDefault="00370320" w:rsidP="0080315D">
            <w:pPr>
              <w:pStyle w:val="TCaseControl"/>
            </w:pPr>
            <w:r>
              <w:t>Integers &gt; 0</w:t>
            </w:r>
          </w:p>
        </w:tc>
        <w:tc>
          <w:tcPr>
            <w:tcW w:w="1080" w:type="dxa"/>
          </w:tcPr>
          <w:p w14:paraId="2E94FDA5" w14:textId="77777777" w:rsidR="00370320" w:rsidRPr="00590C30" w:rsidRDefault="00370320" w:rsidP="0080315D">
            <w:pPr>
              <w:pStyle w:val="TCaseControl"/>
            </w:pPr>
            <w:r w:rsidRPr="00590C30">
              <w:t>None</w:t>
            </w:r>
          </w:p>
        </w:tc>
      </w:tr>
      <w:tr w:rsidR="00370320" w:rsidRPr="00590C30" w14:paraId="608BAF43" w14:textId="77777777" w:rsidTr="0080315D">
        <w:tc>
          <w:tcPr>
            <w:tcW w:w="1080" w:type="dxa"/>
          </w:tcPr>
          <w:p w14:paraId="65740DB8" w14:textId="77777777" w:rsidR="00370320" w:rsidRPr="00590C30" w:rsidRDefault="00370320" w:rsidP="0080315D">
            <w:pPr>
              <w:pStyle w:val="TCaseControl"/>
            </w:pPr>
            <w:r>
              <w:t>CDi</w:t>
            </w:r>
          </w:p>
        </w:tc>
        <w:tc>
          <w:tcPr>
            <w:tcW w:w="6480" w:type="dxa"/>
          </w:tcPr>
          <w:p w14:paraId="303F3724" w14:textId="77777777" w:rsidR="00370320" w:rsidRPr="00590C30" w:rsidRDefault="00370320" w:rsidP="0080315D">
            <w:pPr>
              <w:pStyle w:val="TCaseControl"/>
            </w:pPr>
            <w:r>
              <w:t>Displacement component numbers at the GDi</w:t>
            </w:r>
          </w:p>
        </w:tc>
        <w:tc>
          <w:tcPr>
            <w:tcW w:w="1440" w:type="dxa"/>
          </w:tcPr>
          <w:p w14:paraId="04333E1E" w14:textId="77777777" w:rsidR="00370320" w:rsidRPr="00590C30" w:rsidRDefault="00370320" w:rsidP="0080315D">
            <w:pPr>
              <w:pStyle w:val="TCaseControl"/>
            </w:pPr>
            <w:r>
              <w:t>Integer 1-6</w:t>
            </w:r>
          </w:p>
        </w:tc>
        <w:tc>
          <w:tcPr>
            <w:tcW w:w="1080" w:type="dxa"/>
          </w:tcPr>
          <w:p w14:paraId="3CE2B6CD" w14:textId="77777777" w:rsidR="00370320" w:rsidRPr="00590C30" w:rsidRDefault="00370320" w:rsidP="0080315D">
            <w:pPr>
              <w:pStyle w:val="TCaseControl"/>
            </w:pPr>
            <w:r w:rsidRPr="00590C30">
              <w:t>None</w:t>
            </w:r>
          </w:p>
        </w:tc>
      </w:tr>
    </w:tbl>
    <w:p w14:paraId="69CF808B" w14:textId="77777777" w:rsidR="00370320" w:rsidRPr="00590C30" w:rsidRDefault="00370320" w:rsidP="00C11FD0">
      <w:pPr>
        <w:pStyle w:val="CardSpacing"/>
      </w:pPr>
    </w:p>
    <w:p w14:paraId="3E69CA53" w14:textId="3E02A698" w:rsidR="00370320" w:rsidRPr="00590C30" w:rsidRDefault="00370320" w:rsidP="00E4439A">
      <w:pPr>
        <w:pStyle w:val="CardHeader"/>
      </w:pPr>
      <w:r w:rsidRPr="00590C30">
        <w:t>Remarks:</w:t>
      </w:r>
    </w:p>
    <w:p w14:paraId="7B83A8D7" w14:textId="77777777" w:rsidR="00370320" w:rsidRPr="00590C30" w:rsidRDefault="00370320" w:rsidP="00CF1CAE">
      <w:pPr>
        <w:pStyle w:val="Remarks"/>
      </w:pPr>
      <w:r w:rsidRPr="00590C30">
        <w:t>1.</w:t>
      </w:r>
      <w:r w:rsidRPr="00590C30">
        <w:tab/>
        <w:t>No other element in the model may have the same element ID</w:t>
      </w:r>
    </w:p>
    <w:p w14:paraId="3725BDE6" w14:textId="135DC95E" w:rsidR="00370320" w:rsidRDefault="00370320" w:rsidP="00CF1CAE">
      <w:pPr>
        <w:pStyle w:val="Remarks"/>
      </w:pPr>
      <w:r>
        <w:t>2.</w:t>
      </w:r>
      <w:r>
        <w:tab/>
        <w:t xml:space="preserve">Displacements at the GDi are interpolated using the following rules applied to the line between the 2 end </w:t>
      </w:r>
      <w:r w:rsidR="00CF1CAE">
        <w:t>points</w:t>
      </w:r>
      <w:r>
        <w:t>:</w:t>
      </w:r>
    </w:p>
    <w:p w14:paraId="29639592" w14:textId="634D0DD4" w:rsidR="00370320" w:rsidRDefault="00CF1CAE" w:rsidP="00CF1CAE">
      <w:pPr>
        <w:pStyle w:val="Remarks"/>
      </w:pPr>
      <w:r>
        <w:lastRenderedPageBreak/>
        <w:tab/>
      </w:r>
      <w:r>
        <w:tab/>
      </w:r>
      <w:r>
        <w:tab/>
      </w:r>
      <w:r>
        <w:tab/>
        <w:t>Displacements</w:t>
      </w:r>
      <w:r w:rsidR="00370320">
        <w:t xml:space="preserve"> along the line and rotations about the line are linear</w:t>
      </w:r>
    </w:p>
    <w:p w14:paraId="48FBAD90" w14:textId="14496869" w:rsidR="00370320" w:rsidRDefault="00CF1CAE" w:rsidP="00CF1CAE">
      <w:pPr>
        <w:pStyle w:val="Remarks"/>
      </w:pPr>
      <w:r>
        <w:tab/>
      </w:r>
      <w:r>
        <w:tab/>
      </w:r>
      <w:r>
        <w:tab/>
      </w:r>
      <w:r>
        <w:tab/>
      </w:r>
      <w:r w:rsidR="00370320">
        <w:t>Displacements perpendicular to the line are cubic</w:t>
      </w:r>
    </w:p>
    <w:p w14:paraId="430B6B87" w14:textId="24E3A13F" w:rsidR="00370320" w:rsidRPr="00590C30" w:rsidRDefault="00CF1CAE" w:rsidP="00CF1CAE">
      <w:pPr>
        <w:pStyle w:val="Remarks"/>
      </w:pPr>
      <w:r>
        <w:tab/>
      </w:r>
      <w:r>
        <w:tab/>
      </w:r>
      <w:r>
        <w:tab/>
      </w:r>
      <w:r>
        <w:tab/>
      </w:r>
      <w:r w:rsidR="00370320">
        <w:t>Rotations normal to the line are quadratic</w:t>
      </w:r>
    </w:p>
    <w:p w14:paraId="2828FDC6" w14:textId="77777777" w:rsidR="00370320" w:rsidRPr="00224FC9" w:rsidRDefault="00370320" w:rsidP="004C6C23">
      <w:pPr>
        <w:pStyle w:val="Corner"/>
      </w:pPr>
      <w:r w:rsidRPr="002F396F">
        <w:br w:type="page"/>
      </w:r>
      <w:bookmarkStart w:id="2560" w:name="_Toc27121631"/>
      <w:bookmarkStart w:id="2561" w:name="_Toc27121735"/>
      <w:bookmarkStart w:id="2562" w:name="_Toc27196915"/>
      <w:bookmarkStart w:id="2563" w:name="_Toc27197020"/>
      <w:bookmarkStart w:id="2564" w:name="_Toc27198291"/>
      <w:bookmarkStart w:id="2565" w:name="_Toc27202813"/>
      <w:bookmarkStart w:id="2566" w:name="_Toc27206271"/>
      <w:bookmarkStart w:id="2567" w:name="_Toc27206376"/>
      <w:bookmarkStart w:id="2568" w:name="_Toc27217284"/>
      <w:bookmarkStart w:id="2569" w:name="_Toc27217389"/>
      <w:bookmarkStart w:id="2570" w:name="_Toc27217493"/>
      <w:bookmarkStart w:id="2571" w:name="_Toc27217866"/>
      <w:bookmarkStart w:id="2572" w:name="_Toc27217970"/>
      <w:bookmarkStart w:id="2573" w:name="_Toc27296375"/>
      <w:bookmarkStart w:id="2574" w:name="_Toc27393883"/>
      <w:bookmarkStart w:id="2575" w:name="_Toc27479899"/>
      <w:bookmarkStart w:id="2576" w:name="_Toc27717278"/>
      <w:r w:rsidRPr="00224FC9">
        <w:lastRenderedPageBreak/>
        <w:t>SEQGP</w:t>
      </w:r>
    </w:p>
    <w:p w14:paraId="55F67CE3" w14:textId="77777777" w:rsidR="00370320" w:rsidRPr="007E3809" w:rsidRDefault="00370320" w:rsidP="00501F36">
      <w:pPr>
        <w:pStyle w:val="Heading2"/>
      </w:pPr>
      <w:bookmarkStart w:id="2577" w:name="_Toc195483860"/>
      <w:r>
        <w:t>SEQGP</w:t>
      </w:r>
      <w:bookmarkEnd w:id="2577"/>
    </w:p>
    <w:p w14:paraId="6C21E9C7" w14:textId="77777777" w:rsidR="00370320" w:rsidRDefault="00370320" w:rsidP="00DF44C9">
      <w:pPr>
        <w:pStyle w:val="SpecialSpace"/>
      </w:pPr>
    </w:p>
    <w:p w14:paraId="18B634F6" w14:textId="6AF30DAD" w:rsidR="00370320" w:rsidRPr="00590C30" w:rsidRDefault="00370320" w:rsidP="00E4439A">
      <w:pPr>
        <w:pStyle w:val="CardHeader"/>
      </w:pPr>
      <w:r w:rsidRPr="00590C30">
        <w:t>Description</w:t>
      </w:r>
      <w:r w:rsidR="00E4439A" w:rsidRPr="00E4439A">
        <w:t>:</w:t>
      </w:r>
    </w:p>
    <w:p w14:paraId="211A6DA7" w14:textId="7234E568" w:rsidR="00370320" w:rsidRDefault="00370320" w:rsidP="00DF44C9">
      <w:pPr>
        <w:pStyle w:val="CardSpacing"/>
      </w:pPr>
      <w:r>
        <w:t>M</w:t>
      </w:r>
      <w:r w:rsidRPr="00590C30">
        <w:t>anual re</w:t>
      </w:r>
      <w:r>
        <w:t>-</w:t>
      </w:r>
      <w:r w:rsidRPr="00590C30">
        <w:t>sequencing of grids</w:t>
      </w:r>
      <w:r w:rsidR="00F128BE">
        <w:t>.</w:t>
      </w:r>
    </w:p>
    <w:p w14:paraId="0DED608F" w14:textId="77777777" w:rsidR="00370320" w:rsidRPr="00590C30" w:rsidRDefault="00370320" w:rsidP="00C11FD0">
      <w:pPr>
        <w:pStyle w:val="CardSpacing"/>
      </w:pPr>
    </w:p>
    <w:p w14:paraId="5864305A" w14:textId="5AAE9467"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B3096F" w14:textId="77777777" w:rsidTr="002B267D">
        <w:tc>
          <w:tcPr>
            <w:tcW w:w="1008" w:type="dxa"/>
            <w:tcBorders>
              <w:bottom w:val="single" w:sz="4" w:space="0" w:color="auto"/>
            </w:tcBorders>
            <w:tcMar>
              <w:right w:w="0" w:type="dxa"/>
            </w:tcMar>
          </w:tcPr>
          <w:p w14:paraId="169FD79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D1FA9F5"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2C7E284"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19499282"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8653AD"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5A44F48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2264DED8"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12C5C01D"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4767E27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7768B9F6" w14:textId="77777777" w:rsidR="00370320" w:rsidRPr="00590C30" w:rsidRDefault="00370320" w:rsidP="00911947">
            <w:pPr>
              <w:pStyle w:val="TCellCard"/>
            </w:pPr>
            <w:r w:rsidRPr="00590C30">
              <w:t>10</w:t>
            </w:r>
          </w:p>
        </w:tc>
      </w:tr>
      <w:tr w:rsidR="00370320" w:rsidRPr="00590C30" w14:paraId="30B450C1"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7A7D8C8F" w14:textId="77777777" w:rsidR="00370320" w:rsidRPr="00590C30" w:rsidRDefault="00370320" w:rsidP="00911947">
            <w:pPr>
              <w:pStyle w:val="TCellCard"/>
            </w:pPr>
            <w:r w:rsidRPr="00590C30">
              <w:t>SEQGP</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D8654B8"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56CD99A"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E4E315"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6E852F4"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9C32892"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F818EC"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E0CBD5"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F889C4"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9C9E072" w14:textId="77777777" w:rsidR="00370320" w:rsidRPr="00590C30" w:rsidRDefault="00370320" w:rsidP="00911947">
            <w:pPr>
              <w:pStyle w:val="TCellCard"/>
            </w:pPr>
          </w:p>
        </w:tc>
      </w:tr>
    </w:tbl>
    <w:p w14:paraId="108ACB2A" w14:textId="77777777" w:rsidR="00370320" w:rsidRPr="00590C30" w:rsidRDefault="00370320" w:rsidP="00C11FD0">
      <w:pPr>
        <w:pStyle w:val="CardSpacing"/>
      </w:pPr>
    </w:p>
    <w:p w14:paraId="303C1D33" w14:textId="7680181E"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A78CD75" w14:textId="77777777" w:rsidTr="002B267D">
        <w:tc>
          <w:tcPr>
            <w:tcW w:w="1008" w:type="dxa"/>
            <w:tcMar>
              <w:right w:w="0" w:type="dxa"/>
            </w:tcMar>
          </w:tcPr>
          <w:p w14:paraId="0D38EC2C" w14:textId="77777777" w:rsidR="00370320" w:rsidRPr="00590C30" w:rsidRDefault="00370320" w:rsidP="00911947">
            <w:pPr>
              <w:pStyle w:val="TCellCard"/>
            </w:pPr>
            <w:r w:rsidRPr="00590C30">
              <w:t>SEQGP</w:t>
            </w:r>
          </w:p>
        </w:tc>
        <w:tc>
          <w:tcPr>
            <w:tcW w:w="1008" w:type="dxa"/>
            <w:tcMar>
              <w:right w:w="0" w:type="dxa"/>
            </w:tcMar>
          </w:tcPr>
          <w:p w14:paraId="5BC901C4" w14:textId="77777777" w:rsidR="00370320" w:rsidRPr="00590C30" w:rsidRDefault="00370320" w:rsidP="00911947">
            <w:pPr>
              <w:pStyle w:val="TCellCard"/>
            </w:pPr>
            <w:r w:rsidRPr="00590C30">
              <w:t>1001</w:t>
            </w:r>
          </w:p>
        </w:tc>
        <w:tc>
          <w:tcPr>
            <w:tcW w:w="1008" w:type="dxa"/>
            <w:tcMar>
              <w:right w:w="0" w:type="dxa"/>
            </w:tcMar>
          </w:tcPr>
          <w:p w14:paraId="4955955E" w14:textId="77777777" w:rsidR="00370320" w:rsidRPr="00590C30" w:rsidRDefault="00370320" w:rsidP="00911947">
            <w:pPr>
              <w:pStyle w:val="TCellCard"/>
            </w:pPr>
            <w:r w:rsidRPr="00590C30">
              <w:t>1.5</w:t>
            </w:r>
          </w:p>
        </w:tc>
        <w:tc>
          <w:tcPr>
            <w:tcW w:w="1008" w:type="dxa"/>
            <w:tcMar>
              <w:right w:w="0" w:type="dxa"/>
            </w:tcMar>
          </w:tcPr>
          <w:p w14:paraId="735016D4" w14:textId="77777777" w:rsidR="00370320" w:rsidRPr="00590C30" w:rsidRDefault="00370320" w:rsidP="00911947">
            <w:pPr>
              <w:pStyle w:val="TCellCard"/>
            </w:pPr>
            <w:r w:rsidRPr="00590C30">
              <w:t>1011</w:t>
            </w:r>
          </w:p>
        </w:tc>
        <w:tc>
          <w:tcPr>
            <w:tcW w:w="1008" w:type="dxa"/>
            <w:tcMar>
              <w:right w:w="0" w:type="dxa"/>
            </w:tcMar>
          </w:tcPr>
          <w:p w14:paraId="6288C17E" w14:textId="77777777" w:rsidR="00370320" w:rsidRPr="00590C30" w:rsidRDefault="00370320" w:rsidP="00911947">
            <w:pPr>
              <w:pStyle w:val="TCellCard"/>
            </w:pPr>
            <w:r w:rsidRPr="00590C30">
              <w:t>1.</w:t>
            </w:r>
          </w:p>
        </w:tc>
        <w:tc>
          <w:tcPr>
            <w:tcW w:w="1008" w:type="dxa"/>
            <w:tcMar>
              <w:right w:w="0" w:type="dxa"/>
            </w:tcMar>
          </w:tcPr>
          <w:p w14:paraId="3373EFFE" w14:textId="77777777" w:rsidR="00370320" w:rsidRPr="00590C30" w:rsidRDefault="00370320" w:rsidP="00911947">
            <w:pPr>
              <w:pStyle w:val="TCellCard"/>
            </w:pPr>
            <w:r w:rsidRPr="00590C30">
              <w:t>1021</w:t>
            </w:r>
          </w:p>
        </w:tc>
        <w:tc>
          <w:tcPr>
            <w:tcW w:w="1008" w:type="dxa"/>
            <w:tcMar>
              <w:right w:w="0" w:type="dxa"/>
            </w:tcMar>
          </w:tcPr>
          <w:p w14:paraId="01CAA85D" w14:textId="77777777" w:rsidR="00370320" w:rsidRPr="00590C30" w:rsidRDefault="00370320" w:rsidP="00911947">
            <w:pPr>
              <w:pStyle w:val="TCellCard"/>
            </w:pPr>
            <w:r w:rsidRPr="00590C30">
              <w:t>2.</w:t>
            </w:r>
          </w:p>
        </w:tc>
        <w:tc>
          <w:tcPr>
            <w:tcW w:w="1008" w:type="dxa"/>
            <w:tcMar>
              <w:right w:w="0" w:type="dxa"/>
            </w:tcMar>
          </w:tcPr>
          <w:p w14:paraId="56A99707" w14:textId="77777777" w:rsidR="00370320" w:rsidRPr="00590C30" w:rsidRDefault="00370320" w:rsidP="00911947">
            <w:pPr>
              <w:pStyle w:val="TCellCard"/>
            </w:pPr>
            <w:r w:rsidRPr="00590C30">
              <w:t>1031</w:t>
            </w:r>
          </w:p>
        </w:tc>
        <w:tc>
          <w:tcPr>
            <w:tcW w:w="1008" w:type="dxa"/>
            <w:tcMar>
              <w:right w:w="0" w:type="dxa"/>
            </w:tcMar>
          </w:tcPr>
          <w:p w14:paraId="4313DDEF" w14:textId="77777777" w:rsidR="00370320" w:rsidRPr="00590C30" w:rsidRDefault="00370320" w:rsidP="00911947">
            <w:pPr>
              <w:pStyle w:val="TCellCard"/>
            </w:pPr>
            <w:r w:rsidRPr="00590C30">
              <w:t>3.5</w:t>
            </w:r>
          </w:p>
        </w:tc>
        <w:tc>
          <w:tcPr>
            <w:tcW w:w="1008" w:type="dxa"/>
            <w:tcMar>
              <w:right w:w="0" w:type="dxa"/>
            </w:tcMar>
          </w:tcPr>
          <w:p w14:paraId="6C35E400" w14:textId="77777777" w:rsidR="00370320" w:rsidRPr="00590C30" w:rsidRDefault="00370320" w:rsidP="00911947">
            <w:pPr>
              <w:pStyle w:val="TCellCard"/>
            </w:pPr>
          </w:p>
        </w:tc>
      </w:tr>
    </w:tbl>
    <w:p w14:paraId="376EEC47" w14:textId="77777777" w:rsidR="00370320" w:rsidRPr="00590C30" w:rsidRDefault="00370320" w:rsidP="00C11FD0">
      <w:pPr>
        <w:pStyle w:val="CardSpacing"/>
      </w:pPr>
    </w:p>
    <w:p w14:paraId="6CA03841" w14:textId="2B2A3BE6"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5760"/>
        <w:gridCol w:w="2160"/>
        <w:gridCol w:w="1080"/>
      </w:tblGrid>
      <w:tr w:rsidR="00370320" w:rsidRPr="00590C30" w14:paraId="2A279CBA" w14:textId="77777777" w:rsidTr="00AF0111">
        <w:tc>
          <w:tcPr>
            <w:tcW w:w="1080" w:type="dxa"/>
            <w:tcBorders>
              <w:bottom w:val="single" w:sz="4" w:space="0" w:color="auto"/>
            </w:tcBorders>
          </w:tcPr>
          <w:p w14:paraId="599B1225" w14:textId="77777777" w:rsidR="00370320" w:rsidRPr="00AF0111" w:rsidRDefault="00370320" w:rsidP="00AF0111">
            <w:pPr>
              <w:pStyle w:val="CardHeader"/>
              <w:rPr>
                <w:b w:val="0"/>
                <w:bCs/>
              </w:rPr>
            </w:pPr>
            <w:r w:rsidRPr="00AF0111">
              <w:rPr>
                <w:b w:val="0"/>
                <w:bCs/>
              </w:rPr>
              <w:t>Field</w:t>
            </w:r>
          </w:p>
        </w:tc>
        <w:tc>
          <w:tcPr>
            <w:tcW w:w="5760" w:type="dxa"/>
            <w:tcBorders>
              <w:bottom w:val="single" w:sz="4" w:space="0" w:color="auto"/>
            </w:tcBorders>
          </w:tcPr>
          <w:p w14:paraId="2D13EB16" w14:textId="77777777" w:rsidR="00370320" w:rsidRPr="00AF0111" w:rsidRDefault="00370320" w:rsidP="00AF0111">
            <w:pPr>
              <w:pStyle w:val="CardHeader"/>
              <w:rPr>
                <w:b w:val="0"/>
                <w:bCs/>
              </w:rPr>
            </w:pPr>
            <w:r w:rsidRPr="00AF0111">
              <w:rPr>
                <w:b w:val="0"/>
                <w:bCs/>
              </w:rPr>
              <w:t>Contents</w:t>
            </w:r>
          </w:p>
        </w:tc>
        <w:tc>
          <w:tcPr>
            <w:tcW w:w="2160" w:type="dxa"/>
            <w:tcBorders>
              <w:bottom w:val="single" w:sz="4" w:space="0" w:color="auto"/>
            </w:tcBorders>
          </w:tcPr>
          <w:p w14:paraId="702E7611"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746A87" w14:textId="77777777" w:rsidR="00370320" w:rsidRPr="00AF0111" w:rsidRDefault="00370320" w:rsidP="00AF0111">
            <w:pPr>
              <w:pStyle w:val="CardHeader"/>
              <w:rPr>
                <w:b w:val="0"/>
                <w:bCs/>
              </w:rPr>
            </w:pPr>
            <w:r w:rsidRPr="00AF0111">
              <w:rPr>
                <w:b w:val="0"/>
                <w:bCs/>
              </w:rPr>
              <w:t>Default</w:t>
            </w:r>
          </w:p>
        </w:tc>
      </w:tr>
      <w:tr w:rsidR="00370320" w:rsidRPr="00590C30" w14:paraId="42808C1B" w14:textId="77777777" w:rsidTr="00AF0111">
        <w:tc>
          <w:tcPr>
            <w:tcW w:w="1080" w:type="dxa"/>
            <w:tcBorders>
              <w:top w:val="single" w:sz="4" w:space="0" w:color="auto"/>
            </w:tcBorders>
          </w:tcPr>
          <w:p w14:paraId="7004F05C" w14:textId="77777777" w:rsidR="00370320" w:rsidRPr="00590C30" w:rsidRDefault="00370320" w:rsidP="0080315D">
            <w:pPr>
              <w:pStyle w:val="TCaseControl"/>
            </w:pPr>
            <w:r w:rsidRPr="00590C30">
              <w:t>Gi</w:t>
            </w:r>
          </w:p>
        </w:tc>
        <w:tc>
          <w:tcPr>
            <w:tcW w:w="5760" w:type="dxa"/>
            <w:tcBorders>
              <w:top w:val="single" w:sz="4" w:space="0" w:color="auto"/>
            </w:tcBorders>
          </w:tcPr>
          <w:p w14:paraId="0885FC07" w14:textId="77777777" w:rsidR="00370320" w:rsidRPr="00590C30" w:rsidRDefault="00370320" w:rsidP="0080315D">
            <w:pPr>
              <w:pStyle w:val="TCaseControl"/>
            </w:pPr>
            <w:r w:rsidRPr="00590C30">
              <w:t>ID number of a grid point</w:t>
            </w:r>
          </w:p>
        </w:tc>
        <w:tc>
          <w:tcPr>
            <w:tcW w:w="2160" w:type="dxa"/>
            <w:tcBorders>
              <w:top w:val="single" w:sz="4" w:space="0" w:color="auto"/>
            </w:tcBorders>
          </w:tcPr>
          <w:p w14:paraId="17223CB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1780C7E0" w14:textId="77777777" w:rsidR="00370320" w:rsidRPr="00590C30" w:rsidRDefault="00370320" w:rsidP="0080315D">
            <w:pPr>
              <w:pStyle w:val="TCaseControl"/>
            </w:pPr>
            <w:r w:rsidRPr="00590C30">
              <w:t>None</w:t>
            </w:r>
          </w:p>
        </w:tc>
      </w:tr>
      <w:tr w:rsidR="00370320" w:rsidRPr="00590C30" w14:paraId="15F51339" w14:textId="77777777" w:rsidTr="0080315D">
        <w:tc>
          <w:tcPr>
            <w:tcW w:w="1080" w:type="dxa"/>
          </w:tcPr>
          <w:p w14:paraId="0CE9251D" w14:textId="77777777" w:rsidR="00370320" w:rsidRPr="00590C30" w:rsidRDefault="00370320" w:rsidP="0080315D">
            <w:pPr>
              <w:pStyle w:val="TCaseControl"/>
            </w:pPr>
            <w:r w:rsidRPr="00590C30">
              <w:t>Si</w:t>
            </w:r>
          </w:p>
        </w:tc>
        <w:tc>
          <w:tcPr>
            <w:tcW w:w="5760" w:type="dxa"/>
          </w:tcPr>
          <w:p w14:paraId="67417691" w14:textId="77777777" w:rsidR="00370320" w:rsidRPr="00590C30" w:rsidRDefault="00370320" w:rsidP="0080315D">
            <w:pPr>
              <w:pStyle w:val="TCaseControl"/>
            </w:pPr>
            <w:r w:rsidRPr="00590C30">
              <w:t>The sequence number for Gi</w:t>
            </w:r>
          </w:p>
        </w:tc>
        <w:tc>
          <w:tcPr>
            <w:tcW w:w="2160" w:type="dxa"/>
          </w:tcPr>
          <w:p w14:paraId="556E78E2" w14:textId="77777777" w:rsidR="00370320" w:rsidRPr="00590C30" w:rsidRDefault="00370320" w:rsidP="0080315D">
            <w:pPr>
              <w:pStyle w:val="TCaseControl"/>
            </w:pPr>
            <w:r w:rsidRPr="00590C30">
              <w:t>Integer or Real &gt; 0</w:t>
            </w:r>
          </w:p>
        </w:tc>
        <w:tc>
          <w:tcPr>
            <w:tcW w:w="1080" w:type="dxa"/>
          </w:tcPr>
          <w:p w14:paraId="0A2058A3" w14:textId="77777777" w:rsidR="00370320" w:rsidRPr="00590C30" w:rsidRDefault="00370320" w:rsidP="0080315D">
            <w:pPr>
              <w:pStyle w:val="TCaseControl"/>
            </w:pPr>
            <w:r w:rsidRPr="00590C30">
              <w:t>None</w:t>
            </w:r>
          </w:p>
        </w:tc>
      </w:tr>
    </w:tbl>
    <w:p w14:paraId="75EF3969" w14:textId="77777777" w:rsidR="00370320" w:rsidRPr="00590C30" w:rsidRDefault="00370320" w:rsidP="00C11FD0">
      <w:pPr>
        <w:pStyle w:val="CardSpacing"/>
      </w:pPr>
    </w:p>
    <w:p w14:paraId="757A6AD3" w14:textId="77777777" w:rsidR="00370320" w:rsidRPr="00590C30" w:rsidRDefault="00370320" w:rsidP="00E4439A">
      <w:pPr>
        <w:pStyle w:val="CardHeader"/>
      </w:pPr>
      <w:r w:rsidRPr="00590C30">
        <w:t>Remarks:</w:t>
      </w:r>
    </w:p>
    <w:p w14:paraId="4D1F4457" w14:textId="37F61245" w:rsidR="00370320" w:rsidRPr="00590C30" w:rsidRDefault="00370320" w:rsidP="00CF1CAE">
      <w:pPr>
        <w:pStyle w:val="Remarks"/>
      </w:pPr>
      <w:r w:rsidRPr="00590C30">
        <w:t>1.</w:t>
      </w:r>
      <w:r w:rsidRPr="00590C30">
        <w:tab/>
        <w:t>The SEQGP entry is used to manually re</w:t>
      </w:r>
      <w:r>
        <w:t>-sequence</w:t>
      </w:r>
      <w:r w:rsidRPr="00590C30">
        <w:t xml:space="preserve"> g</w:t>
      </w:r>
      <w:r>
        <w:t>rids.</w:t>
      </w:r>
      <w:r w:rsidR="007439EF">
        <w:t xml:space="preserve"> </w:t>
      </w:r>
      <w:r>
        <w:t>See the Bulk Data PARAM GRIDSEQ entry for the starting sequence MYSTRAN uses in manual grid sequencing.</w:t>
      </w:r>
    </w:p>
    <w:p w14:paraId="05443DA3" w14:textId="77D5AB6F" w:rsidR="00370320" w:rsidRPr="00590C30" w:rsidRDefault="00370320" w:rsidP="00CF1CAE">
      <w:pPr>
        <w:pStyle w:val="Remarks"/>
      </w:pPr>
      <w:r w:rsidRPr="00590C30">
        <w:t>2.</w:t>
      </w:r>
      <w:r w:rsidRPr="00590C30">
        <w:tab/>
        <w:t>Either integer or real sequence numbers are allowed but all are converted to real internally.</w:t>
      </w:r>
      <w:r w:rsidR="007439EF">
        <w:t xml:space="preserve"> </w:t>
      </w:r>
      <w:r w:rsidRPr="00590C30">
        <w:t>Thus, if the user has two grids sequenced consecutively, say with integer sequence numbers 10 and 11, then some other grid can be inserted in the sequence between the two with a real sequence number anywhere in the range:</w:t>
      </w:r>
    </w:p>
    <w:p w14:paraId="25FD4413" w14:textId="5D02A72D" w:rsidR="00370320" w:rsidRPr="00590C30" w:rsidRDefault="00CF1CAE" w:rsidP="00CF1CAE">
      <w:pPr>
        <w:pStyle w:val="Remarks"/>
      </w:pPr>
      <w:r>
        <w:tab/>
      </w:r>
      <w:r>
        <w:tab/>
      </w:r>
      <w:r>
        <w:tab/>
      </w:r>
      <w:r>
        <w:tab/>
      </w:r>
      <w:r>
        <w:tab/>
      </w:r>
      <w:r>
        <w:tab/>
      </w:r>
      <w:r>
        <w:tab/>
      </w:r>
      <w:r>
        <w:tab/>
      </w:r>
      <w:r>
        <w:tab/>
      </w:r>
      <w:r>
        <w:tab/>
      </w:r>
      <w:r>
        <w:tab/>
      </w:r>
      <w:r>
        <w:tab/>
      </w:r>
      <w:r w:rsidR="00370320" w:rsidRPr="00590C30">
        <w:t>10. &lt; Si &lt; 11.</w:t>
      </w:r>
    </w:p>
    <w:p w14:paraId="4A89100C" w14:textId="45EA8A1A" w:rsidR="00370320" w:rsidRDefault="00370320" w:rsidP="00CF1CAE">
      <w:pPr>
        <w:pStyle w:val="Remarks"/>
      </w:pPr>
      <w:r w:rsidRPr="00590C30">
        <w:t>3.</w:t>
      </w:r>
      <w:r w:rsidRPr="00590C30">
        <w:tab/>
        <w:t>Up to four pairs of Gi, Si can be specified on one SEQGP entry.</w:t>
      </w:r>
      <w:r w:rsidR="007439EF">
        <w:t xml:space="preserve"> </w:t>
      </w:r>
      <w:r w:rsidRPr="00590C30">
        <w:t>For more pairs, use additional SEQGP entries (i.e. there is no continuation entry for SEQGP).</w:t>
      </w:r>
    </w:p>
    <w:p w14:paraId="4244A4EA" w14:textId="77777777" w:rsidR="00370320" w:rsidRDefault="00370320" w:rsidP="00CF1CAE">
      <w:pPr>
        <w:pStyle w:val="Remarks"/>
      </w:pPr>
      <w:r>
        <w:t>4.</w:t>
      </w:r>
      <w:r>
        <w:tab/>
        <w:t>If automatic grid point sequencing by BANDIT, any used defined SEQGP entries are ignored</w:t>
      </w:r>
      <w:r w:rsidRPr="00590C30">
        <w:t>.</w:t>
      </w:r>
    </w:p>
    <w:p w14:paraId="5E77770E" w14:textId="77777777" w:rsidR="00370320" w:rsidRPr="00224FC9" w:rsidRDefault="00370320" w:rsidP="004C6C23">
      <w:pPr>
        <w:pStyle w:val="Corner"/>
      </w:pPr>
      <w:r>
        <w:br w:type="page"/>
      </w:r>
      <w:r>
        <w:lastRenderedPageBreak/>
        <w:t>SLOAD</w:t>
      </w:r>
    </w:p>
    <w:p w14:paraId="4E9955A0" w14:textId="77777777" w:rsidR="00370320" w:rsidRPr="007E3809" w:rsidRDefault="00370320" w:rsidP="00501F36">
      <w:pPr>
        <w:pStyle w:val="Heading2"/>
      </w:pPr>
      <w:bookmarkStart w:id="2578" w:name="_Toc195483861"/>
      <w:r>
        <w:t>SLOAD</w:t>
      </w:r>
      <w:bookmarkEnd w:id="2578"/>
    </w:p>
    <w:p w14:paraId="6B76A8C0" w14:textId="77777777" w:rsidR="00370320" w:rsidRDefault="00370320" w:rsidP="00DF44C9">
      <w:pPr>
        <w:pStyle w:val="SpecialSpace"/>
      </w:pPr>
    </w:p>
    <w:p w14:paraId="7A1691B3" w14:textId="576B24F6" w:rsidR="00370320" w:rsidRPr="00590C30" w:rsidRDefault="00370320" w:rsidP="00E4439A">
      <w:pPr>
        <w:pStyle w:val="CardHeader"/>
      </w:pPr>
      <w:r w:rsidRPr="00590C30">
        <w:t>Description</w:t>
      </w:r>
      <w:r w:rsidR="00E4439A" w:rsidRPr="00E4439A">
        <w:t>:</w:t>
      </w:r>
    </w:p>
    <w:p w14:paraId="4EE08B3E" w14:textId="7251ADBB" w:rsidR="00370320" w:rsidRPr="00590C30" w:rsidRDefault="00370320" w:rsidP="00DF44C9">
      <w:pPr>
        <w:pStyle w:val="CardSpacing"/>
      </w:pPr>
      <w:r>
        <w:t>Defines the existence of a scalar load on a scalar point</w:t>
      </w:r>
      <w:r w:rsidR="00F128BE">
        <w:t>.</w:t>
      </w:r>
    </w:p>
    <w:p w14:paraId="283E57DE" w14:textId="77777777" w:rsidR="00370320" w:rsidRPr="00590C30" w:rsidRDefault="00370320" w:rsidP="00C11FD0">
      <w:pPr>
        <w:pStyle w:val="CardSpacing"/>
      </w:pPr>
    </w:p>
    <w:p w14:paraId="5B090783" w14:textId="73EDC2E2"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22B5987" w14:textId="77777777" w:rsidTr="002B267D">
        <w:tc>
          <w:tcPr>
            <w:tcW w:w="1008" w:type="dxa"/>
            <w:tcBorders>
              <w:bottom w:val="single" w:sz="4" w:space="0" w:color="auto"/>
            </w:tcBorders>
            <w:tcMar>
              <w:right w:w="0" w:type="dxa"/>
            </w:tcMar>
          </w:tcPr>
          <w:p w14:paraId="0472199D"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284D5A87"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3A96B340"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42677FA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17992EF8"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AAB98E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54153087"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4BF392BE"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5A516BD9"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00A34219" w14:textId="77777777" w:rsidR="00370320" w:rsidRPr="00590C30" w:rsidRDefault="00370320" w:rsidP="00911947">
            <w:pPr>
              <w:pStyle w:val="TCellCard"/>
            </w:pPr>
            <w:r w:rsidRPr="00590C30">
              <w:t>10</w:t>
            </w:r>
          </w:p>
        </w:tc>
      </w:tr>
      <w:tr w:rsidR="00370320" w:rsidRPr="00590C30" w14:paraId="13090BE7"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4165C79" w14:textId="77777777" w:rsidR="00370320" w:rsidRPr="00590C30" w:rsidRDefault="00370320" w:rsidP="00911947">
            <w:pPr>
              <w:pStyle w:val="TCellCard"/>
            </w:pPr>
            <w:r>
              <w:t>SLOA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E6576E" w14:textId="77777777" w:rsidR="00370320" w:rsidRPr="00590C30" w:rsidRDefault="00370320" w:rsidP="00911947">
            <w:pPr>
              <w:pStyle w:val="TCellCard"/>
            </w:pPr>
            <w:r>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B4BB0B" w14:textId="77777777" w:rsidR="00370320" w:rsidRPr="00590C30" w:rsidRDefault="00370320" w:rsidP="00911947">
            <w:pPr>
              <w:pStyle w:val="TCellCard"/>
            </w:pPr>
            <w:r>
              <w:t>Si</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846F0" w14:textId="77777777" w:rsidR="00370320" w:rsidRPr="00590C30" w:rsidRDefault="00370320" w:rsidP="00911947">
            <w:pPr>
              <w:pStyle w:val="TCellCard"/>
            </w:pPr>
            <w:r>
              <w:t>FMAG</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462E4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6A4E14"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C4251DF"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4BB48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5A453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81E0740" w14:textId="77777777" w:rsidR="00370320" w:rsidRPr="00590C30" w:rsidRDefault="00370320" w:rsidP="00911947">
            <w:pPr>
              <w:pStyle w:val="TCellCard"/>
            </w:pPr>
          </w:p>
        </w:tc>
      </w:tr>
    </w:tbl>
    <w:p w14:paraId="5D1A54BD" w14:textId="77777777" w:rsidR="00370320" w:rsidRPr="00590C30" w:rsidRDefault="00370320" w:rsidP="00C11FD0">
      <w:pPr>
        <w:pStyle w:val="CardSpacing"/>
      </w:pPr>
    </w:p>
    <w:p w14:paraId="4D273AD5" w14:textId="035A5CE1"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8EF12BA" w14:textId="77777777" w:rsidTr="002B267D">
        <w:tc>
          <w:tcPr>
            <w:tcW w:w="1008" w:type="dxa"/>
            <w:tcMar>
              <w:right w:w="0" w:type="dxa"/>
            </w:tcMar>
          </w:tcPr>
          <w:p w14:paraId="7508E155" w14:textId="77777777" w:rsidR="00370320" w:rsidRPr="00590C30" w:rsidRDefault="00370320" w:rsidP="00911947">
            <w:pPr>
              <w:pStyle w:val="TCellCard"/>
            </w:pPr>
            <w:r>
              <w:t>SPOINT</w:t>
            </w:r>
          </w:p>
        </w:tc>
        <w:tc>
          <w:tcPr>
            <w:tcW w:w="1008" w:type="dxa"/>
            <w:tcMar>
              <w:right w:w="0" w:type="dxa"/>
            </w:tcMar>
          </w:tcPr>
          <w:p w14:paraId="70B95F8E" w14:textId="77777777" w:rsidR="00370320" w:rsidRPr="00590C30" w:rsidRDefault="00370320" w:rsidP="00911947">
            <w:pPr>
              <w:pStyle w:val="TCellCard"/>
            </w:pPr>
            <w:r w:rsidRPr="00590C30">
              <w:t>56</w:t>
            </w:r>
          </w:p>
        </w:tc>
        <w:tc>
          <w:tcPr>
            <w:tcW w:w="1008" w:type="dxa"/>
            <w:tcMar>
              <w:right w:w="0" w:type="dxa"/>
            </w:tcMar>
          </w:tcPr>
          <w:p w14:paraId="1293B729" w14:textId="77777777" w:rsidR="00370320" w:rsidRPr="00590C30" w:rsidRDefault="00370320" w:rsidP="00911947">
            <w:pPr>
              <w:pStyle w:val="TCellCard"/>
            </w:pPr>
            <w:r w:rsidRPr="00590C30">
              <w:t>101</w:t>
            </w:r>
          </w:p>
        </w:tc>
        <w:tc>
          <w:tcPr>
            <w:tcW w:w="1008" w:type="dxa"/>
            <w:tcMar>
              <w:right w:w="0" w:type="dxa"/>
            </w:tcMar>
          </w:tcPr>
          <w:p w14:paraId="47E65B03" w14:textId="77777777" w:rsidR="00370320" w:rsidRPr="00590C30" w:rsidRDefault="00370320" w:rsidP="00911947">
            <w:pPr>
              <w:pStyle w:val="TCellCard"/>
            </w:pPr>
            <w:r>
              <w:t>125.6</w:t>
            </w:r>
          </w:p>
        </w:tc>
        <w:tc>
          <w:tcPr>
            <w:tcW w:w="1008" w:type="dxa"/>
            <w:tcMar>
              <w:right w:w="0" w:type="dxa"/>
            </w:tcMar>
          </w:tcPr>
          <w:p w14:paraId="6B3E67FD" w14:textId="77777777" w:rsidR="00370320" w:rsidRPr="00590C30" w:rsidRDefault="00370320" w:rsidP="00911947">
            <w:pPr>
              <w:pStyle w:val="TCellCard"/>
            </w:pPr>
          </w:p>
        </w:tc>
        <w:tc>
          <w:tcPr>
            <w:tcW w:w="1008" w:type="dxa"/>
            <w:tcMar>
              <w:right w:w="0" w:type="dxa"/>
            </w:tcMar>
          </w:tcPr>
          <w:p w14:paraId="5428564F" w14:textId="77777777" w:rsidR="00370320" w:rsidRPr="00590C30" w:rsidRDefault="00370320" w:rsidP="00911947">
            <w:pPr>
              <w:pStyle w:val="TCellCard"/>
            </w:pPr>
          </w:p>
        </w:tc>
        <w:tc>
          <w:tcPr>
            <w:tcW w:w="1008" w:type="dxa"/>
            <w:tcMar>
              <w:right w:w="0" w:type="dxa"/>
            </w:tcMar>
          </w:tcPr>
          <w:p w14:paraId="2A840937" w14:textId="77777777" w:rsidR="00370320" w:rsidRPr="00590C30" w:rsidRDefault="00370320" w:rsidP="00911947">
            <w:pPr>
              <w:pStyle w:val="TCellCard"/>
            </w:pPr>
          </w:p>
        </w:tc>
        <w:tc>
          <w:tcPr>
            <w:tcW w:w="1008" w:type="dxa"/>
            <w:tcMar>
              <w:right w:w="0" w:type="dxa"/>
            </w:tcMar>
          </w:tcPr>
          <w:p w14:paraId="266247C4" w14:textId="77777777" w:rsidR="00370320" w:rsidRPr="00590C30" w:rsidRDefault="00370320" w:rsidP="00911947">
            <w:pPr>
              <w:pStyle w:val="TCellCard"/>
            </w:pPr>
          </w:p>
        </w:tc>
        <w:tc>
          <w:tcPr>
            <w:tcW w:w="1008" w:type="dxa"/>
            <w:tcMar>
              <w:right w:w="0" w:type="dxa"/>
            </w:tcMar>
          </w:tcPr>
          <w:p w14:paraId="2367FA4E" w14:textId="77777777" w:rsidR="00370320" w:rsidRPr="00590C30" w:rsidRDefault="00370320" w:rsidP="00911947">
            <w:pPr>
              <w:pStyle w:val="TCellCard"/>
            </w:pPr>
          </w:p>
        </w:tc>
        <w:tc>
          <w:tcPr>
            <w:tcW w:w="1008" w:type="dxa"/>
            <w:tcMar>
              <w:right w:w="0" w:type="dxa"/>
            </w:tcMar>
          </w:tcPr>
          <w:p w14:paraId="66FA3C7A" w14:textId="77777777" w:rsidR="00370320" w:rsidRPr="00590C30" w:rsidRDefault="00370320" w:rsidP="00911947">
            <w:pPr>
              <w:pStyle w:val="TCellCard"/>
            </w:pPr>
          </w:p>
        </w:tc>
      </w:tr>
    </w:tbl>
    <w:p w14:paraId="76AE2D74" w14:textId="77777777" w:rsidR="00370320" w:rsidRPr="00590C30" w:rsidRDefault="00370320" w:rsidP="00370320"/>
    <w:p w14:paraId="4E2BCD6D" w14:textId="3CA9D21F"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3B9208A" w14:textId="77777777" w:rsidTr="00AF0111">
        <w:tc>
          <w:tcPr>
            <w:tcW w:w="1080" w:type="dxa"/>
            <w:tcBorders>
              <w:bottom w:val="single" w:sz="4" w:space="0" w:color="auto"/>
            </w:tcBorders>
          </w:tcPr>
          <w:p w14:paraId="0174A91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888131"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6D135D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0AE327" w14:textId="77777777" w:rsidR="00370320" w:rsidRPr="00AF0111" w:rsidRDefault="00370320" w:rsidP="00AF0111">
            <w:pPr>
              <w:pStyle w:val="CardHeader"/>
              <w:rPr>
                <w:b w:val="0"/>
                <w:bCs/>
              </w:rPr>
            </w:pPr>
            <w:r w:rsidRPr="00AF0111">
              <w:rPr>
                <w:b w:val="0"/>
                <w:bCs/>
              </w:rPr>
              <w:t>Default</w:t>
            </w:r>
          </w:p>
        </w:tc>
      </w:tr>
      <w:tr w:rsidR="00370320" w:rsidRPr="00590C30" w14:paraId="5F07B909" w14:textId="77777777" w:rsidTr="00AF0111">
        <w:tc>
          <w:tcPr>
            <w:tcW w:w="1080" w:type="dxa"/>
            <w:tcBorders>
              <w:top w:val="single" w:sz="4" w:space="0" w:color="auto"/>
            </w:tcBorders>
          </w:tcPr>
          <w:p w14:paraId="4C1AD7FD" w14:textId="77777777" w:rsidR="00370320" w:rsidRPr="00590C30" w:rsidRDefault="00370320" w:rsidP="0080315D">
            <w:pPr>
              <w:pStyle w:val="TCaseControl"/>
            </w:pPr>
            <w:r w:rsidRPr="00590C30">
              <w:t>SID</w:t>
            </w:r>
          </w:p>
        </w:tc>
        <w:tc>
          <w:tcPr>
            <w:tcW w:w="6480" w:type="dxa"/>
            <w:tcBorders>
              <w:top w:val="single" w:sz="4" w:space="0" w:color="auto"/>
            </w:tcBorders>
          </w:tcPr>
          <w:p w14:paraId="3CDCD442" w14:textId="77777777" w:rsidR="00370320" w:rsidRPr="00590C30" w:rsidRDefault="00370320" w:rsidP="0080315D">
            <w:pPr>
              <w:pStyle w:val="TCaseControl"/>
            </w:pPr>
            <w:r w:rsidRPr="00590C30">
              <w:t>Load set ID number</w:t>
            </w:r>
          </w:p>
        </w:tc>
        <w:tc>
          <w:tcPr>
            <w:tcW w:w="1440" w:type="dxa"/>
            <w:tcBorders>
              <w:top w:val="single" w:sz="4" w:space="0" w:color="auto"/>
            </w:tcBorders>
          </w:tcPr>
          <w:p w14:paraId="7EC7CF86"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27148EE" w14:textId="77777777" w:rsidR="00370320" w:rsidRPr="00590C30" w:rsidRDefault="00370320" w:rsidP="0080315D">
            <w:pPr>
              <w:pStyle w:val="TCaseControl"/>
            </w:pPr>
            <w:r w:rsidRPr="00590C30">
              <w:t>None</w:t>
            </w:r>
          </w:p>
        </w:tc>
      </w:tr>
      <w:tr w:rsidR="00370320" w:rsidRPr="00590C30" w14:paraId="368045C5" w14:textId="77777777" w:rsidTr="0080315D">
        <w:tc>
          <w:tcPr>
            <w:tcW w:w="1080" w:type="dxa"/>
          </w:tcPr>
          <w:p w14:paraId="4B5A13A9" w14:textId="77777777" w:rsidR="00370320" w:rsidRPr="00590C30" w:rsidRDefault="00370320" w:rsidP="0080315D">
            <w:pPr>
              <w:pStyle w:val="TCaseControl"/>
            </w:pPr>
            <w:r>
              <w:t>Si</w:t>
            </w:r>
          </w:p>
        </w:tc>
        <w:tc>
          <w:tcPr>
            <w:tcW w:w="6480" w:type="dxa"/>
          </w:tcPr>
          <w:p w14:paraId="59B1101C" w14:textId="77777777" w:rsidR="00370320" w:rsidRPr="00590C30" w:rsidRDefault="00370320" w:rsidP="0080315D">
            <w:pPr>
              <w:pStyle w:val="TCaseControl"/>
            </w:pPr>
            <w:r>
              <w:t>Scalar point ID</w:t>
            </w:r>
          </w:p>
        </w:tc>
        <w:tc>
          <w:tcPr>
            <w:tcW w:w="1440" w:type="dxa"/>
          </w:tcPr>
          <w:p w14:paraId="78C3FA94" w14:textId="77777777" w:rsidR="00370320" w:rsidRPr="00590C30" w:rsidRDefault="00370320" w:rsidP="0080315D">
            <w:pPr>
              <w:pStyle w:val="TCaseControl"/>
            </w:pPr>
            <w:r w:rsidRPr="00590C30">
              <w:t>Integer &gt; 0</w:t>
            </w:r>
          </w:p>
        </w:tc>
        <w:tc>
          <w:tcPr>
            <w:tcW w:w="1080" w:type="dxa"/>
          </w:tcPr>
          <w:p w14:paraId="1170FC00" w14:textId="77777777" w:rsidR="00370320" w:rsidRPr="00590C30" w:rsidRDefault="00370320" w:rsidP="0080315D">
            <w:pPr>
              <w:pStyle w:val="TCaseControl"/>
            </w:pPr>
            <w:r w:rsidRPr="00590C30">
              <w:t>None</w:t>
            </w:r>
          </w:p>
        </w:tc>
      </w:tr>
      <w:tr w:rsidR="00370320" w:rsidRPr="00590C30" w14:paraId="7A72F256" w14:textId="77777777" w:rsidTr="0080315D">
        <w:tc>
          <w:tcPr>
            <w:tcW w:w="1080" w:type="dxa"/>
          </w:tcPr>
          <w:p w14:paraId="4A69B856" w14:textId="77777777" w:rsidR="00370320" w:rsidRPr="00590C30" w:rsidRDefault="00370320" w:rsidP="0080315D">
            <w:pPr>
              <w:pStyle w:val="TCaseControl"/>
            </w:pPr>
            <w:r>
              <w:t>FMAG</w:t>
            </w:r>
          </w:p>
        </w:tc>
        <w:tc>
          <w:tcPr>
            <w:tcW w:w="6480" w:type="dxa"/>
          </w:tcPr>
          <w:p w14:paraId="54D1A8C9" w14:textId="77777777" w:rsidR="00370320" w:rsidRPr="00590C30" w:rsidRDefault="00370320" w:rsidP="0080315D">
            <w:pPr>
              <w:pStyle w:val="TCaseControl"/>
            </w:pPr>
            <w:r>
              <w:t>Magnitude of the force on scalar point Si</w:t>
            </w:r>
          </w:p>
        </w:tc>
        <w:tc>
          <w:tcPr>
            <w:tcW w:w="1440" w:type="dxa"/>
          </w:tcPr>
          <w:p w14:paraId="0A45164B" w14:textId="77777777" w:rsidR="00370320" w:rsidRPr="00590C30" w:rsidRDefault="00370320" w:rsidP="0080315D">
            <w:pPr>
              <w:pStyle w:val="TCaseControl"/>
            </w:pPr>
            <w:r>
              <w:t>Real</w:t>
            </w:r>
          </w:p>
        </w:tc>
        <w:tc>
          <w:tcPr>
            <w:tcW w:w="1080" w:type="dxa"/>
          </w:tcPr>
          <w:p w14:paraId="1774E49C" w14:textId="77777777" w:rsidR="00370320" w:rsidRPr="00590C30" w:rsidRDefault="00370320" w:rsidP="0080315D">
            <w:pPr>
              <w:pStyle w:val="TCaseControl"/>
            </w:pPr>
            <w:r>
              <w:t>0.</w:t>
            </w:r>
          </w:p>
        </w:tc>
      </w:tr>
    </w:tbl>
    <w:p w14:paraId="26C7B9E4" w14:textId="77777777" w:rsidR="00370320" w:rsidRPr="00590C30" w:rsidRDefault="00370320" w:rsidP="00C11FD0">
      <w:pPr>
        <w:pStyle w:val="CardSpacing"/>
      </w:pPr>
    </w:p>
    <w:p w14:paraId="573321FD" w14:textId="77777777" w:rsidR="00370320" w:rsidRPr="00590C30" w:rsidRDefault="00370320" w:rsidP="00E4439A">
      <w:pPr>
        <w:pStyle w:val="CardHeader"/>
      </w:pPr>
      <w:r w:rsidRPr="00590C30">
        <w:t>Remarks:</w:t>
      </w:r>
    </w:p>
    <w:p w14:paraId="5D4A5DAF" w14:textId="77777777" w:rsidR="00370320" w:rsidRPr="00590C30" w:rsidRDefault="00370320" w:rsidP="00CF1CAE">
      <w:pPr>
        <w:pStyle w:val="Remarks"/>
      </w:pPr>
      <w:r>
        <w:t>1</w:t>
      </w:r>
      <w:r w:rsidRPr="00590C30">
        <w:t>.</w:t>
      </w:r>
      <w:r w:rsidRPr="00590C30">
        <w:tab/>
        <w:t>In order for this load to be used in a static analysis the load set ID must either be selected in Case Control by LOAD = SID, or this load set ID must be referenced on a LOAD Bulk Data entry which itself is selected in Case Control.</w:t>
      </w:r>
    </w:p>
    <w:p w14:paraId="08F8F3DF" w14:textId="77777777" w:rsidR="00370320" w:rsidRPr="00590C30" w:rsidRDefault="00370320" w:rsidP="00370320"/>
    <w:p w14:paraId="51B057B3" w14:textId="77777777" w:rsidR="00370320" w:rsidRPr="00224FC9" w:rsidRDefault="00370320" w:rsidP="004C6C23">
      <w:pPr>
        <w:pStyle w:val="Corner"/>
      </w:pPr>
      <w:r>
        <w:br w:type="page"/>
      </w:r>
      <w:r w:rsidRPr="00224FC9">
        <w:lastRenderedPageBreak/>
        <w:t>SPC</w:t>
      </w:r>
    </w:p>
    <w:p w14:paraId="1AE86924" w14:textId="77777777" w:rsidR="00370320" w:rsidRPr="007E3809" w:rsidRDefault="00370320" w:rsidP="00501F36">
      <w:pPr>
        <w:pStyle w:val="Heading2"/>
      </w:pPr>
      <w:bookmarkStart w:id="2579" w:name="_Toc195483862"/>
      <w:r>
        <w:t>SPC</w:t>
      </w:r>
      <w:bookmarkEnd w:id="2579"/>
    </w:p>
    <w:p w14:paraId="611639CE" w14:textId="77777777" w:rsidR="00370320" w:rsidRDefault="00370320" w:rsidP="00DF44C9">
      <w:pPr>
        <w:pStyle w:val="SpecialSpace"/>
      </w:pPr>
    </w:p>
    <w:p w14:paraId="24EE08D6" w14:textId="75F32292" w:rsidR="00370320" w:rsidRPr="00590C30" w:rsidRDefault="00370320" w:rsidP="00E4439A">
      <w:pPr>
        <w:pStyle w:val="CardHeader"/>
      </w:pPr>
      <w:r w:rsidRPr="00590C30">
        <w:t>Description</w:t>
      </w:r>
      <w:r w:rsidR="00E4439A" w:rsidRPr="00E4439A">
        <w:t>:</w:t>
      </w:r>
    </w:p>
    <w:p w14:paraId="5AD5B53C" w14:textId="4282CEF4" w:rsidR="00370320" w:rsidRPr="00590C30" w:rsidRDefault="00370320" w:rsidP="00DF44C9">
      <w:pPr>
        <w:pStyle w:val="CardSpacing"/>
      </w:pPr>
      <w:r>
        <w:t>Single point constraints that are defined by specifying</w:t>
      </w:r>
      <w:r w:rsidRPr="00590C30">
        <w:t xml:space="preserve"> the degree of freedom and its displacement (either zero or some enforced nonzero value)</w:t>
      </w:r>
      <w:r w:rsidR="00F128BE">
        <w:t>.</w:t>
      </w:r>
    </w:p>
    <w:p w14:paraId="54B22825" w14:textId="77777777" w:rsidR="00370320" w:rsidRPr="00590C30" w:rsidRDefault="00370320" w:rsidP="00C11FD0">
      <w:pPr>
        <w:pStyle w:val="CardSpacing"/>
      </w:pPr>
    </w:p>
    <w:p w14:paraId="09B245E7" w14:textId="64BF1764"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7196BCB" w14:textId="77777777" w:rsidTr="004A6BF2">
        <w:tc>
          <w:tcPr>
            <w:tcW w:w="1008" w:type="dxa"/>
            <w:tcBorders>
              <w:top w:val="nil"/>
              <w:left w:val="nil"/>
              <w:bottom w:val="nil"/>
              <w:right w:val="nil"/>
            </w:tcBorders>
          </w:tcPr>
          <w:p w14:paraId="173068D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3732C33E"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3178F1C6"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07E00104"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37939FE4"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3569B277"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32F04165"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6098214"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75D0108E"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4A1808E1" w14:textId="77777777" w:rsidR="00370320" w:rsidRPr="00590C30" w:rsidRDefault="00370320" w:rsidP="00911947">
            <w:pPr>
              <w:pStyle w:val="TCellCard"/>
            </w:pPr>
            <w:r w:rsidRPr="00590C30">
              <w:t>10</w:t>
            </w:r>
          </w:p>
        </w:tc>
      </w:tr>
      <w:tr w:rsidR="00370320" w:rsidRPr="00590C30" w14:paraId="5F526F84" w14:textId="77777777" w:rsidTr="004A6BF2">
        <w:tc>
          <w:tcPr>
            <w:tcW w:w="1008" w:type="dxa"/>
            <w:tcBorders>
              <w:top w:val="single" w:sz="4" w:space="0" w:color="auto"/>
              <w:right w:val="single" w:sz="4" w:space="0" w:color="auto"/>
            </w:tcBorders>
          </w:tcPr>
          <w:p w14:paraId="45490C3C" w14:textId="77777777" w:rsidR="00370320" w:rsidRPr="00590C30" w:rsidRDefault="00370320" w:rsidP="00911947">
            <w:pPr>
              <w:pStyle w:val="TCellCard"/>
            </w:pPr>
            <w:r w:rsidRPr="00590C30">
              <w:t>SPC</w:t>
            </w:r>
          </w:p>
        </w:tc>
        <w:tc>
          <w:tcPr>
            <w:tcW w:w="1008" w:type="dxa"/>
            <w:tcBorders>
              <w:top w:val="single" w:sz="4" w:space="0" w:color="auto"/>
              <w:left w:val="single" w:sz="4" w:space="0" w:color="auto"/>
              <w:right w:val="single" w:sz="4" w:space="0" w:color="auto"/>
            </w:tcBorders>
          </w:tcPr>
          <w:p w14:paraId="1E672A33"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6CA962E"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54F050A1" w14:textId="77777777" w:rsidR="00370320" w:rsidRPr="00590C30" w:rsidRDefault="00370320" w:rsidP="00911947">
            <w:pPr>
              <w:pStyle w:val="TCellCard"/>
            </w:pPr>
            <w:r w:rsidRPr="00590C30">
              <w:t>C1</w:t>
            </w:r>
          </w:p>
        </w:tc>
        <w:tc>
          <w:tcPr>
            <w:tcW w:w="1008" w:type="dxa"/>
            <w:tcBorders>
              <w:top w:val="single" w:sz="4" w:space="0" w:color="auto"/>
              <w:left w:val="single" w:sz="4" w:space="0" w:color="auto"/>
              <w:right w:val="single" w:sz="4" w:space="0" w:color="auto"/>
            </w:tcBorders>
          </w:tcPr>
          <w:p w14:paraId="22521C50" w14:textId="77777777" w:rsidR="00370320" w:rsidRPr="00590C30" w:rsidRDefault="00370320" w:rsidP="00911947">
            <w:pPr>
              <w:pStyle w:val="TCellCard"/>
            </w:pPr>
            <w:r w:rsidRPr="00590C30">
              <w:t>D1</w:t>
            </w:r>
          </w:p>
        </w:tc>
        <w:tc>
          <w:tcPr>
            <w:tcW w:w="1008" w:type="dxa"/>
            <w:tcBorders>
              <w:top w:val="single" w:sz="4" w:space="0" w:color="auto"/>
              <w:left w:val="single" w:sz="4" w:space="0" w:color="auto"/>
              <w:right w:val="single" w:sz="4" w:space="0" w:color="auto"/>
            </w:tcBorders>
          </w:tcPr>
          <w:p w14:paraId="4314EB26"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tcPr>
          <w:p w14:paraId="148DF297" w14:textId="77777777" w:rsidR="00370320" w:rsidRPr="00590C30" w:rsidRDefault="00370320" w:rsidP="00911947">
            <w:pPr>
              <w:pStyle w:val="TCellCard"/>
            </w:pPr>
            <w:r w:rsidRPr="00590C30">
              <w:t>C2</w:t>
            </w:r>
          </w:p>
        </w:tc>
        <w:tc>
          <w:tcPr>
            <w:tcW w:w="1008" w:type="dxa"/>
            <w:tcBorders>
              <w:top w:val="single" w:sz="4" w:space="0" w:color="auto"/>
              <w:left w:val="single" w:sz="4" w:space="0" w:color="auto"/>
              <w:right w:val="single" w:sz="4" w:space="0" w:color="auto"/>
            </w:tcBorders>
          </w:tcPr>
          <w:p w14:paraId="24A03FE8" w14:textId="77777777" w:rsidR="00370320" w:rsidRPr="00590C30" w:rsidRDefault="00370320" w:rsidP="00911947">
            <w:pPr>
              <w:pStyle w:val="TCellCard"/>
            </w:pPr>
            <w:r w:rsidRPr="00590C30">
              <w:t>D2</w:t>
            </w:r>
          </w:p>
        </w:tc>
        <w:tc>
          <w:tcPr>
            <w:tcW w:w="1008" w:type="dxa"/>
            <w:tcBorders>
              <w:top w:val="single" w:sz="4" w:space="0" w:color="auto"/>
              <w:left w:val="single" w:sz="4" w:space="0" w:color="auto"/>
              <w:right w:val="single" w:sz="4" w:space="0" w:color="auto"/>
            </w:tcBorders>
            <w:shd w:val="pct15" w:color="auto" w:fill="FFFFFF"/>
          </w:tcPr>
          <w:p w14:paraId="32C071D6" w14:textId="77777777" w:rsidR="00370320" w:rsidRPr="00590C30" w:rsidRDefault="00370320" w:rsidP="00911947">
            <w:pPr>
              <w:pStyle w:val="TCellCard"/>
            </w:pPr>
          </w:p>
        </w:tc>
        <w:tc>
          <w:tcPr>
            <w:tcW w:w="1008" w:type="dxa"/>
            <w:tcBorders>
              <w:top w:val="single" w:sz="4" w:space="0" w:color="auto"/>
              <w:left w:val="single" w:sz="4" w:space="0" w:color="auto"/>
            </w:tcBorders>
          </w:tcPr>
          <w:p w14:paraId="1BDBEE52" w14:textId="77777777" w:rsidR="00370320" w:rsidRPr="00590C30" w:rsidRDefault="00370320" w:rsidP="00911947">
            <w:pPr>
              <w:pStyle w:val="TCellCard"/>
            </w:pPr>
          </w:p>
        </w:tc>
      </w:tr>
    </w:tbl>
    <w:p w14:paraId="788D0FD7" w14:textId="77777777" w:rsidR="00370320" w:rsidRPr="00590C30" w:rsidRDefault="00370320" w:rsidP="00C11FD0">
      <w:pPr>
        <w:pStyle w:val="CardSpacing"/>
      </w:pPr>
    </w:p>
    <w:p w14:paraId="28FAF1DE" w14:textId="11F1324B"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C4D48F" w14:textId="77777777" w:rsidTr="004A6BF2">
        <w:tc>
          <w:tcPr>
            <w:tcW w:w="1008" w:type="dxa"/>
          </w:tcPr>
          <w:p w14:paraId="3E1D94A3" w14:textId="77777777" w:rsidR="00370320" w:rsidRPr="00590C30" w:rsidRDefault="00370320" w:rsidP="00911947">
            <w:pPr>
              <w:pStyle w:val="TCellCard"/>
            </w:pPr>
            <w:r w:rsidRPr="00590C30">
              <w:t>SPC</w:t>
            </w:r>
          </w:p>
        </w:tc>
        <w:tc>
          <w:tcPr>
            <w:tcW w:w="1008" w:type="dxa"/>
          </w:tcPr>
          <w:p w14:paraId="0FDBF388" w14:textId="77777777" w:rsidR="00370320" w:rsidRPr="00590C30" w:rsidRDefault="00370320" w:rsidP="00911947">
            <w:pPr>
              <w:pStyle w:val="TCellCard"/>
            </w:pPr>
            <w:r w:rsidRPr="00590C30">
              <w:t>56</w:t>
            </w:r>
          </w:p>
        </w:tc>
        <w:tc>
          <w:tcPr>
            <w:tcW w:w="1008" w:type="dxa"/>
          </w:tcPr>
          <w:p w14:paraId="041A525F" w14:textId="77777777" w:rsidR="00370320" w:rsidRPr="00590C30" w:rsidRDefault="00370320" w:rsidP="00911947">
            <w:pPr>
              <w:pStyle w:val="TCellCard"/>
            </w:pPr>
            <w:r w:rsidRPr="00590C30">
              <w:t>101</w:t>
            </w:r>
          </w:p>
        </w:tc>
        <w:tc>
          <w:tcPr>
            <w:tcW w:w="1008" w:type="dxa"/>
          </w:tcPr>
          <w:p w14:paraId="00D6AF34" w14:textId="77777777" w:rsidR="00370320" w:rsidRPr="00590C30" w:rsidRDefault="00370320" w:rsidP="00911947">
            <w:pPr>
              <w:pStyle w:val="TCellCard"/>
            </w:pPr>
            <w:r w:rsidRPr="00590C30">
              <w:t>3</w:t>
            </w:r>
          </w:p>
        </w:tc>
        <w:tc>
          <w:tcPr>
            <w:tcW w:w="1008" w:type="dxa"/>
          </w:tcPr>
          <w:p w14:paraId="470C0334" w14:textId="77777777" w:rsidR="00370320" w:rsidRPr="00590C30" w:rsidRDefault="00370320" w:rsidP="00911947">
            <w:pPr>
              <w:pStyle w:val="TCellCard"/>
            </w:pPr>
            <w:r w:rsidRPr="00590C30">
              <w:t>1.2E-3</w:t>
            </w:r>
          </w:p>
        </w:tc>
        <w:tc>
          <w:tcPr>
            <w:tcW w:w="1008" w:type="dxa"/>
          </w:tcPr>
          <w:p w14:paraId="32E3CD44" w14:textId="77777777" w:rsidR="00370320" w:rsidRPr="00590C30" w:rsidRDefault="00370320" w:rsidP="00911947">
            <w:pPr>
              <w:pStyle w:val="TCellCard"/>
            </w:pPr>
            <w:r w:rsidRPr="00590C30">
              <w:t>201</w:t>
            </w:r>
          </w:p>
        </w:tc>
        <w:tc>
          <w:tcPr>
            <w:tcW w:w="1008" w:type="dxa"/>
          </w:tcPr>
          <w:p w14:paraId="684673CE" w14:textId="77777777" w:rsidR="00370320" w:rsidRPr="00590C30" w:rsidRDefault="00370320" w:rsidP="00911947">
            <w:pPr>
              <w:pStyle w:val="TCellCard"/>
            </w:pPr>
            <w:r w:rsidRPr="00590C30">
              <w:t>2</w:t>
            </w:r>
          </w:p>
        </w:tc>
        <w:tc>
          <w:tcPr>
            <w:tcW w:w="1008" w:type="dxa"/>
          </w:tcPr>
          <w:p w14:paraId="71D59853" w14:textId="77777777" w:rsidR="00370320" w:rsidRPr="00590C30" w:rsidRDefault="00370320" w:rsidP="00911947">
            <w:pPr>
              <w:pStyle w:val="TCellCard"/>
            </w:pPr>
            <w:r w:rsidRPr="00590C30">
              <w:t>0.0</w:t>
            </w:r>
          </w:p>
        </w:tc>
        <w:tc>
          <w:tcPr>
            <w:tcW w:w="1008" w:type="dxa"/>
          </w:tcPr>
          <w:p w14:paraId="2A4196F9" w14:textId="77777777" w:rsidR="00370320" w:rsidRPr="00590C30" w:rsidRDefault="00370320" w:rsidP="00911947">
            <w:pPr>
              <w:pStyle w:val="TCellCard"/>
            </w:pPr>
          </w:p>
        </w:tc>
        <w:tc>
          <w:tcPr>
            <w:tcW w:w="1008" w:type="dxa"/>
          </w:tcPr>
          <w:p w14:paraId="31499ACF" w14:textId="77777777" w:rsidR="00370320" w:rsidRPr="00590C30" w:rsidRDefault="00370320" w:rsidP="00911947">
            <w:pPr>
              <w:pStyle w:val="TCellCard"/>
            </w:pPr>
          </w:p>
        </w:tc>
      </w:tr>
    </w:tbl>
    <w:p w14:paraId="6D1B5839" w14:textId="77777777" w:rsidR="00370320" w:rsidRPr="00590C30" w:rsidRDefault="00370320" w:rsidP="00C11FD0">
      <w:pPr>
        <w:pStyle w:val="CardSpacing"/>
      </w:pPr>
    </w:p>
    <w:p w14:paraId="2698BA46" w14:textId="6D232E5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835DF45" w14:textId="77777777" w:rsidTr="00AF0111">
        <w:tc>
          <w:tcPr>
            <w:tcW w:w="1080" w:type="dxa"/>
            <w:tcBorders>
              <w:bottom w:val="single" w:sz="4" w:space="0" w:color="auto"/>
            </w:tcBorders>
          </w:tcPr>
          <w:p w14:paraId="4C2ED1F7"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B39D5F6"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4D2010E"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77F42E2" w14:textId="77777777" w:rsidR="00370320" w:rsidRPr="00AF0111" w:rsidRDefault="00370320" w:rsidP="00AF0111">
            <w:pPr>
              <w:pStyle w:val="CardHeader"/>
              <w:rPr>
                <w:b w:val="0"/>
                <w:bCs/>
              </w:rPr>
            </w:pPr>
            <w:r w:rsidRPr="00AF0111">
              <w:rPr>
                <w:b w:val="0"/>
                <w:bCs/>
              </w:rPr>
              <w:t>Default</w:t>
            </w:r>
          </w:p>
        </w:tc>
      </w:tr>
      <w:tr w:rsidR="00370320" w:rsidRPr="00590C30" w14:paraId="3B277C10" w14:textId="77777777" w:rsidTr="00AF0111">
        <w:tc>
          <w:tcPr>
            <w:tcW w:w="1080" w:type="dxa"/>
            <w:tcBorders>
              <w:top w:val="single" w:sz="4" w:space="0" w:color="auto"/>
            </w:tcBorders>
          </w:tcPr>
          <w:p w14:paraId="5E7CF6A2" w14:textId="77777777" w:rsidR="00370320" w:rsidRPr="00590C30" w:rsidRDefault="00370320" w:rsidP="0080315D">
            <w:pPr>
              <w:pStyle w:val="TCaseControl"/>
            </w:pPr>
            <w:r w:rsidRPr="00590C30">
              <w:t>SID</w:t>
            </w:r>
          </w:p>
        </w:tc>
        <w:tc>
          <w:tcPr>
            <w:tcW w:w="6480" w:type="dxa"/>
            <w:tcBorders>
              <w:top w:val="single" w:sz="4" w:space="0" w:color="auto"/>
            </w:tcBorders>
          </w:tcPr>
          <w:p w14:paraId="7B0E7E63"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76139E7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9B40B6E" w14:textId="77777777" w:rsidR="00370320" w:rsidRPr="00590C30" w:rsidRDefault="00370320" w:rsidP="0080315D">
            <w:pPr>
              <w:pStyle w:val="TCaseControl"/>
            </w:pPr>
            <w:r w:rsidRPr="00590C30">
              <w:t>None</w:t>
            </w:r>
          </w:p>
        </w:tc>
      </w:tr>
      <w:tr w:rsidR="00370320" w:rsidRPr="00590C30" w14:paraId="6225860F" w14:textId="77777777" w:rsidTr="0080315D">
        <w:tc>
          <w:tcPr>
            <w:tcW w:w="1080" w:type="dxa"/>
          </w:tcPr>
          <w:p w14:paraId="43D78167" w14:textId="77777777" w:rsidR="00370320" w:rsidRPr="00590C30" w:rsidRDefault="00370320" w:rsidP="0080315D">
            <w:pPr>
              <w:pStyle w:val="TCaseControl"/>
            </w:pPr>
            <w:r w:rsidRPr="00590C30">
              <w:t>GI</w:t>
            </w:r>
          </w:p>
        </w:tc>
        <w:tc>
          <w:tcPr>
            <w:tcW w:w="6480" w:type="dxa"/>
          </w:tcPr>
          <w:p w14:paraId="3D8C304C" w14:textId="77777777" w:rsidR="00370320" w:rsidRPr="00590C30" w:rsidRDefault="00370320" w:rsidP="0080315D">
            <w:pPr>
              <w:pStyle w:val="TCaseControl"/>
            </w:pPr>
            <w:r w:rsidRPr="00590C30">
              <w:t>ID numbers of the grids that will have component number Ci constrained</w:t>
            </w:r>
          </w:p>
        </w:tc>
        <w:tc>
          <w:tcPr>
            <w:tcW w:w="1440" w:type="dxa"/>
          </w:tcPr>
          <w:p w14:paraId="4625B252" w14:textId="77777777" w:rsidR="00370320" w:rsidRPr="00590C30" w:rsidRDefault="00370320" w:rsidP="0080315D">
            <w:pPr>
              <w:pStyle w:val="TCaseControl"/>
            </w:pPr>
            <w:r w:rsidRPr="00590C30">
              <w:t>Integer &gt; 0</w:t>
            </w:r>
          </w:p>
        </w:tc>
        <w:tc>
          <w:tcPr>
            <w:tcW w:w="1080" w:type="dxa"/>
          </w:tcPr>
          <w:p w14:paraId="2F36BE0B" w14:textId="77777777" w:rsidR="00370320" w:rsidRPr="00590C30" w:rsidRDefault="00370320" w:rsidP="0080315D">
            <w:pPr>
              <w:pStyle w:val="TCaseControl"/>
            </w:pPr>
            <w:r w:rsidRPr="00590C30">
              <w:t>None</w:t>
            </w:r>
          </w:p>
        </w:tc>
      </w:tr>
      <w:tr w:rsidR="00370320" w:rsidRPr="00590C30" w14:paraId="6CD4BFD5" w14:textId="77777777" w:rsidTr="0080315D">
        <w:tc>
          <w:tcPr>
            <w:tcW w:w="1080" w:type="dxa"/>
          </w:tcPr>
          <w:p w14:paraId="2DF0845F" w14:textId="77777777" w:rsidR="00370320" w:rsidRPr="00590C30" w:rsidRDefault="00370320" w:rsidP="0080315D">
            <w:pPr>
              <w:pStyle w:val="TCaseControl"/>
            </w:pPr>
            <w:r w:rsidRPr="00590C30">
              <w:t>CI</w:t>
            </w:r>
          </w:p>
        </w:tc>
        <w:tc>
          <w:tcPr>
            <w:tcW w:w="6480" w:type="dxa"/>
          </w:tcPr>
          <w:p w14:paraId="7F12F2F8" w14:textId="08C78B7B" w:rsidR="00370320" w:rsidRPr="00590C30" w:rsidRDefault="00370320" w:rsidP="0080315D">
            <w:pPr>
              <w:pStyle w:val="TCaseControl"/>
            </w:pPr>
            <w:r w:rsidRPr="00590C30">
              <w:t xml:space="preserve">Component numbers at grids Gi that will be </w:t>
            </w:r>
            <w:r w:rsidR="00AF0111" w:rsidRPr="00590C30">
              <w:t>constrained</w:t>
            </w:r>
          </w:p>
        </w:tc>
        <w:tc>
          <w:tcPr>
            <w:tcW w:w="1440" w:type="dxa"/>
          </w:tcPr>
          <w:p w14:paraId="150018B8" w14:textId="77777777" w:rsidR="00370320" w:rsidRPr="00590C30" w:rsidRDefault="00370320" w:rsidP="0080315D">
            <w:pPr>
              <w:pStyle w:val="TCaseControl"/>
            </w:pPr>
            <w:r w:rsidRPr="00590C30">
              <w:t>Integers 1-6</w:t>
            </w:r>
          </w:p>
        </w:tc>
        <w:tc>
          <w:tcPr>
            <w:tcW w:w="1080" w:type="dxa"/>
          </w:tcPr>
          <w:p w14:paraId="3FC111CD" w14:textId="77777777" w:rsidR="00370320" w:rsidRPr="00590C30" w:rsidRDefault="00370320" w:rsidP="0080315D">
            <w:pPr>
              <w:pStyle w:val="TCaseControl"/>
            </w:pPr>
            <w:r w:rsidRPr="00590C30">
              <w:t>None</w:t>
            </w:r>
          </w:p>
        </w:tc>
      </w:tr>
      <w:tr w:rsidR="00370320" w:rsidRPr="00590C30" w14:paraId="63C3077D" w14:textId="77777777" w:rsidTr="0080315D">
        <w:tc>
          <w:tcPr>
            <w:tcW w:w="1080" w:type="dxa"/>
          </w:tcPr>
          <w:p w14:paraId="30CCCF82" w14:textId="77777777" w:rsidR="00370320" w:rsidRPr="00590C30" w:rsidRDefault="00370320" w:rsidP="0080315D">
            <w:pPr>
              <w:pStyle w:val="TCaseControl"/>
            </w:pPr>
            <w:r w:rsidRPr="00590C30">
              <w:t>DI</w:t>
            </w:r>
          </w:p>
        </w:tc>
        <w:tc>
          <w:tcPr>
            <w:tcW w:w="6480" w:type="dxa"/>
          </w:tcPr>
          <w:p w14:paraId="3C418C56" w14:textId="77777777" w:rsidR="00370320" w:rsidRPr="00590C30" w:rsidRDefault="00370320" w:rsidP="0080315D">
            <w:pPr>
              <w:pStyle w:val="TCaseControl"/>
            </w:pPr>
            <w:r w:rsidRPr="00590C30">
              <w:t>The value for the displacement at grid Gi, component Ci</w:t>
            </w:r>
          </w:p>
        </w:tc>
        <w:tc>
          <w:tcPr>
            <w:tcW w:w="1440" w:type="dxa"/>
          </w:tcPr>
          <w:p w14:paraId="39B19E7A" w14:textId="77777777" w:rsidR="00370320" w:rsidRPr="00590C30" w:rsidRDefault="00370320" w:rsidP="0080315D">
            <w:pPr>
              <w:pStyle w:val="TCaseControl"/>
            </w:pPr>
            <w:r w:rsidRPr="00590C30">
              <w:t>Real</w:t>
            </w:r>
          </w:p>
        </w:tc>
        <w:tc>
          <w:tcPr>
            <w:tcW w:w="1080" w:type="dxa"/>
          </w:tcPr>
          <w:p w14:paraId="6E1982FD" w14:textId="77777777" w:rsidR="00370320" w:rsidRPr="00590C30" w:rsidRDefault="00370320" w:rsidP="0080315D">
            <w:pPr>
              <w:pStyle w:val="TCaseControl"/>
            </w:pPr>
            <w:r w:rsidRPr="00590C30">
              <w:t>0.</w:t>
            </w:r>
          </w:p>
        </w:tc>
      </w:tr>
    </w:tbl>
    <w:p w14:paraId="4C032FAF" w14:textId="77777777" w:rsidR="00370320" w:rsidRPr="00590C30" w:rsidRDefault="00370320" w:rsidP="00C11FD0">
      <w:pPr>
        <w:pStyle w:val="CardSpacing"/>
      </w:pPr>
    </w:p>
    <w:p w14:paraId="5F815499" w14:textId="79B61AFE" w:rsidR="00370320" w:rsidRPr="00590C30" w:rsidRDefault="00370320" w:rsidP="00E4439A">
      <w:pPr>
        <w:pStyle w:val="CardHeader"/>
      </w:pPr>
      <w:r w:rsidRPr="00590C30">
        <w:t>Remarks:</w:t>
      </w:r>
    </w:p>
    <w:p w14:paraId="7F97669E"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75B9A70E"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20C02A7" w14:textId="71588AA0" w:rsidR="00370320" w:rsidRPr="00590C30" w:rsidRDefault="00CF1CAE" w:rsidP="00CF1CAE">
      <w:pPr>
        <w:pStyle w:val="Remarks"/>
      </w:pPr>
      <w:r>
        <w:t>3</w:t>
      </w:r>
      <w:r w:rsidR="00370320" w:rsidRPr="00590C30">
        <w:t>.</w:t>
      </w:r>
      <w:r w:rsidR="00370320" w:rsidRPr="00590C30">
        <w:tab/>
        <w:t>Up to two gid/component pairs can be specified as being single point constrained on one SPC entry</w:t>
      </w:r>
      <w:r w:rsidR="00370320">
        <w:t xml:space="preserve"> (i.e. continuation entries are not allowed)</w:t>
      </w:r>
      <w:r w:rsidR="00370320" w:rsidRPr="00590C30">
        <w:t>.</w:t>
      </w:r>
      <w:r w:rsidR="007439EF">
        <w:t xml:space="preserve"> </w:t>
      </w:r>
      <w:r w:rsidR="00370320">
        <w:t>Additional</w:t>
      </w:r>
      <w:r w:rsidR="00370320" w:rsidRPr="00590C30">
        <w:t xml:space="preserve"> SPC entries can have the same SID.</w:t>
      </w:r>
    </w:p>
    <w:p w14:paraId="4CA00F31" w14:textId="608C7B22" w:rsidR="00370320" w:rsidRPr="00590C30" w:rsidRDefault="00CF1CAE" w:rsidP="00CF1CAE">
      <w:pPr>
        <w:pStyle w:val="Remarks"/>
      </w:pPr>
      <w:r>
        <w:lastRenderedPageBreak/>
        <w:t>4</w:t>
      </w:r>
      <w:r w:rsidR="00370320" w:rsidRPr="00590C30">
        <w:t>.</w:t>
      </w:r>
      <w:r w:rsidR="00370320" w:rsidRPr="00590C30">
        <w:tab/>
        <w:t>If a Gi/Ci pair is constrained more than once (with the same SID), the last value read for Di will be used.</w:t>
      </w:r>
    </w:p>
    <w:p w14:paraId="79825696" w14:textId="46837A44" w:rsidR="00370320" w:rsidRPr="00590C30" w:rsidRDefault="00CF1CAE" w:rsidP="00CF1CAE">
      <w:pPr>
        <w:pStyle w:val="Remarks"/>
      </w:pPr>
      <w:r>
        <w:t>5</w:t>
      </w:r>
      <w:r w:rsidR="00370320" w:rsidRPr="00590C30">
        <w:t>.</w:t>
      </w:r>
      <w:r w:rsidR="00370320" w:rsidRPr="00590C30">
        <w:tab/>
        <w:t>A degree of freedom may be specified redundantly as a permanent single point constraint on a GRID Bulk Data entry and on an SPC or SPC1 Bulk Data entry.</w:t>
      </w:r>
      <w:r w:rsidR="007439EF">
        <w:t xml:space="preserve"> </w:t>
      </w:r>
      <w:r w:rsidR="00370320" w:rsidRPr="00590C30">
        <w:t>If it is defined on the GRID entry and on an SPC Bulk Data entry, Di must be zero on the SPC entry or a fatal error will occur.</w:t>
      </w:r>
    </w:p>
    <w:p w14:paraId="1840C057" w14:textId="77777777" w:rsidR="00370320" w:rsidRPr="00590C30" w:rsidRDefault="00370320" w:rsidP="00370320">
      <w:pPr>
        <w:ind w:left="360" w:hanging="360"/>
      </w:pPr>
    </w:p>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14:paraId="071F8939" w14:textId="77777777" w:rsidR="00370320" w:rsidRPr="00590C30" w:rsidRDefault="00370320" w:rsidP="00370320"/>
    <w:p w14:paraId="5FE00B59" w14:textId="77777777" w:rsidR="00370320" w:rsidRPr="00224FC9" w:rsidRDefault="00370320" w:rsidP="004C6C23">
      <w:pPr>
        <w:pStyle w:val="Corner"/>
      </w:pPr>
      <w:r w:rsidRPr="002F396F">
        <w:br w:type="page"/>
      </w:r>
      <w:bookmarkStart w:id="2580" w:name="_Toc27121632"/>
      <w:bookmarkStart w:id="2581" w:name="_Toc27121736"/>
      <w:bookmarkStart w:id="2582" w:name="_Toc27196916"/>
      <w:bookmarkStart w:id="2583" w:name="_Toc27197021"/>
      <w:bookmarkStart w:id="2584" w:name="_Toc27198292"/>
      <w:bookmarkStart w:id="2585" w:name="_Toc27202814"/>
      <w:bookmarkStart w:id="2586" w:name="_Toc27206272"/>
      <w:bookmarkStart w:id="2587" w:name="_Toc27206377"/>
      <w:bookmarkStart w:id="2588" w:name="_Toc27217285"/>
      <w:bookmarkStart w:id="2589" w:name="_Toc27217390"/>
      <w:bookmarkStart w:id="2590" w:name="_Toc27217494"/>
      <w:bookmarkStart w:id="2591" w:name="_Toc27217867"/>
      <w:bookmarkStart w:id="2592" w:name="_Toc27217971"/>
      <w:bookmarkStart w:id="2593" w:name="_Toc27296376"/>
      <w:bookmarkStart w:id="2594" w:name="_Toc27393884"/>
      <w:bookmarkStart w:id="2595" w:name="_Toc27479900"/>
      <w:bookmarkStart w:id="2596" w:name="_Toc27717279"/>
      <w:r w:rsidRPr="00224FC9">
        <w:lastRenderedPageBreak/>
        <w:t>SPC1</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3E1CD5DC" w14:textId="77777777" w:rsidR="00370320" w:rsidRPr="007E3809" w:rsidRDefault="00370320" w:rsidP="00501F36">
      <w:pPr>
        <w:pStyle w:val="Heading2"/>
      </w:pPr>
      <w:bookmarkStart w:id="2597" w:name="_Toc28327076"/>
      <w:bookmarkStart w:id="2598" w:name="_Toc28600407"/>
      <w:bookmarkStart w:id="2599" w:name="_Toc195483863"/>
      <w:r>
        <w:t>SPC1</w:t>
      </w:r>
      <w:bookmarkEnd w:id="2597"/>
      <w:bookmarkEnd w:id="2598"/>
      <w:bookmarkEnd w:id="2599"/>
    </w:p>
    <w:p w14:paraId="7345299E" w14:textId="77777777" w:rsidR="00370320" w:rsidRDefault="00370320" w:rsidP="00DF44C9">
      <w:pPr>
        <w:pStyle w:val="SpecialSpace"/>
      </w:pPr>
    </w:p>
    <w:p w14:paraId="0E91E852" w14:textId="1B6D0AA0" w:rsidR="00370320" w:rsidRPr="00590C30" w:rsidRDefault="00370320" w:rsidP="00E4439A">
      <w:pPr>
        <w:pStyle w:val="CardHeader"/>
      </w:pPr>
      <w:r w:rsidRPr="00590C30">
        <w:t>Description</w:t>
      </w:r>
      <w:r w:rsidR="00E4439A" w:rsidRPr="00E4439A">
        <w:t>:</w:t>
      </w:r>
    </w:p>
    <w:p w14:paraId="0E8A58AD" w14:textId="77777777" w:rsidR="00370320" w:rsidRPr="00590C30" w:rsidRDefault="00370320" w:rsidP="00DF44C9">
      <w:pPr>
        <w:pStyle w:val="CardSpacing"/>
      </w:pPr>
      <w:r>
        <w:t>Single point constraints that are defined by specifying</w:t>
      </w:r>
      <w:r w:rsidRPr="00590C30">
        <w:t xml:space="preserve"> the degree of freedom to be constrained to zero displacement.</w:t>
      </w:r>
    </w:p>
    <w:p w14:paraId="6C7891E1" w14:textId="77777777" w:rsidR="00370320" w:rsidRPr="00590C30" w:rsidRDefault="00370320" w:rsidP="00C11FD0">
      <w:pPr>
        <w:pStyle w:val="CardSpacing"/>
      </w:pPr>
    </w:p>
    <w:p w14:paraId="423EDA72" w14:textId="152B02AB" w:rsidR="00370320" w:rsidRPr="00590C30" w:rsidRDefault="00370320" w:rsidP="00E4439A">
      <w:pPr>
        <w:pStyle w:val="CardHeader"/>
      </w:pPr>
      <w:r w:rsidRPr="00590C30">
        <w:t>Format No.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BA45B2C" w14:textId="77777777" w:rsidTr="002B267D">
        <w:tc>
          <w:tcPr>
            <w:tcW w:w="1008" w:type="dxa"/>
            <w:tcBorders>
              <w:bottom w:val="single" w:sz="4" w:space="0" w:color="auto"/>
            </w:tcBorders>
            <w:tcMar>
              <w:right w:w="0" w:type="dxa"/>
            </w:tcMar>
          </w:tcPr>
          <w:p w14:paraId="004F1BC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75E9B5B9"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21ED73E5"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D83D975"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63A18FF"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6DDDD104"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71A8733F"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65A2E32"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2CAB2D2D"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DF0D83C" w14:textId="77777777" w:rsidR="00370320" w:rsidRPr="00590C30" w:rsidRDefault="00370320" w:rsidP="00911947">
            <w:pPr>
              <w:pStyle w:val="TCellCard"/>
            </w:pPr>
            <w:r w:rsidRPr="00590C30">
              <w:t>10</w:t>
            </w:r>
          </w:p>
        </w:tc>
      </w:tr>
      <w:tr w:rsidR="00370320" w:rsidRPr="00590C30" w14:paraId="63B5D16A"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4B4A9DF8"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89B1E05"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1DB6103"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25769A"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43A27F"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BDD6F3" w14:textId="77777777" w:rsidR="00370320" w:rsidRPr="00590C30" w:rsidRDefault="00370320" w:rsidP="00911947">
            <w:pPr>
              <w:pStyle w:val="TCellCard"/>
            </w:pPr>
            <w:r w:rsidRPr="00590C30">
              <w:t>G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EC0903" w14:textId="77777777" w:rsidR="00370320" w:rsidRPr="00590C30" w:rsidRDefault="00370320" w:rsidP="00911947">
            <w:pPr>
              <w:pStyle w:val="TCellCard"/>
            </w:pPr>
            <w:r w:rsidRPr="00590C30">
              <w:t>G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8227EBF" w14:textId="77777777" w:rsidR="00370320" w:rsidRPr="00590C30" w:rsidRDefault="00370320" w:rsidP="00911947">
            <w:pPr>
              <w:pStyle w:val="TCellCard"/>
            </w:pPr>
            <w:r w:rsidRPr="00590C30">
              <w:t>G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E654A3D" w14:textId="77777777" w:rsidR="00370320" w:rsidRPr="00590C30" w:rsidRDefault="00370320" w:rsidP="00911947">
            <w:pPr>
              <w:pStyle w:val="TCellCard"/>
            </w:pPr>
            <w:r w:rsidRPr="00590C30">
              <w:t>G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EDDF2BB" w14:textId="496D01C5" w:rsidR="00370320" w:rsidRPr="00590C30" w:rsidRDefault="00370320" w:rsidP="00911947">
            <w:pPr>
              <w:pStyle w:val="TCellCard"/>
            </w:pPr>
          </w:p>
        </w:tc>
      </w:tr>
      <w:tr w:rsidR="00370320" w:rsidRPr="00590C30" w14:paraId="40B30CB3"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12FB569" w14:textId="75E9B91B"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4F582F" w14:textId="77777777" w:rsidR="00370320" w:rsidRPr="00590C30" w:rsidRDefault="00370320" w:rsidP="00911947">
            <w:pPr>
              <w:pStyle w:val="TCellCard"/>
            </w:pPr>
            <w:r w:rsidRPr="00590C30">
              <w:t>G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F6D127" w14:textId="77777777" w:rsidR="00370320" w:rsidRPr="00590C30" w:rsidRDefault="00370320" w:rsidP="00911947">
            <w:pPr>
              <w:pStyle w:val="TCellCard"/>
            </w:pPr>
            <w:r w:rsidRPr="00590C30">
              <w:t>G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BC282FB" w14:textId="77777777" w:rsidR="00370320" w:rsidRPr="00590C30" w:rsidRDefault="00370320" w:rsidP="00911947">
            <w:pPr>
              <w:pStyle w:val="TCellCard"/>
            </w:pPr>
            <w:r w:rsidRPr="00590C30">
              <w:t>G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027D1C3"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A72C5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25CBAE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A7A293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B8B4CBE"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A0BC5E0" w14:textId="77777777" w:rsidR="00370320" w:rsidRPr="00590C30" w:rsidRDefault="00370320" w:rsidP="00911947">
            <w:pPr>
              <w:pStyle w:val="TCellCard"/>
            </w:pPr>
          </w:p>
        </w:tc>
      </w:tr>
    </w:tbl>
    <w:p w14:paraId="2FFAFF34" w14:textId="77777777" w:rsidR="00370320" w:rsidRPr="00590C30" w:rsidRDefault="00370320" w:rsidP="00C11FD0">
      <w:pPr>
        <w:pStyle w:val="CardSpacing"/>
      </w:pPr>
    </w:p>
    <w:p w14:paraId="39A10D49" w14:textId="2E120428"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17E2966" w14:textId="77777777" w:rsidTr="004A6BF2">
        <w:tc>
          <w:tcPr>
            <w:tcW w:w="1008" w:type="dxa"/>
            <w:tcBorders>
              <w:top w:val="nil"/>
              <w:left w:val="nil"/>
              <w:bottom w:val="nil"/>
              <w:right w:val="nil"/>
            </w:tcBorders>
          </w:tcPr>
          <w:p w14:paraId="72876DC7" w14:textId="77777777" w:rsidR="00370320" w:rsidRPr="00590C30" w:rsidRDefault="00370320" w:rsidP="00911947">
            <w:pPr>
              <w:pStyle w:val="TCellCard"/>
            </w:pPr>
            <w:r w:rsidRPr="00590C30">
              <w:t>1</w:t>
            </w:r>
          </w:p>
        </w:tc>
        <w:tc>
          <w:tcPr>
            <w:tcW w:w="1008" w:type="dxa"/>
            <w:tcBorders>
              <w:top w:val="nil"/>
              <w:left w:val="nil"/>
              <w:bottom w:val="nil"/>
              <w:right w:val="nil"/>
            </w:tcBorders>
          </w:tcPr>
          <w:p w14:paraId="508B5757"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0CA27BC0"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507231BE"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47EB1A51"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215D7C88"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1A7F1E7D"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19C153E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28BCFBD2" w14:textId="77777777" w:rsidR="00370320" w:rsidRPr="00590C30" w:rsidRDefault="00370320" w:rsidP="00911947">
            <w:pPr>
              <w:pStyle w:val="TCellCard"/>
            </w:pPr>
            <w:r w:rsidRPr="00590C30">
              <w:t>9</w:t>
            </w:r>
          </w:p>
        </w:tc>
        <w:tc>
          <w:tcPr>
            <w:tcW w:w="1008" w:type="dxa"/>
            <w:tcBorders>
              <w:top w:val="nil"/>
              <w:left w:val="nil"/>
              <w:bottom w:val="nil"/>
              <w:right w:val="nil"/>
            </w:tcBorders>
          </w:tcPr>
          <w:p w14:paraId="75156986" w14:textId="77777777" w:rsidR="00370320" w:rsidRPr="00590C30" w:rsidRDefault="00370320" w:rsidP="00911947">
            <w:pPr>
              <w:pStyle w:val="TCellCard"/>
            </w:pPr>
            <w:r w:rsidRPr="00590C30">
              <w:t>10</w:t>
            </w:r>
          </w:p>
        </w:tc>
      </w:tr>
      <w:tr w:rsidR="00370320" w:rsidRPr="00590C30" w14:paraId="0C389A48" w14:textId="77777777" w:rsidTr="004A6BF2">
        <w:tc>
          <w:tcPr>
            <w:tcW w:w="1008" w:type="dxa"/>
            <w:tcBorders>
              <w:top w:val="single" w:sz="4" w:space="0" w:color="auto"/>
              <w:right w:val="single" w:sz="4" w:space="0" w:color="auto"/>
            </w:tcBorders>
          </w:tcPr>
          <w:p w14:paraId="7007014C" w14:textId="77777777" w:rsidR="00370320" w:rsidRPr="00590C30" w:rsidRDefault="00370320" w:rsidP="00911947">
            <w:pPr>
              <w:pStyle w:val="TCellCard"/>
            </w:pPr>
            <w:r w:rsidRPr="00590C30">
              <w:t>SPC1</w:t>
            </w:r>
          </w:p>
        </w:tc>
        <w:tc>
          <w:tcPr>
            <w:tcW w:w="1008" w:type="dxa"/>
            <w:tcBorders>
              <w:top w:val="single" w:sz="4" w:space="0" w:color="auto"/>
              <w:left w:val="single" w:sz="4" w:space="0" w:color="auto"/>
              <w:right w:val="single" w:sz="4" w:space="0" w:color="auto"/>
            </w:tcBorders>
          </w:tcPr>
          <w:p w14:paraId="57C9B93E"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right w:val="single" w:sz="4" w:space="0" w:color="auto"/>
            </w:tcBorders>
          </w:tcPr>
          <w:p w14:paraId="70D46A72" w14:textId="77777777" w:rsidR="00370320" w:rsidRPr="00590C30" w:rsidRDefault="00370320" w:rsidP="00911947">
            <w:pPr>
              <w:pStyle w:val="TCellCard"/>
            </w:pPr>
            <w:r w:rsidRPr="00590C30">
              <w:t>C</w:t>
            </w:r>
          </w:p>
        </w:tc>
        <w:tc>
          <w:tcPr>
            <w:tcW w:w="1008" w:type="dxa"/>
            <w:tcBorders>
              <w:top w:val="single" w:sz="4" w:space="0" w:color="auto"/>
              <w:left w:val="single" w:sz="4" w:space="0" w:color="auto"/>
              <w:right w:val="single" w:sz="4" w:space="0" w:color="auto"/>
            </w:tcBorders>
          </w:tcPr>
          <w:p w14:paraId="200478F9" w14:textId="77777777" w:rsidR="00370320" w:rsidRPr="00590C30" w:rsidRDefault="00370320" w:rsidP="00911947">
            <w:pPr>
              <w:pStyle w:val="TCellCard"/>
            </w:pPr>
            <w:r w:rsidRPr="00590C30">
              <w:t>G1</w:t>
            </w:r>
          </w:p>
        </w:tc>
        <w:tc>
          <w:tcPr>
            <w:tcW w:w="1008" w:type="dxa"/>
            <w:tcBorders>
              <w:top w:val="single" w:sz="4" w:space="0" w:color="auto"/>
              <w:left w:val="single" w:sz="4" w:space="0" w:color="auto"/>
              <w:right w:val="single" w:sz="4" w:space="0" w:color="auto"/>
            </w:tcBorders>
          </w:tcPr>
          <w:p w14:paraId="66A1AF1D" w14:textId="77777777" w:rsidR="00370320" w:rsidRPr="00590C30" w:rsidRDefault="00370320" w:rsidP="00911947">
            <w:pPr>
              <w:pStyle w:val="TCellCard"/>
            </w:pPr>
            <w:r w:rsidRPr="00590C30">
              <w:t>THRU</w:t>
            </w:r>
          </w:p>
        </w:tc>
        <w:tc>
          <w:tcPr>
            <w:tcW w:w="1008" w:type="dxa"/>
            <w:tcBorders>
              <w:top w:val="single" w:sz="4" w:space="0" w:color="auto"/>
              <w:left w:val="single" w:sz="4" w:space="0" w:color="auto"/>
              <w:right w:val="single" w:sz="4" w:space="0" w:color="auto"/>
            </w:tcBorders>
          </w:tcPr>
          <w:p w14:paraId="63C7D063" w14:textId="77777777" w:rsidR="00370320" w:rsidRPr="00590C30" w:rsidRDefault="00370320" w:rsidP="00911947">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0392528A"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1F75332E" w14:textId="77777777" w:rsidR="00370320" w:rsidRPr="00590C30" w:rsidRDefault="00370320" w:rsidP="00911947">
            <w:pPr>
              <w:pStyle w:val="TCellCard"/>
            </w:pPr>
          </w:p>
        </w:tc>
        <w:tc>
          <w:tcPr>
            <w:tcW w:w="1008" w:type="dxa"/>
            <w:tcBorders>
              <w:top w:val="single" w:sz="4" w:space="0" w:color="auto"/>
              <w:left w:val="single" w:sz="4" w:space="0" w:color="auto"/>
              <w:right w:val="single" w:sz="4" w:space="0" w:color="auto"/>
            </w:tcBorders>
            <w:shd w:val="pct15" w:color="auto" w:fill="FFFFFF"/>
          </w:tcPr>
          <w:p w14:paraId="6E392448" w14:textId="77777777" w:rsidR="00370320" w:rsidRPr="00590C30" w:rsidRDefault="00370320" w:rsidP="00911947">
            <w:pPr>
              <w:pStyle w:val="TCellCard"/>
            </w:pPr>
          </w:p>
        </w:tc>
        <w:tc>
          <w:tcPr>
            <w:tcW w:w="1008" w:type="dxa"/>
            <w:tcBorders>
              <w:top w:val="single" w:sz="4" w:space="0" w:color="auto"/>
              <w:left w:val="single" w:sz="4" w:space="0" w:color="auto"/>
            </w:tcBorders>
          </w:tcPr>
          <w:p w14:paraId="2131BD51" w14:textId="77777777" w:rsidR="00370320" w:rsidRPr="00590C30" w:rsidRDefault="00370320" w:rsidP="00911947">
            <w:pPr>
              <w:pStyle w:val="TCellCard"/>
            </w:pPr>
          </w:p>
        </w:tc>
      </w:tr>
    </w:tbl>
    <w:p w14:paraId="72836510" w14:textId="77777777" w:rsidR="00370320" w:rsidRPr="00590C30" w:rsidRDefault="00370320" w:rsidP="00C11FD0">
      <w:pPr>
        <w:pStyle w:val="CardSpacing"/>
      </w:pPr>
    </w:p>
    <w:p w14:paraId="7F877A8F" w14:textId="0436488E"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5DAA584" w14:textId="77777777" w:rsidTr="002B267D">
        <w:tc>
          <w:tcPr>
            <w:tcW w:w="1008" w:type="dxa"/>
            <w:tcMar>
              <w:right w:w="0" w:type="dxa"/>
            </w:tcMar>
          </w:tcPr>
          <w:p w14:paraId="0B75AD0C" w14:textId="77777777" w:rsidR="00370320" w:rsidRPr="00590C30" w:rsidRDefault="00370320" w:rsidP="00911947">
            <w:pPr>
              <w:pStyle w:val="TCellCard"/>
            </w:pPr>
            <w:r w:rsidRPr="00590C30">
              <w:t>SPC1</w:t>
            </w:r>
          </w:p>
        </w:tc>
        <w:tc>
          <w:tcPr>
            <w:tcW w:w="1008" w:type="dxa"/>
            <w:tcMar>
              <w:right w:w="0" w:type="dxa"/>
            </w:tcMar>
          </w:tcPr>
          <w:p w14:paraId="3C7C6AD2" w14:textId="77777777" w:rsidR="00370320" w:rsidRPr="00590C30" w:rsidRDefault="00370320" w:rsidP="00911947">
            <w:pPr>
              <w:pStyle w:val="TCellCard"/>
            </w:pPr>
            <w:r w:rsidRPr="00590C30">
              <w:t>52</w:t>
            </w:r>
          </w:p>
        </w:tc>
        <w:tc>
          <w:tcPr>
            <w:tcW w:w="1008" w:type="dxa"/>
            <w:tcMar>
              <w:right w:w="0" w:type="dxa"/>
            </w:tcMar>
          </w:tcPr>
          <w:p w14:paraId="0C1ABC61" w14:textId="77777777" w:rsidR="00370320" w:rsidRPr="00590C30" w:rsidRDefault="00370320" w:rsidP="00911947">
            <w:pPr>
              <w:pStyle w:val="TCellCard"/>
            </w:pPr>
            <w:r w:rsidRPr="00590C30">
              <w:t>135</w:t>
            </w:r>
          </w:p>
        </w:tc>
        <w:tc>
          <w:tcPr>
            <w:tcW w:w="1008" w:type="dxa"/>
            <w:tcMar>
              <w:right w:w="0" w:type="dxa"/>
            </w:tcMar>
          </w:tcPr>
          <w:p w14:paraId="78B990A7" w14:textId="77777777" w:rsidR="00370320" w:rsidRPr="00590C30" w:rsidRDefault="00370320" w:rsidP="00911947">
            <w:pPr>
              <w:pStyle w:val="TCellCard"/>
            </w:pPr>
            <w:r w:rsidRPr="00590C30">
              <w:t>1001</w:t>
            </w:r>
          </w:p>
        </w:tc>
        <w:tc>
          <w:tcPr>
            <w:tcW w:w="1008" w:type="dxa"/>
            <w:tcMar>
              <w:right w:w="0" w:type="dxa"/>
            </w:tcMar>
          </w:tcPr>
          <w:p w14:paraId="01EF5873" w14:textId="77777777" w:rsidR="00370320" w:rsidRPr="00590C30" w:rsidRDefault="00370320" w:rsidP="00911947">
            <w:pPr>
              <w:pStyle w:val="TCellCard"/>
            </w:pPr>
            <w:r w:rsidRPr="00590C30">
              <w:t>1002</w:t>
            </w:r>
          </w:p>
        </w:tc>
        <w:tc>
          <w:tcPr>
            <w:tcW w:w="1008" w:type="dxa"/>
            <w:tcMar>
              <w:right w:w="0" w:type="dxa"/>
            </w:tcMar>
          </w:tcPr>
          <w:p w14:paraId="5620D7F7" w14:textId="77777777" w:rsidR="00370320" w:rsidRPr="00590C30" w:rsidRDefault="00370320" w:rsidP="00911947">
            <w:pPr>
              <w:pStyle w:val="TCellCard"/>
            </w:pPr>
            <w:r w:rsidRPr="00590C30">
              <w:t>103</w:t>
            </w:r>
          </w:p>
        </w:tc>
        <w:tc>
          <w:tcPr>
            <w:tcW w:w="1008" w:type="dxa"/>
            <w:tcMar>
              <w:right w:w="0" w:type="dxa"/>
            </w:tcMar>
          </w:tcPr>
          <w:p w14:paraId="450A14AC" w14:textId="77777777" w:rsidR="00370320" w:rsidRPr="00590C30" w:rsidRDefault="00370320" w:rsidP="00911947">
            <w:pPr>
              <w:pStyle w:val="TCellCard"/>
            </w:pPr>
            <w:r w:rsidRPr="00590C30">
              <w:t>1004</w:t>
            </w:r>
          </w:p>
        </w:tc>
        <w:tc>
          <w:tcPr>
            <w:tcW w:w="1008" w:type="dxa"/>
            <w:tcMar>
              <w:right w:w="0" w:type="dxa"/>
            </w:tcMar>
          </w:tcPr>
          <w:p w14:paraId="2EC7D138" w14:textId="77777777" w:rsidR="00370320" w:rsidRPr="00590C30" w:rsidRDefault="00370320" w:rsidP="00911947">
            <w:pPr>
              <w:pStyle w:val="TCellCard"/>
            </w:pPr>
            <w:r w:rsidRPr="00590C30">
              <w:t>2001</w:t>
            </w:r>
          </w:p>
        </w:tc>
        <w:tc>
          <w:tcPr>
            <w:tcW w:w="1008" w:type="dxa"/>
            <w:tcMar>
              <w:right w:w="0" w:type="dxa"/>
            </w:tcMar>
          </w:tcPr>
          <w:p w14:paraId="42B216CD" w14:textId="77777777" w:rsidR="00370320" w:rsidRPr="00590C30" w:rsidRDefault="00370320" w:rsidP="00911947">
            <w:pPr>
              <w:pStyle w:val="TCellCard"/>
            </w:pPr>
            <w:r w:rsidRPr="00590C30">
              <w:t>2002</w:t>
            </w:r>
          </w:p>
        </w:tc>
        <w:tc>
          <w:tcPr>
            <w:tcW w:w="1008" w:type="dxa"/>
            <w:tcMar>
              <w:right w:w="0" w:type="dxa"/>
            </w:tcMar>
          </w:tcPr>
          <w:p w14:paraId="45219EEC" w14:textId="0F76BC8B" w:rsidR="00370320" w:rsidRPr="00590C30" w:rsidRDefault="00370320" w:rsidP="00911947">
            <w:pPr>
              <w:pStyle w:val="TCellCard"/>
            </w:pPr>
            <w:r w:rsidRPr="00590C30">
              <w:t>+</w:t>
            </w:r>
            <w:r w:rsidR="00AF703A">
              <w:t>CONT</w:t>
            </w:r>
          </w:p>
        </w:tc>
      </w:tr>
      <w:tr w:rsidR="00370320" w:rsidRPr="00590C30" w14:paraId="6DE07E3A" w14:textId="77777777" w:rsidTr="002B267D">
        <w:tc>
          <w:tcPr>
            <w:tcW w:w="1008" w:type="dxa"/>
            <w:tcMar>
              <w:right w:w="0" w:type="dxa"/>
            </w:tcMar>
          </w:tcPr>
          <w:p w14:paraId="200C945E" w14:textId="226F3925" w:rsidR="00370320" w:rsidRPr="00590C30" w:rsidRDefault="00370320" w:rsidP="00911947">
            <w:pPr>
              <w:pStyle w:val="TCellCard"/>
            </w:pPr>
          </w:p>
        </w:tc>
        <w:tc>
          <w:tcPr>
            <w:tcW w:w="1008" w:type="dxa"/>
            <w:tcMar>
              <w:right w:w="0" w:type="dxa"/>
            </w:tcMar>
          </w:tcPr>
          <w:p w14:paraId="1DA4A4B4" w14:textId="77777777" w:rsidR="00370320" w:rsidRPr="00590C30" w:rsidRDefault="00370320" w:rsidP="00911947">
            <w:pPr>
              <w:pStyle w:val="TCellCard"/>
            </w:pPr>
            <w:r w:rsidRPr="00590C30">
              <w:t>2003</w:t>
            </w:r>
          </w:p>
        </w:tc>
        <w:tc>
          <w:tcPr>
            <w:tcW w:w="1008" w:type="dxa"/>
            <w:tcMar>
              <w:right w:w="0" w:type="dxa"/>
            </w:tcMar>
          </w:tcPr>
          <w:p w14:paraId="504F5CF7" w14:textId="77777777" w:rsidR="00370320" w:rsidRPr="00590C30" w:rsidRDefault="00370320" w:rsidP="00911947">
            <w:pPr>
              <w:pStyle w:val="TCellCard"/>
            </w:pPr>
            <w:r w:rsidRPr="00590C30">
              <w:t>2004</w:t>
            </w:r>
          </w:p>
        </w:tc>
        <w:tc>
          <w:tcPr>
            <w:tcW w:w="1008" w:type="dxa"/>
            <w:tcMar>
              <w:right w:w="0" w:type="dxa"/>
            </w:tcMar>
          </w:tcPr>
          <w:p w14:paraId="0FAE45D4" w14:textId="77777777" w:rsidR="00370320" w:rsidRPr="00590C30" w:rsidRDefault="00370320" w:rsidP="00911947">
            <w:pPr>
              <w:pStyle w:val="TCellCard"/>
            </w:pPr>
          </w:p>
        </w:tc>
        <w:tc>
          <w:tcPr>
            <w:tcW w:w="1008" w:type="dxa"/>
            <w:tcMar>
              <w:right w:w="0" w:type="dxa"/>
            </w:tcMar>
          </w:tcPr>
          <w:p w14:paraId="2BB97E2E" w14:textId="77777777" w:rsidR="00370320" w:rsidRPr="00590C30" w:rsidRDefault="00370320" w:rsidP="00911947">
            <w:pPr>
              <w:pStyle w:val="TCellCard"/>
            </w:pPr>
          </w:p>
        </w:tc>
        <w:tc>
          <w:tcPr>
            <w:tcW w:w="1008" w:type="dxa"/>
            <w:tcMar>
              <w:right w:w="0" w:type="dxa"/>
            </w:tcMar>
          </w:tcPr>
          <w:p w14:paraId="062A6BFA" w14:textId="77777777" w:rsidR="00370320" w:rsidRPr="00590C30" w:rsidRDefault="00370320" w:rsidP="00911947">
            <w:pPr>
              <w:pStyle w:val="TCellCard"/>
            </w:pPr>
          </w:p>
        </w:tc>
        <w:tc>
          <w:tcPr>
            <w:tcW w:w="1008" w:type="dxa"/>
            <w:tcMar>
              <w:right w:w="0" w:type="dxa"/>
            </w:tcMar>
          </w:tcPr>
          <w:p w14:paraId="247D1151" w14:textId="77777777" w:rsidR="00370320" w:rsidRPr="00590C30" w:rsidRDefault="00370320" w:rsidP="00911947">
            <w:pPr>
              <w:pStyle w:val="TCellCard"/>
            </w:pPr>
          </w:p>
        </w:tc>
        <w:tc>
          <w:tcPr>
            <w:tcW w:w="1008" w:type="dxa"/>
            <w:tcMar>
              <w:right w:w="0" w:type="dxa"/>
            </w:tcMar>
          </w:tcPr>
          <w:p w14:paraId="6D0E0C71" w14:textId="77777777" w:rsidR="00370320" w:rsidRPr="00590C30" w:rsidRDefault="00370320" w:rsidP="00911947">
            <w:pPr>
              <w:pStyle w:val="TCellCard"/>
            </w:pPr>
          </w:p>
        </w:tc>
        <w:tc>
          <w:tcPr>
            <w:tcW w:w="1008" w:type="dxa"/>
            <w:tcMar>
              <w:right w:w="0" w:type="dxa"/>
            </w:tcMar>
          </w:tcPr>
          <w:p w14:paraId="4F0037D9" w14:textId="77777777" w:rsidR="00370320" w:rsidRPr="00590C30" w:rsidRDefault="00370320" w:rsidP="00911947">
            <w:pPr>
              <w:pStyle w:val="TCellCard"/>
            </w:pPr>
          </w:p>
        </w:tc>
        <w:tc>
          <w:tcPr>
            <w:tcW w:w="1008" w:type="dxa"/>
            <w:tcMar>
              <w:right w:w="0" w:type="dxa"/>
            </w:tcMar>
          </w:tcPr>
          <w:p w14:paraId="566B4FC8" w14:textId="77777777" w:rsidR="00370320" w:rsidRPr="00590C30" w:rsidRDefault="00370320" w:rsidP="00911947">
            <w:pPr>
              <w:pStyle w:val="TCellCard"/>
            </w:pPr>
          </w:p>
        </w:tc>
      </w:tr>
    </w:tbl>
    <w:p w14:paraId="5857575A"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31DA01A1" w14:textId="77777777" w:rsidTr="002B267D">
        <w:tc>
          <w:tcPr>
            <w:tcW w:w="1008" w:type="dxa"/>
            <w:tcMar>
              <w:right w:w="0" w:type="dxa"/>
            </w:tcMar>
          </w:tcPr>
          <w:p w14:paraId="29BF0145" w14:textId="77777777" w:rsidR="00370320" w:rsidRPr="00590C30" w:rsidRDefault="00370320" w:rsidP="00911947">
            <w:pPr>
              <w:pStyle w:val="TCellCard"/>
            </w:pPr>
            <w:r w:rsidRPr="00590C30">
              <w:t>SPC1</w:t>
            </w:r>
          </w:p>
        </w:tc>
        <w:tc>
          <w:tcPr>
            <w:tcW w:w="1008" w:type="dxa"/>
            <w:tcMar>
              <w:right w:w="0" w:type="dxa"/>
            </w:tcMar>
          </w:tcPr>
          <w:p w14:paraId="1FA08B49" w14:textId="77777777" w:rsidR="00370320" w:rsidRPr="00590C30" w:rsidRDefault="00370320" w:rsidP="00911947">
            <w:pPr>
              <w:pStyle w:val="TCellCard"/>
            </w:pPr>
            <w:r>
              <w:t>52</w:t>
            </w:r>
          </w:p>
        </w:tc>
        <w:tc>
          <w:tcPr>
            <w:tcW w:w="1008" w:type="dxa"/>
            <w:tcMar>
              <w:right w:w="0" w:type="dxa"/>
            </w:tcMar>
          </w:tcPr>
          <w:p w14:paraId="6D0C337A" w14:textId="77777777" w:rsidR="00370320" w:rsidRPr="00590C30" w:rsidRDefault="00370320" w:rsidP="00911947">
            <w:pPr>
              <w:pStyle w:val="TCellCard"/>
            </w:pPr>
            <w:r>
              <w:t>135</w:t>
            </w:r>
          </w:p>
        </w:tc>
        <w:tc>
          <w:tcPr>
            <w:tcW w:w="1008" w:type="dxa"/>
            <w:tcMar>
              <w:right w:w="0" w:type="dxa"/>
            </w:tcMar>
          </w:tcPr>
          <w:p w14:paraId="081FC5DC" w14:textId="77777777" w:rsidR="00370320" w:rsidRPr="00590C30" w:rsidRDefault="00370320" w:rsidP="00911947">
            <w:pPr>
              <w:pStyle w:val="TCellCard"/>
            </w:pPr>
            <w:r>
              <w:t>1001</w:t>
            </w:r>
          </w:p>
        </w:tc>
        <w:tc>
          <w:tcPr>
            <w:tcW w:w="1008" w:type="dxa"/>
            <w:tcMar>
              <w:right w:w="0" w:type="dxa"/>
            </w:tcMar>
          </w:tcPr>
          <w:p w14:paraId="45F64A2F" w14:textId="77777777" w:rsidR="00370320" w:rsidRPr="00590C30" w:rsidRDefault="00370320" w:rsidP="00911947">
            <w:pPr>
              <w:pStyle w:val="TCellCard"/>
            </w:pPr>
            <w:r>
              <w:t>THRU</w:t>
            </w:r>
          </w:p>
        </w:tc>
        <w:tc>
          <w:tcPr>
            <w:tcW w:w="1008" w:type="dxa"/>
            <w:tcMar>
              <w:right w:w="0" w:type="dxa"/>
            </w:tcMar>
          </w:tcPr>
          <w:p w14:paraId="1488CEEF" w14:textId="77777777" w:rsidR="00370320" w:rsidRPr="00590C30" w:rsidRDefault="00370320" w:rsidP="00911947">
            <w:pPr>
              <w:pStyle w:val="TCellCard"/>
            </w:pPr>
            <w:r>
              <w:t>1004</w:t>
            </w:r>
          </w:p>
        </w:tc>
        <w:tc>
          <w:tcPr>
            <w:tcW w:w="1008" w:type="dxa"/>
            <w:tcMar>
              <w:right w:w="0" w:type="dxa"/>
            </w:tcMar>
          </w:tcPr>
          <w:p w14:paraId="5F7762D7" w14:textId="77777777" w:rsidR="00370320" w:rsidRPr="00590C30" w:rsidRDefault="00370320" w:rsidP="00911947">
            <w:pPr>
              <w:pStyle w:val="TCellCard"/>
            </w:pPr>
          </w:p>
        </w:tc>
        <w:tc>
          <w:tcPr>
            <w:tcW w:w="1008" w:type="dxa"/>
            <w:tcMar>
              <w:right w:w="0" w:type="dxa"/>
            </w:tcMar>
          </w:tcPr>
          <w:p w14:paraId="0217BEE8" w14:textId="77777777" w:rsidR="00370320" w:rsidRPr="00590C30" w:rsidRDefault="00370320" w:rsidP="00911947">
            <w:pPr>
              <w:pStyle w:val="TCellCard"/>
            </w:pPr>
          </w:p>
        </w:tc>
        <w:tc>
          <w:tcPr>
            <w:tcW w:w="1008" w:type="dxa"/>
            <w:tcMar>
              <w:right w:w="0" w:type="dxa"/>
            </w:tcMar>
          </w:tcPr>
          <w:p w14:paraId="640373DD" w14:textId="77777777" w:rsidR="00370320" w:rsidRPr="00590C30" w:rsidRDefault="00370320" w:rsidP="00911947">
            <w:pPr>
              <w:pStyle w:val="TCellCard"/>
            </w:pPr>
          </w:p>
        </w:tc>
        <w:tc>
          <w:tcPr>
            <w:tcW w:w="1008" w:type="dxa"/>
            <w:tcMar>
              <w:right w:w="0" w:type="dxa"/>
            </w:tcMar>
          </w:tcPr>
          <w:p w14:paraId="7380DE38" w14:textId="77777777" w:rsidR="00370320" w:rsidRPr="00590C30" w:rsidRDefault="00370320" w:rsidP="00911947">
            <w:pPr>
              <w:pStyle w:val="TCellCard"/>
            </w:pPr>
          </w:p>
        </w:tc>
      </w:tr>
      <w:tr w:rsidR="00370320" w:rsidRPr="00590C30" w14:paraId="347770D5" w14:textId="77777777" w:rsidTr="002B267D">
        <w:tc>
          <w:tcPr>
            <w:tcW w:w="1008" w:type="dxa"/>
            <w:tcMar>
              <w:right w:w="0" w:type="dxa"/>
            </w:tcMar>
          </w:tcPr>
          <w:p w14:paraId="137D5DED" w14:textId="77777777" w:rsidR="00370320" w:rsidRPr="00590C30" w:rsidRDefault="00370320" w:rsidP="00911947">
            <w:pPr>
              <w:pStyle w:val="TCellCard"/>
            </w:pPr>
            <w:r>
              <w:t>SPC1</w:t>
            </w:r>
          </w:p>
        </w:tc>
        <w:tc>
          <w:tcPr>
            <w:tcW w:w="1008" w:type="dxa"/>
            <w:tcMar>
              <w:right w:w="0" w:type="dxa"/>
            </w:tcMar>
          </w:tcPr>
          <w:p w14:paraId="4B88F7CE" w14:textId="77777777" w:rsidR="00370320" w:rsidRDefault="00370320" w:rsidP="00911947">
            <w:pPr>
              <w:pStyle w:val="TCellCard"/>
            </w:pPr>
            <w:r>
              <w:t>52</w:t>
            </w:r>
          </w:p>
        </w:tc>
        <w:tc>
          <w:tcPr>
            <w:tcW w:w="1008" w:type="dxa"/>
            <w:tcMar>
              <w:right w:w="0" w:type="dxa"/>
            </w:tcMar>
          </w:tcPr>
          <w:p w14:paraId="60978834" w14:textId="77777777" w:rsidR="00370320" w:rsidRPr="00590C30" w:rsidRDefault="00370320" w:rsidP="00911947">
            <w:pPr>
              <w:pStyle w:val="TCellCard"/>
            </w:pPr>
            <w:r>
              <w:t>135</w:t>
            </w:r>
          </w:p>
        </w:tc>
        <w:tc>
          <w:tcPr>
            <w:tcW w:w="1008" w:type="dxa"/>
            <w:tcMar>
              <w:right w:w="0" w:type="dxa"/>
            </w:tcMar>
          </w:tcPr>
          <w:p w14:paraId="30512216" w14:textId="77777777" w:rsidR="00370320" w:rsidRDefault="00370320" w:rsidP="00911947">
            <w:pPr>
              <w:pStyle w:val="TCellCard"/>
            </w:pPr>
            <w:r>
              <w:t>2001</w:t>
            </w:r>
          </w:p>
        </w:tc>
        <w:tc>
          <w:tcPr>
            <w:tcW w:w="1008" w:type="dxa"/>
            <w:tcMar>
              <w:right w:w="0" w:type="dxa"/>
            </w:tcMar>
          </w:tcPr>
          <w:p w14:paraId="33956EC0" w14:textId="77777777" w:rsidR="00370320" w:rsidRDefault="00370320" w:rsidP="00911947">
            <w:pPr>
              <w:pStyle w:val="TCellCard"/>
            </w:pPr>
            <w:r>
              <w:t>THRU</w:t>
            </w:r>
          </w:p>
        </w:tc>
        <w:tc>
          <w:tcPr>
            <w:tcW w:w="1008" w:type="dxa"/>
            <w:tcMar>
              <w:right w:w="0" w:type="dxa"/>
            </w:tcMar>
          </w:tcPr>
          <w:p w14:paraId="06C67D8A" w14:textId="77777777" w:rsidR="00370320" w:rsidRPr="00590C30" w:rsidRDefault="00370320" w:rsidP="00911947">
            <w:pPr>
              <w:pStyle w:val="TCellCard"/>
            </w:pPr>
            <w:r>
              <w:t>2004</w:t>
            </w:r>
          </w:p>
        </w:tc>
        <w:tc>
          <w:tcPr>
            <w:tcW w:w="1008" w:type="dxa"/>
            <w:tcMar>
              <w:right w:w="0" w:type="dxa"/>
            </w:tcMar>
          </w:tcPr>
          <w:p w14:paraId="07CADD0B" w14:textId="77777777" w:rsidR="00370320" w:rsidRPr="00590C30" w:rsidRDefault="00370320" w:rsidP="00911947">
            <w:pPr>
              <w:pStyle w:val="TCellCard"/>
            </w:pPr>
          </w:p>
        </w:tc>
        <w:tc>
          <w:tcPr>
            <w:tcW w:w="1008" w:type="dxa"/>
            <w:tcMar>
              <w:right w:w="0" w:type="dxa"/>
            </w:tcMar>
          </w:tcPr>
          <w:p w14:paraId="0C8EB488" w14:textId="77777777" w:rsidR="00370320" w:rsidRPr="00590C30" w:rsidRDefault="00370320" w:rsidP="00911947">
            <w:pPr>
              <w:pStyle w:val="TCellCard"/>
            </w:pPr>
          </w:p>
        </w:tc>
        <w:tc>
          <w:tcPr>
            <w:tcW w:w="1008" w:type="dxa"/>
            <w:tcMar>
              <w:right w:w="0" w:type="dxa"/>
            </w:tcMar>
          </w:tcPr>
          <w:p w14:paraId="59B08E76" w14:textId="77777777" w:rsidR="00370320" w:rsidRPr="00590C30" w:rsidRDefault="00370320" w:rsidP="00911947">
            <w:pPr>
              <w:pStyle w:val="TCellCard"/>
            </w:pPr>
          </w:p>
        </w:tc>
        <w:tc>
          <w:tcPr>
            <w:tcW w:w="1008" w:type="dxa"/>
            <w:tcMar>
              <w:right w:w="0" w:type="dxa"/>
            </w:tcMar>
          </w:tcPr>
          <w:p w14:paraId="65562287" w14:textId="77777777" w:rsidR="00370320" w:rsidRPr="00590C30" w:rsidRDefault="00370320" w:rsidP="00911947">
            <w:pPr>
              <w:pStyle w:val="TCellCard"/>
            </w:pPr>
          </w:p>
        </w:tc>
      </w:tr>
    </w:tbl>
    <w:p w14:paraId="65306269" w14:textId="77777777" w:rsidR="00370320" w:rsidRPr="00590C30" w:rsidRDefault="00370320" w:rsidP="00370320"/>
    <w:p w14:paraId="7D291B48" w14:textId="318A10C8"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A03D782" w14:textId="77777777" w:rsidTr="00AF0111">
        <w:tc>
          <w:tcPr>
            <w:tcW w:w="1080" w:type="dxa"/>
            <w:tcBorders>
              <w:bottom w:val="single" w:sz="4" w:space="0" w:color="auto"/>
            </w:tcBorders>
          </w:tcPr>
          <w:p w14:paraId="2D08A2CD"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3F5A5FE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91CE03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3D1FDD6" w14:textId="77777777" w:rsidR="00370320" w:rsidRPr="00AF0111" w:rsidRDefault="00370320" w:rsidP="00AF0111">
            <w:pPr>
              <w:pStyle w:val="CardHeader"/>
              <w:rPr>
                <w:b w:val="0"/>
                <w:bCs/>
              </w:rPr>
            </w:pPr>
            <w:r w:rsidRPr="00AF0111">
              <w:rPr>
                <w:b w:val="0"/>
                <w:bCs/>
              </w:rPr>
              <w:t>Default</w:t>
            </w:r>
          </w:p>
        </w:tc>
      </w:tr>
      <w:tr w:rsidR="00370320" w:rsidRPr="00590C30" w14:paraId="5F497A30" w14:textId="77777777" w:rsidTr="00AF0111">
        <w:tc>
          <w:tcPr>
            <w:tcW w:w="1080" w:type="dxa"/>
            <w:tcBorders>
              <w:top w:val="single" w:sz="4" w:space="0" w:color="auto"/>
            </w:tcBorders>
          </w:tcPr>
          <w:p w14:paraId="407E20D2" w14:textId="77777777" w:rsidR="00370320" w:rsidRPr="00590C30" w:rsidRDefault="00370320" w:rsidP="0080315D">
            <w:pPr>
              <w:pStyle w:val="TCaseControl"/>
            </w:pPr>
            <w:r w:rsidRPr="00590C30">
              <w:t>SID</w:t>
            </w:r>
          </w:p>
        </w:tc>
        <w:tc>
          <w:tcPr>
            <w:tcW w:w="6480" w:type="dxa"/>
            <w:tcBorders>
              <w:top w:val="single" w:sz="4" w:space="0" w:color="auto"/>
            </w:tcBorders>
          </w:tcPr>
          <w:p w14:paraId="41BDF0A1" w14:textId="77777777" w:rsidR="00370320" w:rsidRPr="00590C30" w:rsidRDefault="00370320" w:rsidP="0080315D">
            <w:pPr>
              <w:pStyle w:val="TCaseControl"/>
            </w:pPr>
            <w:r w:rsidRPr="00590C30">
              <w:t>ID number of the single point constraint set</w:t>
            </w:r>
          </w:p>
        </w:tc>
        <w:tc>
          <w:tcPr>
            <w:tcW w:w="1440" w:type="dxa"/>
            <w:tcBorders>
              <w:top w:val="single" w:sz="4" w:space="0" w:color="auto"/>
            </w:tcBorders>
          </w:tcPr>
          <w:p w14:paraId="2EC5303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DD8BFF8" w14:textId="77777777" w:rsidR="00370320" w:rsidRPr="00590C30" w:rsidRDefault="00370320" w:rsidP="0080315D">
            <w:pPr>
              <w:pStyle w:val="TCaseControl"/>
            </w:pPr>
            <w:r w:rsidRPr="00590C30">
              <w:t>None</w:t>
            </w:r>
          </w:p>
        </w:tc>
      </w:tr>
      <w:tr w:rsidR="00370320" w:rsidRPr="00590C30" w14:paraId="6FE7BA84" w14:textId="77777777" w:rsidTr="0080315D">
        <w:tc>
          <w:tcPr>
            <w:tcW w:w="1080" w:type="dxa"/>
          </w:tcPr>
          <w:p w14:paraId="1BA02D49" w14:textId="77777777" w:rsidR="00370320" w:rsidRPr="00590C30" w:rsidRDefault="00370320" w:rsidP="0080315D">
            <w:pPr>
              <w:pStyle w:val="TCaseControl"/>
            </w:pPr>
            <w:r>
              <w:t>C</w:t>
            </w:r>
          </w:p>
        </w:tc>
        <w:tc>
          <w:tcPr>
            <w:tcW w:w="6480" w:type="dxa"/>
          </w:tcPr>
          <w:p w14:paraId="6AF5F93F" w14:textId="77777777" w:rsidR="00370320" w:rsidRPr="00590C30" w:rsidRDefault="00370320" w:rsidP="0080315D">
            <w:pPr>
              <w:pStyle w:val="TCaseControl"/>
            </w:pPr>
            <w:r w:rsidRPr="00590C30">
              <w:t>Component numbers at grids Gi that will be constr</w:t>
            </w:r>
            <w:r>
              <w:t>a</w:t>
            </w:r>
            <w:r w:rsidRPr="00590C30">
              <w:t>ined</w:t>
            </w:r>
          </w:p>
        </w:tc>
        <w:tc>
          <w:tcPr>
            <w:tcW w:w="1440" w:type="dxa"/>
          </w:tcPr>
          <w:p w14:paraId="7967DAC6" w14:textId="77777777" w:rsidR="00370320" w:rsidRPr="00590C30" w:rsidRDefault="00370320" w:rsidP="0080315D">
            <w:pPr>
              <w:pStyle w:val="TCaseControl"/>
            </w:pPr>
            <w:r w:rsidRPr="00590C30">
              <w:t>Integers 1-6</w:t>
            </w:r>
          </w:p>
        </w:tc>
        <w:tc>
          <w:tcPr>
            <w:tcW w:w="1080" w:type="dxa"/>
          </w:tcPr>
          <w:p w14:paraId="2040C58F" w14:textId="77777777" w:rsidR="00370320" w:rsidRPr="00590C30" w:rsidRDefault="00370320" w:rsidP="0080315D">
            <w:pPr>
              <w:pStyle w:val="TCaseControl"/>
            </w:pPr>
            <w:r w:rsidRPr="00590C30">
              <w:t>None</w:t>
            </w:r>
          </w:p>
        </w:tc>
      </w:tr>
      <w:tr w:rsidR="00370320" w:rsidRPr="00590C30" w14:paraId="472728AC" w14:textId="77777777" w:rsidTr="0080315D">
        <w:tc>
          <w:tcPr>
            <w:tcW w:w="1080" w:type="dxa"/>
          </w:tcPr>
          <w:p w14:paraId="630FC44F" w14:textId="77777777" w:rsidR="00370320" w:rsidRPr="00590C30" w:rsidRDefault="00370320" w:rsidP="0080315D">
            <w:pPr>
              <w:pStyle w:val="TCaseControl"/>
            </w:pPr>
            <w:r w:rsidRPr="00590C30">
              <w:lastRenderedPageBreak/>
              <w:t>GI</w:t>
            </w:r>
          </w:p>
        </w:tc>
        <w:tc>
          <w:tcPr>
            <w:tcW w:w="6480" w:type="dxa"/>
          </w:tcPr>
          <w:p w14:paraId="6EEAECDA" w14:textId="77777777" w:rsidR="00370320" w:rsidRPr="00590C30" w:rsidRDefault="00370320" w:rsidP="0080315D">
            <w:pPr>
              <w:pStyle w:val="TCaseControl"/>
            </w:pPr>
            <w:r w:rsidRPr="00590C30">
              <w:t>ID numbers of the grids that will have component number Ci constrained</w:t>
            </w:r>
          </w:p>
        </w:tc>
        <w:tc>
          <w:tcPr>
            <w:tcW w:w="1440" w:type="dxa"/>
          </w:tcPr>
          <w:p w14:paraId="458D6573" w14:textId="77777777" w:rsidR="00370320" w:rsidRPr="00590C30" w:rsidRDefault="00370320" w:rsidP="0080315D">
            <w:pPr>
              <w:pStyle w:val="TCaseControl"/>
            </w:pPr>
            <w:r w:rsidRPr="00590C30">
              <w:t>Integer &gt; 0</w:t>
            </w:r>
          </w:p>
        </w:tc>
        <w:tc>
          <w:tcPr>
            <w:tcW w:w="1080" w:type="dxa"/>
          </w:tcPr>
          <w:p w14:paraId="5C79C92A" w14:textId="77777777" w:rsidR="00370320" w:rsidRPr="00590C30" w:rsidRDefault="00370320" w:rsidP="0080315D">
            <w:pPr>
              <w:pStyle w:val="TCaseControl"/>
            </w:pPr>
            <w:r w:rsidRPr="00590C30">
              <w:t>None</w:t>
            </w:r>
          </w:p>
        </w:tc>
      </w:tr>
      <w:tr w:rsidR="00370320" w:rsidRPr="00590C30" w14:paraId="2DB1AEFA" w14:textId="77777777" w:rsidTr="0080315D">
        <w:tc>
          <w:tcPr>
            <w:tcW w:w="1080" w:type="dxa"/>
          </w:tcPr>
          <w:p w14:paraId="194D31C1" w14:textId="77777777" w:rsidR="00370320" w:rsidRPr="00590C30" w:rsidRDefault="00370320" w:rsidP="0080315D">
            <w:pPr>
              <w:pStyle w:val="TCaseControl"/>
            </w:pPr>
            <w:r w:rsidRPr="00590C30">
              <w:t>DI</w:t>
            </w:r>
          </w:p>
        </w:tc>
        <w:tc>
          <w:tcPr>
            <w:tcW w:w="6480" w:type="dxa"/>
          </w:tcPr>
          <w:p w14:paraId="417A82EB" w14:textId="77777777" w:rsidR="00370320" w:rsidRPr="00590C30" w:rsidRDefault="00370320" w:rsidP="0080315D">
            <w:pPr>
              <w:pStyle w:val="TCaseControl"/>
            </w:pPr>
            <w:r w:rsidRPr="00590C30">
              <w:t>The value for the displacement at grid Gi, component Ci</w:t>
            </w:r>
          </w:p>
        </w:tc>
        <w:tc>
          <w:tcPr>
            <w:tcW w:w="1440" w:type="dxa"/>
          </w:tcPr>
          <w:p w14:paraId="13FD47FE" w14:textId="77777777" w:rsidR="00370320" w:rsidRPr="00590C30" w:rsidRDefault="00370320" w:rsidP="0080315D">
            <w:pPr>
              <w:pStyle w:val="TCaseControl"/>
            </w:pPr>
            <w:r w:rsidRPr="00590C30">
              <w:t>Real</w:t>
            </w:r>
          </w:p>
        </w:tc>
        <w:tc>
          <w:tcPr>
            <w:tcW w:w="1080" w:type="dxa"/>
          </w:tcPr>
          <w:p w14:paraId="76BF8DD9" w14:textId="77777777" w:rsidR="00370320" w:rsidRPr="00590C30" w:rsidRDefault="00370320" w:rsidP="0080315D">
            <w:pPr>
              <w:pStyle w:val="TCaseControl"/>
            </w:pPr>
            <w:r w:rsidRPr="00590C30">
              <w:t>0.</w:t>
            </w:r>
          </w:p>
        </w:tc>
      </w:tr>
    </w:tbl>
    <w:p w14:paraId="14926B17" w14:textId="77777777" w:rsidR="00370320" w:rsidRPr="00590C30" w:rsidRDefault="00370320" w:rsidP="00C11FD0">
      <w:pPr>
        <w:pStyle w:val="CardSpacing"/>
      </w:pPr>
    </w:p>
    <w:p w14:paraId="6A29D4CD" w14:textId="18B28E0B" w:rsidR="00370320" w:rsidRPr="00590C30" w:rsidRDefault="00370320" w:rsidP="00E4439A">
      <w:pPr>
        <w:pStyle w:val="CardHeader"/>
      </w:pPr>
      <w:r w:rsidRPr="00590C30">
        <w:t>Remarks:</w:t>
      </w:r>
    </w:p>
    <w:p w14:paraId="61D59A48"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60C48DE4" w14:textId="77777777" w:rsidR="00370320" w:rsidRPr="00590C30" w:rsidRDefault="00370320" w:rsidP="00CF1CAE">
      <w:pPr>
        <w:pStyle w:val="Remarks"/>
      </w:pPr>
      <w:r w:rsidRPr="00590C30">
        <w:t>2.</w:t>
      </w:r>
      <w:r w:rsidRPr="00590C30">
        <w:tab/>
        <w:t>Degrees of freedom defined on SPC entries will be members of the S-set and cannot be defined as being members of any other mutually exclusive set.</w:t>
      </w:r>
    </w:p>
    <w:p w14:paraId="407ACC91" w14:textId="77777777" w:rsidR="00370320" w:rsidRPr="00590C30" w:rsidRDefault="00370320" w:rsidP="00CF1CAE">
      <w:pPr>
        <w:pStyle w:val="Remarks"/>
      </w:pPr>
      <w:r w:rsidRPr="00590C30">
        <w:t>3.</w:t>
      </w:r>
      <w:r w:rsidRPr="00590C30">
        <w:tab/>
        <w:t>For format 2, all grids in the model that are in the range G1 through G2 will have component C constrained</w:t>
      </w:r>
    </w:p>
    <w:p w14:paraId="16AB7E3F" w14:textId="77777777" w:rsidR="00370320" w:rsidRPr="00590C30" w:rsidRDefault="00370320" w:rsidP="00CF1CAE">
      <w:pPr>
        <w:pStyle w:val="Remarks"/>
      </w:pPr>
      <w:r w:rsidRPr="00590C30">
        <w:t>4.</w:t>
      </w:r>
      <w:r w:rsidRPr="00590C30">
        <w:tab/>
        <w:t>A degree of freedom may be specified redundantly as a permanent single point constraint on a GRID Bulk Data entry and on an SPC or SPC1 Bulk Data entry.</w:t>
      </w:r>
    </w:p>
    <w:p w14:paraId="4C16FEE4" w14:textId="77777777" w:rsidR="00370320" w:rsidRPr="00224FC9" w:rsidRDefault="00370320" w:rsidP="004C6C23">
      <w:pPr>
        <w:pStyle w:val="Corner"/>
      </w:pPr>
      <w:r w:rsidRPr="002F396F">
        <w:br w:type="page"/>
      </w:r>
      <w:bookmarkStart w:id="2600" w:name="_Toc27121633"/>
      <w:bookmarkStart w:id="2601" w:name="_Toc27121737"/>
      <w:bookmarkStart w:id="2602" w:name="_Toc27196917"/>
      <w:bookmarkStart w:id="2603" w:name="_Toc27197022"/>
      <w:bookmarkStart w:id="2604" w:name="_Toc27198293"/>
      <w:bookmarkStart w:id="2605" w:name="_Toc27202815"/>
      <w:bookmarkStart w:id="2606" w:name="_Toc27206273"/>
      <w:bookmarkStart w:id="2607" w:name="_Toc27206378"/>
      <w:bookmarkStart w:id="2608" w:name="_Toc27217286"/>
      <w:bookmarkStart w:id="2609" w:name="_Toc27217391"/>
      <w:bookmarkStart w:id="2610" w:name="_Toc27217495"/>
      <w:bookmarkStart w:id="2611" w:name="_Toc27217868"/>
      <w:bookmarkStart w:id="2612" w:name="_Toc27217972"/>
      <w:bookmarkStart w:id="2613" w:name="_Toc27296377"/>
      <w:bookmarkStart w:id="2614" w:name="_Toc27393885"/>
      <w:bookmarkStart w:id="2615" w:name="_Toc27479901"/>
      <w:bookmarkStart w:id="2616" w:name="_Toc27717280"/>
      <w:r w:rsidRPr="00224FC9">
        <w:lastRenderedPageBreak/>
        <w:t>SPCADD</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32998EF0" w14:textId="77777777" w:rsidR="00370320" w:rsidRPr="007E3809" w:rsidRDefault="00370320" w:rsidP="00501F36">
      <w:pPr>
        <w:pStyle w:val="Heading2"/>
      </w:pPr>
      <w:bookmarkStart w:id="2617" w:name="_Toc28327077"/>
      <w:bookmarkStart w:id="2618" w:name="_Toc28600408"/>
      <w:bookmarkStart w:id="2619" w:name="_Toc195483864"/>
      <w:r>
        <w:t>SPCADD</w:t>
      </w:r>
      <w:bookmarkEnd w:id="2617"/>
      <w:bookmarkEnd w:id="2618"/>
      <w:bookmarkEnd w:id="2619"/>
    </w:p>
    <w:p w14:paraId="480D4EF9" w14:textId="77777777" w:rsidR="00370320" w:rsidRDefault="00370320" w:rsidP="00DF44C9">
      <w:pPr>
        <w:pStyle w:val="SpecialSpace"/>
      </w:pPr>
    </w:p>
    <w:p w14:paraId="0858D579" w14:textId="68AAB289" w:rsidR="00370320" w:rsidRPr="00590C30" w:rsidRDefault="00370320" w:rsidP="00E4439A">
      <w:pPr>
        <w:pStyle w:val="CardHeader"/>
      </w:pPr>
      <w:r w:rsidRPr="00590C30">
        <w:t>Description</w:t>
      </w:r>
      <w:r w:rsidR="00E4439A" w:rsidRPr="00E4439A">
        <w:t>:</w:t>
      </w:r>
    </w:p>
    <w:p w14:paraId="530225A6" w14:textId="2F4A2F66" w:rsidR="00370320" w:rsidRPr="00590C30" w:rsidRDefault="00370320" w:rsidP="00DF44C9">
      <w:pPr>
        <w:pStyle w:val="CardSpacing"/>
      </w:pPr>
      <w:r>
        <w:t>Combine single point constraint sets</w:t>
      </w:r>
      <w:r w:rsidRPr="00590C30">
        <w:t xml:space="preserve"> defined on SPC, SPC1 entries</w:t>
      </w:r>
      <w:r w:rsidR="00F128BE">
        <w:t>.</w:t>
      </w:r>
    </w:p>
    <w:p w14:paraId="146B2EF8" w14:textId="77777777" w:rsidR="00370320" w:rsidRPr="00590C30" w:rsidRDefault="00370320" w:rsidP="00C11FD0">
      <w:pPr>
        <w:pStyle w:val="CardSpacing"/>
      </w:pPr>
    </w:p>
    <w:p w14:paraId="5E75D659" w14:textId="5D283147" w:rsidR="00370320" w:rsidRPr="00590C30" w:rsidRDefault="00370320" w:rsidP="00E4439A">
      <w:pPr>
        <w:pStyle w:val="CardHeader"/>
      </w:pPr>
      <w:r w:rsidRPr="00590C30">
        <w:t>Forma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8D383A7" w14:textId="77777777" w:rsidTr="007534CB">
        <w:tc>
          <w:tcPr>
            <w:tcW w:w="1170" w:type="dxa"/>
            <w:tcBorders>
              <w:bottom w:val="single" w:sz="4" w:space="0" w:color="auto"/>
            </w:tcBorders>
            <w:tcMar>
              <w:right w:w="0" w:type="dxa"/>
            </w:tcMar>
          </w:tcPr>
          <w:p w14:paraId="69ACF5A9" w14:textId="77777777" w:rsidR="00370320" w:rsidRPr="00590C30" w:rsidRDefault="00370320" w:rsidP="00911947">
            <w:pPr>
              <w:pStyle w:val="TCellCard"/>
            </w:pPr>
            <w:r w:rsidRPr="00590C30">
              <w:t>1</w:t>
            </w:r>
          </w:p>
        </w:tc>
        <w:tc>
          <w:tcPr>
            <w:tcW w:w="846" w:type="dxa"/>
            <w:tcBorders>
              <w:bottom w:val="single" w:sz="4" w:space="0" w:color="auto"/>
            </w:tcBorders>
            <w:tcMar>
              <w:right w:w="0" w:type="dxa"/>
            </w:tcMar>
          </w:tcPr>
          <w:p w14:paraId="2B5952BA"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CC7667D"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28B396BD"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0CAA9586"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0736E663"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603119FD"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56BED753"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25771E0"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FB89FB4" w14:textId="77777777" w:rsidR="00370320" w:rsidRPr="00590C30" w:rsidRDefault="00370320" w:rsidP="00911947">
            <w:pPr>
              <w:pStyle w:val="TCellCard"/>
            </w:pPr>
            <w:r w:rsidRPr="00590C30">
              <w:t>10</w:t>
            </w:r>
          </w:p>
        </w:tc>
      </w:tr>
      <w:tr w:rsidR="00370320" w:rsidRPr="00590C30" w14:paraId="51FFFA0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56E472E" w14:textId="77777777" w:rsidR="00370320" w:rsidRPr="00590C30" w:rsidRDefault="00370320" w:rsidP="00911947">
            <w:pPr>
              <w:pStyle w:val="TCellCard"/>
            </w:pPr>
            <w:r w:rsidRPr="00590C30">
              <w:t>SPCADD</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2AD7B50" w14:textId="77777777" w:rsidR="00370320" w:rsidRPr="00590C30" w:rsidRDefault="00370320" w:rsidP="00911947">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609078" w14:textId="77777777" w:rsidR="00370320" w:rsidRPr="00590C30" w:rsidRDefault="00370320" w:rsidP="00911947">
            <w:pPr>
              <w:pStyle w:val="TCellCard"/>
            </w:pPr>
            <w:r w:rsidRPr="00590C30">
              <w:t>S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7930E5A" w14:textId="77777777" w:rsidR="00370320" w:rsidRPr="00590C30" w:rsidRDefault="00370320" w:rsidP="00911947">
            <w:pPr>
              <w:pStyle w:val="TCellCard"/>
            </w:pPr>
            <w:r w:rsidRPr="00590C30">
              <w:t>S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9A8CD4" w14:textId="77777777" w:rsidR="00370320" w:rsidRPr="00590C30" w:rsidRDefault="00370320" w:rsidP="00911947">
            <w:pPr>
              <w:pStyle w:val="TCellCard"/>
            </w:pPr>
            <w:r w:rsidRPr="00590C30">
              <w:t>S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7197DDA" w14:textId="77777777" w:rsidR="00370320" w:rsidRPr="00590C30" w:rsidRDefault="00370320" w:rsidP="00911947">
            <w:pPr>
              <w:pStyle w:val="TCellCard"/>
            </w:pPr>
            <w:r w:rsidRPr="00590C30">
              <w:t>S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7FDF00F" w14:textId="77777777" w:rsidR="00370320" w:rsidRPr="00590C30" w:rsidRDefault="00370320" w:rsidP="00911947">
            <w:pPr>
              <w:pStyle w:val="TCellCard"/>
            </w:pPr>
            <w:r w:rsidRPr="00590C30">
              <w:t>S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EF3D74" w14:textId="77777777" w:rsidR="00370320" w:rsidRPr="00590C30" w:rsidRDefault="00370320" w:rsidP="00911947">
            <w:pPr>
              <w:pStyle w:val="TCellCard"/>
            </w:pPr>
            <w:r w:rsidRPr="00590C30">
              <w:t>S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C1541FD" w14:textId="77777777" w:rsidR="00370320" w:rsidRPr="00590C30" w:rsidRDefault="00370320" w:rsidP="00911947">
            <w:pPr>
              <w:pStyle w:val="TCellCard"/>
            </w:pPr>
            <w:r w:rsidRPr="00590C30">
              <w:t>S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6915F40" w14:textId="74E3BA61" w:rsidR="00370320" w:rsidRPr="00590C30" w:rsidRDefault="00370320" w:rsidP="00911947">
            <w:pPr>
              <w:pStyle w:val="TCellCard"/>
            </w:pPr>
          </w:p>
        </w:tc>
      </w:tr>
      <w:tr w:rsidR="00370320" w:rsidRPr="00590C30" w14:paraId="40400BAC"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6426FDCF" w14:textId="520A6C25" w:rsidR="00370320" w:rsidRPr="00590C30" w:rsidRDefault="00370320" w:rsidP="00911947">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6E3DB4B" w14:textId="77777777" w:rsidR="00370320" w:rsidRPr="00590C30" w:rsidRDefault="00370320" w:rsidP="00911947">
            <w:pPr>
              <w:pStyle w:val="TCellCard"/>
            </w:pPr>
            <w:r w:rsidRPr="00590C30">
              <w:t>S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60B812" w14:textId="77777777" w:rsidR="00370320" w:rsidRPr="00590C30" w:rsidRDefault="00370320" w:rsidP="00911947">
            <w:pPr>
              <w:pStyle w:val="TCellCard"/>
            </w:pPr>
            <w:r w:rsidRPr="00590C30">
              <w:t>S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F824CA0" w14:textId="77777777" w:rsidR="00370320" w:rsidRPr="00590C30" w:rsidRDefault="00370320" w:rsidP="00911947">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C277E8"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37EDAB2"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498A937"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FA098E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F17459C"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AD6747F" w14:textId="77777777" w:rsidR="00370320" w:rsidRPr="00590C30" w:rsidRDefault="00370320" w:rsidP="00911947">
            <w:pPr>
              <w:pStyle w:val="TCellCard"/>
            </w:pPr>
          </w:p>
        </w:tc>
      </w:tr>
    </w:tbl>
    <w:p w14:paraId="740C8FBC" w14:textId="77777777" w:rsidR="00370320" w:rsidRPr="00590C30" w:rsidRDefault="00370320" w:rsidP="00C11FD0">
      <w:pPr>
        <w:pStyle w:val="CardSpacing"/>
      </w:pPr>
    </w:p>
    <w:p w14:paraId="2A14E2EF" w14:textId="69F76A8D"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6C954F52" w14:textId="77777777" w:rsidTr="007534CB">
        <w:tc>
          <w:tcPr>
            <w:tcW w:w="1165" w:type="dxa"/>
            <w:tcMar>
              <w:right w:w="0" w:type="dxa"/>
            </w:tcMar>
          </w:tcPr>
          <w:p w14:paraId="7E52C5C9" w14:textId="77777777" w:rsidR="00370320" w:rsidRPr="00590C30" w:rsidRDefault="00370320" w:rsidP="00911947">
            <w:pPr>
              <w:pStyle w:val="TCellCard"/>
            </w:pPr>
            <w:r w:rsidRPr="00590C30">
              <w:t>SPCADD</w:t>
            </w:r>
          </w:p>
        </w:tc>
        <w:tc>
          <w:tcPr>
            <w:tcW w:w="851" w:type="dxa"/>
            <w:tcMar>
              <w:right w:w="0" w:type="dxa"/>
            </w:tcMar>
          </w:tcPr>
          <w:p w14:paraId="487A9D7D" w14:textId="77777777" w:rsidR="00370320" w:rsidRPr="00590C30" w:rsidRDefault="00370320" w:rsidP="00911947">
            <w:pPr>
              <w:pStyle w:val="TCellCard"/>
            </w:pPr>
            <w:r w:rsidRPr="00590C30">
              <w:t>283</w:t>
            </w:r>
          </w:p>
        </w:tc>
        <w:tc>
          <w:tcPr>
            <w:tcW w:w="1008" w:type="dxa"/>
            <w:tcMar>
              <w:right w:w="0" w:type="dxa"/>
            </w:tcMar>
          </w:tcPr>
          <w:p w14:paraId="22F8ACCA" w14:textId="77777777" w:rsidR="00370320" w:rsidRPr="00590C30" w:rsidRDefault="00370320" w:rsidP="00911947">
            <w:pPr>
              <w:pStyle w:val="TCellCard"/>
            </w:pPr>
            <w:r w:rsidRPr="00590C30">
              <w:t>11</w:t>
            </w:r>
          </w:p>
        </w:tc>
        <w:tc>
          <w:tcPr>
            <w:tcW w:w="1008" w:type="dxa"/>
            <w:tcMar>
              <w:right w:w="0" w:type="dxa"/>
            </w:tcMar>
          </w:tcPr>
          <w:p w14:paraId="390975D5" w14:textId="77777777" w:rsidR="00370320" w:rsidRPr="00590C30" w:rsidRDefault="00370320" w:rsidP="00911947">
            <w:pPr>
              <w:pStyle w:val="TCellCard"/>
            </w:pPr>
            <w:r w:rsidRPr="00590C30">
              <w:t>74</w:t>
            </w:r>
          </w:p>
        </w:tc>
        <w:tc>
          <w:tcPr>
            <w:tcW w:w="1008" w:type="dxa"/>
            <w:tcMar>
              <w:right w:w="0" w:type="dxa"/>
            </w:tcMar>
          </w:tcPr>
          <w:p w14:paraId="3AFA4BEA" w14:textId="77777777" w:rsidR="00370320" w:rsidRPr="00590C30" w:rsidRDefault="00370320" w:rsidP="00911947">
            <w:pPr>
              <w:pStyle w:val="TCellCard"/>
            </w:pPr>
            <w:r w:rsidRPr="00590C30">
              <w:t>123</w:t>
            </w:r>
          </w:p>
        </w:tc>
        <w:tc>
          <w:tcPr>
            <w:tcW w:w="1008" w:type="dxa"/>
            <w:tcMar>
              <w:right w:w="0" w:type="dxa"/>
            </w:tcMar>
          </w:tcPr>
          <w:p w14:paraId="2F3F1A30" w14:textId="77777777" w:rsidR="00370320" w:rsidRPr="00590C30" w:rsidRDefault="00370320" w:rsidP="00911947">
            <w:pPr>
              <w:pStyle w:val="TCellCard"/>
            </w:pPr>
            <w:r w:rsidRPr="00590C30">
              <w:t>564</w:t>
            </w:r>
          </w:p>
        </w:tc>
        <w:tc>
          <w:tcPr>
            <w:tcW w:w="1008" w:type="dxa"/>
            <w:tcMar>
              <w:right w:w="0" w:type="dxa"/>
            </w:tcMar>
          </w:tcPr>
          <w:p w14:paraId="22DC7689" w14:textId="77777777" w:rsidR="00370320" w:rsidRPr="00590C30" w:rsidRDefault="00370320" w:rsidP="00911947">
            <w:pPr>
              <w:pStyle w:val="TCellCard"/>
            </w:pPr>
          </w:p>
        </w:tc>
        <w:tc>
          <w:tcPr>
            <w:tcW w:w="1008" w:type="dxa"/>
            <w:tcMar>
              <w:right w:w="0" w:type="dxa"/>
            </w:tcMar>
          </w:tcPr>
          <w:p w14:paraId="7EBC2A1A" w14:textId="77777777" w:rsidR="00370320" w:rsidRPr="00590C30" w:rsidRDefault="00370320" w:rsidP="00911947">
            <w:pPr>
              <w:pStyle w:val="TCellCard"/>
            </w:pPr>
          </w:p>
        </w:tc>
        <w:tc>
          <w:tcPr>
            <w:tcW w:w="1008" w:type="dxa"/>
            <w:tcMar>
              <w:right w:w="0" w:type="dxa"/>
            </w:tcMar>
          </w:tcPr>
          <w:p w14:paraId="13A81A77" w14:textId="77777777" w:rsidR="00370320" w:rsidRPr="00590C30" w:rsidRDefault="00370320" w:rsidP="00911947">
            <w:pPr>
              <w:pStyle w:val="TCellCard"/>
            </w:pPr>
          </w:p>
        </w:tc>
        <w:tc>
          <w:tcPr>
            <w:tcW w:w="1008" w:type="dxa"/>
            <w:tcMar>
              <w:right w:w="0" w:type="dxa"/>
            </w:tcMar>
          </w:tcPr>
          <w:p w14:paraId="330BF3D0" w14:textId="77777777" w:rsidR="00370320" w:rsidRPr="00590C30" w:rsidRDefault="00370320" w:rsidP="00911947">
            <w:pPr>
              <w:pStyle w:val="TCellCard"/>
            </w:pPr>
          </w:p>
        </w:tc>
      </w:tr>
    </w:tbl>
    <w:p w14:paraId="3710F80C" w14:textId="77777777" w:rsidR="00370320" w:rsidRPr="00590C30" w:rsidRDefault="00370320" w:rsidP="00C11FD0">
      <w:pPr>
        <w:pStyle w:val="CardSpacing"/>
      </w:pPr>
    </w:p>
    <w:p w14:paraId="66504963" w14:textId="53BF836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A717B78" w14:textId="77777777" w:rsidTr="00AF0111">
        <w:tc>
          <w:tcPr>
            <w:tcW w:w="1080" w:type="dxa"/>
            <w:tcBorders>
              <w:bottom w:val="single" w:sz="4" w:space="0" w:color="auto"/>
            </w:tcBorders>
          </w:tcPr>
          <w:p w14:paraId="311C591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2791D5EA"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0C84BB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3F0CD5C3" w14:textId="77777777" w:rsidR="00370320" w:rsidRPr="00AF0111" w:rsidRDefault="00370320" w:rsidP="00AF0111">
            <w:pPr>
              <w:pStyle w:val="CardHeader"/>
              <w:rPr>
                <w:b w:val="0"/>
                <w:bCs/>
              </w:rPr>
            </w:pPr>
            <w:r w:rsidRPr="00AF0111">
              <w:rPr>
                <w:b w:val="0"/>
                <w:bCs/>
              </w:rPr>
              <w:t>Default</w:t>
            </w:r>
          </w:p>
        </w:tc>
      </w:tr>
      <w:tr w:rsidR="00370320" w:rsidRPr="00590C30" w14:paraId="466BDAFF" w14:textId="77777777" w:rsidTr="00AF0111">
        <w:tc>
          <w:tcPr>
            <w:tcW w:w="1080" w:type="dxa"/>
            <w:tcBorders>
              <w:top w:val="single" w:sz="4" w:space="0" w:color="auto"/>
            </w:tcBorders>
          </w:tcPr>
          <w:p w14:paraId="00B8C475" w14:textId="77777777" w:rsidR="00370320" w:rsidRPr="00590C30" w:rsidRDefault="00370320" w:rsidP="0080315D">
            <w:pPr>
              <w:pStyle w:val="TCaseControl"/>
            </w:pPr>
            <w:r w:rsidRPr="00590C30">
              <w:t>SID</w:t>
            </w:r>
          </w:p>
        </w:tc>
        <w:tc>
          <w:tcPr>
            <w:tcW w:w="6480" w:type="dxa"/>
            <w:tcBorders>
              <w:top w:val="single" w:sz="4" w:space="0" w:color="auto"/>
            </w:tcBorders>
          </w:tcPr>
          <w:p w14:paraId="4B555C7F" w14:textId="77777777" w:rsidR="00370320" w:rsidRPr="00590C30" w:rsidRDefault="00370320" w:rsidP="0080315D">
            <w:pPr>
              <w:pStyle w:val="TCaseControl"/>
            </w:pPr>
            <w:r w:rsidRPr="00590C30">
              <w:t>Single point constraint set ID number</w:t>
            </w:r>
          </w:p>
        </w:tc>
        <w:tc>
          <w:tcPr>
            <w:tcW w:w="1440" w:type="dxa"/>
            <w:tcBorders>
              <w:top w:val="single" w:sz="4" w:space="0" w:color="auto"/>
            </w:tcBorders>
          </w:tcPr>
          <w:p w14:paraId="24CA637C"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35747D8" w14:textId="77777777" w:rsidR="00370320" w:rsidRPr="00590C30" w:rsidRDefault="00370320" w:rsidP="0080315D">
            <w:pPr>
              <w:pStyle w:val="TCaseControl"/>
            </w:pPr>
            <w:r w:rsidRPr="00590C30">
              <w:t>None</w:t>
            </w:r>
          </w:p>
        </w:tc>
      </w:tr>
      <w:tr w:rsidR="00370320" w:rsidRPr="00590C30" w14:paraId="541395EF" w14:textId="77777777" w:rsidTr="0080315D">
        <w:tc>
          <w:tcPr>
            <w:tcW w:w="1080" w:type="dxa"/>
          </w:tcPr>
          <w:p w14:paraId="517EB7DD" w14:textId="77777777" w:rsidR="00370320" w:rsidRPr="00590C30" w:rsidRDefault="00370320" w:rsidP="0080315D">
            <w:pPr>
              <w:pStyle w:val="TCaseControl"/>
            </w:pPr>
            <w:r w:rsidRPr="00590C30">
              <w:t>Si</w:t>
            </w:r>
          </w:p>
        </w:tc>
        <w:tc>
          <w:tcPr>
            <w:tcW w:w="6480" w:type="dxa"/>
          </w:tcPr>
          <w:p w14:paraId="05606B43" w14:textId="77777777" w:rsidR="00370320" w:rsidRPr="00590C30" w:rsidRDefault="00370320" w:rsidP="0080315D">
            <w:pPr>
              <w:pStyle w:val="TCaseControl"/>
            </w:pPr>
            <w:r w:rsidRPr="00590C30">
              <w:t>Set IDs of SPC and/or SPC1 Bulk Data entries</w:t>
            </w:r>
          </w:p>
        </w:tc>
        <w:tc>
          <w:tcPr>
            <w:tcW w:w="1440" w:type="dxa"/>
          </w:tcPr>
          <w:p w14:paraId="5EFF91E0" w14:textId="77777777" w:rsidR="00370320" w:rsidRPr="00590C30" w:rsidRDefault="00370320" w:rsidP="0080315D">
            <w:pPr>
              <w:pStyle w:val="TCaseControl"/>
            </w:pPr>
            <w:r w:rsidRPr="00590C30">
              <w:t>Integer &gt; 0</w:t>
            </w:r>
          </w:p>
        </w:tc>
        <w:tc>
          <w:tcPr>
            <w:tcW w:w="1080" w:type="dxa"/>
          </w:tcPr>
          <w:p w14:paraId="0D8C227C" w14:textId="77777777" w:rsidR="00370320" w:rsidRPr="00590C30" w:rsidRDefault="00370320" w:rsidP="0080315D">
            <w:pPr>
              <w:pStyle w:val="TCaseControl"/>
            </w:pPr>
            <w:r w:rsidRPr="00590C30">
              <w:t>None</w:t>
            </w:r>
          </w:p>
        </w:tc>
      </w:tr>
    </w:tbl>
    <w:p w14:paraId="0E6BD615" w14:textId="77777777" w:rsidR="00370320" w:rsidRPr="00590C30" w:rsidRDefault="00370320" w:rsidP="00C11FD0">
      <w:pPr>
        <w:pStyle w:val="CardSpacing"/>
      </w:pPr>
    </w:p>
    <w:p w14:paraId="63E57627" w14:textId="7521F57D" w:rsidR="00370320" w:rsidRPr="00590C30" w:rsidRDefault="00370320" w:rsidP="00E4439A">
      <w:pPr>
        <w:pStyle w:val="CardHeader"/>
      </w:pPr>
      <w:r w:rsidRPr="00590C30">
        <w:t>Remarks:</w:t>
      </w:r>
    </w:p>
    <w:p w14:paraId="74F2921A" w14:textId="77777777" w:rsidR="00370320" w:rsidRPr="00590C30" w:rsidRDefault="00370320" w:rsidP="00CF1CAE">
      <w:pPr>
        <w:pStyle w:val="Remarks"/>
      </w:pPr>
      <w:r w:rsidRPr="00590C30">
        <w:t>1.</w:t>
      </w:r>
      <w:r w:rsidRPr="00590C30">
        <w:tab/>
        <w:t>Single point constraint sets must be selected in Case Control with the entry SPC = SID in order for them to be applied.</w:t>
      </w:r>
    </w:p>
    <w:p w14:paraId="47CAAD88" w14:textId="087C8158" w:rsidR="00370320" w:rsidRDefault="00CF1CAE" w:rsidP="00CF1CAE">
      <w:pPr>
        <w:pStyle w:val="Remarks"/>
      </w:pPr>
      <w:r>
        <w:t>2.</w:t>
      </w:r>
      <w:r>
        <w:tab/>
      </w:r>
      <w:r w:rsidR="00370320" w:rsidRPr="00590C30">
        <w:t>All single point constraints specified on the SPC and/or SPC1 entries whose set IDs are the Si on the SPCADD will be applied to the model if SPC = SID is in Case Control.</w:t>
      </w:r>
    </w:p>
    <w:p w14:paraId="4570210F" w14:textId="77777777" w:rsidR="00370320" w:rsidRPr="00224FC9" w:rsidRDefault="00370320" w:rsidP="004C6C23">
      <w:pPr>
        <w:pStyle w:val="Corner"/>
      </w:pPr>
      <w:r>
        <w:br w:type="page"/>
      </w:r>
      <w:r w:rsidRPr="00224FC9">
        <w:lastRenderedPageBreak/>
        <w:t>SP</w:t>
      </w:r>
      <w:r>
        <w:t>OINT</w:t>
      </w:r>
    </w:p>
    <w:p w14:paraId="18D0B0A5" w14:textId="77777777" w:rsidR="00370320" w:rsidRPr="007E3809" w:rsidRDefault="00370320" w:rsidP="00501F36">
      <w:pPr>
        <w:pStyle w:val="Heading2"/>
      </w:pPr>
      <w:bookmarkStart w:id="2620" w:name="_Toc28327075"/>
      <w:bookmarkStart w:id="2621" w:name="_Toc28600406"/>
      <w:bookmarkStart w:id="2622" w:name="_Toc195483865"/>
      <w:r>
        <w:t>SP</w:t>
      </w:r>
      <w:bookmarkEnd w:id="2620"/>
      <w:bookmarkEnd w:id="2621"/>
      <w:r>
        <w:t>OINT</w:t>
      </w:r>
      <w:bookmarkEnd w:id="2622"/>
    </w:p>
    <w:p w14:paraId="19156B82" w14:textId="77777777" w:rsidR="00370320" w:rsidRDefault="00370320" w:rsidP="00DF44C9">
      <w:pPr>
        <w:pStyle w:val="SpecialSpace"/>
      </w:pPr>
    </w:p>
    <w:p w14:paraId="131DA855" w14:textId="7180D323" w:rsidR="00370320" w:rsidRPr="00590C30" w:rsidRDefault="00370320" w:rsidP="00E4439A">
      <w:pPr>
        <w:pStyle w:val="CardHeader"/>
      </w:pPr>
      <w:r w:rsidRPr="00590C30">
        <w:t>Description</w:t>
      </w:r>
      <w:r w:rsidR="00E4439A" w:rsidRPr="00E4439A">
        <w:t>:</w:t>
      </w:r>
    </w:p>
    <w:p w14:paraId="73CF8CCF" w14:textId="4C091DD7" w:rsidR="00370320" w:rsidRPr="00590C30" w:rsidRDefault="00370320" w:rsidP="00DF44C9">
      <w:pPr>
        <w:pStyle w:val="CardSpacing"/>
      </w:pPr>
      <w:r>
        <w:t>Defines the existence of a scalar point (1 component of displacement) in the model</w:t>
      </w:r>
      <w:r w:rsidR="00F128BE">
        <w:t>.</w:t>
      </w:r>
    </w:p>
    <w:p w14:paraId="1B91278D" w14:textId="77777777" w:rsidR="00370320" w:rsidRPr="00590C30" w:rsidRDefault="00370320" w:rsidP="00C11FD0">
      <w:pPr>
        <w:pStyle w:val="CardSpacing"/>
      </w:pPr>
    </w:p>
    <w:p w14:paraId="66D1237C" w14:textId="1DA61911" w:rsidR="00370320" w:rsidRPr="00590C30" w:rsidRDefault="00370320" w:rsidP="00E4439A">
      <w:pPr>
        <w:pStyle w:val="CardHeader"/>
      </w:pPr>
      <w:r w:rsidRPr="00590C30">
        <w:t>Format</w:t>
      </w:r>
      <w:r>
        <w:t xml:space="preserve"> 1</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9FDC741" w14:textId="77777777" w:rsidTr="002B267D">
        <w:tc>
          <w:tcPr>
            <w:tcW w:w="1008" w:type="dxa"/>
            <w:tcBorders>
              <w:bottom w:val="single" w:sz="4" w:space="0" w:color="auto"/>
            </w:tcBorders>
            <w:tcMar>
              <w:right w:w="0" w:type="dxa"/>
            </w:tcMar>
          </w:tcPr>
          <w:p w14:paraId="004B48CF"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6334CADE"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7B57A427"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6C415DE8"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22BC834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3505B162"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3672CDF9"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6D54AD56"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648A9AF3"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34674CE5" w14:textId="77777777" w:rsidR="00370320" w:rsidRPr="00590C30" w:rsidRDefault="00370320" w:rsidP="00911947">
            <w:pPr>
              <w:pStyle w:val="TCellCard"/>
            </w:pPr>
            <w:r w:rsidRPr="00590C30">
              <w:t>10</w:t>
            </w:r>
          </w:p>
        </w:tc>
      </w:tr>
      <w:tr w:rsidR="00370320" w:rsidRPr="00590C30" w14:paraId="2BFD32FF"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17D1EF31"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BD1F7E6"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1202F3C"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C0F439" w14:textId="77777777" w:rsidR="00370320" w:rsidRPr="00590C30" w:rsidRDefault="00370320" w:rsidP="00911947">
            <w:pPr>
              <w:pStyle w:val="TCellCard"/>
            </w:pPr>
            <w:r>
              <w:t>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7663068" w14:textId="77777777" w:rsidR="00370320" w:rsidRPr="00590C30" w:rsidRDefault="00370320" w:rsidP="00911947">
            <w:pPr>
              <w:pStyle w:val="TCellCard"/>
            </w:pPr>
            <w:r>
              <w:t>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BEFCF" w14:textId="77777777" w:rsidR="00370320" w:rsidRPr="00590C30" w:rsidRDefault="00370320" w:rsidP="00911947">
            <w:pPr>
              <w:pStyle w:val="TCellCard"/>
            </w:pPr>
            <w:r>
              <w:t>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00B8C81" w14:textId="77777777" w:rsidR="00370320" w:rsidRPr="00590C30" w:rsidRDefault="00370320" w:rsidP="00911947">
            <w:pPr>
              <w:pStyle w:val="TCellCard"/>
            </w:pPr>
            <w:r>
              <w:t>ID6</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19DC19" w14:textId="77777777" w:rsidR="00370320" w:rsidRPr="00590C30" w:rsidRDefault="00370320" w:rsidP="00911947">
            <w:pPr>
              <w:pStyle w:val="TCellCard"/>
            </w:pPr>
            <w:r>
              <w:t>ID7</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91D7D81" w14:textId="77777777" w:rsidR="00370320" w:rsidRPr="00590C30" w:rsidRDefault="00370320" w:rsidP="00911947">
            <w:pPr>
              <w:pStyle w:val="TCellCard"/>
            </w:pPr>
            <w:r>
              <w:t>ID8</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649037" w14:textId="357CE7DA" w:rsidR="00370320" w:rsidRPr="00590C30" w:rsidRDefault="00370320" w:rsidP="00911947">
            <w:pPr>
              <w:pStyle w:val="TCellCard"/>
            </w:pPr>
          </w:p>
        </w:tc>
      </w:tr>
      <w:tr w:rsidR="00370320" w:rsidRPr="00590C30" w14:paraId="1A681C00"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2B9A3023" w14:textId="5F720D81"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5357DD7" w14:textId="77777777" w:rsidR="00370320" w:rsidRPr="00590C30" w:rsidRDefault="00370320" w:rsidP="00911947">
            <w:pPr>
              <w:pStyle w:val="TCellCard"/>
            </w:pPr>
            <w:r>
              <w:t>ID9</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02973C1" w14:textId="77777777" w:rsidR="00370320" w:rsidRPr="00590C30" w:rsidRDefault="00370320" w:rsidP="00911947">
            <w:pPr>
              <w:pStyle w:val="TCellCard"/>
            </w:pPr>
            <w:r>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14A740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051096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FE1AD4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FC03003"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AFED309"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F2C221"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E5F3B" w14:textId="77777777" w:rsidR="00370320" w:rsidRPr="00590C30" w:rsidRDefault="00370320" w:rsidP="00911947">
            <w:pPr>
              <w:pStyle w:val="TCellCard"/>
            </w:pPr>
          </w:p>
        </w:tc>
      </w:tr>
    </w:tbl>
    <w:p w14:paraId="2706DD01" w14:textId="77777777" w:rsidR="00370320" w:rsidRPr="00590C30" w:rsidRDefault="00370320" w:rsidP="00C11FD0">
      <w:pPr>
        <w:pStyle w:val="CardSpacing"/>
      </w:pPr>
    </w:p>
    <w:p w14:paraId="74296F45" w14:textId="081C5195" w:rsidR="00370320" w:rsidRPr="00590C30" w:rsidRDefault="00370320" w:rsidP="00E4439A">
      <w:pPr>
        <w:pStyle w:val="CardHeader"/>
      </w:pPr>
      <w:r w:rsidRPr="00590C30">
        <w:t>Format</w:t>
      </w:r>
      <w:r>
        <w:t xml:space="preserve"> 2</w:t>
      </w:r>
      <w:r w:rsidRPr="00590C30">
        <w:t>:</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F3A7FF1" w14:textId="77777777" w:rsidTr="002B267D">
        <w:tc>
          <w:tcPr>
            <w:tcW w:w="1008" w:type="dxa"/>
            <w:tcBorders>
              <w:bottom w:val="single" w:sz="4" w:space="0" w:color="auto"/>
            </w:tcBorders>
            <w:tcMar>
              <w:right w:w="0" w:type="dxa"/>
            </w:tcMar>
          </w:tcPr>
          <w:p w14:paraId="749E924A" w14:textId="77777777" w:rsidR="00370320" w:rsidRPr="00590C30" w:rsidRDefault="00370320" w:rsidP="00911947">
            <w:pPr>
              <w:pStyle w:val="TCellCard"/>
            </w:pPr>
            <w:r w:rsidRPr="00590C30">
              <w:t>1</w:t>
            </w:r>
          </w:p>
        </w:tc>
        <w:tc>
          <w:tcPr>
            <w:tcW w:w="1008" w:type="dxa"/>
            <w:tcBorders>
              <w:bottom w:val="single" w:sz="4" w:space="0" w:color="auto"/>
            </w:tcBorders>
            <w:tcMar>
              <w:right w:w="0" w:type="dxa"/>
            </w:tcMar>
          </w:tcPr>
          <w:p w14:paraId="025F1434" w14:textId="77777777" w:rsidR="00370320" w:rsidRPr="00590C30" w:rsidRDefault="00370320" w:rsidP="00911947">
            <w:pPr>
              <w:pStyle w:val="TCellCard"/>
            </w:pPr>
            <w:r w:rsidRPr="00590C30">
              <w:t>2</w:t>
            </w:r>
          </w:p>
        </w:tc>
        <w:tc>
          <w:tcPr>
            <w:tcW w:w="1008" w:type="dxa"/>
            <w:tcBorders>
              <w:bottom w:val="single" w:sz="4" w:space="0" w:color="auto"/>
            </w:tcBorders>
            <w:tcMar>
              <w:right w:w="0" w:type="dxa"/>
            </w:tcMar>
          </w:tcPr>
          <w:p w14:paraId="1496B0FC" w14:textId="77777777" w:rsidR="00370320" w:rsidRPr="00590C30" w:rsidRDefault="00370320" w:rsidP="00911947">
            <w:pPr>
              <w:pStyle w:val="TCellCard"/>
            </w:pPr>
            <w:r w:rsidRPr="00590C30">
              <w:t>3</w:t>
            </w:r>
          </w:p>
        </w:tc>
        <w:tc>
          <w:tcPr>
            <w:tcW w:w="1008" w:type="dxa"/>
            <w:tcBorders>
              <w:bottom w:val="single" w:sz="4" w:space="0" w:color="auto"/>
            </w:tcBorders>
            <w:tcMar>
              <w:right w:w="0" w:type="dxa"/>
            </w:tcMar>
          </w:tcPr>
          <w:p w14:paraId="74107FD3" w14:textId="77777777" w:rsidR="00370320" w:rsidRPr="00590C30" w:rsidRDefault="00370320" w:rsidP="00911947">
            <w:pPr>
              <w:pStyle w:val="TCellCard"/>
            </w:pPr>
            <w:r w:rsidRPr="00590C30">
              <w:t>4</w:t>
            </w:r>
          </w:p>
        </w:tc>
        <w:tc>
          <w:tcPr>
            <w:tcW w:w="1008" w:type="dxa"/>
            <w:tcBorders>
              <w:bottom w:val="single" w:sz="4" w:space="0" w:color="auto"/>
            </w:tcBorders>
            <w:tcMar>
              <w:right w:w="0" w:type="dxa"/>
            </w:tcMar>
          </w:tcPr>
          <w:p w14:paraId="3804AF0C" w14:textId="77777777" w:rsidR="00370320" w:rsidRPr="00590C30" w:rsidRDefault="00370320" w:rsidP="00911947">
            <w:pPr>
              <w:pStyle w:val="TCellCard"/>
            </w:pPr>
            <w:r w:rsidRPr="00590C30">
              <w:t>5</w:t>
            </w:r>
          </w:p>
        </w:tc>
        <w:tc>
          <w:tcPr>
            <w:tcW w:w="1008" w:type="dxa"/>
            <w:tcBorders>
              <w:bottom w:val="single" w:sz="4" w:space="0" w:color="auto"/>
            </w:tcBorders>
            <w:tcMar>
              <w:right w:w="0" w:type="dxa"/>
            </w:tcMar>
          </w:tcPr>
          <w:p w14:paraId="26BC40B1" w14:textId="77777777" w:rsidR="00370320" w:rsidRPr="00590C30" w:rsidRDefault="00370320" w:rsidP="00911947">
            <w:pPr>
              <w:pStyle w:val="TCellCard"/>
            </w:pPr>
            <w:r w:rsidRPr="00590C30">
              <w:t>6</w:t>
            </w:r>
          </w:p>
        </w:tc>
        <w:tc>
          <w:tcPr>
            <w:tcW w:w="1008" w:type="dxa"/>
            <w:tcBorders>
              <w:bottom w:val="single" w:sz="4" w:space="0" w:color="auto"/>
            </w:tcBorders>
            <w:tcMar>
              <w:right w:w="0" w:type="dxa"/>
            </w:tcMar>
          </w:tcPr>
          <w:p w14:paraId="1F0A9E45" w14:textId="77777777" w:rsidR="00370320" w:rsidRPr="00590C30" w:rsidRDefault="00370320" w:rsidP="00911947">
            <w:pPr>
              <w:pStyle w:val="TCellCard"/>
            </w:pPr>
            <w:r w:rsidRPr="00590C30">
              <w:t>7</w:t>
            </w:r>
          </w:p>
        </w:tc>
        <w:tc>
          <w:tcPr>
            <w:tcW w:w="1008" w:type="dxa"/>
            <w:tcBorders>
              <w:bottom w:val="single" w:sz="4" w:space="0" w:color="auto"/>
            </w:tcBorders>
            <w:tcMar>
              <w:right w:w="0" w:type="dxa"/>
            </w:tcMar>
          </w:tcPr>
          <w:p w14:paraId="756679FB" w14:textId="77777777" w:rsidR="00370320" w:rsidRPr="00590C30" w:rsidRDefault="00370320" w:rsidP="00911947">
            <w:pPr>
              <w:pStyle w:val="TCellCard"/>
            </w:pPr>
            <w:r w:rsidRPr="00590C30">
              <w:t>8</w:t>
            </w:r>
          </w:p>
        </w:tc>
        <w:tc>
          <w:tcPr>
            <w:tcW w:w="1008" w:type="dxa"/>
            <w:tcBorders>
              <w:bottom w:val="single" w:sz="4" w:space="0" w:color="auto"/>
            </w:tcBorders>
            <w:tcMar>
              <w:right w:w="0" w:type="dxa"/>
            </w:tcMar>
          </w:tcPr>
          <w:p w14:paraId="776285DF" w14:textId="77777777" w:rsidR="00370320" w:rsidRPr="00590C30" w:rsidRDefault="00370320" w:rsidP="00911947">
            <w:pPr>
              <w:pStyle w:val="TCellCard"/>
            </w:pPr>
            <w:r w:rsidRPr="00590C30">
              <w:t>9</w:t>
            </w:r>
          </w:p>
        </w:tc>
        <w:tc>
          <w:tcPr>
            <w:tcW w:w="1008" w:type="dxa"/>
            <w:tcBorders>
              <w:bottom w:val="single" w:sz="4" w:space="0" w:color="auto"/>
            </w:tcBorders>
            <w:tcMar>
              <w:right w:w="0" w:type="dxa"/>
            </w:tcMar>
          </w:tcPr>
          <w:p w14:paraId="19B6A73D" w14:textId="77777777" w:rsidR="00370320" w:rsidRPr="00590C30" w:rsidRDefault="00370320" w:rsidP="00911947">
            <w:pPr>
              <w:pStyle w:val="TCellCard"/>
            </w:pPr>
            <w:r w:rsidRPr="00590C30">
              <w:t>10</w:t>
            </w:r>
          </w:p>
        </w:tc>
      </w:tr>
      <w:tr w:rsidR="00370320" w:rsidRPr="00590C30" w14:paraId="214605DC"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524AFD8B" w14:textId="77777777" w:rsidR="00370320" w:rsidRPr="00590C30" w:rsidRDefault="00370320" w:rsidP="00911947">
            <w:pPr>
              <w:pStyle w:val="TCellCard"/>
            </w:pPr>
            <w:r>
              <w:t>SPOINT</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ED91CB" w14:textId="77777777" w:rsidR="00370320" w:rsidRPr="00590C30" w:rsidRDefault="00370320" w:rsidP="00911947">
            <w:pPr>
              <w:pStyle w:val="TCellCard"/>
            </w:pPr>
            <w:r>
              <w:t>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1FED97C" w14:textId="77777777" w:rsidR="00370320" w:rsidRPr="00590C30" w:rsidRDefault="00370320" w:rsidP="00911947">
            <w:pPr>
              <w:pStyle w:val="TCellCard"/>
            </w:pPr>
            <w:r>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8EA417E" w14:textId="77777777" w:rsidR="00370320" w:rsidRPr="00590C30" w:rsidRDefault="00370320" w:rsidP="00911947">
            <w:pPr>
              <w:pStyle w:val="TCellCard"/>
            </w:pPr>
            <w:r>
              <w:t>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DDF314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672349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658E0A0"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AE0416"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DF8F0B" w14:textId="77777777" w:rsidR="00370320" w:rsidRPr="00590C30" w:rsidRDefault="00370320" w:rsidP="00911947">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B7F64AD" w14:textId="77777777" w:rsidR="00370320" w:rsidRPr="00590C30" w:rsidRDefault="00370320" w:rsidP="00911947">
            <w:pPr>
              <w:pStyle w:val="TCellCard"/>
            </w:pPr>
          </w:p>
        </w:tc>
      </w:tr>
    </w:tbl>
    <w:p w14:paraId="165B8791" w14:textId="77777777" w:rsidR="00370320" w:rsidRDefault="00370320" w:rsidP="00C11FD0">
      <w:pPr>
        <w:pStyle w:val="CardSpacing"/>
      </w:pPr>
    </w:p>
    <w:p w14:paraId="6B9628AB" w14:textId="417281A4" w:rsidR="00370320" w:rsidRPr="00590C30" w:rsidRDefault="00370320" w:rsidP="00E4439A">
      <w:pPr>
        <w:pStyle w:val="CardHeader"/>
      </w:pPr>
      <w:r w:rsidRPr="00590C30">
        <w:t>Exampl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7DC2596" w14:textId="77777777" w:rsidTr="004A6BF2">
        <w:tc>
          <w:tcPr>
            <w:tcW w:w="1008" w:type="dxa"/>
          </w:tcPr>
          <w:p w14:paraId="7AA307CD" w14:textId="77777777" w:rsidR="00370320" w:rsidRPr="00590C30" w:rsidRDefault="00370320" w:rsidP="00911947">
            <w:pPr>
              <w:pStyle w:val="TCellCard"/>
            </w:pPr>
            <w:r>
              <w:t>SPOINT</w:t>
            </w:r>
          </w:p>
        </w:tc>
        <w:tc>
          <w:tcPr>
            <w:tcW w:w="1008" w:type="dxa"/>
          </w:tcPr>
          <w:p w14:paraId="5B6F4206" w14:textId="77777777" w:rsidR="00370320" w:rsidRPr="00590C30" w:rsidRDefault="00370320" w:rsidP="00911947">
            <w:pPr>
              <w:pStyle w:val="TCellCard"/>
            </w:pPr>
            <w:r w:rsidRPr="00590C30">
              <w:t>56</w:t>
            </w:r>
          </w:p>
        </w:tc>
        <w:tc>
          <w:tcPr>
            <w:tcW w:w="1008" w:type="dxa"/>
          </w:tcPr>
          <w:p w14:paraId="5644D870" w14:textId="77777777" w:rsidR="00370320" w:rsidRPr="00590C30" w:rsidRDefault="00370320" w:rsidP="00911947">
            <w:pPr>
              <w:pStyle w:val="TCellCard"/>
            </w:pPr>
            <w:r w:rsidRPr="00590C30">
              <w:t>101</w:t>
            </w:r>
          </w:p>
        </w:tc>
        <w:tc>
          <w:tcPr>
            <w:tcW w:w="1008" w:type="dxa"/>
          </w:tcPr>
          <w:p w14:paraId="2A302EFC" w14:textId="77777777" w:rsidR="00370320" w:rsidRPr="00590C30" w:rsidRDefault="00370320" w:rsidP="00911947">
            <w:pPr>
              <w:pStyle w:val="TCellCard"/>
            </w:pPr>
            <w:r w:rsidRPr="00590C30">
              <w:t>3</w:t>
            </w:r>
          </w:p>
        </w:tc>
        <w:tc>
          <w:tcPr>
            <w:tcW w:w="1008" w:type="dxa"/>
          </w:tcPr>
          <w:p w14:paraId="15873B69" w14:textId="77777777" w:rsidR="00370320" w:rsidRPr="00590C30" w:rsidRDefault="00370320" w:rsidP="00911947">
            <w:pPr>
              <w:pStyle w:val="TCellCard"/>
            </w:pPr>
            <w:r w:rsidRPr="00590C30">
              <w:t>1.2E-3</w:t>
            </w:r>
          </w:p>
        </w:tc>
        <w:tc>
          <w:tcPr>
            <w:tcW w:w="1008" w:type="dxa"/>
          </w:tcPr>
          <w:p w14:paraId="7FFEF804" w14:textId="77777777" w:rsidR="00370320" w:rsidRPr="00590C30" w:rsidRDefault="00370320" w:rsidP="00911947">
            <w:pPr>
              <w:pStyle w:val="TCellCard"/>
            </w:pPr>
            <w:r w:rsidRPr="00590C30">
              <w:t>201</w:t>
            </w:r>
          </w:p>
        </w:tc>
        <w:tc>
          <w:tcPr>
            <w:tcW w:w="1008" w:type="dxa"/>
          </w:tcPr>
          <w:p w14:paraId="737DBF97" w14:textId="77777777" w:rsidR="00370320" w:rsidRPr="00590C30" w:rsidRDefault="00370320" w:rsidP="00911947">
            <w:pPr>
              <w:pStyle w:val="TCellCard"/>
            </w:pPr>
            <w:r w:rsidRPr="00590C30">
              <w:t>2</w:t>
            </w:r>
          </w:p>
        </w:tc>
        <w:tc>
          <w:tcPr>
            <w:tcW w:w="1008" w:type="dxa"/>
          </w:tcPr>
          <w:p w14:paraId="3A2BF3B9" w14:textId="77777777" w:rsidR="00370320" w:rsidRPr="00590C30" w:rsidRDefault="00370320" w:rsidP="00911947">
            <w:pPr>
              <w:pStyle w:val="TCellCard"/>
            </w:pPr>
            <w:r w:rsidRPr="00590C30">
              <w:t>0.0</w:t>
            </w:r>
          </w:p>
        </w:tc>
        <w:tc>
          <w:tcPr>
            <w:tcW w:w="1008" w:type="dxa"/>
          </w:tcPr>
          <w:p w14:paraId="4331E164" w14:textId="77777777" w:rsidR="00370320" w:rsidRPr="00590C30" w:rsidRDefault="00370320" w:rsidP="00911947">
            <w:pPr>
              <w:pStyle w:val="TCellCard"/>
            </w:pPr>
          </w:p>
        </w:tc>
        <w:tc>
          <w:tcPr>
            <w:tcW w:w="1008" w:type="dxa"/>
          </w:tcPr>
          <w:p w14:paraId="6BA0835B" w14:textId="77777777" w:rsidR="00370320" w:rsidRPr="00590C30" w:rsidRDefault="00370320" w:rsidP="00911947">
            <w:pPr>
              <w:pStyle w:val="TCellCard"/>
            </w:pPr>
          </w:p>
        </w:tc>
      </w:tr>
    </w:tbl>
    <w:p w14:paraId="239A91C8" w14:textId="77777777" w:rsidR="00370320" w:rsidRPr="00590C30" w:rsidRDefault="00370320" w:rsidP="00C11FD0">
      <w:pPr>
        <w:pStyle w:val="CardSpacing"/>
      </w:pPr>
    </w:p>
    <w:p w14:paraId="7BD77886" w14:textId="77777777"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C8A9487" w14:textId="77777777" w:rsidTr="00AF0111">
        <w:tc>
          <w:tcPr>
            <w:tcW w:w="1080" w:type="dxa"/>
            <w:tcBorders>
              <w:bottom w:val="single" w:sz="4" w:space="0" w:color="auto"/>
            </w:tcBorders>
          </w:tcPr>
          <w:p w14:paraId="3654F2D5"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F4AE17"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0CC7AAF5"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F6438E" w14:textId="77777777" w:rsidR="00370320" w:rsidRPr="00AF0111" w:rsidRDefault="00370320" w:rsidP="00AF0111">
            <w:pPr>
              <w:pStyle w:val="CardHeader"/>
              <w:rPr>
                <w:b w:val="0"/>
                <w:bCs/>
              </w:rPr>
            </w:pPr>
            <w:r w:rsidRPr="00AF0111">
              <w:rPr>
                <w:b w:val="0"/>
                <w:bCs/>
              </w:rPr>
              <w:t>Default</w:t>
            </w:r>
          </w:p>
        </w:tc>
      </w:tr>
      <w:tr w:rsidR="00370320" w:rsidRPr="00590C30" w14:paraId="54C24826" w14:textId="77777777" w:rsidTr="00AF0111">
        <w:tc>
          <w:tcPr>
            <w:tcW w:w="1080" w:type="dxa"/>
            <w:tcBorders>
              <w:top w:val="single" w:sz="4" w:space="0" w:color="auto"/>
            </w:tcBorders>
          </w:tcPr>
          <w:p w14:paraId="1D7E3EB4" w14:textId="77777777" w:rsidR="00370320" w:rsidRPr="00590C30" w:rsidRDefault="00370320" w:rsidP="0080315D">
            <w:pPr>
              <w:pStyle w:val="TCaseControl"/>
            </w:pPr>
            <w:r>
              <w:t>IDi</w:t>
            </w:r>
          </w:p>
        </w:tc>
        <w:tc>
          <w:tcPr>
            <w:tcW w:w="6480" w:type="dxa"/>
            <w:tcBorders>
              <w:top w:val="single" w:sz="4" w:space="0" w:color="auto"/>
            </w:tcBorders>
          </w:tcPr>
          <w:p w14:paraId="0F384FB8" w14:textId="77777777" w:rsidR="00370320" w:rsidRPr="00590C30" w:rsidRDefault="00370320" w:rsidP="0080315D">
            <w:pPr>
              <w:pStyle w:val="TCaseControl"/>
            </w:pPr>
            <w:r>
              <w:t>ID of an SPOINT</w:t>
            </w:r>
          </w:p>
        </w:tc>
        <w:tc>
          <w:tcPr>
            <w:tcW w:w="1440" w:type="dxa"/>
            <w:tcBorders>
              <w:top w:val="single" w:sz="4" w:space="0" w:color="auto"/>
            </w:tcBorders>
          </w:tcPr>
          <w:p w14:paraId="7E56EE87"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809A315" w14:textId="77777777" w:rsidR="00370320" w:rsidRPr="00590C30" w:rsidRDefault="00370320" w:rsidP="0080315D">
            <w:pPr>
              <w:pStyle w:val="TCaseControl"/>
            </w:pPr>
            <w:r w:rsidRPr="00590C30">
              <w:t>None</w:t>
            </w:r>
          </w:p>
        </w:tc>
      </w:tr>
    </w:tbl>
    <w:p w14:paraId="3C56CCBF" w14:textId="77777777" w:rsidR="00370320" w:rsidRPr="00590C30" w:rsidRDefault="00370320" w:rsidP="00C11FD0">
      <w:pPr>
        <w:pStyle w:val="CardSpacing"/>
      </w:pPr>
    </w:p>
    <w:p w14:paraId="47C7FBCC" w14:textId="60E4597A" w:rsidR="00370320" w:rsidRPr="00590C30" w:rsidRDefault="00370320" w:rsidP="00E4439A">
      <w:pPr>
        <w:pStyle w:val="CardHeader"/>
      </w:pPr>
      <w:r w:rsidRPr="00590C30">
        <w:t>Remarks:</w:t>
      </w:r>
    </w:p>
    <w:p w14:paraId="5E1399BF" w14:textId="77777777" w:rsidR="00370320" w:rsidRPr="00590C30" w:rsidRDefault="00370320" w:rsidP="00CF1CAE">
      <w:pPr>
        <w:pStyle w:val="Remarks"/>
      </w:pPr>
      <w:r w:rsidRPr="00590C30">
        <w:t>1.</w:t>
      </w:r>
      <w:r w:rsidRPr="00590C30">
        <w:tab/>
        <w:t>S</w:t>
      </w:r>
      <w:r>
        <w:t>POINT ID’s must be unique among all other SPOINT’s and among all GRID’s</w:t>
      </w:r>
    </w:p>
    <w:p w14:paraId="2284FE6B" w14:textId="12DCEFD2" w:rsidR="00370320" w:rsidRPr="00590C30" w:rsidRDefault="00370320" w:rsidP="00CF1CAE">
      <w:pPr>
        <w:pStyle w:val="Remarks"/>
      </w:pPr>
      <w:r w:rsidRPr="00590C30">
        <w:t>2.</w:t>
      </w:r>
      <w:r w:rsidRPr="00590C30">
        <w:tab/>
      </w:r>
      <w:r>
        <w:t>SPOINT’s are like GRID’s but have only 1 component of displacement and their outputs are scalar, not vector, quantities.</w:t>
      </w:r>
      <w:r w:rsidR="007439EF">
        <w:t xml:space="preserve"> </w:t>
      </w:r>
      <w:r>
        <w:t>In the F06 output file, however, the output quantities are reported under the T1 headings</w:t>
      </w:r>
      <w:r w:rsidRPr="00590C30">
        <w:t>.</w:t>
      </w:r>
    </w:p>
    <w:p w14:paraId="6321171A" w14:textId="77777777" w:rsidR="00370320" w:rsidRPr="00224FC9" w:rsidRDefault="00370320" w:rsidP="004C6C23">
      <w:pPr>
        <w:pStyle w:val="Corner"/>
      </w:pPr>
      <w:r w:rsidRPr="002F396F">
        <w:br w:type="page"/>
      </w:r>
      <w:bookmarkStart w:id="2623" w:name="_Toc27121634"/>
      <w:bookmarkStart w:id="2624" w:name="_Toc27121738"/>
      <w:bookmarkStart w:id="2625" w:name="_Toc27196918"/>
      <w:bookmarkStart w:id="2626" w:name="_Toc27197023"/>
      <w:bookmarkStart w:id="2627" w:name="_Toc27198294"/>
      <w:bookmarkStart w:id="2628" w:name="_Toc27202816"/>
      <w:bookmarkStart w:id="2629" w:name="_Toc27206274"/>
      <w:bookmarkStart w:id="2630" w:name="_Toc27206379"/>
      <w:bookmarkStart w:id="2631" w:name="_Toc27217287"/>
      <w:bookmarkStart w:id="2632" w:name="_Toc27217392"/>
      <w:bookmarkStart w:id="2633" w:name="_Toc27217496"/>
      <w:bookmarkStart w:id="2634" w:name="_Toc27217869"/>
      <w:bookmarkStart w:id="2635" w:name="_Toc27217973"/>
      <w:bookmarkStart w:id="2636" w:name="_Toc27296378"/>
      <w:bookmarkStart w:id="2637" w:name="_Toc27393886"/>
      <w:bookmarkStart w:id="2638" w:name="_Toc27479902"/>
      <w:bookmarkStart w:id="2639" w:name="_Toc27717281"/>
      <w:r>
        <w:lastRenderedPageBreak/>
        <w:t>SUPORT</w:t>
      </w:r>
    </w:p>
    <w:p w14:paraId="5912AD77" w14:textId="77777777" w:rsidR="00370320" w:rsidRPr="007E3809" w:rsidRDefault="00370320" w:rsidP="00501F36">
      <w:pPr>
        <w:pStyle w:val="Heading2"/>
      </w:pPr>
      <w:bookmarkStart w:id="2640" w:name="_Toc195483866"/>
      <w:r>
        <w:t>SUPORT</w:t>
      </w:r>
      <w:bookmarkEnd w:id="2640"/>
    </w:p>
    <w:p w14:paraId="3C959781" w14:textId="77777777" w:rsidR="00370320" w:rsidRDefault="00370320" w:rsidP="00DF44C9">
      <w:pPr>
        <w:pStyle w:val="SpecialSpace"/>
      </w:pPr>
    </w:p>
    <w:p w14:paraId="68C8E27B" w14:textId="4908E71F" w:rsidR="00370320" w:rsidRPr="00590C30" w:rsidRDefault="00370320" w:rsidP="00E4439A">
      <w:pPr>
        <w:pStyle w:val="CardHeader"/>
      </w:pPr>
      <w:r w:rsidRPr="00590C30">
        <w:t>Description</w:t>
      </w:r>
      <w:r w:rsidR="00E4439A" w:rsidRPr="00E4439A">
        <w:t>:</w:t>
      </w:r>
    </w:p>
    <w:p w14:paraId="7DA57DB8" w14:textId="14CAAD61" w:rsidR="00370320" w:rsidRPr="00590C30" w:rsidRDefault="00370320" w:rsidP="00DF44C9">
      <w:pPr>
        <w:pStyle w:val="CardSpacing"/>
      </w:pPr>
      <w:r>
        <w:t>Defines degrees of freedom that are to be in the R-set (for Craig-Bampton model generation)</w:t>
      </w:r>
      <w:r w:rsidR="00F128BE">
        <w:t>.</w:t>
      </w:r>
    </w:p>
    <w:p w14:paraId="50D4F168" w14:textId="77777777" w:rsidR="00370320" w:rsidRPr="00590C30" w:rsidRDefault="00370320" w:rsidP="00C11FD0">
      <w:pPr>
        <w:pStyle w:val="CardSpacing"/>
      </w:pPr>
    </w:p>
    <w:p w14:paraId="290B71B2" w14:textId="23FA3056" w:rsidR="00370320" w:rsidRPr="00590C30" w:rsidRDefault="00370320" w:rsidP="00E4439A">
      <w:pPr>
        <w:pStyle w:val="CardHeader"/>
      </w:pPr>
      <w:r w:rsidRPr="00590C30">
        <w:t>Format:</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4E8411FA" w14:textId="77777777" w:rsidTr="007534CB">
        <w:tc>
          <w:tcPr>
            <w:tcW w:w="1170" w:type="dxa"/>
            <w:tcBorders>
              <w:top w:val="nil"/>
              <w:left w:val="nil"/>
              <w:bottom w:val="nil"/>
              <w:right w:val="nil"/>
            </w:tcBorders>
          </w:tcPr>
          <w:p w14:paraId="371574EF" w14:textId="77777777" w:rsidR="00370320" w:rsidRPr="00590C30" w:rsidRDefault="00370320" w:rsidP="00911947">
            <w:pPr>
              <w:pStyle w:val="TCellCard"/>
            </w:pPr>
            <w:r w:rsidRPr="00590C30">
              <w:t>1</w:t>
            </w:r>
          </w:p>
        </w:tc>
        <w:tc>
          <w:tcPr>
            <w:tcW w:w="846" w:type="dxa"/>
            <w:tcBorders>
              <w:top w:val="nil"/>
              <w:left w:val="nil"/>
              <w:bottom w:val="nil"/>
              <w:right w:val="nil"/>
            </w:tcBorders>
          </w:tcPr>
          <w:p w14:paraId="4D33C24D" w14:textId="77777777" w:rsidR="00370320" w:rsidRPr="00590C30" w:rsidRDefault="00370320" w:rsidP="00911947">
            <w:pPr>
              <w:pStyle w:val="TCellCard"/>
            </w:pPr>
            <w:r w:rsidRPr="00590C30">
              <w:t>2</w:t>
            </w:r>
          </w:p>
        </w:tc>
        <w:tc>
          <w:tcPr>
            <w:tcW w:w="1008" w:type="dxa"/>
            <w:tcBorders>
              <w:top w:val="nil"/>
              <w:left w:val="nil"/>
              <w:bottom w:val="nil"/>
              <w:right w:val="nil"/>
            </w:tcBorders>
          </w:tcPr>
          <w:p w14:paraId="55B1D6C4" w14:textId="77777777" w:rsidR="00370320" w:rsidRPr="00590C30" w:rsidRDefault="00370320" w:rsidP="00911947">
            <w:pPr>
              <w:pStyle w:val="TCellCard"/>
            </w:pPr>
            <w:r w:rsidRPr="00590C30">
              <w:t>3</w:t>
            </w:r>
          </w:p>
        </w:tc>
        <w:tc>
          <w:tcPr>
            <w:tcW w:w="1008" w:type="dxa"/>
            <w:tcBorders>
              <w:top w:val="nil"/>
              <w:left w:val="nil"/>
              <w:bottom w:val="nil"/>
              <w:right w:val="nil"/>
            </w:tcBorders>
          </w:tcPr>
          <w:p w14:paraId="22891265" w14:textId="77777777" w:rsidR="00370320" w:rsidRPr="00590C30" w:rsidRDefault="00370320" w:rsidP="00911947">
            <w:pPr>
              <w:pStyle w:val="TCellCard"/>
            </w:pPr>
            <w:r w:rsidRPr="00590C30">
              <w:t>4</w:t>
            </w:r>
          </w:p>
        </w:tc>
        <w:tc>
          <w:tcPr>
            <w:tcW w:w="1008" w:type="dxa"/>
            <w:tcBorders>
              <w:top w:val="nil"/>
              <w:left w:val="nil"/>
              <w:bottom w:val="nil"/>
              <w:right w:val="nil"/>
            </w:tcBorders>
          </w:tcPr>
          <w:p w14:paraId="7F936376" w14:textId="77777777" w:rsidR="00370320" w:rsidRPr="00590C30" w:rsidRDefault="00370320" w:rsidP="00911947">
            <w:pPr>
              <w:pStyle w:val="TCellCard"/>
            </w:pPr>
            <w:r w:rsidRPr="00590C30">
              <w:t>5</w:t>
            </w:r>
          </w:p>
        </w:tc>
        <w:tc>
          <w:tcPr>
            <w:tcW w:w="1008" w:type="dxa"/>
            <w:tcBorders>
              <w:top w:val="nil"/>
              <w:left w:val="nil"/>
              <w:bottom w:val="nil"/>
              <w:right w:val="nil"/>
            </w:tcBorders>
          </w:tcPr>
          <w:p w14:paraId="545B9D9A" w14:textId="77777777" w:rsidR="00370320" w:rsidRPr="00590C30" w:rsidRDefault="00370320" w:rsidP="00911947">
            <w:pPr>
              <w:pStyle w:val="TCellCard"/>
            </w:pPr>
            <w:r w:rsidRPr="00590C30">
              <w:t>6</w:t>
            </w:r>
          </w:p>
        </w:tc>
        <w:tc>
          <w:tcPr>
            <w:tcW w:w="1008" w:type="dxa"/>
            <w:tcBorders>
              <w:top w:val="nil"/>
              <w:left w:val="nil"/>
              <w:bottom w:val="nil"/>
              <w:right w:val="nil"/>
            </w:tcBorders>
          </w:tcPr>
          <w:p w14:paraId="59BA00F9" w14:textId="77777777" w:rsidR="00370320" w:rsidRPr="00590C30" w:rsidRDefault="00370320" w:rsidP="00911947">
            <w:pPr>
              <w:pStyle w:val="TCellCard"/>
            </w:pPr>
            <w:r w:rsidRPr="00590C30">
              <w:t>7</w:t>
            </w:r>
          </w:p>
        </w:tc>
        <w:tc>
          <w:tcPr>
            <w:tcW w:w="1008" w:type="dxa"/>
            <w:tcBorders>
              <w:top w:val="nil"/>
              <w:left w:val="nil"/>
              <w:bottom w:val="nil"/>
              <w:right w:val="nil"/>
            </w:tcBorders>
          </w:tcPr>
          <w:p w14:paraId="4FC43D1A" w14:textId="77777777" w:rsidR="00370320" w:rsidRPr="00590C30" w:rsidRDefault="00370320" w:rsidP="00911947">
            <w:pPr>
              <w:pStyle w:val="TCellCard"/>
            </w:pPr>
            <w:r w:rsidRPr="00590C30">
              <w:t>8</w:t>
            </w:r>
          </w:p>
        </w:tc>
        <w:tc>
          <w:tcPr>
            <w:tcW w:w="1008" w:type="dxa"/>
            <w:tcBorders>
              <w:top w:val="nil"/>
              <w:left w:val="nil"/>
              <w:bottom w:val="nil"/>
              <w:right w:val="nil"/>
            </w:tcBorders>
          </w:tcPr>
          <w:p w14:paraId="3668F6D2" w14:textId="77777777" w:rsidR="00370320" w:rsidRPr="00590C30" w:rsidRDefault="00370320" w:rsidP="00911947">
            <w:pPr>
              <w:pStyle w:val="TCellCard"/>
            </w:pPr>
            <w:r w:rsidRPr="00590C30">
              <w:t>9</w:t>
            </w:r>
          </w:p>
        </w:tc>
        <w:tc>
          <w:tcPr>
            <w:tcW w:w="1008" w:type="dxa"/>
            <w:tcBorders>
              <w:top w:val="nil"/>
              <w:left w:val="nil"/>
              <w:bottom w:val="single" w:sz="4" w:space="0" w:color="auto"/>
              <w:right w:val="nil"/>
            </w:tcBorders>
          </w:tcPr>
          <w:p w14:paraId="73D1B119" w14:textId="77777777" w:rsidR="00370320" w:rsidRPr="00590C30" w:rsidRDefault="00370320" w:rsidP="00911947">
            <w:pPr>
              <w:pStyle w:val="TCellCard"/>
            </w:pPr>
            <w:r w:rsidRPr="00590C30">
              <w:t>10</w:t>
            </w:r>
          </w:p>
        </w:tc>
      </w:tr>
      <w:tr w:rsidR="00370320" w:rsidRPr="00590C30" w14:paraId="6AED8EE8" w14:textId="77777777" w:rsidTr="007534CB">
        <w:tc>
          <w:tcPr>
            <w:tcW w:w="1170" w:type="dxa"/>
            <w:tcBorders>
              <w:top w:val="single" w:sz="4" w:space="0" w:color="auto"/>
              <w:right w:val="single" w:sz="4" w:space="0" w:color="auto"/>
            </w:tcBorders>
          </w:tcPr>
          <w:p w14:paraId="3BB29470" w14:textId="77777777" w:rsidR="00370320" w:rsidRPr="00590C30" w:rsidRDefault="00370320" w:rsidP="00911947">
            <w:pPr>
              <w:pStyle w:val="TCellCard"/>
            </w:pPr>
            <w:r>
              <w:t>SUPORT</w:t>
            </w:r>
          </w:p>
        </w:tc>
        <w:tc>
          <w:tcPr>
            <w:tcW w:w="846" w:type="dxa"/>
            <w:tcBorders>
              <w:top w:val="single" w:sz="4" w:space="0" w:color="auto"/>
              <w:left w:val="single" w:sz="4" w:space="0" w:color="auto"/>
              <w:right w:val="single" w:sz="4" w:space="0" w:color="auto"/>
            </w:tcBorders>
          </w:tcPr>
          <w:p w14:paraId="4CF566C0" w14:textId="77777777" w:rsidR="00370320" w:rsidRPr="00590C30" w:rsidRDefault="00370320" w:rsidP="00911947">
            <w:pPr>
              <w:pStyle w:val="TCellCard"/>
            </w:pPr>
            <w:r>
              <w:t>G</w:t>
            </w:r>
            <w:r w:rsidRPr="00590C30">
              <w:t>ID</w:t>
            </w:r>
          </w:p>
        </w:tc>
        <w:tc>
          <w:tcPr>
            <w:tcW w:w="1008" w:type="dxa"/>
            <w:tcBorders>
              <w:top w:val="single" w:sz="4" w:space="0" w:color="auto"/>
              <w:left w:val="single" w:sz="4" w:space="0" w:color="auto"/>
              <w:right w:val="single" w:sz="4" w:space="0" w:color="auto"/>
            </w:tcBorders>
          </w:tcPr>
          <w:p w14:paraId="7D73BA53"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BBFF58A"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6E3BA4D8"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012FDA06"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23CBCCDB" w14:textId="77777777" w:rsidR="00370320" w:rsidRPr="00590C30" w:rsidRDefault="00370320" w:rsidP="00911947">
            <w:pPr>
              <w:pStyle w:val="TCellCard"/>
            </w:pPr>
            <w:r>
              <w:t>C</w:t>
            </w:r>
          </w:p>
        </w:tc>
        <w:tc>
          <w:tcPr>
            <w:tcW w:w="1008" w:type="dxa"/>
            <w:tcBorders>
              <w:top w:val="single" w:sz="4" w:space="0" w:color="auto"/>
              <w:left w:val="single" w:sz="4" w:space="0" w:color="auto"/>
              <w:right w:val="single" w:sz="4" w:space="0" w:color="auto"/>
            </w:tcBorders>
          </w:tcPr>
          <w:p w14:paraId="5C7EBBA2" w14:textId="77777777" w:rsidR="00370320" w:rsidRPr="00590C30" w:rsidRDefault="00370320" w:rsidP="00911947">
            <w:pPr>
              <w:pStyle w:val="TCellCard"/>
            </w:pPr>
            <w:r>
              <w:t>GID</w:t>
            </w:r>
          </w:p>
        </w:tc>
        <w:tc>
          <w:tcPr>
            <w:tcW w:w="1008" w:type="dxa"/>
            <w:tcBorders>
              <w:top w:val="single" w:sz="4" w:space="0" w:color="auto"/>
              <w:left w:val="single" w:sz="4" w:space="0" w:color="auto"/>
              <w:right w:val="single" w:sz="4" w:space="0" w:color="auto"/>
            </w:tcBorders>
          </w:tcPr>
          <w:p w14:paraId="04F12589" w14:textId="77777777" w:rsidR="00370320" w:rsidRPr="00590C30" w:rsidRDefault="00370320" w:rsidP="00911947">
            <w:pPr>
              <w:pStyle w:val="TCellCard"/>
            </w:pPr>
            <w:r>
              <w:t>C</w:t>
            </w:r>
          </w:p>
        </w:tc>
        <w:tc>
          <w:tcPr>
            <w:tcW w:w="1008" w:type="dxa"/>
            <w:tcBorders>
              <w:top w:val="single" w:sz="4" w:space="0" w:color="auto"/>
              <w:left w:val="single" w:sz="4" w:space="0" w:color="auto"/>
            </w:tcBorders>
            <w:shd w:val="clear" w:color="auto" w:fill="D9D9D9"/>
          </w:tcPr>
          <w:p w14:paraId="3239B550" w14:textId="77777777" w:rsidR="00370320" w:rsidRPr="00590C30" w:rsidRDefault="00370320" w:rsidP="00911947">
            <w:pPr>
              <w:pStyle w:val="TCellCard"/>
            </w:pPr>
          </w:p>
        </w:tc>
      </w:tr>
    </w:tbl>
    <w:p w14:paraId="36905A1C" w14:textId="77777777" w:rsidR="00370320" w:rsidRPr="00590C30" w:rsidRDefault="00370320" w:rsidP="00C11FD0">
      <w:pPr>
        <w:pStyle w:val="CardSpacing"/>
      </w:pPr>
    </w:p>
    <w:p w14:paraId="0722D286" w14:textId="501D212B" w:rsidR="00370320" w:rsidRPr="00590C30" w:rsidRDefault="00370320" w:rsidP="00E4439A">
      <w:pPr>
        <w:pStyle w:val="CardHeader"/>
      </w:pPr>
      <w:r w:rsidRPr="00590C30">
        <w:t>Example:</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71BF840" w14:textId="77777777" w:rsidTr="007534CB">
        <w:tc>
          <w:tcPr>
            <w:tcW w:w="1165" w:type="dxa"/>
            <w:tcMar>
              <w:right w:w="0" w:type="dxa"/>
            </w:tcMar>
          </w:tcPr>
          <w:p w14:paraId="5DF322CA" w14:textId="77777777" w:rsidR="00370320" w:rsidRPr="00590C30" w:rsidRDefault="00370320" w:rsidP="00E91CA8">
            <w:pPr>
              <w:pStyle w:val="TCellCard"/>
            </w:pPr>
            <w:r>
              <w:t>SUPORT</w:t>
            </w:r>
          </w:p>
        </w:tc>
        <w:tc>
          <w:tcPr>
            <w:tcW w:w="851" w:type="dxa"/>
            <w:tcMar>
              <w:right w:w="0" w:type="dxa"/>
            </w:tcMar>
          </w:tcPr>
          <w:p w14:paraId="538A7D7E" w14:textId="77777777" w:rsidR="00370320" w:rsidRPr="00590C30" w:rsidRDefault="00370320" w:rsidP="00E91CA8">
            <w:pPr>
              <w:pStyle w:val="TCellCard"/>
            </w:pPr>
            <w:r>
              <w:t>4981</w:t>
            </w:r>
          </w:p>
        </w:tc>
        <w:tc>
          <w:tcPr>
            <w:tcW w:w="1008" w:type="dxa"/>
            <w:tcMar>
              <w:right w:w="0" w:type="dxa"/>
            </w:tcMar>
          </w:tcPr>
          <w:p w14:paraId="02FD2A03" w14:textId="77777777" w:rsidR="00370320" w:rsidRPr="00590C30" w:rsidRDefault="00370320" w:rsidP="00E91CA8">
            <w:pPr>
              <w:pStyle w:val="TCellCard"/>
            </w:pPr>
            <w:r>
              <w:t>12</w:t>
            </w:r>
          </w:p>
        </w:tc>
        <w:tc>
          <w:tcPr>
            <w:tcW w:w="1008" w:type="dxa"/>
            <w:tcMar>
              <w:right w:w="0" w:type="dxa"/>
            </w:tcMar>
          </w:tcPr>
          <w:p w14:paraId="45416365" w14:textId="77777777" w:rsidR="00370320" w:rsidRPr="00590C30" w:rsidRDefault="00370320" w:rsidP="00E91CA8">
            <w:pPr>
              <w:pStyle w:val="TCellCard"/>
            </w:pPr>
            <w:r>
              <w:t>695</w:t>
            </w:r>
          </w:p>
        </w:tc>
        <w:tc>
          <w:tcPr>
            <w:tcW w:w="1008" w:type="dxa"/>
            <w:tcMar>
              <w:right w:w="0" w:type="dxa"/>
            </w:tcMar>
          </w:tcPr>
          <w:p w14:paraId="788EFD45" w14:textId="77777777" w:rsidR="00370320" w:rsidRPr="00590C30" w:rsidRDefault="00370320" w:rsidP="00E91CA8">
            <w:pPr>
              <w:pStyle w:val="TCellCard"/>
            </w:pPr>
            <w:r w:rsidRPr="00590C30">
              <w:t>123</w:t>
            </w:r>
          </w:p>
        </w:tc>
        <w:tc>
          <w:tcPr>
            <w:tcW w:w="1008" w:type="dxa"/>
            <w:tcMar>
              <w:right w:w="0" w:type="dxa"/>
            </w:tcMar>
          </w:tcPr>
          <w:p w14:paraId="20974045" w14:textId="77777777" w:rsidR="00370320" w:rsidRPr="00590C30" w:rsidRDefault="00370320" w:rsidP="00E91CA8">
            <w:pPr>
              <w:pStyle w:val="TCellCard"/>
            </w:pPr>
            <w:r w:rsidRPr="00590C30">
              <w:t>564</w:t>
            </w:r>
            <w:r>
              <w:t>7</w:t>
            </w:r>
          </w:p>
        </w:tc>
        <w:tc>
          <w:tcPr>
            <w:tcW w:w="1008" w:type="dxa"/>
            <w:tcMar>
              <w:right w:w="0" w:type="dxa"/>
            </w:tcMar>
          </w:tcPr>
          <w:p w14:paraId="658968D0" w14:textId="77777777" w:rsidR="00370320" w:rsidRPr="00590C30" w:rsidRDefault="00370320" w:rsidP="00E91CA8">
            <w:pPr>
              <w:pStyle w:val="TCellCard"/>
            </w:pPr>
            <w:r>
              <w:t>456</w:t>
            </w:r>
          </w:p>
        </w:tc>
        <w:tc>
          <w:tcPr>
            <w:tcW w:w="1008" w:type="dxa"/>
            <w:tcMar>
              <w:right w:w="0" w:type="dxa"/>
            </w:tcMar>
          </w:tcPr>
          <w:p w14:paraId="6386D3EB" w14:textId="77777777" w:rsidR="00370320" w:rsidRPr="00590C30" w:rsidRDefault="00370320" w:rsidP="00E91CA8">
            <w:pPr>
              <w:pStyle w:val="TCellCard"/>
            </w:pPr>
          </w:p>
        </w:tc>
        <w:tc>
          <w:tcPr>
            <w:tcW w:w="1008" w:type="dxa"/>
            <w:tcMar>
              <w:right w:w="0" w:type="dxa"/>
            </w:tcMar>
          </w:tcPr>
          <w:p w14:paraId="467CCED7" w14:textId="77777777" w:rsidR="00370320" w:rsidRPr="00590C30" w:rsidRDefault="00370320" w:rsidP="00E91CA8">
            <w:pPr>
              <w:pStyle w:val="TCellCard"/>
            </w:pPr>
          </w:p>
        </w:tc>
        <w:tc>
          <w:tcPr>
            <w:tcW w:w="1008" w:type="dxa"/>
            <w:tcMar>
              <w:right w:w="0" w:type="dxa"/>
            </w:tcMar>
          </w:tcPr>
          <w:p w14:paraId="3D17DA3C" w14:textId="77777777" w:rsidR="00370320" w:rsidRPr="00590C30" w:rsidRDefault="00370320" w:rsidP="00E91CA8">
            <w:pPr>
              <w:pStyle w:val="TCellCard"/>
            </w:pPr>
          </w:p>
        </w:tc>
      </w:tr>
    </w:tbl>
    <w:p w14:paraId="670FA1E3" w14:textId="77777777" w:rsidR="00370320" w:rsidRPr="00590C30" w:rsidRDefault="00370320" w:rsidP="00C11FD0">
      <w:pPr>
        <w:pStyle w:val="CardSpacing"/>
      </w:pPr>
    </w:p>
    <w:p w14:paraId="097114BF" w14:textId="088E44D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614BFAB5" w14:textId="77777777" w:rsidTr="00AF0111">
        <w:tc>
          <w:tcPr>
            <w:tcW w:w="1080" w:type="dxa"/>
            <w:tcBorders>
              <w:bottom w:val="single" w:sz="4" w:space="0" w:color="auto"/>
            </w:tcBorders>
          </w:tcPr>
          <w:p w14:paraId="5235942A"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C81F29C"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0454554"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C818EB2" w14:textId="77777777" w:rsidR="00370320" w:rsidRPr="00AF0111" w:rsidRDefault="00370320" w:rsidP="00AF0111">
            <w:pPr>
              <w:pStyle w:val="CardHeader"/>
              <w:rPr>
                <w:b w:val="0"/>
                <w:bCs/>
              </w:rPr>
            </w:pPr>
            <w:r w:rsidRPr="00AF0111">
              <w:rPr>
                <w:b w:val="0"/>
                <w:bCs/>
              </w:rPr>
              <w:t>Default</w:t>
            </w:r>
          </w:p>
        </w:tc>
      </w:tr>
      <w:tr w:rsidR="00370320" w:rsidRPr="00590C30" w14:paraId="33DF93A3" w14:textId="77777777" w:rsidTr="00AF0111">
        <w:tc>
          <w:tcPr>
            <w:tcW w:w="1080" w:type="dxa"/>
            <w:tcBorders>
              <w:top w:val="single" w:sz="4" w:space="0" w:color="auto"/>
            </w:tcBorders>
          </w:tcPr>
          <w:p w14:paraId="372A64F2" w14:textId="77777777" w:rsidR="00370320" w:rsidRPr="00590C30" w:rsidRDefault="00370320" w:rsidP="0080315D">
            <w:pPr>
              <w:pStyle w:val="TCaseControl"/>
            </w:pPr>
            <w:r>
              <w:t>G</w:t>
            </w:r>
            <w:r w:rsidRPr="00590C30">
              <w:t>ID</w:t>
            </w:r>
          </w:p>
        </w:tc>
        <w:tc>
          <w:tcPr>
            <w:tcW w:w="6480" w:type="dxa"/>
            <w:tcBorders>
              <w:top w:val="single" w:sz="4" w:space="0" w:color="auto"/>
            </w:tcBorders>
          </w:tcPr>
          <w:p w14:paraId="706F68C2" w14:textId="77777777" w:rsidR="00370320" w:rsidRDefault="00370320" w:rsidP="0080315D">
            <w:pPr>
              <w:pStyle w:val="TCaseControl"/>
            </w:pPr>
            <w:r>
              <w:t xml:space="preserve">ID of a grid whose components in the next field will be put into the </w:t>
            </w:r>
          </w:p>
          <w:p w14:paraId="7D12DA4D" w14:textId="77777777" w:rsidR="00370320" w:rsidRPr="00590C30" w:rsidRDefault="00370320" w:rsidP="0080315D">
            <w:pPr>
              <w:pStyle w:val="TCaseControl"/>
            </w:pPr>
            <w:r>
              <w:t>R-set</w:t>
            </w:r>
          </w:p>
        </w:tc>
        <w:tc>
          <w:tcPr>
            <w:tcW w:w="1440" w:type="dxa"/>
            <w:tcBorders>
              <w:top w:val="single" w:sz="4" w:space="0" w:color="auto"/>
            </w:tcBorders>
          </w:tcPr>
          <w:p w14:paraId="574DB7AE"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B8C63DA" w14:textId="77777777" w:rsidR="00370320" w:rsidRPr="00590C30" w:rsidRDefault="00370320" w:rsidP="0080315D">
            <w:pPr>
              <w:pStyle w:val="TCaseControl"/>
            </w:pPr>
            <w:r w:rsidRPr="00590C30">
              <w:t>None</w:t>
            </w:r>
          </w:p>
        </w:tc>
      </w:tr>
      <w:tr w:rsidR="00370320" w:rsidRPr="00590C30" w14:paraId="11A4FA9F" w14:textId="77777777" w:rsidTr="0080315D">
        <w:tc>
          <w:tcPr>
            <w:tcW w:w="1080" w:type="dxa"/>
          </w:tcPr>
          <w:p w14:paraId="4EE94FAB" w14:textId="77777777" w:rsidR="00370320" w:rsidRPr="00590C30" w:rsidRDefault="00370320" w:rsidP="0080315D">
            <w:pPr>
              <w:pStyle w:val="TCaseControl"/>
            </w:pPr>
            <w:r>
              <w:t>C</w:t>
            </w:r>
          </w:p>
        </w:tc>
        <w:tc>
          <w:tcPr>
            <w:tcW w:w="6480" w:type="dxa"/>
          </w:tcPr>
          <w:p w14:paraId="67A2381F" w14:textId="77777777" w:rsidR="00370320" w:rsidRPr="00590C30" w:rsidRDefault="00370320" w:rsidP="0080315D">
            <w:pPr>
              <w:pStyle w:val="TCaseControl"/>
            </w:pPr>
            <w:r>
              <w:t>Displacement component numbers (digits 1 through 6)</w:t>
            </w:r>
          </w:p>
        </w:tc>
        <w:tc>
          <w:tcPr>
            <w:tcW w:w="1440" w:type="dxa"/>
          </w:tcPr>
          <w:p w14:paraId="554FF7C5" w14:textId="77777777" w:rsidR="00370320" w:rsidRPr="00590C30" w:rsidRDefault="00370320" w:rsidP="0080315D">
            <w:pPr>
              <w:pStyle w:val="TCaseControl"/>
            </w:pPr>
            <w:r w:rsidRPr="00590C30">
              <w:t>Integer &gt; 0</w:t>
            </w:r>
          </w:p>
        </w:tc>
        <w:tc>
          <w:tcPr>
            <w:tcW w:w="1080" w:type="dxa"/>
          </w:tcPr>
          <w:p w14:paraId="77E119BA" w14:textId="77777777" w:rsidR="00370320" w:rsidRPr="00590C30" w:rsidRDefault="00370320" w:rsidP="0080315D">
            <w:pPr>
              <w:pStyle w:val="TCaseControl"/>
            </w:pPr>
            <w:r w:rsidRPr="00590C30">
              <w:t>None</w:t>
            </w:r>
          </w:p>
        </w:tc>
      </w:tr>
    </w:tbl>
    <w:p w14:paraId="012F5798" w14:textId="77777777" w:rsidR="00370320" w:rsidRPr="00590C30" w:rsidRDefault="00370320" w:rsidP="00C11FD0">
      <w:pPr>
        <w:pStyle w:val="CardSpacing"/>
      </w:pPr>
    </w:p>
    <w:p w14:paraId="04598D2E" w14:textId="54F4AEBF" w:rsidR="00370320" w:rsidRPr="00590C30" w:rsidRDefault="00370320" w:rsidP="00E4439A">
      <w:pPr>
        <w:pStyle w:val="CardHeader"/>
      </w:pPr>
      <w:r w:rsidRPr="00590C30">
        <w:t>Remarks:</w:t>
      </w:r>
    </w:p>
    <w:p w14:paraId="7A89C8D4" w14:textId="466E2C45" w:rsidR="00370320" w:rsidRPr="00590C30" w:rsidRDefault="00370320" w:rsidP="00CF1CAE">
      <w:pPr>
        <w:pStyle w:val="Remarks"/>
      </w:pPr>
      <w:r>
        <w:t>1.</w:t>
      </w:r>
      <w:r>
        <w:tab/>
        <w:t>This Bulk Data entry is meant for use in Craig-Bampton analyses</w:t>
      </w:r>
      <w:r w:rsidRPr="00590C30">
        <w:t>.</w:t>
      </w:r>
      <w:r w:rsidR="007439EF">
        <w:t xml:space="preserve"> </w:t>
      </w:r>
      <w:r>
        <w:t>The degrees of freedom specified on this entry will be treated the same as Single Point Constraints (SPC’s) in all other analyses</w:t>
      </w:r>
    </w:p>
    <w:p w14:paraId="12EA6E88" w14:textId="77777777" w:rsidR="00370320" w:rsidRPr="00590C30" w:rsidRDefault="00370320" w:rsidP="00370320">
      <w:pPr>
        <w:ind w:left="360" w:hanging="360"/>
      </w:pPr>
    </w:p>
    <w:p w14:paraId="469F1CDD" w14:textId="77777777" w:rsidR="00370320" w:rsidRPr="00224FC9" w:rsidRDefault="00370320" w:rsidP="00A77179">
      <w:pPr>
        <w:pStyle w:val="Corner"/>
      </w:pPr>
      <w:r w:rsidRPr="002F396F">
        <w:br w:type="page"/>
      </w:r>
      <w:r w:rsidRPr="00224FC9">
        <w:lastRenderedPageBreak/>
        <w:t>TEMP</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1E5E3815" w14:textId="77777777" w:rsidR="00370320" w:rsidRPr="007E3809" w:rsidRDefault="00370320" w:rsidP="00501F36">
      <w:pPr>
        <w:pStyle w:val="Heading2"/>
      </w:pPr>
      <w:bookmarkStart w:id="2641" w:name="_Toc28327078"/>
      <w:bookmarkStart w:id="2642" w:name="_Toc28600409"/>
      <w:bookmarkStart w:id="2643" w:name="_Toc195483867"/>
      <w:r>
        <w:t>TEMP</w:t>
      </w:r>
      <w:bookmarkEnd w:id="2641"/>
      <w:bookmarkEnd w:id="2642"/>
      <w:bookmarkEnd w:id="2643"/>
    </w:p>
    <w:p w14:paraId="1F9A32AE" w14:textId="77777777" w:rsidR="00370320" w:rsidRDefault="00370320" w:rsidP="00DF44C9">
      <w:pPr>
        <w:pStyle w:val="SpecialSpace"/>
      </w:pPr>
    </w:p>
    <w:p w14:paraId="3211B9C7" w14:textId="4FFE9463" w:rsidR="00370320" w:rsidRPr="00590C30" w:rsidRDefault="00370320" w:rsidP="00E4439A">
      <w:pPr>
        <w:pStyle w:val="CardHeader"/>
      </w:pPr>
      <w:r w:rsidRPr="00590C30">
        <w:t>Description</w:t>
      </w:r>
      <w:r w:rsidR="00E4439A" w:rsidRPr="00E4439A">
        <w:t>:</w:t>
      </w:r>
    </w:p>
    <w:p w14:paraId="6D10DD88" w14:textId="77777777" w:rsidR="00370320" w:rsidRPr="00E87F8C" w:rsidRDefault="00370320" w:rsidP="00DF44C9">
      <w:pPr>
        <w:pStyle w:val="CardSpacing"/>
      </w:pPr>
      <w:r>
        <w:t>G</w:t>
      </w:r>
      <w:r w:rsidRPr="00590C30">
        <w:t>rid point temperature definition for purposes of calculating thermal loads on the model.</w:t>
      </w:r>
    </w:p>
    <w:p w14:paraId="3B0FAD3B" w14:textId="77777777" w:rsidR="00370320" w:rsidRPr="00590C30" w:rsidRDefault="00370320" w:rsidP="00C11FD0">
      <w:pPr>
        <w:pStyle w:val="CardSpacing"/>
      </w:pPr>
    </w:p>
    <w:p w14:paraId="3020E746" w14:textId="371C2A2E"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018884A2" w14:textId="77777777" w:rsidTr="004A6BF2">
        <w:tc>
          <w:tcPr>
            <w:tcW w:w="1008" w:type="dxa"/>
            <w:tcBorders>
              <w:top w:val="nil"/>
              <w:left w:val="nil"/>
              <w:bottom w:val="nil"/>
              <w:right w:val="nil"/>
            </w:tcBorders>
          </w:tcPr>
          <w:p w14:paraId="79553B8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55D96E60"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16C4BE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2A83CB4"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B2D74D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69E7754E"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6F8C1A13"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CD13945"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318EFB56"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54CE20A" w14:textId="77777777" w:rsidR="00370320" w:rsidRPr="00590C30" w:rsidRDefault="00370320" w:rsidP="00E91CA8">
            <w:pPr>
              <w:pStyle w:val="TCellCard"/>
            </w:pPr>
            <w:r w:rsidRPr="00590C30">
              <w:t>10</w:t>
            </w:r>
          </w:p>
        </w:tc>
      </w:tr>
      <w:tr w:rsidR="00370320" w:rsidRPr="00590C30" w14:paraId="56D4D648" w14:textId="77777777" w:rsidTr="004A6BF2">
        <w:tc>
          <w:tcPr>
            <w:tcW w:w="1008" w:type="dxa"/>
            <w:tcBorders>
              <w:top w:val="single" w:sz="4" w:space="0" w:color="auto"/>
              <w:right w:val="single" w:sz="4" w:space="0" w:color="auto"/>
            </w:tcBorders>
          </w:tcPr>
          <w:p w14:paraId="6D54FD03" w14:textId="77777777" w:rsidR="00370320" w:rsidRPr="00590C30" w:rsidRDefault="00370320" w:rsidP="00E91CA8">
            <w:pPr>
              <w:pStyle w:val="TCellCard"/>
            </w:pPr>
            <w:r w:rsidRPr="00590C30">
              <w:t>TEMP</w:t>
            </w:r>
          </w:p>
        </w:tc>
        <w:tc>
          <w:tcPr>
            <w:tcW w:w="1008" w:type="dxa"/>
            <w:tcBorders>
              <w:top w:val="single" w:sz="4" w:space="0" w:color="auto"/>
              <w:left w:val="single" w:sz="4" w:space="0" w:color="auto"/>
              <w:right w:val="single" w:sz="4" w:space="0" w:color="auto"/>
            </w:tcBorders>
          </w:tcPr>
          <w:p w14:paraId="707B44D7"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440CCEF0"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A6B9724"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right w:val="single" w:sz="4" w:space="0" w:color="auto"/>
            </w:tcBorders>
          </w:tcPr>
          <w:p w14:paraId="4C9224A2"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1D942B8D"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right w:val="single" w:sz="4" w:space="0" w:color="auto"/>
            </w:tcBorders>
          </w:tcPr>
          <w:p w14:paraId="58578BC0"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31992230"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right w:val="single" w:sz="4" w:space="0" w:color="auto"/>
            </w:tcBorders>
            <w:shd w:val="pct15" w:color="auto" w:fill="FFFFFF"/>
          </w:tcPr>
          <w:p w14:paraId="5AC15251"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57FE72F" w14:textId="77777777" w:rsidR="00370320" w:rsidRPr="00590C30" w:rsidRDefault="00370320" w:rsidP="00E91CA8">
            <w:pPr>
              <w:pStyle w:val="TCellCard"/>
            </w:pPr>
          </w:p>
        </w:tc>
      </w:tr>
    </w:tbl>
    <w:p w14:paraId="3E2D6AB0" w14:textId="77777777" w:rsidR="00370320" w:rsidRPr="00590C30" w:rsidRDefault="00370320" w:rsidP="00C11FD0">
      <w:pPr>
        <w:pStyle w:val="CardSpacing"/>
      </w:pPr>
    </w:p>
    <w:p w14:paraId="38F8BC68" w14:textId="4E8B01C0"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1B932579" w14:textId="77777777" w:rsidTr="002B267D">
        <w:tc>
          <w:tcPr>
            <w:tcW w:w="1008" w:type="dxa"/>
            <w:tcMar>
              <w:right w:w="0" w:type="dxa"/>
            </w:tcMar>
          </w:tcPr>
          <w:p w14:paraId="3960B52D" w14:textId="77777777" w:rsidR="00370320" w:rsidRPr="00590C30" w:rsidRDefault="00370320" w:rsidP="00E91CA8">
            <w:pPr>
              <w:pStyle w:val="TCellCard"/>
            </w:pPr>
            <w:r w:rsidRPr="00590C30">
              <w:t>TEMP</w:t>
            </w:r>
          </w:p>
        </w:tc>
        <w:tc>
          <w:tcPr>
            <w:tcW w:w="1008" w:type="dxa"/>
            <w:tcMar>
              <w:right w:w="0" w:type="dxa"/>
            </w:tcMar>
          </w:tcPr>
          <w:p w14:paraId="4E135F8E" w14:textId="77777777" w:rsidR="00370320" w:rsidRPr="00590C30" w:rsidRDefault="00370320" w:rsidP="00E91CA8">
            <w:pPr>
              <w:pStyle w:val="TCellCard"/>
            </w:pPr>
            <w:r w:rsidRPr="00590C30">
              <w:t>4</w:t>
            </w:r>
          </w:p>
        </w:tc>
        <w:tc>
          <w:tcPr>
            <w:tcW w:w="1008" w:type="dxa"/>
            <w:tcMar>
              <w:right w:w="0" w:type="dxa"/>
            </w:tcMar>
          </w:tcPr>
          <w:p w14:paraId="5845AD1E" w14:textId="77777777" w:rsidR="00370320" w:rsidRPr="00590C30" w:rsidRDefault="00370320" w:rsidP="00E91CA8">
            <w:pPr>
              <w:pStyle w:val="TCellCard"/>
            </w:pPr>
            <w:r w:rsidRPr="00590C30">
              <w:t>1011</w:t>
            </w:r>
          </w:p>
        </w:tc>
        <w:tc>
          <w:tcPr>
            <w:tcW w:w="1008" w:type="dxa"/>
            <w:tcMar>
              <w:right w:w="0" w:type="dxa"/>
            </w:tcMar>
          </w:tcPr>
          <w:p w14:paraId="040F2C46" w14:textId="77777777" w:rsidR="00370320" w:rsidRPr="00590C30" w:rsidRDefault="00370320" w:rsidP="00E91CA8">
            <w:pPr>
              <w:pStyle w:val="TCellCard"/>
            </w:pPr>
            <w:r w:rsidRPr="00590C30">
              <w:t>25.</w:t>
            </w:r>
          </w:p>
        </w:tc>
        <w:tc>
          <w:tcPr>
            <w:tcW w:w="1008" w:type="dxa"/>
            <w:tcMar>
              <w:right w:w="0" w:type="dxa"/>
            </w:tcMar>
          </w:tcPr>
          <w:p w14:paraId="55221AC6" w14:textId="77777777" w:rsidR="00370320" w:rsidRPr="00590C30" w:rsidRDefault="00370320" w:rsidP="00E91CA8">
            <w:pPr>
              <w:pStyle w:val="TCellCard"/>
            </w:pPr>
            <w:r w:rsidRPr="00590C30">
              <w:t>1012</w:t>
            </w:r>
          </w:p>
        </w:tc>
        <w:tc>
          <w:tcPr>
            <w:tcW w:w="1008" w:type="dxa"/>
            <w:tcMar>
              <w:right w:w="0" w:type="dxa"/>
            </w:tcMar>
          </w:tcPr>
          <w:p w14:paraId="1869F141" w14:textId="77777777" w:rsidR="00370320" w:rsidRPr="00590C30" w:rsidRDefault="00370320" w:rsidP="00E91CA8">
            <w:pPr>
              <w:pStyle w:val="TCellCard"/>
            </w:pPr>
            <w:r w:rsidRPr="00590C30">
              <w:t>32.</w:t>
            </w:r>
          </w:p>
        </w:tc>
        <w:tc>
          <w:tcPr>
            <w:tcW w:w="1008" w:type="dxa"/>
            <w:tcMar>
              <w:right w:w="0" w:type="dxa"/>
            </w:tcMar>
          </w:tcPr>
          <w:p w14:paraId="3358FD7E" w14:textId="77777777" w:rsidR="00370320" w:rsidRPr="00590C30" w:rsidRDefault="00370320" w:rsidP="00E91CA8">
            <w:pPr>
              <w:pStyle w:val="TCellCard"/>
            </w:pPr>
            <w:r w:rsidRPr="00590C30">
              <w:t>1013</w:t>
            </w:r>
          </w:p>
        </w:tc>
        <w:tc>
          <w:tcPr>
            <w:tcW w:w="1008" w:type="dxa"/>
            <w:tcMar>
              <w:right w:w="0" w:type="dxa"/>
            </w:tcMar>
          </w:tcPr>
          <w:p w14:paraId="78018B0F" w14:textId="77777777" w:rsidR="00370320" w:rsidRPr="00590C30" w:rsidRDefault="00370320" w:rsidP="00E91CA8">
            <w:pPr>
              <w:pStyle w:val="TCellCard"/>
            </w:pPr>
            <w:r w:rsidRPr="00590C30">
              <w:t>28.</w:t>
            </w:r>
          </w:p>
        </w:tc>
        <w:tc>
          <w:tcPr>
            <w:tcW w:w="1008" w:type="dxa"/>
            <w:tcMar>
              <w:right w:w="0" w:type="dxa"/>
            </w:tcMar>
          </w:tcPr>
          <w:p w14:paraId="6E40B8CE" w14:textId="77777777" w:rsidR="00370320" w:rsidRPr="00590C30" w:rsidRDefault="00370320" w:rsidP="00E91CA8">
            <w:pPr>
              <w:pStyle w:val="TCellCard"/>
            </w:pPr>
          </w:p>
        </w:tc>
        <w:tc>
          <w:tcPr>
            <w:tcW w:w="1008" w:type="dxa"/>
            <w:tcMar>
              <w:right w:w="0" w:type="dxa"/>
            </w:tcMar>
          </w:tcPr>
          <w:p w14:paraId="43FEA881" w14:textId="77777777" w:rsidR="00370320" w:rsidRPr="00590C30" w:rsidRDefault="00370320" w:rsidP="00E91CA8">
            <w:pPr>
              <w:pStyle w:val="TCellCard"/>
            </w:pPr>
          </w:p>
        </w:tc>
      </w:tr>
    </w:tbl>
    <w:p w14:paraId="771146CE" w14:textId="77777777" w:rsidR="00370320" w:rsidRPr="00590C30" w:rsidRDefault="00370320" w:rsidP="00C11FD0">
      <w:pPr>
        <w:pStyle w:val="CardSpacing"/>
      </w:pPr>
    </w:p>
    <w:p w14:paraId="7295DE8D" w14:textId="45CEF0D3"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97F6A7F" w14:textId="77777777" w:rsidTr="00AF0111">
        <w:tc>
          <w:tcPr>
            <w:tcW w:w="1080" w:type="dxa"/>
            <w:tcBorders>
              <w:bottom w:val="single" w:sz="4" w:space="0" w:color="auto"/>
            </w:tcBorders>
          </w:tcPr>
          <w:p w14:paraId="7A87C4B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4592F700"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321A9657"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41064B31" w14:textId="77777777" w:rsidR="00370320" w:rsidRPr="00AF0111" w:rsidRDefault="00370320" w:rsidP="00AF0111">
            <w:pPr>
              <w:pStyle w:val="CardHeader"/>
              <w:rPr>
                <w:b w:val="0"/>
                <w:bCs/>
              </w:rPr>
            </w:pPr>
            <w:r w:rsidRPr="00AF0111">
              <w:rPr>
                <w:b w:val="0"/>
                <w:bCs/>
              </w:rPr>
              <w:t>Default</w:t>
            </w:r>
          </w:p>
        </w:tc>
      </w:tr>
      <w:tr w:rsidR="00370320" w:rsidRPr="00590C30" w14:paraId="6C2CD6A5" w14:textId="77777777" w:rsidTr="00AF0111">
        <w:tc>
          <w:tcPr>
            <w:tcW w:w="1080" w:type="dxa"/>
            <w:tcBorders>
              <w:top w:val="single" w:sz="4" w:space="0" w:color="auto"/>
            </w:tcBorders>
          </w:tcPr>
          <w:p w14:paraId="69E58F86" w14:textId="77777777" w:rsidR="00370320" w:rsidRPr="00590C30" w:rsidRDefault="00370320" w:rsidP="0080315D">
            <w:pPr>
              <w:pStyle w:val="TCaseControl"/>
            </w:pPr>
            <w:r w:rsidRPr="00590C30">
              <w:t>SID</w:t>
            </w:r>
          </w:p>
        </w:tc>
        <w:tc>
          <w:tcPr>
            <w:tcW w:w="6480" w:type="dxa"/>
            <w:tcBorders>
              <w:top w:val="single" w:sz="4" w:space="0" w:color="auto"/>
            </w:tcBorders>
          </w:tcPr>
          <w:p w14:paraId="26C00350"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2F4BE2AA"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0D435BFE" w14:textId="77777777" w:rsidR="00370320" w:rsidRPr="00590C30" w:rsidRDefault="00370320" w:rsidP="0080315D">
            <w:pPr>
              <w:pStyle w:val="TCaseControl"/>
            </w:pPr>
            <w:r w:rsidRPr="00590C30">
              <w:t>None</w:t>
            </w:r>
          </w:p>
        </w:tc>
      </w:tr>
      <w:tr w:rsidR="00370320" w:rsidRPr="00590C30" w14:paraId="503CBB5F" w14:textId="77777777" w:rsidTr="0080315D">
        <w:tc>
          <w:tcPr>
            <w:tcW w:w="1080" w:type="dxa"/>
          </w:tcPr>
          <w:p w14:paraId="32A853C4" w14:textId="77777777" w:rsidR="00370320" w:rsidRPr="00590C30" w:rsidRDefault="00370320" w:rsidP="0080315D">
            <w:pPr>
              <w:pStyle w:val="TCaseControl"/>
            </w:pPr>
            <w:r w:rsidRPr="00590C30">
              <w:t>GI</w:t>
            </w:r>
          </w:p>
        </w:tc>
        <w:tc>
          <w:tcPr>
            <w:tcW w:w="6480" w:type="dxa"/>
          </w:tcPr>
          <w:p w14:paraId="7EA25CF7" w14:textId="77777777" w:rsidR="00370320" w:rsidRPr="00590C30" w:rsidRDefault="00370320" w:rsidP="0080315D">
            <w:pPr>
              <w:pStyle w:val="TCaseControl"/>
            </w:pPr>
            <w:r w:rsidRPr="00590C30">
              <w:t>ID numbers of the grids whose temperature is being defined</w:t>
            </w:r>
          </w:p>
        </w:tc>
        <w:tc>
          <w:tcPr>
            <w:tcW w:w="1440" w:type="dxa"/>
          </w:tcPr>
          <w:p w14:paraId="35D57CF9" w14:textId="77777777" w:rsidR="00370320" w:rsidRPr="00590C30" w:rsidRDefault="00370320" w:rsidP="0080315D">
            <w:pPr>
              <w:pStyle w:val="TCaseControl"/>
            </w:pPr>
            <w:r w:rsidRPr="00590C30">
              <w:t>Integer &gt; 0</w:t>
            </w:r>
          </w:p>
        </w:tc>
        <w:tc>
          <w:tcPr>
            <w:tcW w:w="1080" w:type="dxa"/>
          </w:tcPr>
          <w:p w14:paraId="5A281F11" w14:textId="77777777" w:rsidR="00370320" w:rsidRPr="00590C30" w:rsidRDefault="00370320" w:rsidP="0080315D">
            <w:pPr>
              <w:pStyle w:val="TCaseControl"/>
            </w:pPr>
            <w:r w:rsidRPr="00590C30">
              <w:t>None</w:t>
            </w:r>
          </w:p>
        </w:tc>
      </w:tr>
      <w:tr w:rsidR="00370320" w:rsidRPr="00590C30" w14:paraId="147797FC" w14:textId="77777777" w:rsidTr="0080315D">
        <w:tc>
          <w:tcPr>
            <w:tcW w:w="1080" w:type="dxa"/>
          </w:tcPr>
          <w:p w14:paraId="1502AF7B" w14:textId="77777777" w:rsidR="00370320" w:rsidRPr="00590C30" w:rsidRDefault="00370320" w:rsidP="0080315D">
            <w:pPr>
              <w:pStyle w:val="TCaseControl"/>
            </w:pPr>
            <w:r w:rsidRPr="00590C30">
              <w:t>Ti</w:t>
            </w:r>
          </w:p>
        </w:tc>
        <w:tc>
          <w:tcPr>
            <w:tcW w:w="6480" w:type="dxa"/>
          </w:tcPr>
          <w:p w14:paraId="2312C4E5" w14:textId="77777777" w:rsidR="00370320" w:rsidRPr="00590C30" w:rsidRDefault="00370320" w:rsidP="0080315D">
            <w:pPr>
              <w:pStyle w:val="TCaseControl"/>
            </w:pPr>
            <w:r>
              <w:t>Temperature of grid Gi</w:t>
            </w:r>
          </w:p>
        </w:tc>
        <w:tc>
          <w:tcPr>
            <w:tcW w:w="1440" w:type="dxa"/>
          </w:tcPr>
          <w:p w14:paraId="22185C69" w14:textId="77777777" w:rsidR="00370320" w:rsidRPr="00590C30" w:rsidRDefault="00370320" w:rsidP="0080315D">
            <w:pPr>
              <w:pStyle w:val="TCaseControl"/>
            </w:pPr>
            <w:r w:rsidRPr="00590C30">
              <w:t>Real</w:t>
            </w:r>
          </w:p>
        </w:tc>
        <w:tc>
          <w:tcPr>
            <w:tcW w:w="1080" w:type="dxa"/>
          </w:tcPr>
          <w:p w14:paraId="1B9DEC1B" w14:textId="77777777" w:rsidR="00370320" w:rsidRPr="00590C30" w:rsidRDefault="00370320" w:rsidP="0080315D">
            <w:pPr>
              <w:pStyle w:val="TCaseControl"/>
            </w:pPr>
            <w:r w:rsidRPr="00590C30">
              <w:t>0.</w:t>
            </w:r>
          </w:p>
        </w:tc>
      </w:tr>
    </w:tbl>
    <w:p w14:paraId="4B0E5FA9" w14:textId="77777777" w:rsidR="00370320" w:rsidRPr="00590C30" w:rsidRDefault="00370320" w:rsidP="00C11FD0">
      <w:pPr>
        <w:pStyle w:val="CardSpacing"/>
      </w:pPr>
    </w:p>
    <w:p w14:paraId="0D2AA9B0" w14:textId="2EF9B2D5" w:rsidR="00370320" w:rsidRPr="00590C30" w:rsidRDefault="00370320" w:rsidP="00E4439A">
      <w:pPr>
        <w:pStyle w:val="CardHeader"/>
      </w:pPr>
      <w:r w:rsidRPr="00590C30">
        <w:t>Remarks:</w:t>
      </w:r>
    </w:p>
    <w:p w14:paraId="38BC8A9F"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1E5B19B8" w14:textId="5CFA995C" w:rsidR="00370320" w:rsidRPr="00590C30" w:rsidRDefault="00370320" w:rsidP="00CF1CAE">
      <w:pPr>
        <w:pStyle w:val="Remarks"/>
      </w:pPr>
      <w:r w:rsidRPr="00590C30">
        <w:t>2.</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34F6FDF9" w14:textId="17647DB3" w:rsidR="00370320" w:rsidRPr="00590C30" w:rsidRDefault="00370320" w:rsidP="00CF1CAE">
      <w:pPr>
        <w:pStyle w:val="Remarks"/>
      </w:pPr>
      <w:r w:rsidRPr="00590C30">
        <w:t>3.</w:t>
      </w:r>
      <w:r w:rsidRPr="00590C30">
        <w:tab/>
        <w:t xml:space="preserve">Thermal loads for the model are calculated using element temperatures defined via TEMP, TEMPD, TEMPRB, TEMPP1 Bulk data entries, the element properties and the material </w:t>
      </w:r>
      <w:r w:rsidRPr="00590C30">
        <w:lastRenderedPageBreak/>
        <w:t>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076D9F5" w14:textId="26D14213" w:rsidR="00370320" w:rsidRPr="00590C30" w:rsidRDefault="00370320" w:rsidP="00CF1CAE">
      <w:pPr>
        <w:pStyle w:val="Remarks"/>
      </w:pPr>
      <w:r w:rsidRPr="00590C30">
        <w:t>4.</w:t>
      </w:r>
      <w:r w:rsidRPr="00590C30">
        <w:tab/>
        <w:t>Only three grids may have their temperature defined for set SID in one TEMP entry.</w:t>
      </w:r>
      <w:r w:rsidR="007439EF">
        <w:t xml:space="preserve"> </w:t>
      </w:r>
      <w:r w:rsidRPr="00590C30">
        <w:t>Additional grid temperatures can be specified using more TEMP Bulk Data entries with the same SID.</w:t>
      </w:r>
    </w:p>
    <w:p w14:paraId="0A944195" w14:textId="77777777" w:rsidR="00370320" w:rsidRPr="00590C30" w:rsidRDefault="00370320" w:rsidP="00370320"/>
    <w:p w14:paraId="74A4B6BC" w14:textId="77777777" w:rsidR="00370320" w:rsidRPr="00224FC9" w:rsidRDefault="00370320" w:rsidP="00A77179">
      <w:pPr>
        <w:pStyle w:val="Corner"/>
      </w:pPr>
      <w:r w:rsidRPr="002F396F">
        <w:br w:type="page"/>
      </w:r>
      <w:bookmarkStart w:id="2644" w:name="_Toc27121635"/>
      <w:bookmarkStart w:id="2645" w:name="_Toc27121739"/>
      <w:bookmarkStart w:id="2646" w:name="_Toc27196919"/>
      <w:bookmarkStart w:id="2647" w:name="_Toc27197024"/>
      <w:bookmarkStart w:id="2648" w:name="_Toc27198295"/>
      <w:bookmarkStart w:id="2649" w:name="_Toc27202817"/>
      <w:bookmarkStart w:id="2650" w:name="_Toc27206275"/>
      <w:bookmarkStart w:id="2651" w:name="_Toc27206380"/>
      <w:bookmarkStart w:id="2652" w:name="_Toc27217288"/>
      <w:bookmarkStart w:id="2653" w:name="_Toc27217393"/>
      <w:bookmarkStart w:id="2654" w:name="_Toc27217497"/>
      <w:bookmarkStart w:id="2655" w:name="_Toc27217870"/>
      <w:bookmarkStart w:id="2656" w:name="_Toc27217974"/>
      <w:bookmarkStart w:id="2657" w:name="_Toc27296379"/>
      <w:bookmarkStart w:id="2658" w:name="_Toc27393887"/>
      <w:bookmarkStart w:id="2659" w:name="_Toc27479903"/>
      <w:bookmarkStart w:id="2660" w:name="_Toc27717282"/>
      <w:r w:rsidRPr="00224FC9">
        <w:lastRenderedPageBreak/>
        <w:t>TEMPD</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0DD5531E" w14:textId="77777777" w:rsidR="00370320" w:rsidRPr="007E3809" w:rsidRDefault="00370320" w:rsidP="00501F36">
      <w:pPr>
        <w:pStyle w:val="Heading2"/>
      </w:pPr>
      <w:bookmarkStart w:id="2661" w:name="_Toc28327079"/>
      <w:bookmarkStart w:id="2662" w:name="_Toc28600410"/>
      <w:bookmarkStart w:id="2663" w:name="_Toc195483868"/>
      <w:r>
        <w:t>TEMPD</w:t>
      </w:r>
      <w:bookmarkEnd w:id="2661"/>
      <w:bookmarkEnd w:id="2662"/>
      <w:bookmarkEnd w:id="2663"/>
    </w:p>
    <w:p w14:paraId="4BE25BC5" w14:textId="77777777" w:rsidR="00370320" w:rsidRDefault="00370320" w:rsidP="00DF44C9">
      <w:pPr>
        <w:pStyle w:val="SpecialSpace"/>
      </w:pPr>
    </w:p>
    <w:p w14:paraId="5DF5D5C0" w14:textId="4123576F" w:rsidR="00370320" w:rsidRPr="00590C30" w:rsidRDefault="00370320" w:rsidP="00E4439A">
      <w:pPr>
        <w:pStyle w:val="CardHeader"/>
      </w:pPr>
      <w:r w:rsidRPr="00590C30">
        <w:t>Description</w:t>
      </w:r>
      <w:r w:rsidR="00E4439A" w:rsidRPr="00E4439A">
        <w:t>:</w:t>
      </w:r>
    </w:p>
    <w:p w14:paraId="3B1600F7" w14:textId="77777777" w:rsidR="00370320" w:rsidRPr="00590C30" w:rsidRDefault="00370320" w:rsidP="00DF44C9">
      <w:pPr>
        <w:pStyle w:val="CardSpacing"/>
      </w:pPr>
      <w:r>
        <w:t>D</w:t>
      </w:r>
      <w:r w:rsidRPr="00590C30">
        <w:t>efault grid point temperature definition for purposes of calculating thermal loads on the model.</w:t>
      </w:r>
    </w:p>
    <w:p w14:paraId="562FD1E1" w14:textId="77777777" w:rsidR="00370320" w:rsidRPr="00590C30" w:rsidRDefault="00370320" w:rsidP="00C11FD0">
      <w:pPr>
        <w:pStyle w:val="CardSpacing"/>
      </w:pPr>
    </w:p>
    <w:p w14:paraId="5F0BBFD2" w14:textId="33E11932" w:rsidR="00370320" w:rsidRPr="00590C30" w:rsidRDefault="00370320" w:rsidP="00E4439A">
      <w:pPr>
        <w:pStyle w:val="CardHeader"/>
      </w:pPr>
      <w:r w:rsidRPr="00590C30">
        <w:t>Forma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7D9039" w14:textId="77777777" w:rsidTr="002B267D">
        <w:tc>
          <w:tcPr>
            <w:tcW w:w="1008" w:type="dxa"/>
            <w:tcBorders>
              <w:bottom w:val="single" w:sz="4" w:space="0" w:color="auto"/>
            </w:tcBorders>
            <w:tcMar>
              <w:right w:w="0" w:type="dxa"/>
            </w:tcMar>
          </w:tcPr>
          <w:p w14:paraId="60CAB354" w14:textId="77777777" w:rsidR="00370320" w:rsidRPr="00590C30" w:rsidRDefault="00370320" w:rsidP="00E91CA8">
            <w:pPr>
              <w:pStyle w:val="TCellCard"/>
            </w:pPr>
            <w:r w:rsidRPr="00590C30">
              <w:t>1</w:t>
            </w:r>
          </w:p>
        </w:tc>
        <w:tc>
          <w:tcPr>
            <w:tcW w:w="1008" w:type="dxa"/>
            <w:tcBorders>
              <w:bottom w:val="single" w:sz="4" w:space="0" w:color="auto"/>
            </w:tcBorders>
            <w:tcMar>
              <w:right w:w="0" w:type="dxa"/>
            </w:tcMar>
          </w:tcPr>
          <w:p w14:paraId="5B4E87C3"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6EBB3368"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1EB00861"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623E44C8"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09E19ACE"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2EFC84C3"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287E01F6"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51DFB09"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6A343261" w14:textId="77777777" w:rsidR="00370320" w:rsidRPr="00590C30" w:rsidRDefault="00370320" w:rsidP="00E91CA8">
            <w:pPr>
              <w:pStyle w:val="TCellCard"/>
            </w:pPr>
            <w:r w:rsidRPr="00590C30">
              <w:t>10</w:t>
            </w:r>
          </w:p>
        </w:tc>
      </w:tr>
      <w:tr w:rsidR="00370320" w:rsidRPr="00590C30" w14:paraId="6827AAB6" w14:textId="77777777" w:rsidTr="002B267D">
        <w:tc>
          <w:tcPr>
            <w:tcW w:w="1008" w:type="dxa"/>
            <w:tcBorders>
              <w:top w:val="single" w:sz="4" w:space="0" w:color="auto"/>
              <w:left w:val="single" w:sz="4" w:space="0" w:color="auto"/>
              <w:bottom w:val="single" w:sz="4" w:space="0" w:color="auto"/>
              <w:right w:val="single" w:sz="4" w:space="0" w:color="auto"/>
            </w:tcBorders>
            <w:tcMar>
              <w:right w:w="0" w:type="dxa"/>
            </w:tcMar>
          </w:tcPr>
          <w:p w14:paraId="3F12C482" w14:textId="34EAB581" w:rsidR="00370320" w:rsidRPr="00590C30" w:rsidRDefault="00370320" w:rsidP="00E91CA8">
            <w:pPr>
              <w:pStyle w:val="TCellCard"/>
            </w:pPr>
            <w:r w:rsidRPr="00590C30">
              <w:t>TEMP</w:t>
            </w:r>
            <w:r w:rsidR="00C11FD0">
              <w:t>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E0974FC" w14:textId="77777777" w:rsidR="00370320" w:rsidRPr="00590C30" w:rsidRDefault="00370320" w:rsidP="00E91CA8">
            <w:pPr>
              <w:pStyle w:val="TCellCard"/>
            </w:pPr>
            <w:r w:rsidRPr="00590C30">
              <w:t>S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D9C581" w14:textId="77777777" w:rsidR="00370320" w:rsidRPr="00590C30" w:rsidRDefault="00370320" w:rsidP="00E91CA8">
            <w:pPr>
              <w:pStyle w:val="TCellCard"/>
            </w:pPr>
            <w:r w:rsidRPr="00590C30">
              <w:t>T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7ADD86" w14:textId="77777777" w:rsidR="00370320" w:rsidRPr="00590C30" w:rsidRDefault="00370320" w:rsidP="00E91CA8">
            <w:pPr>
              <w:pStyle w:val="TCellCard"/>
            </w:pPr>
            <w:r w:rsidRPr="00590C30">
              <w:t>S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0913A98" w14:textId="77777777" w:rsidR="00370320" w:rsidRPr="00590C30" w:rsidRDefault="00370320" w:rsidP="00E91CA8">
            <w:pPr>
              <w:pStyle w:val="TCellCard"/>
            </w:pPr>
            <w:r w:rsidRPr="00590C30">
              <w:t>T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E8195AF" w14:textId="77777777" w:rsidR="00370320" w:rsidRPr="00590C30" w:rsidRDefault="00370320" w:rsidP="00E91CA8">
            <w:pPr>
              <w:pStyle w:val="TCellCard"/>
            </w:pPr>
            <w:r w:rsidRPr="00590C30">
              <w:t>S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C584AD1" w14:textId="77777777" w:rsidR="00370320" w:rsidRPr="00590C30" w:rsidRDefault="00370320" w:rsidP="00E91CA8">
            <w:pPr>
              <w:pStyle w:val="TCellCard"/>
            </w:pPr>
            <w:r w:rsidRPr="00590C30">
              <w:t>T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23B11A9" w14:textId="77777777" w:rsidR="00370320" w:rsidRPr="00590C30" w:rsidRDefault="00370320" w:rsidP="00E91CA8">
            <w:pPr>
              <w:pStyle w:val="TCellCard"/>
            </w:pPr>
            <w:r w:rsidRPr="00590C30">
              <w:t>S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216326" w14:textId="77777777" w:rsidR="00370320" w:rsidRPr="00590C30" w:rsidRDefault="00370320" w:rsidP="00E91CA8">
            <w:pPr>
              <w:pStyle w:val="TCellCard"/>
            </w:pPr>
            <w:r w:rsidRPr="00590C30">
              <w:t>T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EE5923B" w14:textId="77777777" w:rsidR="00370320" w:rsidRPr="00590C30" w:rsidRDefault="00370320" w:rsidP="00E91CA8">
            <w:pPr>
              <w:pStyle w:val="TCellCard"/>
            </w:pPr>
          </w:p>
        </w:tc>
      </w:tr>
    </w:tbl>
    <w:p w14:paraId="54CCFAAE" w14:textId="77777777" w:rsidR="00370320" w:rsidRPr="00590C30" w:rsidRDefault="00370320" w:rsidP="00C11FD0">
      <w:pPr>
        <w:pStyle w:val="CardSpacing"/>
      </w:pPr>
    </w:p>
    <w:p w14:paraId="33135728" w14:textId="5D906D9A"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E5E36B1" w14:textId="77777777" w:rsidTr="002B267D">
        <w:tc>
          <w:tcPr>
            <w:tcW w:w="1008" w:type="dxa"/>
            <w:tcMar>
              <w:right w:w="0" w:type="dxa"/>
            </w:tcMar>
          </w:tcPr>
          <w:p w14:paraId="0803704D" w14:textId="2B41F4CD" w:rsidR="00370320" w:rsidRPr="00590C30" w:rsidRDefault="00370320" w:rsidP="00E91CA8">
            <w:pPr>
              <w:pStyle w:val="TCellCard"/>
            </w:pPr>
            <w:r w:rsidRPr="00590C30">
              <w:t>TEMP</w:t>
            </w:r>
            <w:r w:rsidR="00C11FD0">
              <w:t>D</w:t>
            </w:r>
          </w:p>
        </w:tc>
        <w:tc>
          <w:tcPr>
            <w:tcW w:w="1008" w:type="dxa"/>
            <w:tcMar>
              <w:right w:w="0" w:type="dxa"/>
            </w:tcMar>
          </w:tcPr>
          <w:p w14:paraId="06F7FA7D" w14:textId="77777777" w:rsidR="00370320" w:rsidRPr="00590C30" w:rsidRDefault="00370320" w:rsidP="00E91CA8">
            <w:pPr>
              <w:pStyle w:val="TCellCard"/>
            </w:pPr>
            <w:r w:rsidRPr="00590C30">
              <w:t>4</w:t>
            </w:r>
          </w:p>
        </w:tc>
        <w:tc>
          <w:tcPr>
            <w:tcW w:w="1008" w:type="dxa"/>
            <w:tcMar>
              <w:right w:w="0" w:type="dxa"/>
            </w:tcMar>
          </w:tcPr>
          <w:p w14:paraId="72514FF2" w14:textId="77777777" w:rsidR="00370320" w:rsidRPr="00590C30" w:rsidRDefault="00370320" w:rsidP="00E91CA8">
            <w:pPr>
              <w:pStyle w:val="TCellCard"/>
            </w:pPr>
            <w:r w:rsidRPr="00590C30">
              <w:t>46.2</w:t>
            </w:r>
          </w:p>
        </w:tc>
        <w:tc>
          <w:tcPr>
            <w:tcW w:w="1008" w:type="dxa"/>
            <w:tcMar>
              <w:right w:w="0" w:type="dxa"/>
            </w:tcMar>
          </w:tcPr>
          <w:p w14:paraId="3474DC25" w14:textId="77777777" w:rsidR="00370320" w:rsidRPr="00590C30" w:rsidRDefault="00370320" w:rsidP="00E91CA8">
            <w:pPr>
              <w:pStyle w:val="TCellCard"/>
            </w:pPr>
            <w:r w:rsidRPr="00590C30">
              <w:t>33</w:t>
            </w:r>
          </w:p>
        </w:tc>
        <w:tc>
          <w:tcPr>
            <w:tcW w:w="1008" w:type="dxa"/>
            <w:tcMar>
              <w:right w:w="0" w:type="dxa"/>
            </w:tcMar>
          </w:tcPr>
          <w:p w14:paraId="022E3A35" w14:textId="77777777" w:rsidR="00370320" w:rsidRPr="00590C30" w:rsidRDefault="00370320" w:rsidP="00E91CA8">
            <w:pPr>
              <w:pStyle w:val="TCellCard"/>
            </w:pPr>
            <w:r w:rsidRPr="00590C30">
              <w:t>52.1</w:t>
            </w:r>
          </w:p>
        </w:tc>
        <w:tc>
          <w:tcPr>
            <w:tcW w:w="1008" w:type="dxa"/>
            <w:tcMar>
              <w:right w:w="0" w:type="dxa"/>
            </w:tcMar>
          </w:tcPr>
          <w:p w14:paraId="427BB0A9" w14:textId="77777777" w:rsidR="00370320" w:rsidRPr="00590C30" w:rsidRDefault="00370320" w:rsidP="00E91CA8">
            <w:pPr>
              <w:pStyle w:val="TCellCard"/>
            </w:pPr>
          </w:p>
        </w:tc>
        <w:tc>
          <w:tcPr>
            <w:tcW w:w="1008" w:type="dxa"/>
            <w:tcMar>
              <w:right w:w="0" w:type="dxa"/>
            </w:tcMar>
          </w:tcPr>
          <w:p w14:paraId="1E352016" w14:textId="77777777" w:rsidR="00370320" w:rsidRPr="00590C30" w:rsidRDefault="00370320" w:rsidP="00E91CA8">
            <w:pPr>
              <w:pStyle w:val="TCellCard"/>
            </w:pPr>
          </w:p>
        </w:tc>
        <w:tc>
          <w:tcPr>
            <w:tcW w:w="1008" w:type="dxa"/>
            <w:tcMar>
              <w:right w:w="0" w:type="dxa"/>
            </w:tcMar>
          </w:tcPr>
          <w:p w14:paraId="771CAA8E" w14:textId="77777777" w:rsidR="00370320" w:rsidRPr="00590C30" w:rsidRDefault="00370320" w:rsidP="00E91CA8">
            <w:pPr>
              <w:pStyle w:val="TCellCard"/>
            </w:pPr>
          </w:p>
        </w:tc>
        <w:tc>
          <w:tcPr>
            <w:tcW w:w="1008" w:type="dxa"/>
            <w:tcMar>
              <w:right w:w="0" w:type="dxa"/>
            </w:tcMar>
          </w:tcPr>
          <w:p w14:paraId="21C7FD21" w14:textId="77777777" w:rsidR="00370320" w:rsidRPr="00590C30" w:rsidRDefault="00370320" w:rsidP="00E91CA8">
            <w:pPr>
              <w:pStyle w:val="TCellCard"/>
            </w:pPr>
          </w:p>
        </w:tc>
        <w:tc>
          <w:tcPr>
            <w:tcW w:w="1008" w:type="dxa"/>
            <w:tcMar>
              <w:right w:w="0" w:type="dxa"/>
            </w:tcMar>
          </w:tcPr>
          <w:p w14:paraId="10469210" w14:textId="77777777" w:rsidR="00370320" w:rsidRPr="00590C30" w:rsidRDefault="00370320" w:rsidP="00E91CA8">
            <w:pPr>
              <w:pStyle w:val="TCellCard"/>
            </w:pPr>
          </w:p>
        </w:tc>
      </w:tr>
    </w:tbl>
    <w:p w14:paraId="7F651E0E" w14:textId="77777777" w:rsidR="00370320" w:rsidRPr="00590C30" w:rsidRDefault="00370320" w:rsidP="00C11FD0">
      <w:pPr>
        <w:pStyle w:val="CardSpacing"/>
      </w:pPr>
    </w:p>
    <w:p w14:paraId="3DCBC082" w14:textId="08C99001"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793CA666" w14:textId="77777777" w:rsidTr="00AF0111">
        <w:tc>
          <w:tcPr>
            <w:tcW w:w="1080" w:type="dxa"/>
            <w:tcBorders>
              <w:bottom w:val="single" w:sz="4" w:space="0" w:color="auto"/>
            </w:tcBorders>
          </w:tcPr>
          <w:p w14:paraId="4CA51271"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73C1635F"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D0E2A0C"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036FF5FD" w14:textId="77777777" w:rsidR="00370320" w:rsidRPr="00AF0111" w:rsidRDefault="00370320" w:rsidP="00AF0111">
            <w:pPr>
              <w:pStyle w:val="CardHeader"/>
              <w:rPr>
                <w:b w:val="0"/>
                <w:bCs/>
              </w:rPr>
            </w:pPr>
            <w:r w:rsidRPr="00AF0111">
              <w:rPr>
                <w:b w:val="0"/>
                <w:bCs/>
              </w:rPr>
              <w:t>Default</w:t>
            </w:r>
          </w:p>
        </w:tc>
      </w:tr>
      <w:tr w:rsidR="00370320" w:rsidRPr="00590C30" w14:paraId="78B502A2" w14:textId="77777777" w:rsidTr="00AF0111">
        <w:tc>
          <w:tcPr>
            <w:tcW w:w="1080" w:type="dxa"/>
            <w:tcBorders>
              <w:top w:val="single" w:sz="4" w:space="0" w:color="auto"/>
            </w:tcBorders>
          </w:tcPr>
          <w:p w14:paraId="692B17F5" w14:textId="77777777" w:rsidR="00370320" w:rsidRPr="00590C30" w:rsidRDefault="00370320" w:rsidP="0080315D">
            <w:pPr>
              <w:pStyle w:val="TCaseControl"/>
            </w:pPr>
            <w:r w:rsidRPr="00590C30">
              <w:t>SIDi</w:t>
            </w:r>
          </w:p>
        </w:tc>
        <w:tc>
          <w:tcPr>
            <w:tcW w:w="6480" w:type="dxa"/>
            <w:tcBorders>
              <w:top w:val="single" w:sz="4" w:space="0" w:color="auto"/>
            </w:tcBorders>
          </w:tcPr>
          <w:p w14:paraId="354301F3" w14:textId="77777777" w:rsidR="00370320" w:rsidRPr="00590C30" w:rsidRDefault="00370320" w:rsidP="0080315D">
            <w:pPr>
              <w:pStyle w:val="TCaseControl"/>
            </w:pPr>
            <w:r w:rsidRPr="00590C30">
              <w:t>ID number of a temperature set</w:t>
            </w:r>
          </w:p>
        </w:tc>
        <w:tc>
          <w:tcPr>
            <w:tcW w:w="1440" w:type="dxa"/>
            <w:tcBorders>
              <w:top w:val="single" w:sz="4" w:space="0" w:color="auto"/>
            </w:tcBorders>
          </w:tcPr>
          <w:p w14:paraId="66AE88FD"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50CA3736" w14:textId="77777777" w:rsidR="00370320" w:rsidRPr="00590C30" w:rsidRDefault="00370320" w:rsidP="0080315D">
            <w:pPr>
              <w:pStyle w:val="TCaseControl"/>
            </w:pPr>
            <w:r w:rsidRPr="00590C30">
              <w:t>None</w:t>
            </w:r>
          </w:p>
        </w:tc>
      </w:tr>
      <w:tr w:rsidR="00370320" w:rsidRPr="00590C30" w14:paraId="27DC0B3E" w14:textId="77777777" w:rsidTr="0080315D">
        <w:tc>
          <w:tcPr>
            <w:tcW w:w="1080" w:type="dxa"/>
          </w:tcPr>
          <w:p w14:paraId="67A60C20" w14:textId="77777777" w:rsidR="00370320" w:rsidRPr="00590C30" w:rsidRDefault="00370320" w:rsidP="0080315D">
            <w:pPr>
              <w:pStyle w:val="TCaseControl"/>
            </w:pPr>
            <w:r w:rsidRPr="00590C30">
              <w:t>Ti</w:t>
            </w:r>
          </w:p>
        </w:tc>
        <w:tc>
          <w:tcPr>
            <w:tcW w:w="6480" w:type="dxa"/>
          </w:tcPr>
          <w:p w14:paraId="682C250E" w14:textId="77777777" w:rsidR="00370320" w:rsidRPr="00590C30" w:rsidRDefault="00370320" w:rsidP="0080315D">
            <w:pPr>
              <w:pStyle w:val="TCaseControl"/>
            </w:pPr>
            <w:r w:rsidRPr="00590C30">
              <w:t>The default temperature for grids for set SIDi</w:t>
            </w:r>
          </w:p>
        </w:tc>
        <w:tc>
          <w:tcPr>
            <w:tcW w:w="1440" w:type="dxa"/>
          </w:tcPr>
          <w:p w14:paraId="0096667A" w14:textId="77777777" w:rsidR="00370320" w:rsidRPr="00590C30" w:rsidRDefault="00370320" w:rsidP="0080315D">
            <w:pPr>
              <w:pStyle w:val="TCaseControl"/>
            </w:pPr>
            <w:r w:rsidRPr="00590C30">
              <w:t>Real</w:t>
            </w:r>
          </w:p>
        </w:tc>
        <w:tc>
          <w:tcPr>
            <w:tcW w:w="1080" w:type="dxa"/>
          </w:tcPr>
          <w:p w14:paraId="24E60860" w14:textId="77777777" w:rsidR="00370320" w:rsidRPr="00590C30" w:rsidRDefault="00370320" w:rsidP="0080315D">
            <w:pPr>
              <w:pStyle w:val="TCaseControl"/>
            </w:pPr>
            <w:r w:rsidRPr="00590C30">
              <w:t>0.</w:t>
            </w:r>
          </w:p>
        </w:tc>
      </w:tr>
    </w:tbl>
    <w:p w14:paraId="3FA809A0" w14:textId="77777777" w:rsidR="00370320" w:rsidRPr="00590C30" w:rsidRDefault="00370320" w:rsidP="00C11FD0">
      <w:pPr>
        <w:pStyle w:val="CardSpacing"/>
      </w:pPr>
    </w:p>
    <w:p w14:paraId="2EDBE47D" w14:textId="37A62EC9" w:rsidR="00370320" w:rsidRPr="00590C30" w:rsidRDefault="00370320" w:rsidP="00E4439A">
      <w:pPr>
        <w:pStyle w:val="CardHeader"/>
      </w:pPr>
      <w:r w:rsidRPr="00590C30">
        <w:t>Remarks:</w:t>
      </w:r>
    </w:p>
    <w:p w14:paraId="44D966B4" w14:textId="77777777" w:rsidR="00370320" w:rsidRPr="00590C30" w:rsidRDefault="00370320" w:rsidP="00CF1CAE">
      <w:pPr>
        <w:pStyle w:val="Remarks"/>
      </w:pPr>
      <w:r w:rsidRPr="00590C30">
        <w:t>1.</w:t>
      </w:r>
      <w:r w:rsidRPr="00590C30">
        <w:tab/>
        <w:t>Temperature sets must be selected in Case Control with the entry TEMP = SID in order for them to be used in calculating thermal loads</w:t>
      </w:r>
    </w:p>
    <w:p w14:paraId="08A25FD8" w14:textId="77777777" w:rsidR="00370320" w:rsidRPr="00590C30" w:rsidRDefault="00370320" w:rsidP="00CF1CAE">
      <w:pPr>
        <w:pStyle w:val="Remarks"/>
      </w:pPr>
      <w:r w:rsidRPr="00590C30">
        <w:t>2.</w:t>
      </w:r>
      <w:r w:rsidRPr="00590C30">
        <w:tab/>
        <w:t>All grids whose temperature is not defined on a TEMP Bulk Data entry will have the default temperature T, if there is one defined on a TEMPD for set SID.</w:t>
      </w:r>
    </w:p>
    <w:p w14:paraId="35CF6167" w14:textId="391676F4" w:rsidR="00370320" w:rsidRPr="00590C30" w:rsidRDefault="00370320" w:rsidP="00CF1CAE">
      <w:pPr>
        <w:pStyle w:val="Remarks"/>
      </w:pPr>
      <w:r w:rsidRPr="00590C30">
        <w:t>3.</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r w:rsidR="007439EF">
        <w:t xml:space="preserve"> </w:t>
      </w:r>
    </w:p>
    <w:p w14:paraId="6010CA3E" w14:textId="4466FEA8" w:rsidR="00370320" w:rsidRPr="00590C30" w:rsidRDefault="00370320" w:rsidP="00CF1CAE">
      <w:pPr>
        <w:pStyle w:val="Remarks"/>
      </w:pPr>
      <w:r w:rsidRPr="00590C30">
        <w:lastRenderedPageBreak/>
        <w:t>4.</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4680506B" w14:textId="5CE13D35" w:rsidR="00370320" w:rsidRPr="00590C30" w:rsidRDefault="00370320" w:rsidP="00CF1CAE">
      <w:pPr>
        <w:pStyle w:val="Remarks"/>
      </w:pPr>
      <w:r w:rsidRPr="00590C30">
        <w:t>5.</w:t>
      </w:r>
      <w:r w:rsidRPr="00590C30">
        <w:tab/>
        <w:t>Only four pairs of SIDi/Ti may be defined on one TEMPD entry.</w:t>
      </w:r>
      <w:r w:rsidR="007439EF">
        <w:t xml:space="preserve"> </w:t>
      </w:r>
      <w:r w:rsidRPr="00590C30">
        <w:t>Additional pairs can be specified using more TEMPD Bulk Data entries.</w:t>
      </w:r>
    </w:p>
    <w:p w14:paraId="4399FACD" w14:textId="77777777" w:rsidR="00370320" w:rsidRPr="00224FC9" w:rsidRDefault="00370320" w:rsidP="00A77179">
      <w:pPr>
        <w:pStyle w:val="Corner"/>
      </w:pPr>
      <w:r w:rsidRPr="002F396F">
        <w:br w:type="page"/>
      </w:r>
      <w:bookmarkStart w:id="2664" w:name="_Toc27121636"/>
      <w:bookmarkStart w:id="2665" w:name="_Toc27121740"/>
      <w:bookmarkStart w:id="2666" w:name="_Toc27196920"/>
      <w:bookmarkStart w:id="2667" w:name="_Toc27197025"/>
      <w:bookmarkStart w:id="2668" w:name="_Toc27198296"/>
      <w:bookmarkStart w:id="2669" w:name="_Toc27202818"/>
      <w:bookmarkStart w:id="2670" w:name="_Toc27206276"/>
      <w:bookmarkStart w:id="2671" w:name="_Toc27206381"/>
      <w:bookmarkStart w:id="2672" w:name="_Toc27217289"/>
      <w:bookmarkStart w:id="2673" w:name="_Toc27217394"/>
      <w:bookmarkStart w:id="2674" w:name="_Toc27217498"/>
      <w:bookmarkStart w:id="2675" w:name="_Toc27217871"/>
      <w:bookmarkStart w:id="2676" w:name="_Toc27217975"/>
      <w:bookmarkStart w:id="2677" w:name="_Toc27296380"/>
      <w:bookmarkStart w:id="2678" w:name="_Toc27393888"/>
      <w:bookmarkStart w:id="2679" w:name="_Toc27479904"/>
      <w:bookmarkStart w:id="2680" w:name="_Toc27717283"/>
      <w:r w:rsidRPr="00224FC9">
        <w:lastRenderedPageBreak/>
        <w:t>TEMPP1</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3B6327F7" w14:textId="77777777" w:rsidR="00370320" w:rsidRPr="007E3809" w:rsidRDefault="00370320" w:rsidP="00501F36">
      <w:pPr>
        <w:pStyle w:val="Heading2"/>
      </w:pPr>
      <w:bookmarkStart w:id="2681" w:name="_Toc28327080"/>
      <w:bookmarkStart w:id="2682" w:name="_Toc28600411"/>
      <w:bookmarkStart w:id="2683" w:name="_Toc195483869"/>
      <w:r>
        <w:t>TEMPP1</w:t>
      </w:r>
      <w:bookmarkEnd w:id="2681"/>
      <w:bookmarkEnd w:id="2682"/>
      <w:bookmarkEnd w:id="2683"/>
    </w:p>
    <w:p w14:paraId="6600FF0D" w14:textId="77777777" w:rsidR="00370320" w:rsidRDefault="00370320" w:rsidP="00DF44C9">
      <w:pPr>
        <w:pStyle w:val="SpecialSpace"/>
      </w:pPr>
    </w:p>
    <w:p w14:paraId="39F78965" w14:textId="7C30E0A6" w:rsidR="00370320" w:rsidRPr="00590C30" w:rsidRDefault="00370320" w:rsidP="00E4439A">
      <w:pPr>
        <w:pStyle w:val="CardHeader"/>
      </w:pPr>
      <w:r w:rsidRPr="00590C30">
        <w:t>Description</w:t>
      </w:r>
      <w:r w:rsidR="00E4439A" w:rsidRPr="00E4439A">
        <w:t>:</w:t>
      </w:r>
    </w:p>
    <w:p w14:paraId="685EACB3" w14:textId="77777777" w:rsidR="00370320" w:rsidRDefault="00370320" w:rsidP="00DF44C9">
      <w:pPr>
        <w:pStyle w:val="CardSpacing"/>
      </w:pPr>
      <w:r>
        <w:t>Defines t</w:t>
      </w:r>
      <w:r w:rsidRPr="00590C30">
        <w:t>emperatures and temperature gradients for 2D plate elements.</w:t>
      </w:r>
    </w:p>
    <w:p w14:paraId="13143409" w14:textId="77777777" w:rsidR="00370320" w:rsidRPr="00590C30" w:rsidRDefault="00370320" w:rsidP="00370320"/>
    <w:p w14:paraId="35722AE3" w14:textId="3751392C"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5D3B34E" w14:textId="77777777" w:rsidTr="004A6BF2">
        <w:tc>
          <w:tcPr>
            <w:tcW w:w="1008" w:type="dxa"/>
            <w:tcBorders>
              <w:top w:val="nil"/>
              <w:left w:val="nil"/>
              <w:bottom w:val="nil"/>
              <w:right w:val="nil"/>
            </w:tcBorders>
          </w:tcPr>
          <w:p w14:paraId="77E42625"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69857ED"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D71C397"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0693CF1"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5053AF29"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357387EB"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2C321BE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196595CF"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6930E9B5"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1482B7D9" w14:textId="77777777" w:rsidR="00370320" w:rsidRPr="00590C30" w:rsidRDefault="00370320" w:rsidP="00E91CA8">
            <w:pPr>
              <w:pStyle w:val="TCellCard"/>
            </w:pPr>
            <w:r w:rsidRPr="00590C30">
              <w:t>10</w:t>
            </w:r>
          </w:p>
        </w:tc>
      </w:tr>
      <w:tr w:rsidR="00370320" w:rsidRPr="00590C30" w14:paraId="06F29D92" w14:textId="77777777" w:rsidTr="004A6BF2">
        <w:tc>
          <w:tcPr>
            <w:tcW w:w="1008" w:type="dxa"/>
            <w:tcBorders>
              <w:top w:val="single" w:sz="4" w:space="0" w:color="auto"/>
              <w:right w:val="single" w:sz="4" w:space="0" w:color="auto"/>
            </w:tcBorders>
          </w:tcPr>
          <w:p w14:paraId="5592AF5F"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775EA90C"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058833E3"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553B4F20"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right w:val="single" w:sz="4" w:space="0" w:color="auto"/>
            </w:tcBorders>
          </w:tcPr>
          <w:p w14:paraId="5F575949"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right w:val="single" w:sz="4" w:space="0" w:color="auto"/>
            </w:tcBorders>
            <w:shd w:val="pct15" w:color="auto" w:fill="FFFFFF"/>
          </w:tcPr>
          <w:p w14:paraId="35093D7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3E886A1B"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25B6028"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5684A9E8" w14:textId="77777777" w:rsidR="00370320" w:rsidRPr="00590C30" w:rsidRDefault="00370320" w:rsidP="00E91CA8">
            <w:pPr>
              <w:pStyle w:val="TCellCard"/>
            </w:pPr>
          </w:p>
        </w:tc>
        <w:tc>
          <w:tcPr>
            <w:tcW w:w="1008" w:type="dxa"/>
            <w:tcBorders>
              <w:top w:val="single" w:sz="4" w:space="0" w:color="auto"/>
              <w:left w:val="single" w:sz="4" w:space="0" w:color="auto"/>
            </w:tcBorders>
          </w:tcPr>
          <w:p w14:paraId="3A771F25" w14:textId="13D775CF" w:rsidR="00370320" w:rsidRPr="00590C30" w:rsidRDefault="00370320" w:rsidP="00E91CA8">
            <w:pPr>
              <w:pStyle w:val="TCellCard"/>
            </w:pPr>
          </w:p>
        </w:tc>
      </w:tr>
      <w:tr w:rsidR="00370320" w:rsidRPr="00590C30" w14:paraId="2AD1D164" w14:textId="77777777" w:rsidTr="004A6BF2">
        <w:tc>
          <w:tcPr>
            <w:tcW w:w="1008" w:type="dxa"/>
            <w:tcBorders>
              <w:top w:val="single" w:sz="4" w:space="0" w:color="auto"/>
              <w:right w:val="single" w:sz="4" w:space="0" w:color="auto"/>
            </w:tcBorders>
          </w:tcPr>
          <w:p w14:paraId="24939653" w14:textId="7F662838"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CFAAF0A"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4819F803"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274C5BB7"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767400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tcPr>
          <w:p w14:paraId="0F10A131"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0C049B5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27C6FC9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17D607D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8F7F07E" w14:textId="77777777" w:rsidR="00370320" w:rsidRPr="00590C30" w:rsidRDefault="00370320" w:rsidP="00E91CA8">
            <w:pPr>
              <w:pStyle w:val="TCellCard"/>
            </w:pPr>
          </w:p>
        </w:tc>
      </w:tr>
    </w:tbl>
    <w:p w14:paraId="4E5AA4F8" w14:textId="77777777" w:rsidR="00370320" w:rsidRPr="00590C30" w:rsidRDefault="00370320" w:rsidP="00C11FD0">
      <w:pPr>
        <w:pStyle w:val="CardSpacing"/>
      </w:pPr>
    </w:p>
    <w:p w14:paraId="386AD6B3" w14:textId="420B2CAB"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4CB671CA" w14:textId="77777777" w:rsidTr="004A6BF2">
        <w:tc>
          <w:tcPr>
            <w:tcW w:w="1008" w:type="dxa"/>
            <w:tcBorders>
              <w:top w:val="nil"/>
              <w:left w:val="nil"/>
              <w:bottom w:val="nil"/>
              <w:right w:val="nil"/>
            </w:tcBorders>
          </w:tcPr>
          <w:p w14:paraId="75BB61B9"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0A0E819"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27F4E485"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78EF8932"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6F3CED"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7E810A04"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76A24F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E1874E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0B4916EA"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0E00B899" w14:textId="77777777" w:rsidR="00370320" w:rsidRPr="00590C30" w:rsidRDefault="00370320" w:rsidP="00E91CA8">
            <w:pPr>
              <w:pStyle w:val="TCellCard"/>
            </w:pPr>
            <w:r w:rsidRPr="00590C30">
              <w:t>10</w:t>
            </w:r>
          </w:p>
        </w:tc>
      </w:tr>
      <w:tr w:rsidR="00370320" w:rsidRPr="00590C30" w14:paraId="0C4C4387" w14:textId="77777777" w:rsidTr="004A6BF2">
        <w:tc>
          <w:tcPr>
            <w:tcW w:w="1008" w:type="dxa"/>
            <w:tcBorders>
              <w:top w:val="single" w:sz="4" w:space="0" w:color="auto"/>
              <w:right w:val="single" w:sz="4" w:space="0" w:color="auto"/>
            </w:tcBorders>
          </w:tcPr>
          <w:p w14:paraId="0E3832AB" w14:textId="77777777" w:rsidR="00370320" w:rsidRPr="00590C30" w:rsidRDefault="00370320" w:rsidP="00E91CA8">
            <w:pPr>
              <w:pStyle w:val="TCellCard"/>
            </w:pPr>
            <w:r w:rsidRPr="00590C30">
              <w:t>TEMPP1</w:t>
            </w:r>
          </w:p>
        </w:tc>
        <w:tc>
          <w:tcPr>
            <w:tcW w:w="1008" w:type="dxa"/>
            <w:tcBorders>
              <w:top w:val="single" w:sz="4" w:space="0" w:color="auto"/>
              <w:left w:val="single" w:sz="4" w:space="0" w:color="auto"/>
              <w:right w:val="single" w:sz="4" w:space="0" w:color="auto"/>
            </w:tcBorders>
          </w:tcPr>
          <w:p w14:paraId="1CFC8D42"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right w:val="single" w:sz="4" w:space="0" w:color="auto"/>
            </w:tcBorders>
          </w:tcPr>
          <w:p w14:paraId="1FC3ED3A"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right w:val="single" w:sz="4" w:space="0" w:color="auto"/>
            </w:tcBorders>
          </w:tcPr>
          <w:p w14:paraId="3A709227" w14:textId="77777777" w:rsidR="00370320" w:rsidRPr="00590C30" w:rsidRDefault="00370320" w:rsidP="00E91CA8">
            <w:pPr>
              <w:pStyle w:val="TCellCard"/>
            </w:pPr>
            <w:r w:rsidRPr="00590C30">
              <w:t>TBAR</w:t>
            </w:r>
          </w:p>
        </w:tc>
        <w:tc>
          <w:tcPr>
            <w:tcW w:w="1008" w:type="dxa"/>
            <w:tcBorders>
              <w:top w:val="single" w:sz="4" w:space="0" w:color="auto"/>
              <w:left w:val="single" w:sz="4" w:space="0" w:color="auto"/>
              <w:bottom w:val="nil"/>
              <w:right w:val="single" w:sz="4" w:space="0" w:color="auto"/>
            </w:tcBorders>
          </w:tcPr>
          <w:p w14:paraId="0BA3B1F8" w14:textId="77777777" w:rsidR="00370320" w:rsidRPr="00590C30" w:rsidRDefault="00370320" w:rsidP="00E91CA8">
            <w:pPr>
              <w:pStyle w:val="TCellCard"/>
            </w:pPr>
            <w:r w:rsidRPr="00590C30">
              <w:t>TPRIME</w:t>
            </w:r>
          </w:p>
        </w:tc>
        <w:tc>
          <w:tcPr>
            <w:tcW w:w="1008" w:type="dxa"/>
            <w:tcBorders>
              <w:top w:val="single" w:sz="4" w:space="0" w:color="auto"/>
              <w:left w:val="single" w:sz="4" w:space="0" w:color="auto"/>
              <w:bottom w:val="nil"/>
              <w:right w:val="single" w:sz="4" w:space="0" w:color="auto"/>
            </w:tcBorders>
            <w:shd w:val="pct15" w:color="auto" w:fill="FFFFFF"/>
          </w:tcPr>
          <w:p w14:paraId="21EF3BBB"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71D3371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4EF57C78" w14:textId="77777777" w:rsidR="00370320" w:rsidRPr="00590C30" w:rsidRDefault="00370320" w:rsidP="00E91CA8">
            <w:pPr>
              <w:pStyle w:val="TCellCard"/>
            </w:pPr>
          </w:p>
        </w:tc>
        <w:tc>
          <w:tcPr>
            <w:tcW w:w="1008" w:type="dxa"/>
            <w:tcBorders>
              <w:top w:val="single" w:sz="4" w:space="0" w:color="auto"/>
              <w:left w:val="single" w:sz="4" w:space="0" w:color="auto"/>
              <w:bottom w:val="nil"/>
              <w:right w:val="single" w:sz="4" w:space="0" w:color="auto"/>
            </w:tcBorders>
            <w:shd w:val="pct15" w:color="auto" w:fill="FFFFFF"/>
          </w:tcPr>
          <w:p w14:paraId="3AB4DF09" w14:textId="77777777" w:rsidR="00370320" w:rsidRPr="00590C30" w:rsidRDefault="00370320" w:rsidP="00E91CA8">
            <w:pPr>
              <w:pStyle w:val="TCellCard"/>
            </w:pPr>
          </w:p>
        </w:tc>
        <w:tc>
          <w:tcPr>
            <w:tcW w:w="1008" w:type="dxa"/>
            <w:tcBorders>
              <w:top w:val="single" w:sz="4" w:space="0" w:color="auto"/>
              <w:left w:val="single" w:sz="4" w:space="0" w:color="auto"/>
            </w:tcBorders>
          </w:tcPr>
          <w:p w14:paraId="47DD3522" w14:textId="4BCF30FC" w:rsidR="00370320" w:rsidRPr="00590C30" w:rsidRDefault="00370320" w:rsidP="00E91CA8">
            <w:pPr>
              <w:pStyle w:val="TCellCard"/>
            </w:pPr>
          </w:p>
        </w:tc>
      </w:tr>
      <w:tr w:rsidR="00370320" w:rsidRPr="00590C30" w14:paraId="5DD78BAC" w14:textId="77777777" w:rsidTr="004A6BF2">
        <w:tc>
          <w:tcPr>
            <w:tcW w:w="1008" w:type="dxa"/>
            <w:tcBorders>
              <w:top w:val="single" w:sz="4" w:space="0" w:color="auto"/>
              <w:right w:val="single" w:sz="4" w:space="0" w:color="auto"/>
            </w:tcBorders>
          </w:tcPr>
          <w:p w14:paraId="64C75447" w14:textId="0CCF1505"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4DF91783"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right w:val="single" w:sz="4" w:space="0" w:color="auto"/>
            </w:tcBorders>
          </w:tcPr>
          <w:p w14:paraId="6807CFC2"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0EBA3725"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right w:val="single" w:sz="4" w:space="0" w:color="auto"/>
            </w:tcBorders>
          </w:tcPr>
          <w:p w14:paraId="18E24EFA"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right w:val="single" w:sz="4" w:space="0" w:color="auto"/>
            </w:tcBorders>
          </w:tcPr>
          <w:p w14:paraId="3CFC79B4"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3CD5C0AA"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right w:val="single" w:sz="4" w:space="0" w:color="auto"/>
            </w:tcBorders>
            <w:shd w:val="pct15" w:color="auto" w:fill="FFFFFF"/>
          </w:tcPr>
          <w:p w14:paraId="6F4CFE2A"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77BF8B3D" w14:textId="77777777" w:rsidR="00370320" w:rsidRPr="00590C30" w:rsidRDefault="00370320" w:rsidP="00E91CA8">
            <w:pPr>
              <w:pStyle w:val="TCellCard"/>
            </w:pPr>
          </w:p>
        </w:tc>
        <w:tc>
          <w:tcPr>
            <w:tcW w:w="1008" w:type="dxa"/>
            <w:tcBorders>
              <w:top w:val="single" w:sz="4" w:space="0" w:color="auto"/>
              <w:left w:val="single" w:sz="4" w:space="0" w:color="auto"/>
            </w:tcBorders>
          </w:tcPr>
          <w:p w14:paraId="0A4D9847" w14:textId="77777777" w:rsidR="00370320" w:rsidRPr="00590C30" w:rsidRDefault="00370320" w:rsidP="00E91CA8">
            <w:pPr>
              <w:pStyle w:val="TCellCard"/>
            </w:pPr>
          </w:p>
        </w:tc>
      </w:tr>
    </w:tbl>
    <w:p w14:paraId="311621F2" w14:textId="77777777" w:rsidR="00370320" w:rsidRPr="00590C30" w:rsidRDefault="00370320" w:rsidP="00C11FD0">
      <w:pPr>
        <w:pStyle w:val="CardSpacing"/>
      </w:pPr>
    </w:p>
    <w:p w14:paraId="46E0E637" w14:textId="41BD743D"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CC6130B" w14:textId="77777777" w:rsidTr="002B267D">
        <w:tc>
          <w:tcPr>
            <w:tcW w:w="1008" w:type="dxa"/>
            <w:tcMar>
              <w:right w:w="0" w:type="dxa"/>
            </w:tcMar>
          </w:tcPr>
          <w:p w14:paraId="3CECA752" w14:textId="77777777" w:rsidR="00370320" w:rsidRPr="00590C30" w:rsidRDefault="00370320" w:rsidP="00E91CA8">
            <w:pPr>
              <w:pStyle w:val="TCellCard"/>
            </w:pPr>
            <w:r w:rsidRPr="00590C30">
              <w:t>TEMPP1</w:t>
            </w:r>
          </w:p>
        </w:tc>
        <w:tc>
          <w:tcPr>
            <w:tcW w:w="1008" w:type="dxa"/>
            <w:tcMar>
              <w:right w:w="0" w:type="dxa"/>
            </w:tcMar>
          </w:tcPr>
          <w:p w14:paraId="5DDBB85F" w14:textId="77777777" w:rsidR="00370320" w:rsidRPr="00590C30" w:rsidRDefault="00370320" w:rsidP="00E91CA8">
            <w:pPr>
              <w:pStyle w:val="TCellCard"/>
            </w:pPr>
            <w:r w:rsidRPr="00590C30">
              <w:t>13</w:t>
            </w:r>
          </w:p>
        </w:tc>
        <w:tc>
          <w:tcPr>
            <w:tcW w:w="1008" w:type="dxa"/>
            <w:tcMar>
              <w:right w:w="0" w:type="dxa"/>
            </w:tcMar>
          </w:tcPr>
          <w:p w14:paraId="513D0E92" w14:textId="77777777" w:rsidR="00370320" w:rsidRPr="00590C30" w:rsidRDefault="00370320" w:rsidP="00E91CA8">
            <w:pPr>
              <w:pStyle w:val="TCellCard"/>
            </w:pPr>
            <w:r w:rsidRPr="00590C30">
              <w:t>2101</w:t>
            </w:r>
          </w:p>
        </w:tc>
        <w:tc>
          <w:tcPr>
            <w:tcW w:w="1008" w:type="dxa"/>
            <w:tcMar>
              <w:right w:w="0" w:type="dxa"/>
            </w:tcMar>
          </w:tcPr>
          <w:p w14:paraId="2E64CCC2" w14:textId="77777777" w:rsidR="00370320" w:rsidRPr="00590C30" w:rsidRDefault="00370320" w:rsidP="00E91CA8">
            <w:pPr>
              <w:pStyle w:val="TCellCard"/>
            </w:pPr>
            <w:r w:rsidRPr="00590C30">
              <w:t>35.7</w:t>
            </w:r>
          </w:p>
        </w:tc>
        <w:tc>
          <w:tcPr>
            <w:tcW w:w="1008" w:type="dxa"/>
            <w:tcMar>
              <w:right w:w="0" w:type="dxa"/>
            </w:tcMar>
          </w:tcPr>
          <w:p w14:paraId="6C100085" w14:textId="77777777" w:rsidR="00370320" w:rsidRPr="00590C30" w:rsidRDefault="00370320" w:rsidP="00E91CA8">
            <w:pPr>
              <w:pStyle w:val="TCellCard"/>
            </w:pPr>
            <w:r w:rsidRPr="00590C30">
              <w:t>10.1</w:t>
            </w:r>
          </w:p>
        </w:tc>
        <w:tc>
          <w:tcPr>
            <w:tcW w:w="1008" w:type="dxa"/>
            <w:tcMar>
              <w:right w:w="0" w:type="dxa"/>
            </w:tcMar>
          </w:tcPr>
          <w:p w14:paraId="3CF0EA8C" w14:textId="77777777" w:rsidR="00370320" w:rsidRPr="00590C30" w:rsidRDefault="00370320" w:rsidP="00E91CA8">
            <w:pPr>
              <w:pStyle w:val="TCellCard"/>
            </w:pPr>
          </w:p>
        </w:tc>
        <w:tc>
          <w:tcPr>
            <w:tcW w:w="1008" w:type="dxa"/>
            <w:tcMar>
              <w:right w:w="0" w:type="dxa"/>
            </w:tcMar>
          </w:tcPr>
          <w:p w14:paraId="0162DCFF" w14:textId="77777777" w:rsidR="00370320" w:rsidRPr="00590C30" w:rsidRDefault="00370320" w:rsidP="00E91CA8">
            <w:pPr>
              <w:pStyle w:val="TCellCard"/>
            </w:pPr>
          </w:p>
        </w:tc>
        <w:tc>
          <w:tcPr>
            <w:tcW w:w="1008" w:type="dxa"/>
            <w:tcMar>
              <w:right w:w="0" w:type="dxa"/>
            </w:tcMar>
          </w:tcPr>
          <w:p w14:paraId="48C4D7D6" w14:textId="77777777" w:rsidR="00370320" w:rsidRPr="00590C30" w:rsidRDefault="00370320" w:rsidP="00E91CA8">
            <w:pPr>
              <w:pStyle w:val="TCellCard"/>
            </w:pPr>
          </w:p>
        </w:tc>
        <w:tc>
          <w:tcPr>
            <w:tcW w:w="1008" w:type="dxa"/>
            <w:tcMar>
              <w:right w:w="0" w:type="dxa"/>
            </w:tcMar>
          </w:tcPr>
          <w:p w14:paraId="4299053C" w14:textId="77777777" w:rsidR="00370320" w:rsidRPr="00590C30" w:rsidRDefault="00370320" w:rsidP="00E91CA8">
            <w:pPr>
              <w:pStyle w:val="TCellCard"/>
            </w:pPr>
          </w:p>
        </w:tc>
        <w:tc>
          <w:tcPr>
            <w:tcW w:w="1008" w:type="dxa"/>
            <w:tcMar>
              <w:right w:w="0" w:type="dxa"/>
            </w:tcMar>
          </w:tcPr>
          <w:p w14:paraId="036AA199" w14:textId="66970285" w:rsidR="00370320" w:rsidRPr="00590C30" w:rsidRDefault="00370320" w:rsidP="00E91CA8">
            <w:pPr>
              <w:pStyle w:val="TCellCard"/>
            </w:pPr>
          </w:p>
        </w:tc>
      </w:tr>
      <w:tr w:rsidR="00370320" w:rsidRPr="00590C30" w14:paraId="41796966" w14:textId="77777777" w:rsidTr="002B267D">
        <w:tc>
          <w:tcPr>
            <w:tcW w:w="1008" w:type="dxa"/>
            <w:tcMar>
              <w:right w:w="0" w:type="dxa"/>
            </w:tcMar>
          </w:tcPr>
          <w:p w14:paraId="45D56A22" w14:textId="27F56922" w:rsidR="00370320" w:rsidRPr="00590C30" w:rsidRDefault="00370320" w:rsidP="00E91CA8">
            <w:pPr>
              <w:pStyle w:val="TCellCard"/>
            </w:pPr>
          </w:p>
        </w:tc>
        <w:tc>
          <w:tcPr>
            <w:tcW w:w="1008" w:type="dxa"/>
            <w:tcMar>
              <w:right w:w="0" w:type="dxa"/>
            </w:tcMar>
          </w:tcPr>
          <w:p w14:paraId="27556BBA" w14:textId="77777777" w:rsidR="00370320" w:rsidRPr="00590C30" w:rsidRDefault="00370320" w:rsidP="00E91CA8">
            <w:pPr>
              <w:pStyle w:val="TCellCard"/>
            </w:pPr>
            <w:r w:rsidRPr="00590C30">
              <w:t>2679</w:t>
            </w:r>
          </w:p>
        </w:tc>
        <w:tc>
          <w:tcPr>
            <w:tcW w:w="1008" w:type="dxa"/>
            <w:tcMar>
              <w:right w:w="0" w:type="dxa"/>
            </w:tcMar>
          </w:tcPr>
          <w:p w14:paraId="13127C17" w14:textId="77777777" w:rsidR="00370320" w:rsidRPr="00590C30" w:rsidRDefault="00370320" w:rsidP="00E91CA8">
            <w:pPr>
              <w:pStyle w:val="TCellCard"/>
            </w:pPr>
            <w:r w:rsidRPr="00590C30">
              <w:t>3201</w:t>
            </w:r>
          </w:p>
        </w:tc>
        <w:tc>
          <w:tcPr>
            <w:tcW w:w="1008" w:type="dxa"/>
            <w:tcMar>
              <w:right w:w="0" w:type="dxa"/>
            </w:tcMar>
          </w:tcPr>
          <w:p w14:paraId="472F36B4" w14:textId="77777777" w:rsidR="00370320" w:rsidRPr="00590C30" w:rsidRDefault="00370320" w:rsidP="00E91CA8">
            <w:pPr>
              <w:pStyle w:val="TCellCard"/>
            </w:pPr>
            <w:r w:rsidRPr="00590C30">
              <w:t>1104</w:t>
            </w:r>
          </w:p>
        </w:tc>
        <w:tc>
          <w:tcPr>
            <w:tcW w:w="1008" w:type="dxa"/>
            <w:tcMar>
              <w:right w:w="0" w:type="dxa"/>
            </w:tcMar>
          </w:tcPr>
          <w:p w14:paraId="795261A4" w14:textId="77777777" w:rsidR="00370320" w:rsidRPr="00590C30" w:rsidRDefault="00370320" w:rsidP="00E91CA8">
            <w:pPr>
              <w:pStyle w:val="TCellCard"/>
            </w:pPr>
            <w:r w:rsidRPr="00590C30">
              <w:t>32</w:t>
            </w:r>
          </w:p>
        </w:tc>
        <w:tc>
          <w:tcPr>
            <w:tcW w:w="1008" w:type="dxa"/>
            <w:tcMar>
              <w:right w:w="0" w:type="dxa"/>
            </w:tcMar>
          </w:tcPr>
          <w:p w14:paraId="6878D101" w14:textId="77777777" w:rsidR="00370320" w:rsidRPr="00590C30" w:rsidRDefault="00370320" w:rsidP="00E91CA8">
            <w:pPr>
              <w:pStyle w:val="TCellCard"/>
            </w:pPr>
            <w:r w:rsidRPr="00590C30">
              <w:t>5555</w:t>
            </w:r>
          </w:p>
        </w:tc>
        <w:tc>
          <w:tcPr>
            <w:tcW w:w="1008" w:type="dxa"/>
            <w:tcMar>
              <w:right w:w="0" w:type="dxa"/>
            </w:tcMar>
          </w:tcPr>
          <w:p w14:paraId="7DF6FA16" w14:textId="77777777" w:rsidR="00370320" w:rsidRPr="00590C30" w:rsidRDefault="00370320" w:rsidP="00E91CA8">
            <w:pPr>
              <w:pStyle w:val="TCellCard"/>
            </w:pPr>
          </w:p>
        </w:tc>
        <w:tc>
          <w:tcPr>
            <w:tcW w:w="1008" w:type="dxa"/>
            <w:tcMar>
              <w:right w:w="0" w:type="dxa"/>
            </w:tcMar>
          </w:tcPr>
          <w:p w14:paraId="06E51F52" w14:textId="77777777" w:rsidR="00370320" w:rsidRPr="00590C30" w:rsidRDefault="00370320" w:rsidP="00E91CA8">
            <w:pPr>
              <w:pStyle w:val="TCellCard"/>
            </w:pPr>
          </w:p>
        </w:tc>
        <w:tc>
          <w:tcPr>
            <w:tcW w:w="1008" w:type="dxa"/>
            <w:tcMar>
              <w:right w:w="0" w:type="dxa"/>
            </w:tcMar>
          </w:tcPr>
          <w:p w14:paraId="1EEF540C" w14:textId="77777777" w:rsidR="00370320" w:rsidRPr="00590C30" w:rsidRDefault="00370320" w:rsidP="00E91CA8">
            <w:pPr>
              <w:pStyle w:val="TCellCard"/>
            </w:pPr>
          </w:p>
        </w:tc>
        <w:tc>
          <w:tcPr>
            <w:tcW w:w="1008" w:type="dxa"/>
            <w:tcMar>
              <w:right w:w="0" w:type="dxa"/>
            </w:tcMar>
          </w:tcPr>
          <w:p w14:paraId="5E78203B" w14:textId="77777777" w:rsidR="00370320" w:rsidRPr="00590C30" w:rsidRDefault="00370320" w:rsidP="00E91CA8">
            <w:pPr>
              <w:pStyle w:val="TCellCard"/>
            </w:pPr>
          </w:p>
        </w:tc>
      </w:tr>
    </w:tbl>
    <w:p w14:paraId="69CD5275" w14:textId="77777777" w:rsidR="00370320" w:rsidRPr="00590C30" w:rsidRDefault="00370320" w:rsidP="00C11FD0">
      <w:pPr>
        <w:pStyle w:val="CardSpacing"/>
      </w:pP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3CEEF20" w14:textId="77777777" w:rsidTr="002B267D">
        <w:tc>
          <w:tcPr>
            <w:tcW w:w="1008" w:type="dxa"/>
            <w:tcMar>
              <w:right w:w="0" w:type="dxa"/>
            </w:tcMar>
          </w:tcPr>
          <w:p w14:paraId="04E13BA2" w14:textId="77777777" w:rsidR="00370320" w:rsidRPr="00590C30" w:rsidRDefault="00370320" w:rsidP="00E91CA8">
            <w:pPr>
              <w:pStyle w:val="TCellCard"/>
            </w:pPr>
            <w:r w:rsidRPr="00590C30">
              <w:t>TEMPP1</w:t>
            </w:r>
          </w:p>
        </w:tc>
        <w:tc>
          <w:tcPr>
            <w:tcW w:w="1008" w:type="dxa"/>
            <w:tcMar>
              <w:right w:w="0" w:type="dxa"/>
            </w:tcMar>
          </w:tcPr>
          <w:p w14:paraId="4FB96342" w14:textId="77777777" w:rsidR="00370320" w:rsidRPr="00590C30" w:rsidRDefault="00370320" w:rsidP="00E91CA8">
            <w:pPr>
              <w:pStyle w:val="TCellCard"/>
            </w:pPr>
            <w:r w:rsidRPr="00590C30">
              <w:t>13</w:t>
            </w:r>
          </w:p>
        </w:tc>
        <w:tc>
          <w:tcPr>
            <w:tcW w:w="1008" w:type="dxa"/>
            <w:tcMar>
              <w:right w:w="0" w:type="dxa"/>
            </w:tcMar>
          </w:tcPr>
          <w:p w14:paraId="1621B7AA" w14:textId="77777777" w:rsidR="00370320" w:rsidRPr="00590C30" w:rsidRDefault="00370320" w:rsidP="00E91CA8">
            <w:pPr>
              <w:pStyle w:val="TCellCard"/>
            </w:pPr>
            <w:r w:rsidRPr="00590C30">
              <w:t>2101</w:t>
            </w:r>
          </w:p>
        </w:tc>
        <w:tc>
          <w:tcPr>
            <w:tcW w:w="1008" w:type="dxa"/>
            <w:tcMar>
              <w:right w:w="0" w:type="dxa"/>
            </w:tcMar>
          </w:tcPr>
          <w:p w14:paraId="268FC2AF" w14:textId="77777777" w:rsidR="00370320" w:rsidRPr="00590C30" w:rsidRDefault="00370320" w:rsidP="00E91CA8">
            <w:pPr>
              <w:pStyle w:val="TCellCard"/>
            </w:pPr>
            <w:r w:rsidRPr="00590C30">
              <w:t>35.7</w:t>
            </w:r>
          </w:p>
        </w:tc>
        <w:tc>
          <w:tcPr>
            <w:tcW w:w="1008" w:type="dxa"/>
            <w:tcMar>
              <w:right w:w="0" w:type="dxa"/>
            </w:tcMar>
          </w:tcPr>
          <w:p w14:paraId="742C89D0" w14:textId="77777777" w:rsidR="00370320" w:rsidRPr="00590C30" w:rsidRDefault="00370320" w:rsidP="00E91CA8">
            <w:pPr>
              <w:pStyle w:val="TCellCard"/>
            </w:pPr>
            <w:r w:rsidRPr="00590C30">
              <w:t>10.1</w:t>
            </w:r>
          </w:p>
        </w:tc>
        <w:tc>
          <w:tcPr>
            <w:tcW w:w="1008" w:type="dxa"/>
            <w:tcMar>
              <w:right w:w="0" w:type="dxa"/>
            </w:tcMar>
          </w:tcPr>
          <w:p w14:paraId="6BAFF363" w14:textId="77777777" w:rsidR="00370320" w:rsidRPr="00590C30" w:rsidRDefault="00370320" w:rsidP="00E91CA8">
            <w:pPr>
              <w:pStyle w:val="TCellCard"/>
            </w:pPr>
          </w:p>
        </w:tc>
        <w:tc>
          <w:tcPr>
            <w:tcW w:w="1008" w:type="dxa"/>
            <w:tcMar>
              <w:right w:w="0" w:type="dxa"/>
            </w:tcMar>
          </w:tcPr>
          <w:p w14:paraId="5818FC7F" w14:textId="77777777" w:rsidR="00370320" w:rsidRPr="00590C30" w:rsidRDefault="00370320" w:rsidP="00E91CA8">
            <w:pPr>
              <w:pStyle w:val="TCellCard"/>
            </w:pPr>
          </w:p>
        </w:tc>
        <w:tc>
          <w:tcPr>
            <w:tcW w:w="1008" w:type="dxa"/>
            <w:tcMar>
              <w:right w:w="0" w:type="dxa"/>
            </w:tcMar>
          </w:tcPr>
          <w:p w14:paraId="519B84C1" w14:textId="77777777" w:rsidR="00370320" w:rsidRPr="00590C30" w:rsidRDefault="00370320" w:rsidP="00E91CA8">
            <w:pPr>
              <w:pStyle w:val="TCellCard"/>
            </w:pPr>
          </w:p>
        </w:tc>
        <w:tc>
          <w:tcPr>
            <w:tcW w:w="1008" w:type="dxa"/>
            <w:tcMar>
              <w:right w:w="0" w:type="dxa"/>
            </w:tcMar>
          </w:tcPr>
          <w:p w14:paraId="5640BA2D" w14:textId="77777777" w:rsidR="00370320" w:rsidRPr="00590C30" w:rsidRDefault="00370320" w:rsidP="00E91CA8">
            <w:pPr>
              <w:pStyle w:val="TCellCard"/>
            </w:pPr>
          </w:p>
        </w:tc>
        <w:tc>
          <w:tcPr>
            <w:tcW w:w="1008" w:type="dxa"/>
            <w:tcMar>
              <w:right w:w="0" w:type="dxa"/>
            </w:tcMar>
          </w:tcPr>
          <w:p w14:paraId="0C3336EE" w14:textId="4A489363" w:rsidR="00370320" w:rsidRPr="00590C30" w:rsidRDefault="00370320" w:rsidP="00E91CA8">
            <w:pPr>
              <w:pStyle w:val="TCellCard"/>
            </w:pPr>
          </w:p>
        </w:tc>
      </w:tr>
      <w:tr w:rsidR="00370320" w:rsidRPr="00590C30" w14:paraId="5E3BDBA8" w14:textId="77777777" w:rsidTr="002B267D">
        <w:tc>
          <w:tcPr>
            <w:tcW w:w="1008" w:type="dxa"/>
            <w:tcMar>
              <w:right w:w="0" w:type="dxa"/>
            </w:tcMar>
          </w:tcPr>
          <w:p w14:paraId="54B86DF9" w14:textId="5D4B2C75" w:rsidR="00370320" w:rsidRPr="00590C30" w:rsidRDefault="00370320" w:rsidP="00E91CA8">
            <w:pPr>
              <w:pStyle w:val="TCellCard"/>
            </w:pPr>
          </w:p>
        </w:tc>
        <w:tc>
          <w:tcPr>
            <w:tcW w:w="1008" w:type="dxa"/>
            <w:tcMar>
              <w:right w:w="0" w:type="dxa"/>
            </w:tcMar>
          </w:tcPr>
          <w:p w14:paraId="425FD102" w14:textId="77777777" w:rsidR="00370320" w:rsidRPr="00590C30" w:rsidRDefault="00370320" w:rsidP="00E91CA8">
            <w:pPr>
              <w:pStyle w:val="TCellCard"/>
            </w:pPr>
            <w:r w:rsidRPr="00590C30">
              <w:t>2304</w:t>
            </w:r>
          </w:p>
        </w:tc>
        <w:tc>
          <w:tcPr>
            <w:tcW w:w="1008" w:type="dxa"/>
            <w:tcMar>
              <w:right w:w="0" w:type="dxa"/>
            </w:tcMar>
          </w:tcPr>
          <w:p w14:paraId="70E2149D" w14:textId="77777777" w:rsidR="00370320" w:rsidRPr="00590C30" w:rsidRDefault="00370320" w:rsidP="00E91CA8">
            <w:pPr>
              <w:pStyle w:val="TCellCard"/>
            </w:pPr>
            <w:r w:rsidRPr="00590C30">
              <w:t>THRU</w:t>
            </w:r>
          </w:p>
        </w:tc>
        <w:tc>
          <w:tcPr>
            <w:tcW w:w="1008" w:type="dxa"/>
            <w:tcMar>
              <w:right w:w="0" w:type="dxa"/>
            </w:tcMar>
          </w:tcPr>
          <w:p w14:paraId="2C3DB18A" w14:textId="77777777" w:rsidR="00370320" w:rsidRPr="00590C30" w:rsidRDefault="00370320" w:rsidP="00E91CA8">
            <w:pPr>
              <w:pStyle w:val="TCellCard"/>
            </w:pPr>
            <w:r w:rsidRPr="00590C30">
              <w:t>6789</w:t>
            </w:r>
          </w:p>
        </w:tc>
        <w:tc>
          <w:tcPr>
            <w:tcW w:w="1008" w:type="dxa"/>
            <w:tcMar>
              <w:right w:w="0" w:type="dxa"/>
            </w:tcMar>
          </w:tcPr>
          <w:p w14:paraId="55D0C131" w14:textId="77777777" w:rsidR="00370320" w:rsidRPr="00590C30" w:rsidRDefault="00370320" w:rsidP="00E91CA8">
            <w:pPr>
              <w:pStyle w:val="TCellCard"/>
            </w:pPr>
            <w:r w:rsidRPr="00590C30">
              <w:t>12</w:t>
            </w:r>
          </w:p>
        </w:tc>
        <w:tc>
          <w:tcPr>
            <w:tcW w:w="1008" w:type="dxa"/>
            <w:tcMar>
              <w:right w:w="0" w:type="dxa"/>
            </w:tcMar>
          </w:tcPr>
          <w:p w14:paraId="44904845" w14:textId="77777777" w:rsidR="00370320" w:rsidRPr="00590C30" w:rsidRDefault="00370320" w:rsidP="00E91CA8">
            <w:pPr>
              <w:pStyle w:val="TCellCard"/>
            </w:pPr>
            <w:r w:rsidRPr="00590C30">
              <w:t>THRU</w:t>
            </w:r>
          </w:p>
        </w:tc>
        <w:tc>
          <w:tcPr>
            <w:tcW w:w="1008" w:type="dxa"/>
            <w:tcMar>
              <w:right w:w="0" w:type="dxa"/>
            </w:tcMar>
          </w:tcPr>
          <w:p w14:paraId="6E31663D" w14:textId="77777777" w:rsidR="00370320" w:rsidRPr="00590C30" w:rsidRDefault="00370320" w:rsidP="00E91CA8">
            <w:pPr>
              <w:pStyle w:val="TCellCard"/>
            </w:pPr>
            <w:r w:rsidRPr="00590C30">
              <w:t>46</w:t>
            </w:r>
          </w:p>
        </w:tc>
        <w:tc>
          <w:tcPr>
            <w:tcW w:w="1008" w:type="dxa"/>
            <w:tcMar>
              <w:right w:w="0" w:type="dxa"/>
            </w:tcMar>
          </w:tcPr>
          <w:p w14:paraId="782C36EE" w14:textId="77777777" w:rsidR="00370320" w:rsidRPr="00590C30" w:rsidRDefault="00370320" w:rsidP="00E91CA8">
            <w:pPr>
              <w:pStyle w:val="TCellCard"/>
            </w:pPr>
          </w:p>
        </w:tc>
        <w:tc>
          <w:tcPr>
            <w:tcW w:w="1008" w:type="dxa"/>
            <w:tcMar>
              <w:right w:w="0" w:type="dxa"/>
            </w:tcMar>
          </w:tcPr>
          <w:p w14:paraId="53444391" w14:textId="77777777" w:rsidR="00370320" w:rsidRPr="00590C30" w:rsidRDefault="00370320" w:rsidP="00E91CA8">
            <w:pPr>
              <w:pStyle w:val="TCellCard"/>
            </w:pPr>
          </w:p>
        </w:tc>
        <w:tc>
          <w:tcPr>
            <w:tcW w:w="1008" w:type="dxa"/>
            <w:tcMar>
              <w:right w:w="0" w:type="dxa"/>
            </w:tcMar>
          </w:tcPr>
          <w:p w14:paraId="7CE0FC4C" w14:textId="77777777" w:rsidR="00370320" w:rsidRPr="00590C30" w:rsidRDefault="00370320" w:rsidP="00E91CA8">
            <w:pPr>
              <w:pStyle w:val="TCellCard"/>
            </w:pPr>
          </w:p>
        </w:tc>
      </w:tr>
    </w:tbl>
    <w:p w14:paraId="3966932C" w14:textId="77777777" w:rsidR="00370320" w:rsidRPr="00590C30" w:rsidRDefault="00370320" w:rsidP="00370320"/>
    <w:p w14:paraId="4E7FF7E6" w14:textId="1C211304"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FE5F877" w14:textId="77777777" w:rsidTr="00AF0111">
        <w:tc>
          <w:tcPr>
            <w:tcW w:w="1080" w:type="dxa"/>
            <w:tcBorders>
              <w:bottom w:val="single" w:sz="4" w:space="0" w:color="auto"/>
            </w:tcBorders>
          </w:tcPr>
          <w:p w14:paraId="1E5619A9"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8231978"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25950FD3"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628CD576" w14:textId="77777777" w:rsidR="00370320" w:rsidRPr="00AF0111" w:rsidRDefault="00370320" w:rsidP="00AF0111">
            <w:pPr>
              <w:pStyle w:val="CardHeader"/>
              <w:rPr>
                <w:b w:val="0"/>
                <w:bCs/>
              </w:rPr>
            </w:pPr>
            <w:r w:rsidRPr="00AF0111">
              <w:rPr>
                <w:b w:val="0"/>
                <w:bCs/>
              </w:rPr>
              <w:t>Default</w:t>
            </w:r>
          </w:p>
        </w:tc>
      </w:tr>
      <w:tr w:rsidR="00370320" w:rsidRPr="00590C30" w14:paraId="36662A86" w14:textId="77777777" w:rsidTr="00AF0111">
        <w:tc>
          <w:tcPr>
            <w:tcW w:w="1080" w:type="dxa"/>
            <w:tcBorders>
              <w:top w:val="single" w:sz="4" w:space="0" w:color="auto"/>
            </w:tcBorders>
          </w:tcPr>
          <w:p w14:paraId="252AC96D" w14:textId="77777777" w:rsidR="00370320" w:rsidRPr="00590C30" w:rsidRDefault="00370320" w:rsidP="0080315D">
            <w:pPr>
              <w:pStyle w:val="TCaseControl"/>
            </w:pPr>
            <w:r w:rsidRPr="00590C30">
              <w:t>SID</w:t>
            </w:r>
          </w:p>
        </w:tc>
        <w:tc>
          <w:tcPr>
            <w:tcW w:w="6480" w:type="dxa"/>
            <w:tcBorders>
              <w:top w:val="single" w:sz="4" w:space="0" w:color="auto"/>
            </w:tcBorders>
          </w:tcPr>
          <w:p w14:paraId="757E25F9"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0383B753"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6F1C93FC" w14:textId="77777777" w:rsidR="00370320" w:rsidRPr="00590C30" w:rsidRDefault="00370320" w:rsidP="0080315D">
            <w:pPr>
              <w:pStyle w:val="TCaseControl"/>
            </w:pPr>
            <w:r w:rsidRPr="00590C30">
              <w:t>None</w:t>
            </w:r>
          </w:p>
        </w:tc>
      </w:tr>
      <w:tr w:rsidR="00370320" w:rsidRPr="00590C30" w14:paraId="53850891" w14:textId="77777777" w:rsidTr="0080315D">
        <w:tc>
          <w:tcPr>
            <w:tcW w:w="1080" w:type="dxa"/>
          </w:tcPr>
          <w:p w14:paraId="430AF488" w14:textId="77777777" w:rsidR="00370320" w:rsidRPr="00590C30" w:rsidRDefault="00370320" w:rsidP="0080315D">
            <w:pPr>
              <w:pStyle w:val="TCaseControl"/>
            </w:pPr>
            <w:r w:rsidRPr="00590C30">
              <w:lastRenderedPageBreak/>
              <w:t>EIDi</w:t>
            </w:r>
          </w:p>
        </w:tc>
        <w:tc>
          <w:tcPr>
            <w:tcW w:w="6480" w:type="dxa"/>
          </w:tcPr>
          <w:p w14:paraId="1653E864" w14:textId="77777777" w:rsidR="00370320" w:rsidRPr="00590C30" w:rsidRDefault="00370320" w:rsidP="0080315D">
            <w:pPr>
              <w:pStyle w:val="TCaseControl"/>
            </w:pPr>
            <w:r w:rsidRPr="00590C30">
              <w:t>Element ID numbers</w:t>
            </w:r>
          </w:p>
        </w:tc>
        <w:tc>
          <w:tcPr>
            <w:tcW w:w="1440" w:type="dxa"/>
          </w:tcPr>
          <w:p w14:paraId="2C06F5C8" w14:textId="77777777" w:rsidR="00370320" w:rsidRPr="00590C30" w:rsidRDefault="00370320" w:rsidP="0080315D">
            <w:pPr>
              <w:pStyle w:val="TCaseControl"/>
            </w:pPr>
            <w:r w:rsidRPr="00590C30">
              <w:t>Integer &gt; 0</w:t>
            </w:r>
          </w:p>
        </w:tc>
        <w:tc>
          <w:tcPr>
            <w:tcW w:w="1080" w:type="dxa"/>
          </w:tcPr>
          <w:p w14:paraId="220FCF00" w14:textId="77777777" w:rsidR="00370320" w:rsidRPr="00590C30" w:rsidRDefault="00370320" w:rsidP="0080315D">
            <w:pPr>
              <w:pStyle w:val="TCaseControl"/>
            </w:pPr>
            <w:r w:rsidRPr="00590C30">
              <w:t>None</w:t>
            </w:r>
          </w:p>
        </w:tc>
      </w:tr>
      <w:tr w:rsidR="00370320" w:rsidRPr="00590C30" w14:paraId="7F9ED2AB" w14:textId="77777777" w:rsidTr="0080315D">
        <w:tc>
          <w:tcPr>
            <w:tcW w:w="1080" w:type="dxa"/>
          </w:tcPr>
          <w:p w14:paraId="06543071" w14:textId="77777777" w:rsidR="00370320" w:rsidRPr="00590C30" w:rsidRDefault="00370320" w:rsidP="0080315D">
            <w:pPr>
              <w:pStyle w:val="TCaseControl"/>
            </w:pPr>
            <w:r w:rsidRPr="00590C30">
              <w:t>TBAR</w:t>
            </w:r>
          </w:p>
        </w:tc>
        <w:tc>
          <w:tcPr>
            <w:tcW w:w="6480" w:type="dxa"/>
          </w:tcPr>
          <w:p w14:paraId="66D3136C" w14:textId="77777777" w:rsidR="00370320" w:rsidRPr="00590C30" w:rsidRDefault="00370320" w:rsidP="0080315D">
            <w:pPr>
              <w:pStyle w:val="TCaseControl"/>
            </w:pPr>
            <w:r w:rsidRPr="00590C30">
              <w:t>Average temperature of the element</w:t>
            </w:r>
          </w:p>
        </w:tc>
        <w:tc>
          <w:tcPr>
            <w:tcW w:w="1440" w:type="dxa"/>
          </w:tcPr>
          <w:p w14:paraId="4A9D152A" w14:textId="77777777" w:rsidR="00370320" w:rsidRPr="00590C30" w:rsidRDefault="00370320" w:rsidP="0080315D">
            <w:pPr>
              <w:pStyle w:val="TCaseControl"/>
            </w:pPr>
            <w:r w:rsidRPr="00590C30">
              <w:t>Real</w:t>
            </w:r>
          </w:p>
        </w:tc>
        <w:tc>
          <w:tcPr>
            <w:tcW w:w="1080" w:type="dxa"/>
          </w:tcPr>
          <w:p w14:paraId="0741BA90" w14:textId="77777777" w:rsidR="00370320" w:rsidRPr="00590C30" w:rsidRDefault="00370320" w:rsidP="0080315D">
            <w:pPr>
              <w:pStyle w:val="TCaseControl"/>
            </w:pPr>
            <w:r w:rsidRPr="00590C30">
              <w:t>0.</w:t>
            </w:r>
          </w:p>
        </w:tc>
      </w:tr>
      <w:tr w:rsidR="00370320" w:rsidRPr="00590C30" w14:paraId="3FC43AE7" w14:textId="77777777" w:rsidTr="0080315D">
        <w:tc>
          <w:tcPr>
            <w:tcW w:w="1080" w:type="dxa"/>
          </w:tcPr>
          <w:p w14:paraId="2B29F5AB" w14:textId="77777777" w:rsidR="00370320" w:rsidRPr="00590C30" w:rsidRDefault="00370320" w:rsidP="0080315D">
            <w:pPr>
              <w:pStyle w:val="TCaseControl"/>
            </w:pPr>
            <w:r w:rsidRPr="00590C30">
              <w:t>TPRIME</w:t>
            </w:r>
          </w:p>
        </w:tc>
        <w:tc>
          <w:tcPr>
            <w:tcW w:w="6480" w:type="dxa"/>
          </w:tcPr>
          <w:p w14:paraId="03C27831" w14:textId="77777777" w:rsidR="00370320" w:rsidRPr="00590C30" w:rsidRDefault="00370320" w:rsidP="0080315D">
            <w:pPr>
              <w:pStyle w:val="TCaseControl"/>
            </w:pPr>
            <w:r w:rsidRPr="00590C30">
              <w:t>Linear thermal gradient through the thickness of the element</w:t>
            </w:r>
          </w:p>
        </w:tc>
        <w:tc>
          <w:tcPr>
            <w:tcW w:w="1440" w:type="dxa"/>
          </w:tcPr>
          <w:p w14:paraId="5689A5D3" w14:textId="77777777" w:rsidR="00370320" w:rsidRPr="00590C30" w:rsidRDefault="00370320" w:rsidP="0080315D">
            <w:pPr>
              <w:pStyle w:val="TCaseControl"/>
            </w:pPr>
            <w:r w:rsidRPr="00590C30">
              <w:t>Real</w:t>
            </w:r>
          </w:p>
        </w:tc>
        <w:tc>
          <w:tcPr>
            <w:tcW w:w="1080" w:type="dxa"/>
          </w:tcPr>
          <w:p w14:paraId="79AB6811" w14:textId="77777777" w:rsidR="00370320" w:rsidRPr="00590C30" w:rsidRDefault="00370320" w:rsidP="0080315D">
            <w:pPr>
              <w:pStyle w:val="TCaseControl"/>
            </w:pPr>
            <w:r w:rsidRPr="00590C30">
              <w:t>0.</w:t>
            </w:r>
          </w:p>
        </w:tc>
      </w:tr>
    </w:tbl>
    <w:p w14:paraId="66148AF4" w14:textId="77777777" w:rsidR="00370320" w:rsidRPr="00590C30" w:rsidRDefault="00370320" w:rsidP="00C11FD0">
      <w:pPr>
        <w:pStyle w:val="CardSpacing"/>
      </w:pPr>
    </w:p>
    <w:p w14:paraId="1BCD8E73" w14:textId="3BE3458A" w:rsidR="00370320" w:rsidRPr="00590C30" w:rsidRDefault="00370320" w:rsidP="00E4439A">
      <w:pPr>
        <w:pStyle w:val="CardHeader"/>
      </w:pPr>
      <w:r w:rsidRPr="00590C30">
        <w:t>Remarks:</w:t>
      </w:r>
    </w:p>
    <w:p w14:paraId="37DE7FA2" w14:textId="77777777" w:rsidR="00370320" w:rsidRDefault="00370320" w:rsidP="00CF1CAE">
      <w:pPr>
        <w:pStyle w:val="Remarks"/>
      </w:pPr>
      <w:r>
        <w:t>1.</w:t>
      </w:r>
      <w:r>
        <w:tab/>
        <w:t>Any number of continuation entries can be used</w:t>
      </w:r>
    </w:p>
    <w:p w14:paraId="5DCA241C" w14:textId="77777777" w:rsidR="00370320" w:rsidRDefault="00370320" w:rsidP="00CF1CAE">
      <w:pPr>
        <w:pStyle w:val="Remarks"/>
      </w:pPr>
      <w:r>
        <w:t>2.</w:t>
      </w:r>
      <w:r>
        <w:tab/>
        <w:t>For format number 2, the THRU ranges must have the second element ID greater than the first.</w:t>
      </w:r>
    </w:p>
    <w:p w14:paraId="3422E6D5"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r>
        <w:t>.</w:t>
      </w:r>
    </w:p>
    <w:p w14:paraId="6B1C306A" w14:textId="23A1BDBB"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71999D5A" w14:textId="6CA18842"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2D3675F0" w14:textId="77777777" w:rsidR="00370320" w:rsidRPr="00224FC9" w:rsidRDefault="00370320" w:rsidP="00A77179">
      <w:pPr>
        <w:pStyle w:val="Corner"/>
      </w:pPr>
      <w:r w:rsidRPr="002F396F">
        <w:br w:type="page"/>
      </w:r>
      <w:bookmarkStart w:id="2684" w:name="_Toc27121637"/>
      <w:bookmarkStart w:id="2685" w:name="_Toc27121741"/>
      <w:bookmarkStart w:id="2686" w:name="_Toc27196921"/>
      <w:bookmarkStart w:id="2687" w:name="_Toc27197026"/>
      <w:bookmarkStart w:id="2688" w:name="_Toc27198297"/>
      <w:bookmarkStart w:id="2689" w:name="_Toc27202819"/>
      <w:bookmarkStart w:id="2690" w:name="_Toc27206277"/>
      <w:bookmarkStart w:id="2691" w:name="_Toc27206382"/>
      <w:bookmarkStart w:id="2692" w:name="_Toc27217290"/>
      <w:bookmarkStart w:id="2693" w:name="_Toc27217395"/>
      <w:bookmarkStart w:id="2694" w:name="_Toc27217499"/>
      <w:bookmarkStart w:id="2695" w:name="_Toc27217872"/>
      <w:bookmarkStart w:id="2696" w:name="_Toc27217976"/>
      <w:bookmarkStart w:id="2697" w:name="_Toc27296381"/>
      <w:bookmarkStart w:id="2698" w:name="_Toc27393889"/>
      <w:bookmarkStart w:id="2699" w:name="_Toc27479905"/>
      <w:bookmarkStart w:id="2700" w:name="_Toc27717284"/>
      <w:r w:rsidRPr="00224FC9">
        <w:lastRenderedPageBreak/>
        <w:t>TEMPRB</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3A88217E" w14:textId="77777777" w:rsidR="00370320" w:rsidRPr="007E3809" w:rsidRDefault="00370320" w:rsidP="00501F36">
      <w:pPr>
        <w:pStyle w:val="Heading2"/>
      </w:pPr>
      <w:bookmarkStart w:id="2701" w:name="_Toc28327081"/>
      <w:bookmarkStart w:id="2702" w:name="_Toc28600412"/>
      <w:bookmarkStart w:id="2703" w:name="_Toc195483870"/>
      <w:r>
        <w:t>TEMPRB</w:t>
      </w:r>
      <w:bookmarkEnd w:id="2701"/>
      <w:bookmarkEnd w:id="2702"/>
      <w:bookmarkEnd w:id="2703"/>
    </w:p>
    <w:p w14:paraId="1379A1B0" w14:textId="77777777" w:rsidR="00370320" w:rsidRDefault="00370320" w:rsidP="00DF44C9">
      <w:pPr>
        <w:pStyle w:val="SpecialSpace"/>
      </w:pPr>
    </w:p>
    <w:p w14:paraId="7BAAD699" w14:textId="4CE2E3FE" w:rsidR="00370320" w:rsidRPr="00590C30" w:rsidRDefault="00370320" w:rsidP="00E4439A">
      <w:pPr>
        <w:pStyle w:val="CardHeader"/>
      </w:pPr>
      <w:r w:rsidRPr="00590C30">
        <w:t>Description</w:t>
      </w:r>
      <w:r w:rsidR="00E4439A" w:rsidRPr="00E4439A">
        <w:t>:</w:t>
      </w:r>
    </w:p>
    <w:p w14:paraId="63F7A09E" w14:textId="77777777" w:rsidR="00370320" w:rsidRDefault="00370320" w:rsidP="00DF44C9">
      <w:pPr>
        <w:pStyle w:val="CardSpacing"/>
      </w:pPr>
      <w:r>
        <w:t>Defines temperatures and temperature gradients for 1D bar elements.</w:t>
      </w:r>
    </w:p>
    <w:p w14:paraId="2DD9C31D" w14:textId="77777777" w:rsidR="00370320" w:rsidRPr="00590C30" w:rsidRDefault="00370320" w:rsidP="00C11FD0">
      <w:pPr>
        <w:pStyle w:val="CardSpacing"/>
      </w:pPr>
    </w:p>
    <w:p w14:paraId="3C05C418" w14:textId="5E706398" w:rsidR="00370320" w:rsidRPr="00590C30" w:rsidRDefault="00370320" w:rsidP="00E4439A">
      <w:pPr>
        <w:pStyle w:val="CardHeader"/>
      </w:pPr>
      <w:r w:rsidRPr="00590C30">
        <w:t>Format No. 1:</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03EEFB23" w14:textId="77777777" w:rsidTr="007534CB">
        <w:tc>
          <w:tcPr>
            <w:tcW w:w="1170" w:type="dxa"/>
            <w:tcBorders>
              <w:bottom w:val="single" w:sz="4" w:space="0" w:color="auto"/>
            </w:tcBorders>
            <w:tcMar>
              <w:right w:w="0" w:type="dxa"/>
            </w:tcMar>
          </w:tcPr>
          <w:p w14:paraId="4440B339"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012857C5"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03BBCDA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56CE26A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3DAE0B4D"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58F464C2"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32CA53DF"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17007359"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0755CEF0"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01F08A1C" w14:textId="77777777" w:rsidR="00370320" w:rsidRPr="00590C30" w:rsidRDefault="00370320" w:rsidP="00E91CA8">
            <w:pPr>
              <w:pStyle w:val="TCellCard"/>
            </w:pPr>
            <w:r w:rsidRPr="00590C30">
              <w:t>10</w:t>
            </w:r>
          </w:p>
        </w:tc>
      </w:tr>
      <w:tr w:rsidR="00370320" w:rsidRPr="00590C30" w14:paraId="484925C2"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02253295"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68121F76"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A4DDC4C"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8091EC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EFC4D0"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95E42B2"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031660E"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24F431"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EB8ABC2"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DA1EE8A" w14:textId="0D21F085" w:rsidR="00370320" w:rsidRPr="00590C30" w:rsidRDefault="00370320" w:rsidP="00E91CA8">
            <w:pPr>
              <w:pStyle w:val="TCellCard"/>
            </w:pPr>
          </w:p>
        </w:tc>
      </w:tr>
      <w:tr w:rsidR="00370320" w:rsidRPr="00590C30" w14:paraId="15603F90"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393A669C" w14:textId="55FF578D"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107F2E10"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16E8E9"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BF22F53"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50E6694"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4823D64"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37A087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BA35643"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30EF15"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450A896" w14:textId="77777777" w:rsidR="00370320" w:rsidRPr="00590C30" w:rsidRDefault="00370320" w:rsidP="00E91CA8">
            <w:pPr>
              <w:pStyle w:val="TCellCard"/>
            </w:pPr>
          </w:p>
        </w:tc>
      </w:tr>
    </w:tbl>
    <w:p w14:paraId="28732C37" w14:textId="77777777" w:rsidR="00370320" w:rsidRPr="00590C30" w:rsidRDefault="00370320" w:rsidP="00C11FD0">
      <w:pPr>
        <w:pStyle w:val="CardSpacing"/>
      </w:pPr>
    </w:p>
    <w:p w14:paraId="2CC82366" w14:textId="18A996B6" w:rsidR="00370320" w:rsidRPr="00590C30" w:rsidRDefault="00370320" w:rsidP="00E4439A">
      <w:pPr>
        <w:pStyle w:val="CardHeader"/>
      </w:pPr>
      <w:r w:rsidRPr="00590C30">
        <w:t>Format No. 2:</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170"/>
        <w:gridCol w:w="846"/>
        <w:gridCol w:w="1008"/>
        <w:gridCol w:w="1008"/>
        <w:gridCol w:w="1008"/>
        <w:gridCol w:w="1008"/>
        <w:gridCol w:w="1008"/>
        <w:gridCol w:w="1008"/>
        <w:gridCol w:w="1008"/>
        <w:gridCol w:w="1008"/>
      </w:tblGrid>
      <w:tr w:rsidR="00370320" w:rsidRPr="00590C30" w14:paraId="12950C45" w14:textId="77777777" w:rsidTr="007534CB">
        <w:tc>
          <w:tcPr>
            <w:tcW w:w="1170" w:type="dxa"/>
            <w:tcBorders>
              <w:bottom w:val="single" w:sz="4" w:space="0" w:color="auto"/>
            </w:tcBorders>
            <w:tcMar>
              <w:right w:w="0" w:type="dxa"/>
            </w:tcMar>
          </w:tcPr>
          <w:p w14:paraId="1502D567" w14:textId="77777777" w:rsidR="00370320" w:rsidRPr="00590C30" w:rsidRDefault="00370320" w:rsidP="00E91CA8">
            <w:pPr>
              <w:pStyle w:val="TCellCard"/>
            </w:pPr>
            <w:r w:rsidRPr="00590C30">
              <w:t>1</w:t>
            </w:r>
          </w:p>
        </w:tc>
        <w:tc>
          <w:tcPr>
            <w:tcW w:w="846" w:type="dxa"/>
            <w:tcBorders>
              <w:bottom w:val="single" w:sz="4" w:space="0" w:color="auto"/>
            </w:tcBorders>
            <w:tcMar>
              <w:right w:w="0" w:type="dxa"/>
            </w:tcMar>
          </w:tcPr>
          <w:p w14:paraId="28C17FA0" w14:textId="77777777" w:rsidR="00370320" w:rsidRPr="00590C30" w:rsidRDefault="00370320" w:rsidP="00E91CA8">
            <w:pPr>
              <w:pStyle w:val="TCellCard"/>
            </w:pPr>
            <w:r w:rsidRPr="00590C30">
              <w:t>2</w:t>
            </w:r>
          </w:p>
        </w:tc>
        <w:tc>
          <w:tcPr>
            <w:tcW w:w="1008" w:type="dxa"/>
            <w:tcBorders>
              <w:bottom w:val="single" w:sz="4" w:space="0" w:color="auto"/>
            </w:tcBorders>
            <w:tcMar>
              <w:right w:w="0" w:type="dxa"/>
            </w:tcMar>
          </w:tcPr>
          <w:p w14:paraId="2249E13D" w14:textId="77777777" w:rsidR="00370320" w:rsidRPr="00590C30" w:rsidRDefault="00370320" w:rsidP="00E91CA8">
            <w:pPr>
              <w:pStyle w:val="TCellCard"/>
            </w:pPr>
            <w:r w:rsidRPr="00590C30">
              <w:t>3</w:t>
            </w:r>
          </w:p>
        </w:tc>
        <w:tc>
          <w:tcPr>
            <w:tcW w:w="1008" w:type="dxa"/>
            <w:tcBorders>
              <w:bottom w:val="single" w:sz="4" w:space="0" w:color="auto"/>
            </w:tcBorders>
            <w:tcMar>
              <w:right w:w="0" w:type="dxa"/>
            </w:tcMar>
          </w:tcPr>
          <w:p w14:paraId="075298E9" w14:textId="77777777" w:rsidR="00370320" w:rsidRPr="00590C30" w:rsidRDefault="00370320" w:rsidP="00E91CA8">
            <w:pPr>
              <w:pStyle w:val="TCellCard"/>
            </w:pPr>
            <w:r w:rsidRPr="00590C30">
              <w:t>4</w:t>
            </w:r>
          </w:p>
        </w:tc>
        <w:tc>
          <w:tcPr>
            <w:tcW w:w="1008" w:type="dxa"/>
            <w:tcBorders>
              <w:bottom w:val="single" w:sz="4" w:space="0" w:color="auto"/>
            </w:tcBorders>
            <w:tcMar>
              <w:right w:w="0" w:type="dxa"/>
            </w:tcMar>
          </w:tcPr>
          <w:p w14:paraId="06C0DB85" w14:textId="77777777" w:rsidR="00370320" w:rsidRPr="00590C30" w:rsidRDefault="00370320" w:rsidP="00E91CA8">
            <w:pPr>
              <w:pStyle w:val="TCellCard"/>
            </w:pPr>
            <w:r w:rsidRPr="00590C30">
              <w:t>5</w:t>
            </w:r>
          </w:p>
        </w:tc>
        <w:tc>
          <w:tcPr>
            <w:tcW w:w="1008" w:type="dxa"/>
            <w:tcBorders>
              <w:bottom w:val="single" w:sz="4" w:space="0" w:color="auto"/>
            </w:tcBorders>
            <w:tcMar>
              <w:right w:w="0" w:type="dxa"/>
            </w:tcMar>
          </w:tcPr>
          <w:p w14:paraId="2FB22BA0" w14:textId="77777777" w:rsidR="00370320" w:rsidRPr="00590C30" w:rsidRDefault="00370320" w:rsidP="00E91CA8">
            <w:pPr>
              <w:pStyle w:val="TCellCard"/>
            </w:pPr>
            <w:r w:rsidRPr="00590C30">
              <w:t>6</w:t>
            </w:r>
          </w:p>
        </w:tc>
        <w:tc>
          <w:tcPr>
            <w:tcW w:w="1008" w:type="dxa"/>
            <w:tcBorders>
              <w:bottom w:val="single" w:sz="4" w:space="0" w:color="auto"/>
            </w:tcBorders>
            <w:tcMar>
              <w:right w:w="0" w:type="dxa"/>
            </w:tcMar>
          </w:tcPr>
          <w:p w14:paraId="61405657" w14:textId="77777777" w:rsidR="00370320" w:rsidRPr="00590C30" w:rsidRDefault="00370320" w:rsidP="00E91CA8">
            <w:pPr>
              <w:pStyle w:val="TCellCard"/>
            </w:pPr>
            <w:r w:rsidRPr="00590C30">
              <w:t>7</w:t>
            </w:r>
          </w:p>
        </w:tc>
        <w:tc>
          <w:tcPr>
            <w:tcW w:w="1008" w:type="dxa"/>
            <w:tcBorders>
              <w:bottom w:val="single" w:sz="4" w:space="0" w:color="auto"/>
            </w:tcBorders>
            <w:tcMar>
              <w:right w:w="0" w:type="dxa"/>
            </w:tcMar>
          </w:tcPr>
          <w:p w14:paraId="7C3D30CD" w14:textId="77777777" w:rsidR="00370320" w:rsidRPr="00590C30" w:rsidRDefault="00370320" w:rsidP="00E91CA8">
            <w:pPr>
              <w:pStyle w:val="TCellCard"/>
            </w:pPr>
            <w:r w:rsidRPr="00590C30">
              <w:t>8</w:t>
            </w:r>
          </w:p>
        </w:tc>
        <w:tc>
          <w:tcPr>
            <w:tcW w:w="1008" w:type="dxa"/>
            <w:tcBorders>
              <w:bottom w:val="single" w:sz="4" w:space="0" w:color="auto"/>
            </w:tcBorders>
            <w:tcMar>
              <w:right w:w="0" w:type="dxa"/>
            </w:tcMar>
          </w:tcPr>
          <w:p w14:paraId="52862993" w14:textId="77777777" w:rsidR="00370320" w:rsidRPr="00590C30" w:rsidRDefault="00370320" w:rsidP="00E91CA8">
            <w:pPr>
              <w:pStyle w:val="TCellCard"/>
            </w:pPr>
            <w:r w:rsidRPr="00590C30">
              <w:t>9</w:t>
            </w:r>
          </w:p>
        </w:tc>
        <w:tc>
          <w:tcPr>
            <w:tcW w:w="1008" w:type="dxa"/>
            <w:tcBorders>
              <w:bottom w:val="single" w:sz="4" w:space="0" w:color="auto"/>
            </w:tcBorders>
            <w:tcMar>
              <w:right w:w="0" w:type="dxa"/>
            </w:tcMar>
          </w:tcPr>
          <w:p w14:paraId="7FF5C50A" w14:textId="77777777" w:rsidR="00370320" w:rsidRPr="00590C30" w:rsidRDefault="00370320" w:rsidP="00E91CA8">
            <w:pPr>
              <w:pStyle w:val="TCellCard"/>
            </w:pPr>
            <w:r w:rsidRPr="00590C30">
              <w:t>10</w:t>
            </w:r>
          </w:p>
        </w:tc>
      </w:tr>
      <w:tr w:rsidR="00370320" w:rsidRPr="00590C30" w14:paraId="170A25D4"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045B73" w14:textId="77777777" w:rsidR="00370320" w:rsidRPr="00590C30" w:rsidRDefault="00370320" w:rsidP="00E91CA8">
            <w:pPr>
              <w:pStyle w:val="TCellCard"/>
            </w:pPr>
            <w:r w:rsidRPr="00590C30">
              <w:t>TEMPRB</w:t>
            </w:r>
          </w:p>
        </w:tc>
        <w:tc>
          <w:tcPr>
            <w:tcW w:w="846" w:type="dxa"/>
            <w:tcBorders>
              <w:top w:val="single" w:sz="4" w:space="0" w:color="auto"/>
              <w:left w:val="single" w:sz="4" w:space="0" w:color="auto"/>
              <w:bottom w:val="single" w:sz="4" w:space="0" w:color="auto"/>
              <w:right w:val="single" w:sz="4" w:space="0" w:color="auto"/>
            </w:tcBorders>
            <w:tcMar>
              <w:right w:w="0" w:type="dxa"/>
            </w:tcMar>
          </w:tcPr>
          <w:p w14:paraId="7135474E" w14:textId="77777777" w:rsidR="00370320" w:rsidRPr="00590C30" w:rsidRDefault="00370320" w:rsidP="00E91CA8">
            <w:pPr>
              <w:pStyle w:val="TCellCard"/>
            </w:pPr>
            <w:r w:rsidRPr="00590C30">
              <w:t>SID</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3FD7758" w14:textId="77777777" w:rsidR="00370320" w:rsidRPr="00590C30" w:rsidRDefault="00370320" w:rsidP="00E91CA8">
            <w:pPr>
              <w:pStyle w:val="TCellCard"/>
            </w:pPr>
            <w:r w:rsidRPr="00590C30">
              <w:t>EID1</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DD8361F" w14:textId="77777777" w:rsidR="00370320" w:rsidRPr="00590C30" w:rsidRDefault="00370320" w:rsidP="00E91CA8">
            <w:pPr>
              <w:pStyle w:val="TCellCard"/>
            </w:pPr>
            <w:r w:rsidRPr="00590C30">
              <w:t>T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AA12437" w14:textId="77777777" w:rsidR="00370320" w:rsidRPr="00590C30" w:rsidRDefault="00370320" w:rsidP="00E91CA8">
            <w:pPr>
              <w:pStyle w:val="TCellCard"/>
            </w:pPr>
            <w:r w:rsidRPr="00590C30">
              <w:t>T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2F753D6" w14:textId="77777777" w:rsidR="00370320" w:rsidRPr="00590C30" w:rsidRDefault="00370320" w:rsidP="00E91CA8">
            <w:pPr>
              <w:pStyle w:val="TCellCard"/>
            </w:pPr>
            <w:r w:rsidRPr="00590C30">
              <w:t>TP1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3557E3FA" w14:textId="77777777" w:rsidR="00370320" w:rsidRPr="00590C30" w:rsidRDefault="00370320" w:rsidP="00E91CA8">
            <w:pPr>
              <w:pStyle w:val="TCellCard"/>
            </w:pPr>
            <w:r w:rsidRPr="00590C30">
              <w:t>TP1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7D1C03F" w14:textId="77777777" w:rsidR="00370320" w:rsidRPr="00590C30" w:rsidRDefault="00370320" w:rsidP="00E91CA8">
            <w:pPr>
              <w:pStyle w:val="TCellCard"/>
            </w:pPr>
            <w:r w:rsidRPr="00590C30">
              <w:t>TP2A</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4C8DCDF" w14:textId="77777777" w:rsidR="00370320" w:rsidRPr="00590C30" w:rsidRDefault="00370320" w:rsidP="00E91CA8">
            <w:pPr>
              <w:pStyle w:val="TCellCard"/>
            </w:pPr>
            <w:r w:rsidRPr="00590C30">
              <w:t>TP2B</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78CE2263" w14:textId="6A14E1AD" w:rsidR="00370320" w:rsidRPr="00590C30" w:rsidRDefault="00370320" w:rsidP="00E91CA8">
            <w:pPr>
              <w:pStyle w:val="TCellCard"/>
            </w:pPr>
          </w:p>
        </w:tc>
      </w:tr>
      <w:tr w:rsidR="00370320" w:rsidRPr="00590C30" w14:paraId="2D799DFE" w14:textId="77777777" w:rsidTr="007534CB">
        <w:tc>
          <w:tcPr>
            <w:tcW w:w="1170" w:type="dxa"/>
            <w:tcBorders>
              <w:top w:val="single" w:sz="4" w:space="0" w:color="auto"/>
              <w:left w:val="single" w:sz="4" w:space="0" w:color="auto"/>
              <w:bottom w:val="single" w:sz="4" w:space="0" w:color="auto"/>
              <w:right w:val="single" w:sz="4" w:space="0" w:color="auto"/>
            </w:tcBorders>
            <w:tcMar>
              <w:right w:w="0" w:type="dxa"/>
            </w:tcMar>
          </w:tcPr>
          <w:p w14:paraId="7B5A0536" w14:textId="3FCE9CA8" w:rsidR="00370320" w:rsidRPr="00590C30" w:rsidRDefault="00370320" w:rsidP="00E91CA8">
            <w:pPr>
              <w:pStyle w:val="TCellCard"/>
            </w:pPr>
          </w:p>
        </w:tc>
        <w:tc>
          <w:tcPr>
            <w:tcW w:w="846" w:type="dxa"/>
            <w:tcBorders>
              <w:top w:val="single" w:sz="4" w:space="0" w:color="auto"/>
              <w:left w:val="single" w:sz="4" w:space="0" w:color="auto"/>
              <w:bottom w:val="single" w:sz="4" w:space="0" w:color="auto"/>
              <w:right w:val="single" w:sz="4" w:space="0" w:color="auto"/>
            </w:tcBorders>
            <w:tcMar>
              <w:right w:w="0" w:type="dxa"/>
            </w:tcMar>
          </w:tcPr>
          <w:p w14:paraId="4786E898" w14:textId="77777777" w:rsidR="00370320" w:rsidRPr="00590C30" w:rsidRDefault="00370320" w:rsidP="00E91CA8">
            <w:pPr>
              <w:pStyle w:val="TCellCard"/>
            </w:pPr>
            <w:r w:rsidRPr="00590C30">
              <w:t>EID2</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D95F25A"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1C7F2616" w14:textId="77777777" w:rsidR="00370320" w:rsidRPr="00590C30" w:rsidRDefault="00370320" w:rsidP="00E91CA8">
            <w:pPr>
              <w:pStyle w:val="TCellCard"/>
            </w:pPr>
            <w:r w:rsidRPr="00590C30">
              <w:t>EID3</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4E4E718" w14:textId="77777777" w:rsidR="00370320" w:rsidRPr="00590C30" w:rsidRDefault="00370320" w:rsidP="00E91CA8">
            <w:pPr>
              <w:pStyle w:val="TCellCard"/>
            </w:pPr>
            <w:r w:rsidRPr="00590C30">
              <w:t>EID4</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6C825A09"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5FC4EEB3" w14:textId="77777777" w:rsidR="00370320" w:rsidRPr="00590C30" w:rsidRDefault="00370320" w:rsidP="00E91CA8">
            <w:pPr>
              <w:pStyle w:val="TCellCard"/>
            </w:pPr>
            <w:r w:rsidRPr="00590C30">
              <w:t>EID5</w:t>
            </w: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2106245E"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03ADEDBD" w14:textId="77777777" w:rsidR="00370320" w:rsidRPr="00590C30" w:rsidRDefault="00370320" w:rsidP="00E91CA8">
            <w:pPr>
              <w:pStyle w:val="TCellCard"/>
            </w:pPr>
          </w:p>
        </w:tc>
        <w:tc>
          <w:tcPr>
            <w:tcW w:w="1008" w:type="dxa"/>
            <w:tcBorders>
              <w:top w:val="single" w:sz="4" w:space="0" w:color="auto"/>
              <w:left w:val="single" w:sz="4" w:space="0" w:color="auto"/>
              <w:bottom w:val="single" w:sz="4" w:space="0" w:color="auto"/>
              <w:right w:val="single" w:sz="4" w:space="0" w:color="auto"/>
            </w:tcBorders>
            <w:tcMar>
              <w:right w:w="0" w:type="dxa"/>
            </w:tcMar>
          </w:tcPr>
          <w:p w14:paraId="428618FE" w14:textId="77777777" w:rsidR="00370320" w:rsidRPr="00590C30" w:rsidRDefault="00370320" w:rsidP="00E91CA8">
            <w:pPr>
              <w:pStyle w:val="TCellCard"/>
            </w:pPr>
          </w:p>
        </w:tc>
      </w:tr>
    </w:tbl>
    <w:p w14:paraId="2DAEEB52" w14:textId="77777777" w:rsidR="00370320" w:rsidRPr="00590C30" w:rsidRDefault="00370320" w:rsidP="00C11FD0">
      <w:pPr>
        <w:pStyle w:val="CardSpacing"/>
      </w:pPr>
    </w:p>
    <w:p w14:paraId="04B5D305" w14:textId="3D078B73" w:rsidR="00370320" w:rsidRPr="00590C30" w:rsidRDefault="00370320" w:rsidP="00E4439A">
      <w:pPr>
        <w:pStyle w:val="CardHeader"/>
      </w:pPr>
      <w:r w:rsidRPr="00590C30">
        <w:t>Examples:</w:t>
      </w:r>
    </w:p>
    <w:tbl>
      <w:tblPr>
        <w:tblStyle w:val="TableGrid"/>
        <w:tblW w:w="10080" w:type="dxa"/>
        <w:tblLayout w:type="fixed"/>
        <w:tblLook w:val="0000" w:firstRow="0" w:lastRow="0" w:firstColumn="0" w:lastColumn="0" w:noHBand="0" w:noVBand="0"/>
      </w:tblPr>
      <w:tblGrid>
        <w:gridCol w:w="1165"/>
        <w:gridCol w:w="851"/>
        <w:gridCol w:w="1008"/>
        <w:gridCol w:w="1008"/>
        <w:gridCol w:w="1008"/>
        <w:gridCol w:w="1008"/>
        <w:gridCol w:w="1008"/>
        <w:gridCol w:w="1008"/>
        <w:gridCol w:w="1008"/>
        <w:gridCol w:w="1008"/>
      </w:tblGrid>
      <w:tr w:rsidR="00370320" w:rsidRPr="00590C30" w14:paraId="5B2E9899" w14:textId="77777777" w:rsidTr="007534CB">
        <w:tc>
          <w:tcPr>
            <w:tcW w:w="1165" w:type="dxa"/>
            <w:tcMar>
              <w:right w:w="0" w:type="dxa"/>
            </w:tcMar>
          </w:tcPr>
          <w:p w14:paraId="4E6D0E14" w14:textId="77777777" w:rsidR="00370320" w:rsidRPr="00590C30" w:rsidRDefault="00370320" w:rsidP="00E91CA8">
            <w:pPr>
              <w:pStyle w:val="TCellCard"/>
            </w:pPr>
            <w:r w:rsidRPr="00590C30">
              <w:t>TEMPRB</w:t>
            </w:r>
          </w:p>
        </w:tc>
        <w:tc>
          <w:tcPr>
            <w:tcW w:w="851" w:type="dxa"/>
            <w:tcMar>
              <w:right w:w="0" w:type="dxa"/>
            </w:tcMar>
          </w:tcPr>
          <w:p w14:paraId="48C1F5FF" w14:textId="77777777" w:rsidR="00370320" w:rsidRPr="00590C30" w:rsidRDefault="00370320" w:rsidP="00E91CA8">
            <w:pPr>
              <w:pStyle w:val="TCellCard"/>
            </w:pPr>
            <w:r w:rsidRPr="00590C30">
              <w:t>13</w:t>
            </w:r>
          </w:p>
        </w:tc>
        <w:tc>
          <w:tcPr>
            <w:tcW w:w="1008" w:type="dxa"/>
            <w:tcMar>
              <w:right w:w="0" w:type="dxa"/>
            </w:tcMar>
          </w:tcPr>
          <w:p w14:paraId="54072495" w14:textId="77777777" w:rsidR="00370320" w:rsidRPr="00590C30" w:rsidRDefault="00370320" w:rsidP="00E91CA8">
            <w:pPr>
              <w:pStyle w:val="TCellCard"/>
            </w:pPr>
            <w:r w:rsidRPr="00590C30">
              <w:t>2101</w:t>
            </w:r>
          </w:p>
        </w:tc>
        <w:tc>
          <w:tcPr>
            <w:tcW w:w="1008" w:type="dxa"/>
            <w:tcMar>
              <w:right w:w="0" w:type="dxa"/>
            </w:tcMar>
          </w:tcPr>
          <w:p w14:paraId="31134604" w14:textId="77777777" w:rsidR="00370320" w:rsidRPr="00590C30" w:rsidRDefault="00370320" w:rsidP="00E91CA8">
            <w:pPr>
              <w:pStyle w:val="TCellCard"/>
            </w:pPr>
            <w:r w:rsidRPr="00590C30">
              <w:t>35.7</w:t>
            </w:r>
          </w:p>
        </w:tc>
        <w:tc>
          <w:tcPr>
            <w:tcW w:w="1008" w:type="dxa"/>
            <w:tcMar>
              <w:right w:w="0" w:type="dxa"/>
            </w:tcMar>
          </w:tcPr>
          <w:p w14:paraId="4B71D1C8" w14:textId="77777777" w:rsidR="00370320" w:rsidRPr="00590C30" w:rsidRDefault="00370320" w:rsidP="00E91CA8">
            <w:pPr>
              <w:pStyle w:val="TCellCard"/>
            </w:pPr>
            <w:r w:rsidRPr="00590C30">
              <w:t>10.1</w:t>
            </w:r>
          </w:p>
        </w:tc>
        <w:tc>
          <w:tcPr>
            <w:tcW w:w="1008" w:type="dxa"/>
            <w:tcMar>
              <w:right w:w="0" w:type="dxa"/>
            </w:tcMar>
          </w:tcPr>
          <w:p w14:paraId="6889C6B0" w14:textId="77777777" w:rsidR="00370320" w:rsidRPr="00590C30" w:rsidRDefault="00370320" w:rsidP="00E91CA8">
            <w:pPr>
              <w:pStyle w:val="TCellCard"/>
            </w:pPr>
          </w:p>
        </w:tc>
        <w:tc>
          <w:tcPr>
            <w:tcW w:w="1008" w:type="dxa"/>
            <w:tcMar>
              <w:right w:w="0" w:type="dxa"/>
            </w:tcMar>
          </w:tcPr>
          <w:p w14:paraId="08983066" w14:textId="77777777" w:rsidR="00370320" w:rsidRPr="00590C30" w:rsidRDefault="00370320" w:rsidP="00E91CA8">
            <w:pPr>
              <w:pStyle w:val="TCellCard"/>
            </w:pPr>
          </w:p>
        </w:tc>
        <w:tc>
          <w:tcPr>
            <w:tcW w:w="1008" w:type="dxa"/>
            <w:tcMar>
              <w:right w:w="0" w:type="dxa"/>
            </w:tcMar>
          </w:tcPr>
          <w:p w14:paraId="51856017" w14:textId="77777777" w:rsidR="00370320" w:rsidRPr="00590C30" w:rsidRDefault="00370320" w:rsidP="00E91CA8">
            <w:pPr>
              <w:pStyle w:val="TCellCard"/>
            </w:pPr>
          </w:p>
        </w:tc>
        <w:tc>
          <w:tcPr>
            <w:tcW w:w="1008" w:type="dxa"/>
            <w:tcMar>
              <w:right w:w="0" w:type="dxa"/>
            </w:tcMar>
          </w:tcPr>
          <w:p w14:paraId="04C4448D" w14:textId="77777777" w:rsidR="00370320" w:rsidRPr="00590C30" w:rsidRDefault="00370320" w:rsidP="00E91CA8">
            <w:pPr>
              <w:pStyle w:val="TCellCard"/>
            </w:pPr>
          </w:p>
        </w:tc>
        <w:tc>
          <w:tcPr>
            <w:tcW w:w="1008" w:type="dxa"/>
            <w:tcMar>
              <w:right w:w="0" w:type="dxa"/>
            </w:tcMar>
          </w:tcPr>
          <w:p w14:paraId="788681CD" w14:textId="3E228F00" w:rsidR="00370320" w:rsidRPr="00590C30" w:rsidRDefault="00370320" w:rsidP="00E91CA8">
            <w:pPr>
              <w:pStyle w:val="TCellCard"/>
            </w:pPr>
          </w:p>
        </w:tc>
      </w:tr>
      <w:tr w:rsidR="00370320" w:rsidRPr="00590C30" w14:paraId="2D6951BE" w14:textId="77777777" w:rsidTr="007534CB">
        <w:tc>
          <w:tcPr>
            <w:tcW w:w="1165" w:type="dxa"/>
            <w:tcMar>
              <w:right w:w="0" w:type="dxa"/>
            </w:tcMar>
          </w:tcPr>
          <w:p w14:paraId="25A0FAA1" w14:textId="21F695D1" w:rsidR="00370320" w:rsidRPr="00590C30" w:rsidRDefault="00370320" w:rsidP="00E91CA8">
            <w:pPr>
              <w:pStyle w:val="TCellCard"/>
            </w:pPr>
          </w:p>
        </w:tc>
        <w:tc>
          <w:tcPr>
            <w:tcW w:w="851" w:type="dxa"/>
            <w:tcMar>
              <w:right w:w="0" w:type="dxa"/>
            </w:tcMar>
          </w:tcPr>
          <w:p w14:paraId="2BBBAC2F" w14:textId="77777777" w:rsidR="00370320" w:rsidRPr="00590C30" w:rsidRDefault="00370320" w:rsidP="00E91CA8">
            <w:pPr>
              <w:pStyle w:val="TCellCard"/>
            </w:pPr>
            <w:r w:rsidRPr="00590C30">
              <w:t>67</w:t>
            </w:r>
          </w:p>
        </w:tc>
        <w:tc>
          <w:tcPr>
            <w:tcW w:w="1008" w:type="dxa"/>
            <w:tcMar>
              <w:right w:w="0" w:type="dxa"/>
            </w:tcMar>
          </w:tcPr>
          <w:p w14:paraId="59C95BAB" w14:textId="77777777" w:rsidR="00370320" w:rsidRPr="00590C30" w:rsidRDefault="00370320" w:rsidP="00E91CA8">
            <w:pPr>
              <w:pStyle w:val="TCellCard"/>
            </w:pPr>
            <w:r w:rsidRPr="00590C30">
              <w:t>89</w:t>
            </w:r>
          </w:p>
        </w:tc>
        <w:tc>
          <w:tcPr>
            <w:tcW w:w="1008" w:type="dxa"/>
            <w:tcMar>
              <w:right w:w="0" w:type="dxa"/>
            </w:tcMar>
          </w:tcPr>
          <w:p w14:paraId="1CCE8BBC" w14:textId="77777777" w:rsidR="00370320" w:rsidRPr="00590C30" w:rsidRDefault="00370320" w:rsidP="00E91CA8">
            <w:pPr>
              <w:pStyle w:val="TCellCard"/>
            </w:pPr>
            <w:r w:rsidRPr="00590C30">
              <w:t>2</w:t>
            </w:r>
          </w:p>
        </w:tc>
        <w:tc>
          <w:tcPr>
            <w:tcW w:w="1008" w:type="dxa"/>
            <w:tcMar>
              <w:right w:w="0" w:type="dxa"/>
            </w:tcMar>
          </w:tcPr>
          <w:p w14:paraId="3AD37241" w14:textId="77777777" w:rsidR="00370320" w:rsidRPr="00590C30" w:rsidRDefault="00370320" w:rsidP="00E91CA8">
            <w:pPr>
              <w:pStyle w:val="TCellCard"/>
            </w:pPr>
            <w:r w:rsidRPr="00590C30">
              <w:t>13</w:t>
            </w:r>
          </w:p>
        </w:tc>
        <w:tc>
          <w:tcPr>
            <w:tcW w:w="1008" w:type="dxa"/>
            <w:tcMar>
              <w:right w:w="0" w:type="dxa"/>
            </w:tcMar>
          </w:tcPr>
          <w:p w14:paraId="5CD301FA" w14:textId="77777777" w:rsidR="00370320" w:rsidRPr="00590C30" w:rsidRDefault="00370320" w:rsidP="00E91CA8">
            <w:pPr>
              <w:pStyle w:val="TCellCard"/>
            </w:pPr>
            <w:r w:rsidRPr="00590C30">
              <w:t>1</w:t>
            </w:r>
          </w:p>
        </w:tc>
        <w:tc>
          <w:tcPr>
            <w:tcW w:w="1008" w:type="dxa"/>
            <w:tcMar>
              <w:right w:w="0" w:type="dxa"/>
            </w:tcMar>
          </w:tcPr>
          <w:p w14:paraId="25FFAFE9" w14:textId="77777777" w:rsidR="00370320" w:rsidRPr="00590C30" w:rsidRDefault="00370320" w:rsidP="00E91CA8">
            <w:pPr>
              <w:pStyle w:val="TCellCard"/>
            </w:pPr>
            <w:r w:rsidRPr="00590C30">
              <w:t>789</w:t>
            </w:r>
          </w:p>
        </w:tc>
        <w:tc>
          <w:tcPr>
            <w:tcW w:w="1008" w:type="dxa"/>
            <w:tcMar>
              <w:right w:w="0" w:type="dxa"/>
            </w:tcMar>
          </w:tcPr>
          <w:p w14:paraId="5D0C3A2F" w14:textId="77777777" w:rsidR="00370320" w:rsidRPr="00590C30" w:rsidRDefault="00370320" w:rsidP="00E91CA8">
            <w:pPr>
              <w:pStyle w:val="TCellCard"/>
            </w:pPr>
          </w:p>
        </w:tc>
        <w:tc>
          <w:tcPr>
            <w:tcW w:w="1008" w:type="dxa"/>
            <w:tcMar>
              <w:right w:w="0" w:type="dxa"/>
            </w:tcMar>
          </w:tcPr>
          <w:p w14:paraId="39211449" w14:textId="77777777" w:rsidR="00370320" w:rsidRPr="00590C30" w:rsidRDefault="00370320" w:rsidP="00E91CA8">
            <w:pPr>
              <w:pStyle w:val="TCellCard"/>
            </w:pPr>
          </w:p>
        </w:tc>
        <w:tc>
          <w:tcPr>
            <w:tcW w:w="1008" w:type="dxa"/>
            <w:tcMar>
              <w:right w:w="0" w:type="dxa"/>
            </w:tcMar>
          </w:tcPr>
          <w:p w14:paraId="45140DFC" w14:textId="77777777" w:rsidR="00370320" w:rsidRPr="00590C30" w:rsidRDefault="00370320" w:rsidP="00E91CA8">
            <w:pPr>
              <w:pStyle w:val="TCellCard"/>
            </w:pPr>
          </w:p>
        </w:tc>
      </w:tr>
    </w:tbl>
    <w:p w14:paraId="3C71ADA8" w14:textId="77777777" w:rsidR="00370320" w:rsidRPr="00590C30" w:rsidRDefault="00370320" w:rsidP="00C11FD0">
      <w:pPr>
        <w:pStyle w:val="CardSpacing"/>
      </w:pP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0"/>
        <w:gridCol w:w="856"/>
        <w:gridCol w:w="1008"/>
        <w:gridCol w:w="1008"/>
        <w:gridCol w:w="1008"/>
        <w:gridCol w:w="1008"/>
        <w:gridCol w:w="1008"/>
        <w:gridCol w:w="1008"/>
        <w:gridCol w:w="1008"/>
        <w:gridCol w:w="1008"/>
      </w:tblGrid>
      <w:tr w:rsidR="00370320" w:rsidRPr="00590C30" w14:paraId="148A5100" w14:textId="77777777" w:rsidTr="007534CB">
        <w:tc>
          <w:tcPr>
            <w:tcW w:w="1160" w:type="dxa"/>
          </w:tcPr>
          <w:p w14:paraId="701FD261" w14:textId="77777777" w:rsidR="00370320" w:rsidRPr="00590C30" w:rsidRDefault="00370320" w:rsidP="00E91CA8">
            <w:pPr>
              <w:pStyle w:val="TCellCard"/>
            </w:pPr>
            <w:r w:rsidRPr="00590C30">
              <w:t>TEMPRB</w:t>
            </w:r>
          </w:p>
        </w:tc>
        <w:tc>
          <w:tcPr>
            <w:tcW w:w="856" w:type="dxa"/>
          </w:tcPr>
          <w:p w14:paraId="0FD6D6F7" w14:textId="77777777" w:rsidR="00370320" w:rsidRPr="00590C30" w:rsidRDefault="00370320" w:rsidP="00E91CA8">
            <w:pPr>
              <w:pStyle w:val="TCellCard"/>
            </w:pPr>
            <w:r w:rsidRPr="00590C30">
              <w:t>13</w:t>
            </w:r>
          </w:p>
        </w:tc>
        <w:tc>
          <w:tcPr>
            <w:tcW w:w="1008" w:type="dxa"/>
          </w:tcPr>
          <w:p w14:paraId="400181CB" w14:textId="77777777" w:rsidR="00370320" w:rsidRPr="00590C30" w:rsidRDefault="00370320" w:rsidP="00E91CA8">
            <w:pPr>
              <w:pStyle w:val="TCellCard"/>
            </w:pPr>
            <w:r w:rsidRPr="00590C30">
              <w:t>2101</w:t>
            </w:r>
          </w:p>
        </w:tc>
        <w:tc>
          <w:tcPr>
            <w:tcW w:w="1008" w:type="dxa"/>
          </w:tcPr>
          <w:p w14:paraId="14DD2E34" w14:textId="77777777" w:rsidR="00370320" w:rsidRPr="00590C30" w:rsidRDefault="00370320" w:rsidP="00E91CA8">
            <w:pPr>
              <w:pStyle w:val="TCellCard"/>
            </w:pPr>
            <w:r w:rsidRPr="00590C30">
              <w:t>35.7</w:t>
            </w:r>
          </w:p>
        </w:tc>
        <w:tc>
          <w:tcPr>
            <w:tcW w:w="1008" w:type="dxa"/>
          </w:tcPr>
          <w:p w14:paraId="0442321F" w14:textId="77777777" w:rsidR="00370320" w:rsidRPr="00590C30" w:rsidRDefault="00370320" w:rsidP="00E91CA8">
            <w:pPr>
              <w:pStyle w:val="TCellCard"/>
            </w:pPr>
            <w:r w:rsidRPr="00590C30">
              <w:t>10.1</w:t>
            </w:r>
          </w:p>
        </w:tc>
        <w:tc>
          <w:tcPr>
            <w:tcW w:w="1008" w:type="dxa"/>
          </w:tcPr>
          <w:p w14:paraId="7A898FB2" w14:textId="77777777" w:rsidR="00370320" w:rsidRPr="00590C30" w:rsidRDefault="00370320" w:rsidP="00E91CA8">
            <w:pPr>
              <w:pStyle w:val="TCellCard"/>
            </w:pPr>
          </w:p>
        </w:tc>
        <w:tc>
          <w:tcPr>
            <w:tcW w:w="1008" w:type="dxa"/>
          </w:tcPr>
          <w:p w14:paraId="0A5AA7F6" w14:textId="77777777" w:rsidR="00370320" w:rsidRPr="00590C30" w:rsidRDefault="00370320" w:rsidP="00E91CA8">
            <w:pPr>
              <w:pStyle w:val="TCellCard"/>
            </w:pPr>
          </w:p>
        </w:tc>
        <w:tc>
          <w:tcPr>
            <w:tcW w:w="1008" w:type="dxa"/>
          </w:tcPr>
          <w:p w14:paraId="52EA4B6D" w14:textId="77777777" w:rsidR="00370320" w:rsidRPr="00590C30" w:rsidRDefault="00370320" w:rsidP="00E91CA8">
            <w:pPr>
              <w:pStyle w:val="TCellCard"/>
            </w:pPr>
          </w:p>
        </w:tc>
        <w:tc>
          <w:tcPr>
            <w:tcW w:w="1008" w:type="dxa"/>
          </w:tcPr>
          <w:p w14:paraId="015C843F" w14:textId="77777777" w:rsidR="00370320" w:rsidRPr="00590C30" w:rsidRDefault="00370320" w:rsidP="00E91CA8">
            <w:pPr>
              <w:pStyle w:val="TCellCard"/>
            </w:pPr>
          </w:p>
        </w:tc>
        <w:tc>
          <w:tcPr>
            <w:tcW w:w="1008" w:type="dxa"/>
          </w:tcPr>
          <w:p w14:paraId="554A0AB9" w14:textId="4ED4D515" w:rsidR="00370320" w:rsidRPr="00590C30" w:rsidRDefault="00370320" w:rsidP="00E91CA8">
            <w:pPr>
              <w:pStyle w:val="TCellCard"/>
            </w:pPr>
          </w:p>
        </w:tc>
      </w:tr>
      <w:tr w:rsidR="00370320" w:rsidRPr="00590C30" w14:paraId="19B0C095" w14:textId="77777777" w:rsidTr="007534CB">
        <w:tc>
          <w:tcPr>
            <w:tcW w:w="1160" w:type="dxa"/>
          </w:tcPr>
          <w:p w14:paraId="19521A42" w14:textId="0BDE3BD6" w:rsidR="00370320" w:rsidRPr="00590C30" w:rsidRDefault="00370320" w:rsidP="00E91CA8">
            <w:pPr>
              <w:pStyle w:val="TCellCard"/>
            </w:pPr>
          </w:p>
        </w:tc>
        <w:tc>
          <w:tcPr>
            <w:tcW w:w="856" w:type="dxa"/>
          </w:tcPr>
          <w:p w14:paraId="7DC624B9" w14:textId="77777777" w:rsidR="00370320" w:rsidRPr="00590C30" w:rsidRDefault="00370320" w:rsidP="00E91CA8">
            <w:pPr>
              <w:pStyle w:val="TCellCard"/>
            </w:pPr>
            <w:r w:rsidRPr="00590C30">
              <w:t>68</w:t>
            </w:r>
          </w:p>
        </w:tc>
        <w:tc>
          <w:tcPr>
            <w:tcW w:w="1008" w:type="dxa"/>
          </w:tcPr>
          <w:p w14:paraId="357BC9BD" w14:textId="77777777" w:rsidR="00370320" w:rsidRPr="00590C30" w:rsidRDefault="00370320" w:rsidP="00E91CA8">
            <w:pPr>
              <w:pStyle w:val="TCellCard"/>
            </w:pPr>
            <w:r w:rsidRPr="00590C30">
              <w:t>THRU</w:t>
            </w:r>
          </w:p>
        </w:tc>
        <w:tc>
          <w:tcPr>
            <w:tcW w:w="1008" w:type="dxa"/>
          </w:tcPr>
          <w:p w14:paraId="68F72D4D" w14:textId="77777777" w:rsidR="00370320" w:rsidRPr="00590C30" w:rsidRDefault="00370320" w:rsidP="00E91CA8">
            <w:pPr>
              <w:pStyle w:val="TCellCard"/>
            </w:pPr>
            <w:r w:rsidRPr="00590C30">
              <w:t>97</w:t>
            </w:r>
          </w:p>
        </w:tc>
        <w:tc>
          <w:tcPr>
            <w:tcW w:w="1008" w:type="dxa"/>
          </w:tcPr>
          <w:p w14:paraId="6D91D469" w14:textId="77777777" w:rsidR="00370320" w:rsidRPr="00590C30" w:rsidRDefault="00370320" w:rsidP="00E91CA8">
            <w:pPr>
              <w:pStyle w:val="TCellCard"/>
            </w:pPr>
            <w:r w:rsidRPr="00590C30">
              <w:t>2101</w:t>
            </w:r>
          </w:p>
        </w:tc>
        <w:tc>
          <w:tcPr>
            <w:tcW w:w="1008" w:type="dxa"/>
          </w:tcPr>
          <w:p w14:paraId="0E8EC080" w14:textId="77777777" w:rsidR="00370320" w:rsidRPr="00590C30" w:rsidRDefault="00370320" w:rsidP="00E91CA8">
            <w:pPr>
              <w:pStyle w:val="TCellCard"/>
            </w:pPr>
            <w:r w:rsidRPr="00590C30">
              <w:t>THRU</w:t>
            </w:r>
          </w:p>
        </w:tc>
        <w:tc>
          <w:tcPr>
            <w:tcW w:w="1008" w:type="dxa"/>
          </w:tcPr>
          <w:p w14:paraId="157BA7D3" w14:textId="77777777" w:rsidR="00370320" w:rsidRPr="00590C30" w:rsidRDefault="00370320" w:rsidP="00E91CA8">
            <w:pPr>
              <w:pStyle w:val="TCellCard"/>
            </w:pPr>
            <w:r w:rsidRPr="00590C30">
              <w:t>4009</w:t>
            </w:r>
          </w:p>
        </w:tc>
        <w:tc>
          <w:tcPr>
            <w:tcW w:w="1008" w:type="dxa"/>
          </w:tcPr>
          <w:p w14:paraId="43E1FB68" w14:textId="77777777" w:rsidR="00370320" w:rsidRPr="00590C30" w:rsidRDefault="00370320" w:rsidP="00E91CA8">
            <w:pPr>
              <w:pStyle w:val="TCellCard"/>
            </w:pPr>
          </w:p>
        </w:tc>
        <w:tc>
          <w:tcPr>
            <w:tcW w:w="1008" w:type="dxa"/>
          </w:tcPr>
          <w:p w14:paraId="4F768FA2" w14:textId="77777777" w:rsidR="00370320" w:rsidRPr="00590C30" w:rsidRDefault="00370320" w:rsidP="00E91CA8">
            <w:pPr>
              <w:pStyle w:val="TCellCard"/>
            </w:pPr>
          </w:p>
        </w:tc>
        <w:tc>
          <w:tcPr>
            <w:tcW w:w="1008" w:type="dxa"/>
          </w:tcPr>
          <w:p w14:paraId="1271254D" w14:textId="77777777" w:rsidR="00370320" w:rsidRPr="00590C30" w:rsidRDefault="00370320" w:rsidP="00E91CA8">
            <w:pPr>
              <w:pStyle w:val="TCellCard"/>
            </w:pPr>
          </w:p>
        </w:tc>
      </w:tr>
    </w:tbl>
    <w:p w14:paraId="2CD8E427" w14:textId="77777777" w:rsidR="00370320" w:rsidRPr="00590C30" w:rsidRDefault="00370320" w:rsidP="00C11FD0">
      <w:pPr>
        <w:pStyle w:val="CardSpacing"/>
      </w:pPr>
    </w:p>
    <w:p w14:paraId="29D74CEB" w14:textId="657D919E"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4425BDD3" w14:textId="77777777" w:rsidTr="00AF0111">
        <w:tc>
          <w:tcPr>
            <w:tcW w:w="1080" w:type="dxa"/>
            <w:tcBorders>
              <w:bottom w:val="single" w:sz="4" w:space="0" w:color="auto"/>
            </w:tcBorders>
          </w:tcPr>
          <w:p w14:paraId="43AE96E2"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BDF28D5"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5B2E26DA"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495713C" w14:textId="77777777" w:rsidR="00370320" w:rsidRPr="00AF0111" w:rsidRDefault="00370320" w:rsidP="00AF0111">
            <w:pPr>
              <w:pStyle w:val="CardHeader"/>
              <w:rPr>
                <w:b w:val="0"/>
                <w:bCs/>
              </w:rPr>
            </w:pPr>
            <w:r w:rsidRPr="00AF0111">
              <w:rPr>
                <w:b w:val="0"/>
                <w:bCs/>
              </w:rPr>
              <w:t>Default</w:t>
            </w:r>
          </w:p>
        </w:tc>
      </w:tr>
      <w:tr w:rsidR="00370320" w:rsidRPr="00590C30" w14:paraId="21750CE4" w14:textId="77777777" w:rsidTr="00AF0111">
        <w:tc>
          <w:tcPr>
            <w:tcW w:w="1080" w:type="dxa"/>
            <w:tcBorders>
              <w:top w:val="single" w:sz="4" w:space="0" w:color="auto"/>
            </w:tcBorders>
          </w:tcPr>
          <w:p w14:paraId="2F8FB640" w14:textId="77777777" w:rsidR="00370320" w:rsidRPr="00590C30" w:rsidRDefault="00370320" w:rsidP="0080315D">
            <w:pPr>
              <w:pStyle w:val="TCaseControl"/>
            </w:pPr>
            <w:r w:rsidRPr="00590C30">
              <w:t>SID</w:t>
            </w:r>
          </w:p>
        </w:tc>
        <w:tc>
          <w:tcPr>
            <w:tcW w:w="6480" w:type="dxa"/>
            <w:tcBorders>
              <w:top w:val="single" w:sz="4" w:space="0" w:color="auto"/>
            </w:tcBorders>
          </w:tcPr>
          <w:p w14:paraId="374F7D2F" w14:textId="77777777" w:rsidR="00370320" w:rsidRPr="00590C30" w:rsidRDefault="00370320" w:rsidP="0080315D">
            <w:pPr>
              <w:pStyle w:val="TCaseControl"/>
            </w:pPr>
            <w:r w:rsidRPr="00590C30">
              <w:t>ID number of the temperature set</w:t>
            </w:r>
          </w:p>
        </w:tc>
        <w:tc>
          <w:tcPr>
            <w:tcW w:w="1440" w:type="dxa"/>
            <w:tcBorders>
              <w:top w:val="single" w:sz="4" w:space="0" w:color="auto"/>
            </w:tcBorders>
          </w:tcPr>
          <w:p w14:paraId="7F82416F" w14:textId="77777777" w:rsidR="00370320" w:rsidRPr="00590C30" w:rsidRDefault="00370320" w:rsidP="0080315D">
            <w:pPr>
              <w:pStyle w:val="TCaseControl"/>
            </w:pPr>
            <w:r w:rsidRPr="00590C30">
              <w:t>Integer &gt; 0</w:t>
            </w:r>
          </w:p>
        </w:tc>
        <w:tc>
          <w:tcPr>
            <w:tcW w:w="1080" w:type="dxa"/>
            <w:tcBorders>
              <w:top w:val="single" w:sz="4" w:space="0" w:color="auto"/>
            </w:tcBorders>
          </w:tcPr>
          <w:p w14:paraId="43154140" w14:textId="77777777" w:rsidR="00370320" w:rsidRPr="00590C30" w:rsidRDefault="00370320" w:rsidP="0080315D">
            <w:pPr>
              <w:pStyle w:val="TCaseControl"/>
            </w:pPr>
            <w:r w:rsidRPr="00590C30">
              <w:t>None</w:t>
            </w:r>
          </w:p>
        </w:tc>
      </w:tr>
      <w:tr w:rsidR="00370320" w:rsidRPr="00590C30" w14:paraId="5806813F" w14:textId="77777777" w:rsidTr="0080315D">
        <w:tc>
          <w:tcPr>
            <w:tcW w:w="1080" w:type="dxa"/>
          </w:tcPr>
          <w:p w14:paraId="005DF5E5" w14:textId="77777777" w:rsidR="00370320" w:rsidRPr="00590C30" w:rsidRDefault="00370320" w:rsidP="0080315D">
            <w:pPr>
              <w:pStyle w:val="TCaseControl"/>
            </w:pPr>
            <w:r w:rsidRPr="00590C30">
              <w:t>EIDi</w:t>
            </w:r>
          </w:p>
        </w:tc>
        <w:tc>
          <w:tcPr>
            <w:tcW w:w="6480" w:type="dxa"/>
          </w:tcPr>
          <w:p w14:paraId="2FAF096A" w14:textId="77777777" w:rsidR="00370320" w:rsidRPr="00590C30" w:rsidRDefault="00370320" w:rsidP="0080315D">
            <w:pPr>
              <w:pStyle w:val="TCaseControl"/>
            </w:pPr>
            <w:r w:rsidRPr="00590C30">
              <w:t>Element ID numbers</w:t>
            </w:r>
          </w:p>
        </w:tc>
        <w:tc>
          <w:tcPr>
            <w:tcW w:w="1440" w:type="dxa"/>
          </w:tcPr>
          <w:p w14:paraId="6908FC53" w14:textId="77777777" w:rsidR="00370320" w:rsidRPr="00590C30" w:rsidRDefault="00370320" w:rsidP="0080315D">
            <w:pPr>
              <w:pStyle w:val="TCaseControl"/>
            </w:pPr>
            <w:r w:rsidRPr="00590C30">
              <w:t>Integer &gt; 0</w:t>
            </w:r>
          </w:p>
        </w:tc>
        <w:tc>
          <w:tcPr>
            <w:tcW w:w="1080" w:type="dxa"/>
          </w:tcPr>
          <w:p w14:paraId="18C4FC0F" w14:textId="77777777" w:rsidR="00370320" w:rsidRPr="00590C30" w:rsidRDefault="00370320" w:rsidP="0080315D">
            <w:pPr>
              <w:pStyle w:val="TCaseControl"/>
            </w:pPr>
            <w:r w:rsidRPr="00590C30">
              <w:t>None</w:t>
            </w:r>
          </w:p>
        </w:tc>
      </w:tr>
      <w:tr w:rsidR="00370320" w:rsidRPr="00590C30" w14:paraId="310E8721" w14:textId="77777777" w:rsidTr="0080315D">
        <w:tc>
          <w:tcPr>
            <w:tcW w:w="1080" w:type="dxa"/>
          </w:tcPr>
          <w:p w14:paraId="2E80AC38" w14:textId="77777777" w:rsidR="00370320" w:rsidRPr="00590C30" w:rsidRDefault="00370320" w:rsidP="0080315D">
            <w:pPr>
              <w:pStyle w:val="TCaseControl"/>
            </w:pPr>
            <w:r w:rsidRPr="00590C30">
              <w:lastRenderedPageBreak/>
              <w:t>TA</w:t>
            </w:r>
          </w:p>
        </w:tc>
        <w:tc>
          <w:tcPr>
            <w:tcW w:w="6480" w:type="dxa"/>
          </w:tcPr>
          <w:p w14:paraId="195BBA69" w14:textId="77777777" w:rsidR="00370320" w:rsidRPr="00590C30" w:rsidRDefault="00370320" w:rsidP="0080315D">
            <w:pPr>
              <w:pStyle w:val="TCaseControl"/>
            </w:pPr>
            <w:r w:rsidRPr="00590C30">
              <w:t>Average temperature of the element at end a</w:t>
            </w:r>
          </w:p>
        </w:tc>
        <w:tc>
          <w:tcPr>
            <w:tcW w:w="1440" w:type="dxa"/>
          </w:tcPr>
          <w:p w14:paraId="6F0B0E5B" w14:textId="77777777" w:rsidR="00370320" w:rsidRPr="00590C30" w:rsidRDefault="00370320" w:rsidP="0080315D">
            <w:pPr>
              <w:pStyle w:val="TCaseControl"/>
            </w:pPr>
            <w:r w:rsidRPr="00590C30">
              <w:t>Real &gt; 0.</w:t>
            </w:r>
          </w:p>
        </w:tc>
        <w:tc>
          <w:tcPr>
            <w:tcW w:w="1080" w:type="dxa"/>
          </w:tcPr>
          <w:p w14:paraId="1632AC73" w14:textId="77777777" w:rsidR="00370320" w:rsidRPr="00590C30" w:rsidRDefault="00370320" w:rsidP="0080315D">
            <w:pPr>
              <w:pStyle w:val="TCaseControl"/>
            </w:pPr>
            <w:r w:rsidRPr="00590C30">
              <w:t>0.</w:t>
            </w:r>
          </w:p>
        </w:tc>
      </w:tr>
      <w:tr w:rsidR="00370320" w:rsidRPr="00590C30" w14:paraId="4ADDA1FC" w14:textId="77777777" w:rsidTr="0080315D">
        <w:tc>
          <w:tcPr>
            <w:tcW w:w="1080" w:type="dxa"/>
          </w:tcPr>
          <w:p w14:paraId="0C4C8B0E" w14:textId="77777777" w:rsidR="00370320" w:rsidRPr="00590C30" w:rsidRDefault="00370320" w:rsidP="0080315D">
            <w:pPr>
              <w:pStyle w:val="TCaseControl"/>
            </w:pPr>
            <w:r w:rsidRPr="00590C30">
              <w:t>TB</w:t>
            </w:r>
          </w:p>
        </w:tc>
        <w:tc>
          <w:tcPr>
            <w:tcW w:w="6480" w:type="dxa"/>
          </w:tcPr>
          <w:p w14:paraId="6F7F5034" w14:textId="77777777" w:rsidR="00370320" w:rsidRPr="00590C30" w:rsidRDefault="00370320" w:rsidP="0080315D">
            <w:pPr>
              <w:pStyle w:val="TCaseControl"/>
            </w:pPr>
            <w:r w:rsidRPr="00590C30">
              <w:t>Average temperature of the element at end b</w:t>
            </w:r>
          </w:p>
        </w:tc>
        <w:tc>
          <w:tcPr>
            <w:tcW w:w="1440" w:type="dxa"/>
          </w:tcPr>
          <w:p w14:paraId="0234DCF8" w14:textId="77777777" w:rsidR="00370320" w:rsidRPr="00590C30" w:rsidRDefault="00370320" w:rsidP="0080315D">
            <w:pPr>
              <w:pStyle w:val="TCaseControl"/>
            </w:pPr>
            <w:r w:rsidRPr="00590C30">
              <w:t>Real &gt; 0.</w:t>
            </w:r>
          </w:p>
        </w:tc>
        <w:tc>
          <w:tcPr>
            <w:tcW w:w="1080" w:type="dxa"/>
          </w:tcPr>
          <w:p w14:paraId="410DD628" w14:textId="77777777" w:rsidR="00370320" w:rsidRPr="00590C30" w:rsidRDefault="00370320" w:rsidP="0080315D">
            <w:pPr>
              <w:pStyle w:val="TCaseControl"/>
            </w:pPr>
            <w:r w:rsidRPr="00590C30">
              <w:t>0.</w:t>
            </w:r>
          </w:p>
        </w:tc>
      </w:tr>
      <w:tr w:rsidR="00370320" w:rsidRPr="00590C30" w14:paraId="13C83B24" w14:textId="77777777" w:rsidTr="0080315D">
        <w:tc>
          <w:tcPr>
            <w:tcW w:w="1080" w:type="dxa"/>
          </w:tcPr>
          <w:p w14:paraId="31317BBE" w14:textId="77777777" w:rsidR="00370320" w:rsidRPr="00590C30" w:rsidRDefault="00370320" w:rsidP="0080315D">
            <w:pPr>
              <w:pStyle w:val="TCaseControl"/>
            </w:pPr>
            <w:r w:rsidRPr="00590C30">
              <w:t>TP1A</w:t>
            </w:r>
          </w:p>
        </w:tc>
        <w:tc>
          <w:tcPr>
            <w:tcW w:w="6480" w:type="dxa"/>
          </w:tcPr>
          <w:p w14:paraId="5264F6B3" w14:textId="77777777" w:rsidR="00370320" w:rsidRPr="00590C30" w:rsidRDefault="00370320" w:rsidP="0080315D">
            <w:pPr>
              <w:pStyle w:val="TCaseControl"/>
            </w:pPr>
            <w:r w:rsidRPr="00590C30">
              <w:t>Linear temperature gradient in element y axis at end a</w:t>
            </w:r>
          </w:p>
        </w:tc>
        <w:tc>
          <w:tcPr>
            <w:tcW w:w="1440" w:type="dxa"/>
          </w:tcPr>
          <w:p w14:paraId="0659173C" w14:textId="77777777" w:rsidR="00370320" w:rsidRPr="00590C30" w:rsidRDefault="00370320" w:rsidP="0080315D">
            <w:pPr>
              <w:pStyle w:val="TCaseControl"/>
            </w:pPr>
            <w:r w:rsidRPr="00590C30">
              <w:t>Real</w:t>
            </w:r>
          </w:p>
        </w:tc>
        <w:tc>
          <w:tcPr>
            <w:tcW w:w="1080" w:type="dxa"/>
          </w:tcPr>
          <w:p w14:paraId="22DD02FC" w14:textId="77777777" w:rsidR="00370320" w:rsidRPr="00590C30" w:rsidRDefault="00370320" w:rsidP="0080315D">
            <w:pPr>
              <w:pStyle w:val="TCaseControl"/>
            </w:pPr>
            <w:r w:rsidRPr="00590C30">
              <w:t>0.</w:t>
            </w:r>
          </w:p>
        </w:tc>
      </w:tr>
      <w:tr w:rsidR="00370320" w:rsidRPr="00590C30" w14:paraId="7A344FD3" w14:textId="77777777" w:rsidTr="0080315D">
        <w:tc>
          <w:tcPr>
            <w:tcW w:w="1080" w:type="dxa"/>
          </w:tcPr>
          <w:p w14:paraId="6DB622FE" w14:textId="77777777" w:rsidR="00370320" w:rsidRPr="00590C30" w:rsidRDefault="00370320" w:rsidP="0080315D">
            <w:pPr>
              <w:pStyle w:val="TCaseControl"/>
            </w:pPr>
            <w:r w:rsidRPr="00590C30">
              <w:t>TP1B</w:t>
            </w:r>
          </w:p>
        </w:tc>
        <w:tc>
          <w:tcPr>
            <w:tcW w:w="6480" w:type="dxa"/>
          </w:tcPr>
          <w:p w14:paraId="7F696CB8" w14:textId="77777777" w:rsidR="00370320" w:rsidRPr="00590C30" w:rsidRDefault="00370320" w:rsidP="0080315D">
            <w:pPr>
              <w:pStyle w:val="TCaseControl"/>
            </w:pPr>
            <w:r w:rsidRPr="00590C30">
              <w:t>Linear temperature gradient in element y axis at end b</w:t>
            </w:r>
          </w:p>
        </w:tc>
        <w:tc>
          <w:tcPr>
            <w:tcW w:w="1440" w:type="dxa"/>
          </w:tcPr>
          <w:p w14:paraId="0A7CD831" w14:textId="77777777" w:rsidR="00370320" w:rsidRPr="00590C30" w:rsidRDefault="00370320" w:rsidP="0080315D">
            <w:pPr>
              <w:pStyle w:val="TCaseControl"/>
            </w:pPr>
            <w:r w:rsidRPr="00590C30">
              <w:t>Real</w:t>
            </w:r>
          </w:p>
        </w:tc>
        <w:tc>
          <w:tcPr>
            <w:tcW w:w="1080" w:type="dxa"/>
          </w:tcPr>
          <w:p w14:paraId="727E8153" w14:textId="77777777" w:rsidR="00370320" w:rsidRPr="00590C30" w:rsidRDefault="00370320" w:rsidP="0080315D">
            <w:pPr>
              <w:pStyle w:val="TCaseControl"/>
            </w:pPr>
            <w:r w:rsidRPr="00590C30">
              <w:t>0.</w:t>
            </w:r>
          </w:p>
        </w:tc>
      </w:tr>
      <w:tr w:rsidR="00370320" w:rsidRPr="00590C30" w14:paraId="45D41570" w14:textId="77777777" w:rsidTr="0080315D">
        <w:tc>
          <w:tcPr>
            <w:tcW w:w="1080" w:type="dxa"/>
          </w:tcPr>
          <w:p w14:paraId="325D2299" w14:textId="77777777" w:rsidR="00370320" w:rsidRPr="00590C30" w:rsidRDefault="00370320" w:rsidP="0080315D">
            <w:pPr>
              <w:pStyle w:val="TCaseControl"/>
            </w:pPr>
            <w:r w:rsidRPr="00590C30">
              <w:t>TP2A</w:t>
            </w:r>
          </w:p>
        </w:tc>
        <w:tc>
          <w:tcPr>
            <w:tcW w:w="6480" w:type="dxa"/>
          </w:tcPr>
          <w:p w14:paraId="3A052851" w14:textId="77777777" w:rsidR="00370320" w:rsidRPr="00590C30" w:rsidRDefault="00370320" w:rsidP="0080315D">
            <w:pPr>
              <w:pStyle w:val="TCaseControl"/>
            </w:pPr>
            <w:r w:rsidRPr="00590C30">
              <w:t>Linear temperature gradient in element z axis at end a</w:t>
            </w:r>
          </w:p>
        </w:tc>
        <w:tc>
          <w:tcPr>
            <w:tcW w:w="1440" w:type="dxa"/>
          </w:tcPr>
          <w:p w14:paraId="72E87201" w14:textId="77777777" w:rsidR="00370320" w:rsidRPr="00590C30" w:rsidRDefault="00370320" w:rsidP="0080315D">
            <w:pPr>
              <w:pStyle w:val="TCaseControl"/>
            </w:pPr>
            <w:r w:rsidRPr="00590C30">
              <w:t>Real</w:t>
            </w:r>
          </w:p>
        </w:tc>
        <w:tc>
          <w:tcPr>
            <w:tcW w:w="1080" w:type="dxa"/>
          </w:tcPr>
          <w:p w14:paraId="5A6A949C" w14:textId="77777777" w:rsidR="00370320" w:rsidRPr="00590C30" w:rsidRDefault="00370320" w:rsidP="0080315D">
            <w:pPr>
              <w:pStyle w:val="TCaseControl"/>
            </w:pPr>
            <w:r w:rsidRPr="00590C30">
              <w:t>0.</w:t>
            </w:r>
          </w:p>
        </w:tc>
      </w:tr>
      <w:tr w:rsidR="00370320" w:rsidRPr="00590C30" w14:paraId="1F7CB879" w14:textId="77777777" w:rsidTr="0080315D">
        <w:tc>
          <w:tcPr>
            <w:tcW w:w="1080" w:type="dxa"/>
          </w:tcPr>
          <w:p w14:paraId="6AC0BC65" w14:textId="77777777" w:rsidR="00370320" w:rsidRPr="00590C30" w:rsidRDefault="00370320" w:rsidP="0080315D">
            <w:pPr>
              <w:pStyle w:val="TCaseControl"/>
            </w:pPr>
            <w:r w:rsidRPr="00590C30">
              <w:t>TP2B</w:t>
            </w:r>
          </w:p>
        </w:tc>
        <w:tc>
          <w:tcPr>
            <w:tcW w:w="6480" w:type="dxa"/>
          </w:tcPr>
          <w:p w14:paraId="7F085531" w14:textId="77777777" w:rsidR="00370320" w:rsidRPr="00590C30" w:rsidRDefault="00370320" w:rsidP="0080315D">
            <w:pPr>
              <w:pStyle w:val="TCaseControl"/>
            </w:pPr>
            <w:r w:rsidRPr="00590C30">
              <w:t>Linear temperature gradient in element z axis at end b</w:t>
            </w:r>
          </w:p>
        </w:tc>
        <w:tc>
          <w:tcPr>
            <w:tcW w:w="1440" w:type="dxa"/>
          </w:tcPr>
          <w:p w14:paraId="7DB92538" w14:textId="77777777" w:rsidR="00370320" w:rsidRPr="00590C30" w:rsidRDefault="00370320" w:rsidP="0080315D">
            <w:pPr>
              <w:pStyle w:val="TCaseControl"/>
            </w:pPr>
            <w:r w:rsidRPr="00590C30">
              <w:t>Real</w:t>
            </w:r>
          </w:p>
        </w:tc>
        <w:tc>
          <w:tcPr>
            <w:tcW w:w="1080" w:type="dxa"/>
          </w:tcPr>
          <w:p w14:paraId="42D5CF41" w14:textId="77777777" w:rsidR="00370320" w:rsidRPr="00590C30" w:rsidRDefault="00370320" w:rsidP="0080315D">
            <w:pPr>
              <w:pStyle w:val="TCaseControl"/>
            </w:pPr>
            <w:r w:rsidRPr="00590C30">
              <w:t>0.</w:t>
            </w:r>
          </w:p>
        </w:tc>
      </w:tr>
    </w:tbl>
    <w:p w14:paraId="0EBDB4DB" w14:textId="77777777" w:rsidR="00370320" w:rsidRPr="00590C30" w:rsidRDefault="00370320" w:rsidP="00C11FD0">
      <w:pPr>
        <w:pStyle w:val="CardSpacing"/>
      </w:pPr>
    </w:p>
    <w:p w14:paraId="27D89F34" w14:textId="1D48483F" w:rsidR="00370320" w:rsidRPr="00590C30" w:rsidRDefault="00370320" w:rsidP="00E4439A">
      <w:pPr>
        <w:pStyle w:val="CardHeader"/>
      </w:pPr>
      <w:r w:rsidRPr="00590C30">
        <w:t>Remarks:</w:t>
      </w:r>
    </w:p>
    <w:p w14:paraId="3C605AD8" w14:textId="77777777" w:rsidR="00370320" w:rsidRDefault="00370320" w:rsidP="00CF1CAE">
      <w:pPr>
        <w:pStyle w:val="Remarks"/>
      </w:pPr>
      <w:r>
        <w:t>1.</w:t>
      </w:r>
      <w:r>
        <w:tab/>
        <w:t>Any number of continuation entries can be used</w:t>
      </w:r>
    </w:p>
    <w:p w14:paraId="5E50E881" w14:textId="77777777" w:rsidR="00370320" w:rsidRDefault="00370320" w:rsidP="00CF1CAE">
      <w:pPr>
        <w:pStyle w:val="Remarks"/>
      </w:pPr>
      <w:r>
        <w:t>2.</w:t>
      </w:r>
      <w:r>
        <w:tab/>
        <w:t>For format number 2, the THRU ranges must have the second element ID greater than the first</w:t>
      </w:r>
    </w:p>
    <w:p w14:paraId="1D9487E7" w14:textId="77777777" w:rsidR="00370320" w:rsidRPr="00590C30" w:rsidRDefault="00370320" w:rsidP="00CF1CAE">
      <w:pPr>
        <w:pStyle w:val="Remarks"/>
      </w:pPr>
      <w:r>
        <w:t>3</w:t>
      </w:r>
      <w:r w:rsidRPr="00590C30">
        <w:t>.</w:t>
      </w:r>
      <w:r w:rsidRPr="00590C30">
        <w:tab/>
        <w:t>Temperature sets must be selected in Case Control with the entry TEMP = SID in order for them to be used in calculating thermal loads</w:t>
      </w:r>
    </w:p>
    <w:p w14:paraId="1BBAFEF1" w14:textId="1DB05B47" w:rsidR="00370320" w:rsidRPr="00590C30" w:rsidRDefault="00370320" w:rsidP="00CF1CAE">
      <w:pPr>
        <w:pStyle w:val="Remarks"/>
      </w:pPr>
      <w:r>
        <w:t>4</w:t>
      </w:r>
      <w:r w:rsidRPr="00590C30">
        <w:t>.</w:t>
      </w:r>
      <w:r w:rsidRPr="00590C30">
        <w:tab/>
        <w:t>Every element in the model must have its temperature defined for set SID, either explicitly through an element temperature entry on TEMPRB, TEMPP1 Bulk Data entry or implicitly using grid temperatures on TEMP, TEMPD Bulk Data entries.</w:t>
      </w:r>
      <w:r w:rsidR="007439EF">
        <w:t xml:space="preserve"> </w:t>
      </w:r>
      <w:r w:rsidRPr="00590C30">
        <w:t>Element temperatures defined on element TEMPRB, TEMPP1 entries take precedence over any that might be defined using grid temperatures.</w:t>
      </w:r>
      <w:r w:rsidR="007439EF">
        <w:t xml:space="preserve"> </w:t>
      </w:r>
      <w:r w:rsidRPr="00590C30">
        <w:t>If no element temperature is explicitly defined, the element temperature is taken to be the average of the temperatures of the grids to which the element is connected.</w:t>
      </w:r>
    </w:p>
    <w:p w14:paraId="14CA63CE" w14:textId="51C32F7F" w:rsidR="00370320" w:rsidRPr="00590C30" w:rsidRDefault="00370320" w:rsidP="00CF1CAE">
      <w:pPr>
        <w:pStyle w:val="Remarks"/>
      </w:pPr>
      <w:r>
        <w:t>5</w:t>
      </w:r>
      <w:r w:rsidRPr="00590C30">
        <w:t>.</w:t>
      </w:r>
      <w:r w:rsidRPr="00590C30">
        <w:tab/>
        <w:t>Thermal loads for the model are calculated using element temperatures defined via TEMP, TEMPD, TEMPRB, TEMPP1 Bulk data entries, the element properties and the material properties (including coefficient of thermal expansion and reference temperature).</w:t>
      </w:r>
      <w:r w:rsidR="007439EF">
        <w:t xml:space="preserve"> </w:t>
      </w:r>
      <w:r w:rsidRPr="00590C30">
        <w:t>The thermal loads calculated are based on element temperatures that are the difference between those defined on TEMP, TEMPD, TEMPRB, TEMPP1 and the reference temperature defined on the material entry for the element.</w:t>
      </w:r>
    </w:p>
    <w:p w14:paraId="060FC9B4" w14:textId="77777777" w:rsidR="00370320" w:rsidRPr="00590C30" w:rsidRDefault="00370320" w:rsidP="00CF1CAE">
      <w:pPr>
        <w:pStyle w:val="Remarks"/>
      </w:pPr>
      <w:r>
        <w:t>6</w:t>
      </w:r>
      <w:r w:rsidRPr="00590C30">
        <w:t>.</w:t>
      </w:r>
      <w:r w:rsidRPr="00590C30">
        <w:tab/>
        <w:t>T</w:t>
      </w:r>
      <w:r w:rsidR="00000000">
        <w:rPr>
          <w:noProof/>
        </w:rPr>
        <w:pict w14:anchorId="3654B205">
          <v:shape id="_x0000_s2386" type="#_x0000_t75" style="position:absolute;left:0;text-align:left;margin-left:142.5pt;margin-top:13.75pt;width:84pt;height:75pt;z-index:251732480;mso-position-horizontal-relative:text;mso-position-vertical-relative:text">
            <v:imagedata r:id="rId83" o:title=""/>
            <w10:wrap type="topAndBottom"/>
          </v:shape>
        </w:pict>
      </w:r>
      <w:r w:rsidRPr="00590C30">
        <w:t>he average temperatures TA and TB at ends a and b respectively are:</w:t>
      </w:r>
    </w:p>
    <w:p w14:paraId="26B9AB0D" w14:textId="0D4B2F99" w:rsidR="00370320" w:rsidRPr="00590C30" w:rsidRDefault="00810CE4" w:rsidP="00810CE4">
      <w:pPr>
        <w:pStyle w:val="Remarks"/>
        <w:ind w:left="648"/>
      </w:pPr>
      <w:r>
        <w:tab/>
      </w:r>
      <w:r>
        <w:tab/>
      </w:r>
      <w:r>
        <w:tab/>
      </w:r>
      <w:r w:rsidR="00370320" w:rsidRPr="00590C30">
        <w:t>where A is the cross-sectional area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2D8C7621" w14:textId="77777777" w:rsidR="00370320" w:rsidRPr="00590C30" w:rsidRDefault="00000000" w:rsidP="00CF1CAE">
      <w:pPr>
        <w:pStyle w:val="Remarks"/>
      </w:pPr>
      <w:r>
        <w:rPr>
          <w:noProof/>
        </w:rPr>
        <w:lastRenderedPageBreak/>
        <w:pict w14:anchorId="6A3E3B1D">
          <v:shape id="_x0000_s2385" type="#_x0000_t75" style="position:absolute;left:0;text-align:left;margin-left:142.5pt;margin-top:32.75pt;width:101pt;height:149pt;z-index:251731456">
            <v:imagedata r:id="rId84" o:title=""/>
            <w10:wrap type="topAndBottom"/>
          </v:shape>
        </w:pict>
      </w:r>
      <w:r w:rsidR="00370320">
        <w:t>7</w:t>
      </w:r>
      <w:r w:rsidR="00370320" w:rsidRPr="00590C30">
        <w:t>.</w:t>
      </w:r>
      <w:r w:rsidR="00370320" w:rsidRPr="00590C30">
        <w:tab/>
        <w:t>The linear gradients through the thickness, TP1A, TP1B, TP2A and TP2B, are:</w:t>
      </w:r>
    </w:p>
    <w:p w14:paraId="009CA27D" w14:textId="77777777" w:rsidR="00370320" w:rsidRPr="00590C30" w:rsidRDefault="00370320" w:rsidP="00CF1CAE">
      <w:pPr>
        <w:pStyle w:val="Remarks"/>
      </w:pPr>
    </w:p>
    <w:p w14:paraId="1412485D" w14:textId="77777777" w:rsidR="00370320" w:rsidRPr="00590C30" w:rsidRDefault="00370320" w:rsidP="00CF1CAE">
      <w:pPr>
        <w:pStyle w:val="Remarks"/>
      </w:pPr>
    </w:p>
    <w:p w14:paraId="1C6EDF0C" w14:textId="4BABE9C0" w:rsidR="00370320" w:rsidRPr="00590C30" w:rsidRDefault="00810CE4" w:rsidP="00810CE4">
      <w:pPr>
        <w:pStyle w:val="Remarks"/>
        <w:ind w:left="648"/>
      </w:pPr>
      <w:r>
        <w:tab/>
      </w:r>
      <w:r>
        <w:tab/>
      </w:r>
      <w:r>
        <w:tab/>
      </w:r>
      <w:r w:rsidR="00370320" w:rsidRPr="00590C30">
        <w:t>where I1 and I2 are the bending moments of inertia for the bar (on the PBAR entry) and T</w:t>
      </w:r>
      <w:r w:rsidR="00370320" w:rsidRPr="00590C30">
        <w:rPr>
          <w:vertAlign w:val="subscript"/>
        </w:rPr>
        <w:t>a</w:t>
      </w:r>
      <w:r w:rsidR="00370320" w:rsidRPr="00590C30">
        <w:t>(y,z) and T</w:t>
      </w:r>
      <w:r w:rsidR="00370320" w:rsidRPr="00590C30">
        <w:rPr>
          <w:vertAlign w:val="subscript"/>
        </w:rPr>
        <w:t>b</w:t>
      </w:r>
      <w:r w:rsidR="00370320" w:rsidRPr="00590C30">
        <w:t>(y,z) are the temperature distributions at ends a and b respectively.</w:t>
      </w:r>
    </w:p>
    <w:p w14:paraId="646F845F" w14:textId="77777777" w:rsidR="00370320" w:rsidRPr="00590C30" w:rsidRDefault="00370320" w:rsidP="00370320">
      <w:pPr>
        <w:ind w:left="360"/>
      </w:pPr>
    </w:p>
    <w:p w14:paraId="25360AC4" w14:textId="77777777" w:rsidR="00370320" w:rsidRPr="00590C30" w:rsidRDefault="00370320" w:rsidP="00370320">
      <w:pPr>
        <w:rPr>
          <w:sz w:val="24"/>
        </w:rPr>
      </w:pPr>
    </w:p>
    <w:p w14:paraId="2547BFB2" w14:textId="77777777" w:rsidR="00370320" w:rsidRDefault="00370320" w:rsidP="00370320"/>
    <w:p w14:paraId="4C91D5DF" w14:textId="77777777" w:rsidR="00370320" w:rsidRPr="00224FC9" w:rsidRDefault="00370320" w:rsidP="00A77179">
      <w:pPr>
        <w:pStyle w:val="Corner"/>
      </w:pPr>
      <w:r>
        <w:rPr>
          <w:sz w:val="18"/>
        </w:rPr>
        <w:br w:type="page"/>
      </w:r>
      <w:r>
        <w:lastRenderedPageBreak/>
        <w:t>USET</w:t>
      </w:r>
    </w:p>
    <w:p w14:paraId="0DF7C0CF" w14:textId="77777777" w:rsidR="00370320" w:rsidRPr="007E3809" w:rsidRDefault="00370320" w:rsidP="00501F36">
      <w:pPr>
        <w:pStyle w:val="Heading2"/>
      </w:pPr>
      <w:bookmarkStart w:id="2704" w:name="_Toc195483871"/>
      <w:r>
        <w:t>USET</w:t>
      </w:r>
      <w:bookmarkEnd w:id="2704"/>
    </w:p>
    <w:p w14:paraId="74AC7DFE" w14:textId="77777777" w:rsidR="00370320" w:rsidRDefault="00370320" w:rsidP="00DF44C9">
      <w:pPr>
        <w:pStyle w:val="SpecialSpace"/>
      </w:pPr>
    </w:p>
    <w:p w14:paraId="45F16405" w14:textId="49B693CF" w:rsidR="00370320" w:rsidRPr="00590C30" w:rsidRDefault="00370320" w:rsidP="00E4439A">
      <w:pPr>
        <w:pStyle w:val="CardHeader"/>
      </w:pPr>
      <w:r w:rsidRPr="00590C30">
        <w:t>Description</w:t>
      </w:r>
      <w:r w:rsidR="00E4439A" w:rsidRPr="00E4439A">
        <w:t>:</w:t>
      </w:r>
    </w:p>
    <w:p w14:paraId="5896DD3F" w14:textId="0DF7AE4E"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2EB29407" w14:textId="77777777" w:rsidR="00370320" w:rsidRPr="00590C30" w:rsidRDefault="00370320" w:rsidP="00C11FD0">
      <w:pPr>
        <w:pStyle w:val="CardSpacing"/>
      </w:pPr>
    </w:p>
    <w:p w14:paraId="4A92AF0B" w14:textId="65E44E41" w:rsidR="00370320" w:rsidRPr="00590C30" w:rsidRDefault="00370320" w:rsidP="00E4439A">
      <w:pPr>
        <w:pStyle w:val="CardHeader"/>
      </w:pPr>
      <w:r w:rsidRPr="00590C30">
        <w:t>Form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5AA612AC" w14:textId="77777777" w:rsidTr="004A6BF2">
        <w:tc>
          <w:tcPr>
            <w:tcW w:w="1008" w:type="dxa"/>
            <w:tcBorders>
              <w:top w:val="nil"/>
              <w:left w:val="nil"/>
              <w:bottom w:val="nil"/>
              <w:right w:val="nil"/>
            </w:tcBorders>
          </w:tcPr>
          <w:p w14:paraId="78521D0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01305BD4"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73F962E"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1D71251A"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18A912D7"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29448505"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44AFCC29"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27381557"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2D977948"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27148E5B" w14:textId="77777777" w:rsidR="00370320" w:rsidRPr="00590C30" w:rsidRDefault="00370320" w:rsidP="00E91CA8">
            <w:pPr>
              <w:pStyle w:val="TCellCard"/>
            </w:pPr>
            <w:r w:rsidRPr="00590C30">
              <w:t>10</w:t>
            </w:r>
          </w:p>
        </w:tc>
      </w:tr>
      <w:tr w:rsidR="00370320" w:rsidRPr="00590C30" w14:paraId="765DA374" w14:textId="77777777" w:rsidTr="004A6BF2">
        <w:tc>
          <w:tcPr>
            <w:tcW w:w="1008" w:type="dxa"/>
            <w:tcBorders>
              <w:top w:val="single" w:sz="4" w:space="0" w:color="auto"/>
              <w:right w:val="single" w:sz="4" w:space="0" w:color="auto"/>
            </w:tcBorders>
          </w:tcPr>
          <w:p w14:paraId="3027339E" w14:textId="77777777" w:rsidR="00370320" w:rsidRPr="00590C30" w:rsidRDefault="00370320" w:rsidP="00E91CA8">
            <w:pPr>
              <w:pStyle w:val="TCellCard"/>
            </w:pPr>
            <w:r>
              <w:t>USET</w:t>
            </w:r>
          </w:p>
        </w:tc>
        <w:tc>
          <w:tcPr>
            <w:tcW w:w="1008" w:type="dxa"/>
            <w:tcBorders>
              <w:top w:val="single" w:sz="4" w:space="0" w:color="auto"/>
              <w:left w:val="single" w:sz="4" w:space="0" w:color="auto"/>
              <w:right w:val="single" w:sz="4" w:space="0" w:color="auto"/>
            </w:tcBorders>
          </w:tcPr>
          <w:p w14:paraId="6AF3F3C9" w14:textId="77777777" w:rsidR="00370320" w:rsidRPr="00590C30" w:rsidRDefault="00370320" w:rsidP="00E91CA8">
            <w:pPr>
              <w:pStyle w:val="TCellCard"/>
            </w:pPr>
            <w:r>
              <w:t>NAME</w:t>
            </w:r>
          </w:p>
        </w:tc>
        <w:tc>
          <w:tcPr>
            <w:tcW w:w="1008" w:type="dxa"/>
            <w:tcBorders>
              <w:top w:val="single" w:sz="4" w:space="0" w:color="auto"/>
              <w:left w:val="single" w:sz="4" w:space="0" w:color="auto"/>
              <w:right w:val="single" w:sz="4" w:space="0" w:color="auto"/>
            </w:tcBorders>
          </w:tcPr>
          <w:p w14:paraId="2BDC597C"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3F61C071" w14:textId="77777777" w:rsidR="00370320" w:rsidRPr="00590C30" w:rsidRDefault="00370320" w:rsidP="00E91CA8">
            <w:pPr>
              <w:pStyle w:val="TCellCard"/>
            </w:pPr>
            <w:r w:rsidRPr="00590C30">
              <w:t>C1</w:t>
            </w:r>
          </w:p>
        </w:tc>
        <w:tc>
          <w:tcPr>
            <w:tcW w:w="1008" w:type="dxa"/>
            <w:tcBorders>
              <w:top w:val="single" w:sz="4" w:space="0" w:color="auto"/>
              <w:left w:val="single" w:sz="4" w:space="0" w:color="auto"/>
              <w:right w:val="single" w:sz="4" w:space="0" w:color="auto"/>
            </w:tcBorders>
          </w:tcPr>
          <w:p w14:paraId="24207316" w14:textId="77777777" w:rsidR="00370320" w:rsidRPr="00590C30" w:rsidRDefault="00370320" w:rsidP="00E91CA8">
            <w:pPr>
              <w:pStyle w:val="TCellCard"/>
            </w:pPr>
            <w:r>
              <w:t>G2</w:t>
            </w:r>
          </w:p>
        </w:tc>
        <w:tc>
          <w:tcPr>
            <w:tcW w:w="1008" w:type="dxa"/>
            <w:tcBorders>
              <w:top w:val="single" w:sz="4" w:space="0" w:color="auto"/>
              <w:left w:val="single" w:sz="4" w:space="0" w:color="auto"/>
              <w:right w:val="single" w:sz="4" w:space="0" w:color="auto"/>
            </w:tcBorders>
          </w:tcPr>
          <w:p w14:paraId="0BEBEA23" w14:textId="77777777" w:rsidR="00370320" w:rsidRPr="00590C30" w:rsidRDefault="00370320" w:rsidP="00E91CA8">
            <w:pPr>
              <w:pStyle w:val="TCellCard"/>
            </w:pPr>
            <w:r>
              <w:t>C</w:t>
            </w:r>
            <w:r w:rsidRPr="00590C30">
              <w:t>2</w:t>
            </w:r>
          </w:p>
        </w:tc>
        <w:tc>
          <w:tcPr>
            <w:tcW w:w="1008" w:type="dxa"/>
            <w:tcBorders>
              <w:top w:val="single" w:sz="4" w:space="0" w:color="auto"/>
              <w:left w:val="single" w:sz="4" w:space="0" w:color="auto"/>
              <w:right w:val="single" w:sz="4" w:space="0" w:color="auto"/>
            </w:tcBorders>
          </w:tcPr>
          <w:p w14:paraId="7481FDB4" w14:textId="77777777" w:rsidR="00370320" w:rsidRPr="00590C30" w:rsidRDefault="00370320" w:rsidP="00E91CA8">
            <w:pPr>
              <w:pStyle w:val="TCellCard"/>
            </w:pPr>
            <w:r>
              <w:t>G3</w:t>
            </w:r>
          </w:p>
        </w:tc>
        <w:tc>
          <w:tcPr>
            <w:tcW w:w="1008" w:type="dxa"/>
            <w:tcBorders>
              <w:top w:val="single" w:sz="4" w:space="0" w:color="auto"/>
              <w:left w:val="single" w:sz="4" w:space="0" w:color="auto"/>
              <w:right w:val="single" w:sz="4" w:space="0" w:color="auto"/>
            </w:tcBorders>
          </w:tcPr>
          <w:p w14:paraId="39EEDD0D" w14:textId="77777777" w:rsidR="00370320" w:rsidRPr="00590C30" w:rsidRDefault="00370320" w:rsidP="00E91CA8">
            <w:pPr>
              <w:pStyle w:val="TCellCard"/>
            </w:pPr>
            <w:r>
              <w:t>C3</w:t>
            </w:r>
          </w:p>
        </w:tc>
        <w:tc>
          <w:tcPr>
            <w:tcW w:w="1008" w:type="dxa"/>
            <w:tcBorders>
              <w:top w:val="single" w:sz="4" w:space="0" w:color="auto"/>
              <w:left w:val="single" w:sz="4" w:space="0" w:color="auto"/>
              <w:right w:val="single" w:sz="4" w:space="0" w:color="auto"/>
            </w:tcBorders>
            <w:shd w:val="pct15" w:color="auto" w:fill="FFFFFF"/>
          </w:tcPr>
          <w:p w14:paraId="1BA2FC8A" w14:textId="77777777" w:rsidR="00370320" w:rsidRPr="00590C30" w:rsidRDefault="00370320" w:rsidP="00E91CA8">
            <w:pPr>
              <w:pStyle w:val="TCellCard"/>
            </w:pPr>
          </w:p>
        </w:tc>
        <w:tc>
          <w:tcPr>
            <w:tcW w:w="1008" w:type="dxa"/>
            <w:tcBorders>
              <w:top w:val="single" w:sz="4" w:space="0" w:color="auto"/>
              <w:left w:val="single" w:sz="4" w:space="0" w:color="auto"/>
            </w:tcBorders>
          </w:tcPr>
          <w:p w14:paraId="56BEF22E" w14:textId="77777777" w:rsidR="00370320" w:rsidRPr="00590C30" w:rsidRDefault="00370320" w:rsidP="00E91CA8">
            <w:pPr>
              <w:pStyle w:val="TCellCard"/>
            </w:pPr>
          </w:p>
        </w:tc>
      </w:tr>
    </w:tbl>
    <w:p w14:paraId="015483B1" w14:textId="77777777" w:rsidR="00370320" w:rsidRPr="00590C30" w:rsidRDefault="00370320" w:rsidP="00C11FD0">
      <w:pPr>
        <w:pStyle w:val="CardSpacing"/>
      </w:pPr>
    </w:p>
    <w:p w14:paraId="79A7204E" w14:textId="029AF46D" w:rsidR="00370320" w:rsidRPr="00590C30" w:rsidRDefault="00370320" w:rsidP="00E4439A">
      <w:pPr>
        <w:pStyle w:val="CardHeader"/>
      </w:pPr>
      <w:r w:rsidRPr="00590C30">
        <w:t>Example:</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DFB6386" w14:textId="77777777" w:rsidTr="002B267D">
        <w:tc>
          <w:tcPr>
            <w:tcW w:w="1008" w:type="dxa"/>
            <w:tcMar>
              <w:right w:w="0" w:type="dxa"/>
            </w:tcMar>
          </w:tcPr>
          <w:p w14:paraId="1B8F4F01" w14:textId="77777777" w:rsidR="00370320" w:rsidRPr="00590C30" w:rsidRDefault="00370320" w:rsidP="00E91CA8">
            <w:pPr>
              <w:pStyle w:val="TCellCard"/>
            </w:pPr>
            <w:r>
              <w:t>USET</w:t>
            </w:r>
          </w:p>
        </w:tc>
        <w:tc>
          <w:tcPr>
            <w:tcW w:w="1008" w:type="dxa"/>
            <w:tcMar>
              <w:right w:w="0" w:type="dxa"/>
            </w:tcMar>
          </w:tcPr>
          <w:p w14:paraId="63D6A291" w14:textId="77777777" w:rsidR="00370320" w:rsidRPr="00590C30" w:rsidRDefault="00370320" w:rsidP="00E91CA8">
            <w:pPr>
              <w:pStyle w:val="TCellCard"/>
            </w:pPr>
            <w:r>
              <w:t>U1</w:t>
            </w:r>
          </w:p>
        </w:tc>
        <w:tc>
          <w:tcPr>
            <w:tcW w:w="1008" w:type="dxa"/>
            <w:tcMar>
              <w:right w:w="0" w:type="dxa"/>
            </w:tcMar>
          </w:tcPr>
          <w:p w14:paraId="3C278046" w14:textId="77777777" w:rsidR="00370320" w:rsidRPr="00590C30" w:rsidRDefault="00370320" w:rsidP="00E91CA8">
            <w:pPr>
              <w:pStyle w:val="TCellCard"/>
            </w:pPr>
            <w:r w:rsidRPr="00590C30">
              <w:t>101</w:t>
            </w:r>
          </w:p>
        </w:tc>
        <w:tc>
          <w:tcPr>
            <w:tcW w:w="1008" w:type="dxa"/>
            <w:tcMar>
              <w:right w:w="0" w:type="dxa"/>
            </w:tcMar>
          </w:tcPr>
          <w:p w14:paraId="5270D0F9" w14:textId="77777777" w:rsidR="00370320" w:rsidRPr="00590C30" w:rsidRDefault="00370320" w:rsidP="00E91CA8">
            <w:pPr>
              <w:pStyle w:val="TCellCard"/>
            </w:pPr>
            <w:r w:rsidRPr="00590C30">
              <w:t>3</w:t>
            </w:r>
          </w:p>
        </w:tc>
        <w:tc>
          <w:tcPr>
            <w:tcW w:w="1008" w:type="dxa"/>
            <w:tcMar>
              <w:right w:w="0" w:type="dxa"/>
            </w:tcMar>
          </w:tcPr>
          <w:p w14:paraId="4D0DCE9A" w14:textId="77777777" w:rsidR="00370320" w:rsidRPr="00590C30" w:rsidRDefault="00370320" w:rsidP="00E91CA8">
            <w:pPr>
              <w:pStyle w:val="TCellCard"/>
            </w:pPr>
            <w:r>
              <w:t>201</w:t>
            </w:r>
          </w:p>
        </w:tc>
        <w:tc>
          <w:tcPr>
            <w:tcW w:w="1008" w:type="dxa"/>
            <w:tcMar>
              <w:right w:w="0" w:type="dxa"/>
            </w:tcMar>
          </w:tcPr>
          <w:p w14:paraId="25BBC43C" w14:textId="77777777" w:rsidR="00370320" w:rsidRPr="00590C30" w:rsidRDefault="00370320" w:rsidP="00E91CA8">
            <w:pPr>
              <w:pStyle w:val="TCellCard"/>
            </w:pPr>
            <w:r w:rsidRPr="00590C30">
              <w:t>2</w:t>
            </w:r>
          </w:p>
        </w:tc>
        <w:tc>
          <w:tcPr>
            <w:tcW w:w="1008" w:type="dxa"/>
            <w:tcMar>
              <w:right w:w="0" w:type="dxa"/>
            </w:tcMar>
          </w:tcPr>
          <w:p w14:paraId="2F6406EB" w14:textId="77777777" w:rsidR="00370320" w:rsidRPr="00590C30" w:rsidRDefault="00370320" w:rsidP="00E91CA8">
            <w:pPr>
              <w:pStyle w:val="TCellCard"/>
            </w:pPr>
          </w:p>
        </w:tc>
        <w:tc>
          <w:tcPr>
            <w:tcW w:w="1008" w:type="dxa"/>
            <w:tcMar>
              <w:right w:w="0" w:type="dxa"/>
            </w:tcMar>
          </w:tcPr>
          <w:p w14:paraId="2B6A2609" w14:textId="77777777" w:rsidR="00370320" w:rsidRPr="00590C30" w:rsidRDefault="00370320" w:rsidP="00E91CA8">
            <w:pPr>
              <w:pStyle w:val="TCellCard"/>
            </w:pPr>
          </w:p>
        </w:tc>
        <w:tc>
          <w:tcPr>
            <w:tcW w:w="1008" w:type="dxa"/>
            <w:tcMar>
              <w:right w:w="0" w:type="dxa"/>
            </w:tcMar>
          </w:tcPr>
          <w:p w14:paraId="2241F7BF" w14:textId="77777777" w:rsidR="00370320" w:rsidRPr="00590C30" w:rsidRDefault="00370320" w:rsidP="00E91CA8">
            <w:pPr>
              <w:pStyle w:val="TCellCard"/>
            </w:pPr>
          </w:p>
        </w:tc>
        <w:tc>
          <w:tcPr>
            <w:tcW w:w="1008" w:type="dxa"/>
            <w:tcMar>
              <w:right w:w="0" w:type="dxa"/>
            </w:tcMar>
          </w:tcPr>
          <w:p w14:paraId="57CA1102" w14:textId="77777777" w:rsidR="00370320" w:rsidRPr="00590C30" w:rsidRDefault="00370320" w:rsidP="00E91CA8">
            <w:pPr>
              <w:pStyle w:val="TCellCard"/>
            </w:pPr>
          </w:p>
        </w:tc>
      </w:tr>
    </w:tbl>
    <w:p w14:paraId="3025F7CD" w14:textId="77777777" w:rsidR="00370320" w:rsidRPr="00590C30" w:rsidRDefault="00370320" w:rsidP="00C11FD0">
      <w:pPr>
        <w:pStyle w:val="CardSpacing"/>
      </w:pPr>
    </w:p>
    <w:p w14:paraId="1063C07F" w14:textId="0D9FA0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14687D95" w14:textId="77777777" w:rsidTr="00AF0111">
        <w:tc>
          <w:tcPr>
            <w:tcW w:w="1080" w:type="dxa"/>
            <w:tcBorders>
              <w:bottom w:val="single" w:sz="4" w:space="0" w:color="auto"/>
            </w:tcBorders>
          </w:tcPr>
          <w:p w14:paraId="5DDC7A90"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6E56C984"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127DB9AD"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7C48EAE6" w14:textId="77777777" w:rsidR="00370320" w:rsidRPr="00AF0111" w:rsidRDefault="00370320" w:rsidP="00AF0111">
            <w:pPr>
              <w:pStyle w:val="CardHeader"/>
              <w:rPr>
                <w:b w:val="0"/>
                <w:bCs/>
              </w:rPr>
            </w:pPr>
            <w:r w:rsidRPr="00AF0111">
              <w:rPr>
                <w:b w:val="0"/>
                <w:bCs/>
              </w:rPr>
              <w:t>Default</w:t>
            </w:r>
          </w:p>
        </w:tc>
      </w:tr>
      <w:tr w:rsidR="00370320" w:rsidRPr="00590C30" w14:paraId="6F664721" w14:textId="77777777" w:rsidTr="00AF0111">
        <w:tc>
          <w:tcPr>
            <w:tcW w:w="1080" w:type="dxa"/>
            <w:tcBorders>
              <w:top w:val="single" w:sz="4" w:space="0" w:color="auto"/>
            </w:tcBorders>
          </w:tcPr>
          <w:p w14:paraId="7CAD59F4" w14:textId="77777777" w:rsidR="00370320" w:rsidRPr="00590C30" w:rsidRDefault="00370320" w:rsidP="0080315D">
            <w:pPr>
              <w:pStyle w:val="TCaseControl"/>
            </w:pPr>
            <w:r>
              <w:t>NAME</w:t>
            </w:r>
          </w:p>
        </w:tc>
        <w:tc>
          <w:tcPr>
            <w:tcW w:w="6480" w:type="dxa"/>
            <w:tcBorders>
              <w:top w:val="single" w:sz="4" w:space="0" w:color="auto"/>
            </w:tcBorders>
          </w:tcPr>
          <w:p w14:paraId="2160DBA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1BD772CE" w14:textId="77777777" w:rsidR="00370320" w:rsidRPr="00590C30" w:rsidRDefault="00370320" w:rsidP="0080315D">
            <w:pPr>
              <w:pStyle w:val="TCaseControl"/>
            </w:pPr>
            <w:r>
              <w:t>Char</w:t>
            </w:r>
          </w:p>
        </w:tc>
        <w:tc>
          <w:tcPr>
            <w:tcW w:w="1080" w:type="dxa"/>
            <w:tcBorders>
              <w:top w:val="single" w:sz="4" w:space="0" w:color="auto"/>
            </w:tcBorders>
          </w:tcPr>
          <w:p w14:paraId="335C1A36" w14:textId="77777777" w:rsidR="00370320" w:rsidRPr="00590C30" w:rsidRDefault="00370320" w:rsidP="0080315D">
            <w:pPr>
              <w:pStyle w:val="TCaseControl"/>
            </w:pPr>
            <w:r w:rsidRPr="00590C30">
              <w:t>None</w:t>
            </w:r>
          </w:p>
        </w:tc>
      </w:tr>
      <w:tr w:rsidR="00370320" w:rsidRPr="00590C30" w14:paraId="0CB0B882" w14:textId="77777777" w:rsidTr="0080315D">
        <w:tc>
          <w:tcPr>
            <w:tcW w:w="1080" w:type="dxa"/>
          </w:tcPr>
          <w:p w14:paraId="68C71449" w14:textId="77777777" w:rsidR="00370320" w:rsidRPr="00590C30" w:rsidRDefault="00370320" w:rsidP="0080315D">
            <w:pPr>
              <w:pStyle w:val="TCaseControl"/>
            </w:pPr>
            <w:r w:rsidRPr="00590C30">
              <w:t>GI</w:t>
            </w:r>
          </w:p>
        </w:tc>
        <w:tc>
          <w:tcPr>
            <w:tcW w:w="6480" w:type="dxa"/>
          </w:tcPr>
          <w:p w14:paraId="38621C12" w14:textId="77777777" w:rsidR="00370320" w:rsidRPr="00590C30" w:rsidRDefault="00370320" w:rsidP="0080315D">
            <w:pPr>
              <w:pStyle w:val="TCaseControl"/>
            </w:pPr>
            <w:r w:rsidRPr="00590C30">
              <w:t>ID num</w:t>
            </w:r>
            <w:r>
              <w:t>bers of the grids that the user wants to be members of the set</w:t>
            </w:r>
          </w:p>
        </w:tc>
        <w:tc>
          <w:tcPr>
            <w:tcW w:w="1440" w:type="dxa"/>
          </w:tcPr>
          <w:p w14:paraId="26DBB96E" w14:textId="77777777" w:rsidR="00370320" w:rsidRPr="00590C30" w:rsidRDefault="00370320" w:rsidP="0080315D">
            <w:pPr>
              <w:pStyle w:val="TCaseControl"/>
            </w:pPr>
            <w:r w:rsidRPr="00590C30">
              <w:t>Integer &gt; 0</w:t>
            </w:r>
          </w:p>
        </w:tc>
        <w:tc>
          <w:tcPr>
            <w:tcW w:w="1080" w:type="dxa"/>
          </w:tcPr>
          <w:p w14:paraId="56657119" w14:textId="77777777" w:rsidR="00370320" w:rsidRPr="00590C30" w:rsidRDefault="00370320" w:rsidP="0080315D">
            <w:pPr>
              <w:pStyle w:val="TCaseControl"/>
            </w:pPr>
            <w:r w:rsidRPr="00590C30">
              <w:t>None</w:t>
            </w:r>
          </w:p>
        </w:tc>
      </w:tr>
      <w:tr w:rsidR="00370320" w:rsidRPr="00590C30" w14:paraId="3699033C" w14:textId="77777777" w:rsidTr="0080315D">
        <w:tc>
          <w:tcPr>
            <w:tcW w:w="1080" w:type="dxa"/>
          </w:tcPr>
          <w:p w14:paraId="612BDCB1" w14:textId="77777777" w:rsidR="00370320" w:rsidRPr="00590C30" w:rsidRDefault="00370320" w:rsidP="0080315D">
            <w:pPr>
              <w:pStyle w:val="TCaseControl"/>
            </w:pPr>
            <w:r w:rsidRPr="00590C30">
              <w:t>CI</w:t>
            </w:r>
          </w:p>
        </w:tc>
        <w:tc>
          <w:tcPr>
            <w:tcW w:w="6480" w:type="dxa"/>
          </w:tcPr>
          <w:p w14:paraId="6ABE4A44" w14:textId="77777777" w:rsidR="00370320" w:rsidRPr="00590C30" w:rsidRDefault="00370320" w:rsidP="0080315D">
            <w:pPr>
              <w:pStyle w:val="TCaseControl"/>
            </w:pPr>
            <w:r w:rsidRPr="00590C30">
              <w:t>Compon</w:t>
            </w:r>
            <w:r>
              <w:t>ent numbers at grid Gi that will be members of the set</w:t>
            </w:r>
          </w:p>
        </w:tc>
        <w:tc>
          <w:tcPr>
            <w:tcW w:w="1440" w:type="dxa"/>
          </w:tcPr>
          <w:p w14:paraId="2133F5FC" w14:textId="77777777" w:rsidR="00370320" w:rsidRPr="00590C30" w:rsidRDefault="00370320" w:rsidP="0080315D">
            <w:pPr>
              <w:pStyle w:val="TCaseControl"/>
            </w:pPr>
            <w:r w:rsidRPr="00590C30">
              <w:t>Integers 1-6</w:t>
            </w:r>
          </w:p>
        </w:tc>
        <w:tc>
          <w:tcPr>
            <w:tcW w:w="1080" w:type="dxa"/>
          </w:tcPr>
          <w:p w14:paraId="617091DF" w14:textId="77777777" w:rsidR="00370320" w:rsidRPr="00590C30" w:rsidRDefault="00370320" w:rsidP="0080315D">
            <w:pPr>
              <w:pStyle w:val="TCaseControl"/>
            </w:pPr>
            <w:r w:rsidRPr="00590C30">
              <w:t>None</w:t>
            </w:r>
          </w:p>
        </w:tc>
      </w:tr>
    </w:tbl>
    <w:p w14:paraId="271DEBDE" w14:textId="77777777" w:rsidR="00370320" w:rsidRPr="00590C30" w:rsidRDefault="00370320" w:rsidP="00C11FD0">
      <w:pPr>
        <w:pStyle w:val="CardSpacing"/>
      </w:pPr>
    </w:p>
    <w:p w14:paraId="6FF2F3E6" w14:textId="3FE818C9" w:rsidR="00370320" w:rsidRPr="00590C30" w:rsidRDefault="00370320" w:rsidP="00E4439A">
      <w:pPr>
        <w:pStyle w:val="CardHeader"/>
      </w:pPr>
      <w:r w:rsidRPr="00590C30">
        <w:t>Remarks:</w:t>
      </w:r>
    </w:p>
    <w:p w14:paraId="5683A548" w14:textId="77777777" w:rsidR="00370320" w:rsidRPr="00590C30" w:rsidRDefault="00370320" w:rsidP="00810CE4">
      <w:pPr>
        <w:pStyle w:val="Remarks"/>
      </w:pPr>
      <w:r w:rsidRPr="00590C30">
        <w:t>1.</w:t>
      </w:r>
      <w:r w:rsidRPr="00590C30">
        <w:tab/>
      </w:r>
      <w:r>
        <w:t>The Gi, Ci are defined as members of the displacement set named SNAME</w:t>
      </w:r>
      <w:r w:rsidRPr="00590C30">
        <w:t>.</w:t>
      </w:r>
    </w:p>
    <w:p w14:paraId="2E56CA3E"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62915FD3" w14:textId="77777777" w:rsidR="00370320" w:rsidRPr="00590C30" w:rsidRDefault="00370320" w:rsidP="00810CE4">
      <w:pPr>
        <w:pStyle w:val="Remarks"/>
      </w:pPr>
      <w:r>
        <w:t>3.</w:t>
      </w:r>
      <w:r>
        <w:tab/>
        <w:t>In order to get a listing of the internal sort order, a Bulk Data PARAM, USETSTR, Ui (i=1 or 2) must be included</w:t>
      </w:r>
    </w:p>
    <w:p w14:paraId="7E1601C8" w14:textId="77777777" w:rsidR="00370320" w:rsidRPr="00590C30" w:rsidRDefault="00370320" w:rsidP="00370320">
      <w:pPr>
        <w:ind w:left="360" w:hanging="360"/>
      </w:pPr>
    </w:p>
    <w:p w14:paraId="2D4F5795" w14:textId="77777777" w:rsidR="00370320" w:rsidRPr="00590C30" w:rsidRDefault="00370320" w:rsidP="00370320">
      <w:pPr>
        <w:ind w:left="360" w:hanging="360"/>
      </w:pPr>
    </w:p>
    <w:p w14:paraId="57DFC7C5" w14:textId="77777777" w:rsidR="00370320" w:rsidRPr="00590C30" w:rsidRDefault="00370320" w:rsidP="00370320"/>
    <w:p w14:paraId="3EFFA5D6" w14:textId="77777777" w:rsidR="00370320" w:rsidRPr="00224FC9" w:rsidRDefault="00370320" w:rsidP="00A77179">
      <w:pPr>
        <w:pStyle w:val="Corner"/>
      </w:pPr>
      <w:r w:rsidRPr="002F396F">
        <w:br w:type="page"/>
      </w:r>
      <w:r>
        <w:lastRenderedPageBreak/>
        <w:t>USET</w:t>
      </w:r>
      <w:r w:rsidRPr="00224FC9">
        <w:t>1</w:t>
      </w:r>
    </w:p>
    <w:p w14:paraId="7230E532" w14:textId="77777777" w:rsidR="00370320" w:rsidRPr="007E3809" w:rsidRDefault="00370320" w:rsidP="00501F36">
      <w:pPr>
        <w:pStyle w:val="Heading2"/>
      </w:pPr>
      <w:bookmarkStart w:id="2705" w:name="_Toc195483872"/>
      <w:r>
        <w:t>USET1</w:t>
      </w:r>
      <w:bookmarkEnd w:id="2705"/>
    </w:p>
    <w:p w14:paraId="58D5B343" w14:textId="77777777" w:rsidR="00370320" w:rsidRDefault="00370320" w:rsidP="00DF44C9">
      <w:pPr>
        <w:pStyle w:val="SpecialSpace"/>
      </w:pPr>
    </w:p>
    <w:p w14:paraId="6B8605DD" w14:textId="5440C795" w:rsidR="00370320" w:rsidRPr="00590C30" w:rsidRDefault="00370320" w:rsidP="00E4439A">
      <w:pPr>
        <w:pStyle w:val="CardHeader"/>
      </w:pPr>
      <w:r w:rsidRPr="00590C30">
        <w:t>Description</w:t>
      </w:r>
      <w:r w:rsidR="00E4439A" w:rsidRPr="00E4439A">
        <w:t>:</w:t>
      </w:r>
    </w:p>
    <w:p w14:paraId="0F9BCCE0" w14:textId="397BF1A5" w:rsidR="00370320" w:rsidRPr="00590C30" w:rsidRDefault="00370320" w:rsidP="00DF44C9">
      <w:pPr>
        <w:pStyle w:val="CardSpacing"/>
      </w:pPr>
      <w:r>
        <w:t>Defines a set of degrees of freedom that belong to a user defined set (named either “U1” or “U2”).</w:t>
      </w:r>
      <w:r w:rsidR="007439EF">
        <w:t xml:space="preserve"> </w:t>
      </w:r>
      <w:r>
        <w:t>The purpose is for the user to get an output listing that defines the internal degree of freedom order for the members of the set.</w:t>
      </w:r>
    </w:p>
    <w:p w14:paraId="670F5BE7" w14:textId="77777777" w:rsidR="00370320" w:rsidRPr="00590C30" w:rsidRDefault="00370320" w:rsidP="00C11FD0">
      <w:pPr>
        <w:pStyle w:val="CardSpacing"/>
      </w:pPr>
    </w:p>
    <w:p w14:paraId="31E73D41" w14:textId="41D75DDE" w:rsidR="00370320" w:rsidRPr="00590C30" w:rsidRDefault="00370320" w:rsidP="00E4439A">
      <w:pPr>
        <w:pStyle w:val="CardHeader"/>
      </w:pPr>
      <w:r w:rsidRPr="00590C30">
        <w:t>Format No.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7A8B95E2" w14:textId="77777777" w:rsidTr="004A6BF2">
        <w:tc>
          <w:tcPr>
            <w:tcW w:w="1008" w:type="dxa"/>
            <w:tcBorders>
              <w:top w:val="nil"/>
              <w:left w:val="nil"/>
              <w:bottom w:val="nil"/>
              <w:right w:val="nil"/>
            </w:tcBorders>
          </w:tcPr>
          <w:p w14:paraId="0F25C27B"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36A29052"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15877701"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08ED1358"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0A0BD05E"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02455EE0"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3A5557BF"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7713FFD8"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554B00EC"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396F3686" w14:textId="77777777" w:rsidR="00370320" w:rsidRPr="00590C30" w:rsidRDefault="00370320" w:rsidP="00E91CA8">
            <w:pPr>
              <w:pStyle w:val="TCellCard"/>
            </w:pPr>
            <w:r w:rsidRPr="00590C30">
              <w:t>10</w:t>
            </w:r>
          </w:p>
        </w:tc>
      </w:tr>
      <w:tr w:rsidR="00370320" w:rsidRPr="00590C30" w14:paraId="69FF1DDB" w14:textId="77777777" w:rsidTr="004A6BF2">
        <w:tc>
          <w:tcPr>
            <w:tcW w:w="1008" w:type="dxa"/>
            <w:tcBorders>
              <w:top w:val="single" w:sz="4" w:space="0" w:color="auto"/>
              <w:right w:val="single" w:sz="4" w:space="0" w:color="auto"/>
            </w:tcBorders>
          </w:tcPr>
          <w:p w14:paraId="5801EBD2"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CC0C6B5"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6A93EB69"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47BB1D4B"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05FB3A4"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tcPr>
          <w:p w14:paraId="227B7BEA" w14:textId="77777777" w:rsidR="00370320" w:rsidRPr="00590C30" w:rsidRDefault="00370320" w:rsidP="00E91CA8">
            <w:pPr>
              <w:pStyle w:val="TCellCard"/>
            </w:pPr>
            <w:r w:rsidRPr="00590C30">
              <w:t>G3</w:t>
            </w:r>
          </w:p>
        </w:tc>
        <w:tc>
          <w:tcPr>
            <w:tcW w:w="1008" w:type="dxa"/>
            <w:tcBorders>
              <w:top w:val="single" w:sz="4" w:space="0" w:color="auto"/>
              <w:left w:val="single" w:sz="4" w:space="0" w:color="auto"/>
              <w:right w:val="single" w:sz="4" w:space="0" w:color="auto"/>
            </w:tcBorders>
          </w:tcPr>
          <w:p w14:paraId="764D71AF" w14:textId="77777777" w:rsidR="00370320" w:rsidRPr="00590C30" w:rsidRDefault="00370320" w:rsidP="00E91CA8">
            <w:pPr>
              <w:pStyle w:val="TCellCard"/>
            </w:pPr>
            <w:r w:rsidRPr="00590C30">
              <w:t>G4</w:t>
            </w:r>
          </w:p>
        </w:tc>
        <w:tc>
          <w:tcPr>
            <w:tcW w:w="1008" w:type="dxa"/>
            <w:tcBorders>
              <w:top w:val="single" w:sz="4" w:space="0" w:color="auto"/>
              <w:left w:val="single" w:sz="4" w:space="0" w:color="auto"/>
              <w:right w:val="single" w:sz="4" w:space="0" w:color="auto"/>
            </w:tcBorders>
          </w:tcPr>
          <w:p w14:paraId="140F30D3" w14:textId="77777777" w:rsidR="00370320" w:rsidRPr="00590C30" w:rsidRDefault="00370320" w:rsidP="00E91CA8">
            <w:pPr>
              <w:pStyle w:val="TCellCard"/>
            </w:pPr>
            <w:r w:rsidRPr="00590C30">
              <w:t>G5</w:t>
            </w:r>
          </w:p>
        </w:tc>
        <w:tc>
          <w:tcPr>
            <w:tcW w:w="1008" w:type="dxa"/>
            <w:tcBorders>
              <w:top w:val="single" w:sz="4" w:space="0" w:color="auto"/>
              <w:left w:val="single" w:sz="4" w:space="0" w:color="auto"/>
              <w:right w:val="single" w:sz="4" w:space="0" w:color="auto"/>
            </w:tcBorders>
          </w:tcPr>
          <w:p w14:paraId="25D0D802" w14:textId="77777777" w:rsidR="00370320" w:rsidRPr="00590C30" w:rsidRDefault="00370320" w:rsidP="00E91CA8">
            <w:pPr>
              <w:pStyle w:val="TCellCard"/>
            </w:pPr>
            <w:r w:rsidRPr="00590C30">
              <w:t>G6</w:t>
            </w:r>
          </w:p>
        </w:tc>
        <w:tc>
          <w:tcPr>
            <w:tcW w:w="1008" w:type="dxa"/>
            <w:tcBorders>
              <w:top w:val="single" w:sz="4" w:space="0" w:color="auto"/>
              <w:left w:val="single" w:sz="4" w:space="0" w:color="auto"/>
            </w:tcBorders>
          </w:tcPr>
          <w:p w14:paraId="57FB97E5" w14:textId="67AA2A1A" w:rsidR="00370320" w:rsidRPr="00590C30" w:rsidRDefault="00370320" w:rsidP="00E91CA8">
            <w:pPr>
              <w:pStyle w:val="TCellCard"/>
            </w:pPr>
          </w:p>
        </w:tc>
      </w:tr>
      <w:tr w:rsidR="00370320" w:rsidRPr="00590C30" w14:paraId="6E9FE01E" w14:textId="77777777" w:rsidTr="004A6BF2">
        <w:tc>
          <w:tcPr>
            <w:tcW w:w="1008" w:type="dxa"/>
            <w:tcBorders>
              <w:top w:val="single" w:sz="4" w:space="0" w:color="auto"/>
              <w:right w:val="single" w:sz="4" w:space="0" w:color="auto"/>
            </w:tcBorders>
          </w:tcPr>
          <w:p w14:paraId="7B294973" w14:textId="061E0B7A"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79F3BA62" w14:textId="77777777" w:rsidR="00370320" w:rsidRPr="00590C30" w:rsidRDefault="00370320" w:rsidP="00E91CA8">
            <w:pPr>
              <w:pStyle w:val="TCellCard"/>
            </w:pPr>
            <w:r w:rsidRPr="00590C30">
              <w:t>G7</w:t>
            </w:r>
          </w:p>
        </w:tc>
        <w:tc>
          <w:tcPr>
            <w:tcW w:w="1008" w:type="dxa"/>
            <w:tcBorders>
              <w:top w:val="single" w:sz="4" w:space="0" w:color="auto"/>
              <w:left w:val="single" w:sz="4" w:space="0" w:color="auto"/>
              <w:right w:val="single" w:sz="4" w:space="0" w:color="auto"/>
            </w:tcBorders>
          </w:tcPr>
          <w:p w14:paraId="16423A50" w14:textId="77777777" w:rsidR="00370320" w:rsidRPr="00590C30" w:rsidRDefault="00370320" w:rsidP="00E91CA8">
            <w:pPr>
              <w:pStyle w:val="TCellCard"/>
            </w:pPr>
            <w:r w:rsidRPr="00590C30">
              <w:t>G8</w:t>
            </w:r>
          </w:p>
        </w:tc>
        <w:tc>
          <w:tcPr>
            <w:tcW w:w="1008" w:type="dxa"/>
            <w:tcBorders>
              <w:top w:val="single" w:sz="4" w:space="0" w:color="auto"/>
              <w:left w:val="single" w:sz="4" w:space="0" w:color="auto"/>
              <w:right w:val="single" w:sz="4" w:space="0" w:color="auto"/>
            </w:tcBorders>
          </w:tcPr>
          <w:p w14:paraId="05C3DA85" w14:textId="77777777" w:rsidR="00370320" w:rsidRPr="00590C30" w:rsidRDefault="00370320" w:rsidP="00E91CA8">
            <w:pPr>
              <w:pStyle w:val="TCellCard"/>
            </w:pPr>
            <w:r w:rsidRPr="00590C30">
              <w:t>G9</w:t>
            </w:r>
          </w:p>
        </w:tc>
        <w:tc>
          <w:tcPr>
            <w:tcW w:w="1008" w:type="dxa"/>
            <w:tcBorders>
              <w:top w:val="single" w:sz="4" w:space="0" w:color="auto"/>
              <w:left w:val="single" w:sz="4" w:space="0" w:color="auto"/>
              <w:right w:val="single" w:sz="4" w:space="0" w:color="auto"/>
            </w:tcBorders>
          </w:tcPr>
          <w:p w14:paraId="45A2D06C" w14:textId="77777777" w:rsidR="00370320" w:rsidRPr="00590C30" w:rsidRDefault="00370320" w:rsidP="00E91CA8">
            <w:pPr>
              <w:pStyle w:val="TCellCard"/>
            </w:pPr>
            <w:r w:rsidRPr="00590C30">
              <w:t>(etc)</w:t>
            </w:r>
          </w:p>
        </w:tc>
        <w:tc>
          <w:tcPr>
            <w:tcW w:w="1008" w:type="dxa"/>
            <w:tcBorders>
              <w:top w:val="single" w:sz="4" w:space="0" w:color="auto"/>
              <w:left w:val="single" w:sz="4" w:space="0" w:color="auto"/>
              <w:right w:val="single" w:sz="4" w:space="0" w:color="auto"/>
            </w:tcBorders>
          </w:tcPr>
          <w:p w14:paraId="12228A3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521E192E"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67B8DD70"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tcPr>
          <w:p w14:paraId="3A1408D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DA35926" w14:textId="77777777" w:rsidR="00370320" w:rsidRPr="00590C30" w:rsidRDefault="00370320" w:rsidP="00E91CA8">
            <w:pPr>
              <w:pStyle w:val="TCellCard"/>
            </w:pPr>
          </w:p>
        </w:tc>
      </w:tr>
    </w:tbl>
    <w:p w14:paraId="0665CC86" w14:textId="77777777" w:rsidR="00370320" w:rsidRPr="00590C30" w:rsidRDefault="00370320" w:rsidP="00C11FD0">
      <w:pPr>
        <w:pStyle w:val="CardSpacing"/>
      </w:pPr>
    </w:p>
    <w:p w14:paraId="33B93546" w14:textId="7E38D74D" w:rsidR="00370320" w:rsidRPr="00590C30" w:rsidRDefault="00370320" w:rsidP="00E4439A">
      <w:pPr>
        <w:pStyle w:val="CardHeader"/>
      </w:pPr>
      <w:r w:rsidRPr="00590C30">
        <w:t>Format No.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FA824AA" w14:textId="77777777" w:rsidTr="004A6BF2">
        <w:tc>
          <w:tcPr>
            <w:tcW w:w="1008" w:type="dxa"/>
            <w:tcBorders>
              <w:top w:val="nil"/>
              <w:left w:val="nil"/>
              <w:bottom w:val="nil"/>
              <w:right w:val="nil"/>
            </w:tcBorders>
          </w:tcPr>
          <w:p w14:paraId="633D9EB6" w14:textId="77777777" w:rsidR="00370320" w:rsidRPr="00590C30" w:rsidRDefault="00370320" w:rsidP="00E91CA8">
            <w:pPr>
              <w:pStyle w:val="TCellCard"/>
            </w:pPr>
            <w:r w:rsidRPr="00590C30">
              <w:t>1</w:t>
            </w:r>
          </w:p>
        </w:tc>
        <w:tc>
          <w:tcPr>
            <w:tcW w:w="1008" w:type="dxa"/>
            <w:tcBorders>
              <w:top w:val="nil"/>
              <w:left w:val="nil"/>
              <w:bottom w:val="nil"/>
              <w:right w:val="nil"/>
            </w:tcBorders>
          </w:tcPr>
          <w:p w14:paraId="4DFE959E" w14:textId="77777777" w:rsidR="00370320" w:rsidRPr="00590C30" w:rsidRDefault="00370320" w:rsidP="00E91CA8">
            <w:pPr>
              <w:pStyle w:val="TCellCard"/>
            </w:pPr>
            <w:r w:rsidRPr="00590C30">
              <w:t>2</w:t>
            </w:r>
          </w:p>
        </w:tc>
        <w:tc>
          <w:tcPr>
            <w:tcW w:w="1008" w:type="dxa"/>
            <w:tcBorders>
              <w:top w:val="nil"/>
              <w:left w:val="nil"/>
              <w:bottom w:val="nil"/>
              <w:right w:val="nil"/>
            </w:tcBorders>
          </w:tcPr>
          <w:p w14:paraId="3ABE9EA6" w14:textId="77777777" w:rsidR="00370320" w:rsidRPr="00590C30" w:rsidRDefault="00370320" w:rsidP="00E91CA8">
            <w:pPr>
              <w:pStyle w:val="TCellCard"/>
            </w:pPr>
            <w:r w:rsidRPr="00590C30">
              <w:t>3</w:t>
            </w:r>
          </w:p>
        </w:tc>
        <w:tc>
          <w:tcPr>
            <w:tcW w:w="1008" w:type="dxa"/>
            <w:tcBorders>
              <w:top w:val="nil"/>
              <w:left w:val="nil"/>
              <w:bottom w:val="nil"/>
              <w:right w:val="nil"/>
            </w:tcBorders>
          </w:tcPr>
          <w:p w14:paraId="3DD90E63" w14:textId="77777777" w:rsidR="00370320" w:rsidRPr="00590C30" w:rsidRDefault="00370320" w:rsidP="00E91CA8">
            <w:pPr>
              <w:pStyle w:val="TCellCard"/>
            </w:pPr>
            <w:r w:rsidRPr="00590C30">
              <w:t>4</w:t>
            </w:r>
          </w:p>
        </w:tc>
        <w:tc>
          <w:tcPr>
            <w:tcW w:w="1008" w:type="dxa"/>
            <w:tcBorders>
              <w:top w:val="nil"/>
              <w:left w:val="nil"/>
              <w:bottom w:val="nil"/>
              <w:right w:val="nil"/>
            </w:tcBorders>
          </w:tcPr>
          <w:p w14:paraId="4B09BBC3" w14:textId="77777777" w:rsidR="00370320" w:rsidRPr="00590C30" w:rsidRDefault="00370320" w:rsidP="00E91CA8">
            <w:pPr>
              <w:pStyle w:val="TCellCard"/>
            </w:pPr>
            <w:r w:rsidRPr="00590C30">
              <w:t>5</w:t>
            </w:r>
          </w:p>
        </w:tc>
        <w:tc>
          <w:tcPr>
            <w:tcW w:w="1008" w:type="dxa"/>
            <w:tcBorders>
              <w:top w:val="nil"/>
              <w:left w:val="nil"/>
              <w:bottom w:val="nil"/>
              <w:right w:val="nil"/>
            </w:tcBorders>
          </w:tcPr>
          <w:p w14:paraId="4F7512D6" w14:textId="77777777" w:rsidR="00370320" w:rsidRPr="00590C30" w:rsidRDefault="00370320" w:rsidP="00E91CA8">
            <w:pPr>
              <w:pStyle w:val="TCellCard"/>
            </w:pPr>
            <w:r w:rsidRPr="00590C30">
              <w:t>6</w:t>
            </w:r>
          </w:p>
        </w:tc>
        <w:tc>
          <w:tcPr>
            <w:tcW w:w="1008" w:type="dxa"/>
            <w:tcBorders>
              <w:top w:val="nil"/>
              <w:left w:val="nil"/>
              <w:bottom w:val="nil"/>
              <w:right w:val="nil"/>
            </w:tcBorders>
          </w:tcPr>
          <w:p w14:paraId="59608444" w14:textId="77777777" w:rsidR="00370320" w:rsidRPr="00590C30" w:rsidRDefault="00370320" w:rsidP="00E91CA8">
            <w:pPr>
              <w:pStyle w:val="TCellCard"/>
            </w:pPr>
            <w:r w:rsidRPr="00590C30">
              <w:t>7</w:t>
            </w:r>
          </w:p>
        </w:tc>
        <w:tc>
          <w:tcPr>
            <w:tcW w:w="1008" w:type="dxa"/>
            <w:tcBorders>
              <w:top w:val="nil"/>
              <w:left w:val="nil"/>
              <w:bottom w:val="nil"/>
              <w:right w:val="nil"/>
            </w:tcBorders>
          </w:tcPr>
          <w:p w14:paraId="66BF0D73" w14:textId="77777777" w:rsidR="00370320" w:rsidRPr="00590C30" w:rsidRDefault="00370320" w:rsidP="00E91CA8">
            <w:pPr>
              <w:pStyle w:val="TCellCard"/>
            </w:pPr>
            <w:r w:rsidRPr="00590C30">
              <w:t>8</w:t>
            </w:r>
          </w:p>
        </w:tc>
        <w:tc>
          <w:tcPr>
            <w:tcW w:w="1008" w:type="dxa"/>
            <w:tcBorders>
              <w:top w:val="nil"/>
              <w:left w:val="nil"/>
              <w:bottom w:val="nil"/>
              <w:right w:val="nil"/>
            </w:tcBorders>
          </w:tcPr>
          <w:p w14:paraId="4A73F26F" w14:textId="77777777" w:rsidR="00370320" w:rsidRPr="00590C30" w:rsidRDefault="00370320" w:rsidP="00E91CA8">
            <w:pPr>
              <w:pStyle w:val="TCellCard"/>
            </w:pPr>
            <w:r w:rsidRPr="00590C30">
              <w:t>9</w:t>
            </w:r>
          </w:p>
        </w:tc>
        <w:tc>
          <w:tcPr>
            <w:tcW w:w="1008" w:type="dxa"/>
            <w:tcBorders>
              <w:top w:val="nil"/>
              <w:left w:val="nil"/>
              <w:bottom w:val="nil"/>
              <w:right w:val="nil"/>
            </w:tcBorders>
          </w:tcPr>
          <w:p w14:paraId="5D285740" w14:textId="77777777" w:rsidR="00370320" w:rsidRPr="00590C30" w:rsidRDefault="00370320" w:rsidP="00E91CA8">
            <w:pPr>
              <w:pStyle w:val="TCellCard"/>
            </w:pPr>
            <w:r w:rsidRPr="00590C30">
              <w:t>10</w:t>
            </w:r>
          </w:p>
        </w:tc>
      </w:tr>
      <w:tr w:rsidR="00370320" w:rsidRPr="00590C30" w14:paraId="7A6DC842" w14:textId="77777777" w:rsidTr="004A6BF2">
        <w:tc>
          <w:tcPr>
            <w:tcW w:w="1008" w:type="dxa"/>
            <w:tcBorders>
              <w:top w:val="single" w:sz="4" w:space="0" w:color="auto"/>
              <w:right w:val="single" w:sz="4" w:space="0" w:color="auto"/>
            </w:tcBorders>
          </w:tcPr>
          <w:p w14:paraId="2093759C" w14:textId="77777777" w:rsidR="00370320" w:rsidRPr="00590C30" w:rsidRDefault="00370320" w:rsidP="00E91CA8">
            <w:pPr>
              <w:pStyle w:val="TCellCard"/>
            </w:pPr>
            <w:r>
              <w:t>USET</w:t>
            </w:r>
            <w:r w:rsidRPr="00590C30">
              <w:t>1</w:t>
            </w:r>
          </w:p>
        </w:tc>
        <w:tc>
          <w:tcPr>
            <w:tcW w:w="1008" w:type="dxa"/>
            <w:tcBorders>
              <w:top w:val="single" w:sz="4" w:space="0" w:color="auto"/>
              <w:left w:val="single" w:sz="4" w:space="0" w:color="auto"/>
              <w:right w:val="single" w:sz="4" w:space="0" w:color="auto"/>
            </w:tcBorders>
          </w:tcPr>
          <w:p w14:paraId="5413B238" w14:textId="77777777" w:rsidR="00370320" w:rsidRPr="00590C30" w:rsidRDefault="00370320" w:rsidP="00E91CA8">
            <w:pPr>
              <w:pStyle w:val="TCellCard"/>
            </w:pPr>
            <w:r>
              <w:t>SNAME</w:t>
            </w:r>
          </w:p>
        </w:tc>
        <w:tc>
          <w:tcPr>
            <w:tcW w:w="1008" w:type="dxa"/>
            <w:tcBorders>
              <w:top w:val="single" w:sz="4" w:space="0" w:color="auto"/>
              <w:left w:val="single" w:sz="4" w:space="0" w:color="auto"/>
              <w:right w:val="single" w:sz="4" w:space="0" w:color="auto"/>
            </w:tcBorders>
          </w:tcPr>
          <w:p w14:paraId="12A8F24D" w14:textId="77777777" w:rsidR="00370320" w:rsidRPr="00590C30" w:rsidRDefault="00370320" w:rsidP="00E91CA8">
            <w:pPr>
              <w:pStyle w:val="TCellCard"/>
            </w:pPr>
            <w:r w:rsidRPr="00590C30">
              <w:t>C</w:t>
            </w:r>
          </w:p>
        </w:tc>
        <w:tc>
          <w:tcPr>
            <w:tcW w:w="1008" w:type="dxa"/>
            <w:tcBorders>
              <w:top w:val="single" w:sz="4" w:space="0" w:color="auto"/>
              <w:left w:val="single" w:sz="4" w:space="0" w:color="auto"/>
              <w:right w:val="single" w:sz="4" w:space="0" w:color="auto"/>
            </w:tcBorders>
          </w:tcPr>
          <w:p w14:paraId="76643349" w14:textId="77777777" w:rsidR="00370320" w:rsidRPr="00590C30" w:rsidRDefault="00370320" w:rsidP="00E91CA8">
            <w:pPr>
              <w:pStyle w:val="TCellCard"/>
            </w:pPr>
            <w:r w:rsidRPr="00590C30">
              <w:t>G1</w:t>
            </w:r>
          </w:p>
        </w:tc>
        <w:tc>
          <w:tcPr>
            <w:tcW w:w="1008" w:type="dxa"/>
            <w:tcBorders>
              <w:top w:val="single" w:sz="4" w:space="0" w:color="auto"/>
              <w:left w:val="single" w:sz="4" w:space="0" w:color="auto"/>
              <w:right w:val="single" w:sz="4" w:space="0" w:color="auto"/>
            </w:tcBorders>
          </w:tcPr>
          <w:p w14:paraId="7D106403" w14:textId="77777777" w:rsidR="00370320" w:rsidRPr="00590C30" w:rsidRDefault="00370320" w:rsidP="00E91CA8">
            <w:pPr>
              <w:pStyle w:val="TCellCard"/>
            </w:pPr>
            <w:r w:rsidRPr="00590C30">
              <w:t>THRU</w:t>
            </w:r>
          </w:p>
        </w:tc>
        <w:tc>
          <w:tcPr>
            <w:tcW w:w="1008" w:type="dxa"/>
            <w:tcBorders>
              <w:top w:val="single" w:sz="4" w:space="0" w:color="auto"/>
              <w:left w:val="single" w:sz="4" w:space="0" w:color="auto"/>
              <w:right w:val="single" w:sz="4" w:space="0" w:color="auto"/>
            </w:tcBorders>
          </w:tcPr>
          <w:p w14:paraId="78D9C7E3" w14:textId="77777777" w:rsidR="00370320" w:rsidRPr="00590C30" w:rsidRDefault="00370320" w:rsidP="00E91CA8">
            <w:pPr>
              <w:pStyle w:val="TCellCard"/>
            </w:pPr>
            <w:r w:rsidRPr="00590C30">
              <w:t>G2</w:t>
            </w:r>
          </w:p>
        </w:tc>
        <w:tc>
          <w:tcPr>
            <w:tcW w:w="1008" w:type="dxa"/>
            <w:tcBorders>
              <w:top w:val="single" w:sz="4" w:space="0" w:color="auto"/>
              <w:left w:val="single" w:sz="4" w:space="0" w:color="auto"/>
              <w:right w:val="single" w:sz="4" w:space="0" w:color="auto"/>
            </w:tcBorders>
            <w:shd w:val="pct15" w:color="auto" w:fill="FFFFFF"/>
          </w:tcPr>
          <w:p w14:paraId="55D658F5"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1B1F94D6" w14:textId="77777777" w:rsidR="00370320" w:rsidRPr="00590C30" w:rsidRDefault="00370320" w:rsidP="00E91CA8">
            <w:pPr>
              <w:pStyle w:val="TCellCard"/>
            </w:pPr>
          </w:p>
        </w:tc>
        <w:tc>
          <w:tcPr>
            <w:tcW w:w="1008" w:type="dxa"/>
            <w:tcBorders>
              <w:top w:val="single" w:sz="4" w:space="0" w:color="auto"/>
              <w:left w:val="single" w:sz="4" w:space="0" w:color="auto"/>
              <w:right w:val="single" w:sz="4" w:space="0" w:color="auto"/>
            </w:tcBorders>
            <w:shd w:val="pct15" w:color="auto" w:fill="FFFFFF"/>
          </w:tcPr>
          <w:p w14:paraId="259D8373" w14:textId="77777777" w:rsidR="00370320" w:rsidRPr="00590C30" w:rsidRDefault="00370320" w:rsidP="00E91CA8">
            <w:pPr>
              <w:pStyle w:val="TCellCard"/>
            </w:pPr>
          </w:p>
        </w:tc>
        <w:tc>
          <w:tcPr>
            <w:tcW w:w="1008" w:type="dxa"/>
            <w:tcBorders>
              <w:top w:val="single" w:sz="4" w:space="0" w:color="auto"/>
              <w:left w:val="single" w:sz="4" w:space="0" w:color="auto"/>
            </w:tcBorders>
          </w:tcPr>
          <w:p w14:paraId="26C8A4FA" w14:textId="77777777" w:rsidR="00370320" w:rsidRPr="00590C30" w:rsidRDefault="00370320" w:rsidP="00E91CA8">
            <w:pPr>
              <w:pStyle w:val="TCellCard"/>
            </w:pPr>
          </w:p>
        </w:tc>
      </w:tr>
    </w:tbl>
    <w:p w14:paraId="60A88A14" w14:textId="77777777" w:rsidR="00370320" w:rsidRPr="00590C30" w:rsidRDefault="00370320" w:rsidP="00C11FD0">
      <w:pPr>
        <w:pStyle w:val="CardSpacing"/>
      </w:pPr>
    </w:p>
    <w:p w14:paraId="1649DDED" w14:textId="65A89404" w:rsidR="00370320" w:rsidRPr="00590C30" w:rsidRDefault="00370320" w:rsidP="00E4439A">
      <w:pPr>
        <w:pStyle w:val="CardHeader"/>
      </w:pPr>
      <w:r w:rsidRPr="00590C30">
        <w:t>Examples:</w:t>
      </w:r>
    </w:p>
    <w:tbl>
      <w:tblPr>
        <w:tblStyle w:val="TableGrid"/>
        <w:tblW w:w="0" w:type="auto"/>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6B37C2FE" w14:textId="77777777" w:rsidTr="002B267D">
        <w:tc>
          <w:tcPr>
            <w:tcW w:w="1008" w:type="dxa"/>
            <w:tcMar>
              <w:right w:w="0" w:type="dxa"/>
            </w:tcMar>
          </w:tcPr>
          <w:p w14:paraId="2AD38CB7" w14:textId="77777777" w:rsidR="00370320" w:rsidRPr="00590C30" w:rsidRDefault="00370320" w:rsidP="00E91CA8">
            <w:pPr>
              <w:pStyle w:val="TCellCard"/>
            </w:pPr>
            <w:r>
              <w:t>USET</w:t>
            </w:r>
            <w:r w:rsidRPr="00590C30">
              <w:t>1</w:t>
            </w:r>
          </w:p>
        </w:tc>
        <w:tc>
          <w:tcPr>
            <w:tcW w:w="1008" w:type="dxa"/>
            <w:tcMar>
              <w:right w:w="0" w:type="dxa"/>
            </w:tcMar>
          </w:tcPr>
          <w:p w14:paraId="10CA0420" w14:textId="77777777" w:rsidR="00370320" w:rsidRPr="00590C30" w:rsidRDefault="00370320" w:rsidP="00E91CA8">
            <w:pPr>
              <w:pStyle w:val="TCellCard"/>
            </w:pPr>
            <w:r>
              <w:t>U2</w:t>
            </w:r>
          </w:p>
        </w:tc>
        <w:tc>
          <w:tcPr>
            <w:tcW w:w="1008" w:type="dxa"/>
            <w:tcMar>
              <w:right w:w="0" w:type="dxa"/>
            </w:tcMar>
          </w:tcPr>
          <w:p w14:paraId="310D0995" w14:textId="77777777" w:rsidR="00370320" w:rsidRPr="00590C30" w:rsidRDefault="00370320" w:rsidP="00E91CA8">
            <w:pPr>
              <w:pStyle w:val="TCellCard"/>
            </w:pPr>
            <w:r w:rsidRPr="00590C30">
              <w:t>135</w:t>
            </w:r>
          </w:p>
        </w:tc>
        <w:tc>
          <w:tcPr>
            <w:tcW w:w="1008" w:type="dxa"/>
            <w:tcMar>
              <w:right w:w="0" w:type="dxa"/>
            </w:tcMar>
          </w:tcPr>
          <w:p w14:paraId="5C355751" w14:textId="77777777" w:rsidR="00370320" w:rsidRPr="00590C30" w:rsidRDefault="00370320" w:rsidP="00E91CA8">
            <w:pPr>
              <w:pStyle w:val="TCellCard"/>
            </w:pPr>
            <w:r w:rsidRPr="00590C30">
              <w:t>1001</w:t>
            </w:r>
          </w:p>
        </w:tc>
        <w:tc>
          <w:tcPr>
            <w:tcW w:w="1008" w:type="dxa"/>
            <w:tcMar>
              <w:right w:w="0" w:type="dxa"/>
            </w:tcMar>
          </w:tcPr>
          <w:p w14:paraId="0563B57E" w14:textId="77777777" w:rsidR="00370320" w:rsidRPr="00590C30" w:rsidRDefault="00370320" w:rsidP="00E91CA8">
            <w:pPr>
              <w:pStyle w:val="TCellCard"/>
            </w:pPr>
            <w:r w:rsidRPr="00590C30">
              <w:t>1002</w:t>
            </w:r>
          </w:p>
        </w:tc>
        <w:tc>
          <w:tcPr>
            <w:tcW w:w="1008" w:type="dxa"/>
            <w:tcMar>
              <w:right w:w="0" w:type="dxa"/>
            </w:tcMar>
          </w:tcPr>
          <w:p w14:paraId="5D3647F0" w14:textId="77777777" w:rsidR="00370320" w:rsidRPr="00590C30" w:rsidRDefault="00370320" w:rsidP="00E91CA8">
            <w:pPr>
              <w:pStyle w:val="TCellCard"/>
            </w:pPr>
            <w:r w:rsidRPr="00590C30">
              <w:t>103</w:t>
            </w:r>
          </w:p>
        </w:tc>
        <w:tc>
          <w:tcPr>
            <w:tcW w:w="1008" w:type="dxa"/>
            <w:tcMar>
              <w:right w:w="0" w:type="dxa"/>
            </w:tcMar>
          </w:tcPr>
          <w:p w14:paraId="06729FA0" w14:textId="77777777" w:rsidR="00370320" w:rsidRPr="00590C30" w:rsidRDefault="00370320" w:rsidP="00E91CA8">
            <w:pPr>
              <w:pStyle w:val="TCellCard"/>
            </w:pPr>
            <w:r w:rsidRPr="00590C30">
              <w:t>1004</w:t>
            </w:r>
          </w:p>
        </w:tc>
        <w:tc>
          <w:tcPr>
            <w:tcW w:w="1008" w:type="dxa"/>
            <w:tcMar>
              <w:right w:w="0" w:type="dxa"/>
            </w:tcMar>
          </w:tcPr>
          <w:p w14:paraId="76628401" w14:textId="77777777" w:rsidR="00370320" w:rsidRPr="00590C30" w:rsidRDefault="00370320" w:rsidP="00E91CA8">
            <w:pPr>
              <w:pStyle w:val="TCellCard"/>
            </w:pPr>
            <w:r w:rsidRPr="00590C30">
              <w:t>2001</w:t>
            </w:r>
          </w:p>
        </w:tc>
        <w:tc>
          <w:tcPr>
            <w:tcW w:w="1008" w:type="dxa"/>
            <w:tcMar>
              <w:right w:w="0" w:type="dxa"/>
            </w:tcMar>
          </w:tcPr>
          <w:p w14:paraId="3C6F141F" w14:textId="77777777" w:rsidR="00370320" w:rsidRPr="00590C30" w:rsidRDefault="00370320" w:rsidP="00E91CA8">
            <w:pPr>
              <w:pStyle w:val="TCellCard"/>
            </w:pPr>
            <w:r w:rsidRPr="00590C30">
              <w:t>2002</w:t>
            </w:r>
          </w:p>
        </w:tc>
        <w:tc>
          <w:tcPr>
            <w:tcW w:w="1008" w:type="dxa"/>
            <w:tcMar>
              <w:right w:w="0" w:type="dxa"/>
            </w:tcMar>
          </w:tcPr>
          <w:p w14:paraId="0C63C98C" w14:textId="4235B552" w:rsidR="00370320" w:rsidRPr="00590C30" w:rsidRDefault="00370320" w:rsidP="00E91CA8">
            <w:pPr>
              <w:pStyle w:val="TCellCard"/>
            </w:pPr>
          </w:p>
        </w:tc>
      </w:tr>
      <w:tr w:rsidR="00370320" w:rsidRPr="00590C30" w14:paraId="0B41FC39" w14:textId="77777777" w:rsidTr="002B267D">
        <w:tc>
          <w:tcPr>
            <w:tcW w:w="1008" w:type="dxa"/>
            <w:tcMar>
              <w:right w:w="0" w:type="dxa"/>
            </w:tcMar>
          </w:tcPr>
          <w:p w14:paraId="554080E2" w14:textId="49AB0D9A" w:rsidR="00370320" w:rsidRPr="00590C30" w:rsidRDefault="00370320" w:rsidP="00E91CA8">
            <w:pPr>
              <w:pStyle w:val="TCellCard"/>
            </w:pPr>
          </w:p>
        </w:tc>
        <w:tc>
          <w:tcPr>
            <w:tcW w:w="1008" w:type="dxa"/>
            <w:tcMar>
              <w:right w:w="0" w:type="dxa"/>
            </w:tcMar>
          </w:tcPr>
          <w:p w14:paraId="269D4C9F" w14:textId="77777777" w:rsidR="00370320" w:rsidRPr="00590C30" w:rsidRDefault="00370320" w:rsidP="00E91CA8">
            <w:pPr>
              <w:pStyle w:val="TCellCard"/>
            </w:pPr>
            <w:r w:rsidRPr="00590C30">
              <w:t>2003</w:t>
            </w:r>
          </w:p>
        </w:tc>
        <w:tc>
          <w:tcPr>
            <w:tcW w:w="1008" w:type="dxa"/>
            <w:tcMar>
              <w:right w:w="0" w:type="dxa"/>
            </w:tcMar>
          </w:tcPr>
          <w:p w14:paraId="7B914686" w14:textId="77777777" w:rsidR="00370320" w:rsidRPr="00590C30" w:rsidRDefault="00370320" w:rsidP="00E91CA8">
            <w:pPr>
              <w:pStyle w:val="TCellCard"/>
            </w:pPr>
            <w:r w:rsidRPr="00590C30">
              <w:t>2004</w:t>
            </w:r>
          </w:p>
        </w:tc>
        <w:tc>
          <w:tcPr>
            <w:tcW w:w="1008" w:type="dxa"/>
            <w:tcMar>
              <w:right w:w="0" w:type="dxa"/>
            </w:tcMar>
          </w:tcPr>
          <w:p w14:paraId="0F4B8FEC" w14:textId="77777777" w:rsidR="00370320" w:rsidRPr="00590C30" w:rsidRDefault="00370320" w:rsidP="00E91CA8">
            <w:pPr>
              <w:pStyle w:val="TCellCard"/>
            </w:pPr>
          </w:p>
        </w:tc>
        <w:tc>
          <w:tcPr>
            <w:tcW w:w="1008" w:type="dxa"/>
            <w:tcMar>
              <w:right w:w="0" w:type="dxa"/>
            </w:tcMar>
          </w:tcPr>
          <w:p w14:paraId="60DD1358" w14:textId="77777777" w:rsidR="00370320" w:rsidRPr="00590C30" w:rsidRDefault="00370320" w:rsidP="00E91CA8">
            <w:pPr>
              <w:pStyle w:val="TCellCard"/>
            </w:pPr>
          </w:p>
        </w:tc>
        <w:tc>
          <w:tcPr>
            <w:tcW w:w="1008" w:type="dxa"/>
            <w:tcMar>
              <w:right w:w="0" w:type="dxa"/>
            </w:tcMar>
          </w:tcPr>
          <w:p w14:paraId="1C3C032B" w14:textId="77777777" w:rsidR="00370320" w:rsidRPr="00590C30" w:rsidRDefault="00370320" w:rsidP="00E91CA8">
            <w:pPr>
              <w:pStyle w:val="TCellCard"/>
            </w:pPr>
          </w:p>
        </w:tc>
        <w:tc>
          <w:tcPr>
            <w:tcW w:w="1008" w:type="dxa"/>
            <w:tcMar>
              <w:right w:w="0" w:type="dxa"/>
            </w:tcMar>
          </w:tcPr>
          <w:p w14:paraId="45524730" w14:textId="77777777" w:rsidR="00370320" w:rsidRPr="00590C30" w:rsidRDefault="00370320" w:rsidP="00E91CA8">
            <w:pPr>
              <w:pStyle w:val="TCellCard"/>
            </w:pPr>
          </w:p>
        </w:tc>
        <w:tc>
          <w:tcPr>
            <w:tcW w:w="1008" w:type="dxa"/>
            <w:tcMar>
              <w:right w:w="0" w:type="dxa"/>
            </w:tcMar>
          </w:tcPr>
          <w:p w14:paraId="0081C99E" w14:textId="77777777" w:rsidR="00370320" w:rsidRPr="00590C30" w:rsidRDefault="00370320" w:rsidP="00E91CA8">
            <w:pPr>
              <w:pStyle w:val="TCellCard"/>
            </w:pPr>
          </w:p>
        </w:tc>
        <w:tc>
          <w:tcPr>
            <w:tcW w:w="1008" w:type="dxa"/>
            <w:tcMar>
              <w:right w:w="0" w:type="dxa"/>
            </w:tcMar>
          </w:tcPr>
          <w:p w14:paraId="0E206953" w14:textId="77777777" w:rsidR="00370320" w:rsidRPr="00590C30" w:rsidRDefault="00370320" w:rsidP="00E91CA8">
            <w:pPr>
              <w:pStyle w:val="TCellCard"/>
            </w:pPr>
          </w:p>
        </w:tc>
        <w:tc>
          <w:tcPr>
            <w:tcW w:w="1008" w:type="dxa"/>
            <w:tcMar>
              <w:right w:w="0" w:type="dxa"/>
            </w:tcMar>
          </w:tcPr>
          <w:p w14:paraId="0C754E1A" w14:textId="77777777" w:rsidR="00370320" w:rsidRPr="00590C30" w:rsidRDefault="00370320" w:rsidP="00E91CA8">
            <w:pPr>
              <w:pStyle w:val="TCellCard"/>
            </w:pPr>
          </w:p>
        </w:tc>
      </w:tr>
    </w:tbl>
    <w:p w14:paraId="7D75DE73" w14:textId="77777777" w:rsidR="00370320" w:rsidRPr="00590C30" w:rsidRDefault="00370320" w:rsidP="00C11FD0">
      <w:pPr>
        <w:pStyle w:val="CardSpacing"/>
      </w:pPr>
    </w:p>
    <w:tbl>
      <w:tblPr>
        <w:tblStyle w:val="TableGrid"/>
        <w:tblW w:w="10080" w:type="dxa"/>
        <w:tblLayout w:type="fixed"/>
        <w:tblLook w:val="0000" w:firstRow="0" w:lastRow="0" w:firstColumn="0" w:lastColumn="0" w:noHBand="0" w:noVBand="0"/>
      </w:tblPr>
      <w:tblGrid>
        <w:gridCol w:w="1008"/>
        <w:gridCol w:w="1008"/>
        <w:gridCol w:w="1008"/>
        <w:gridCol w:w="1008"/>
        <w:gridCol w:w="1008"/>
        <w:gridCol w:w="1008"/>
        <w:gridCol w:w="1008"/>
        <w:gridCol w:w="1008"/>
        <w:gridCol w:w="1008"/>
        <w:gridCol w:w="1008"/>
      </w:tblGrid>
      <w:tr w:rsidR="00370320" w:rsidRPr="00590C30" w14:paraId="27755841" w14:textId="77777777" w:rsidTr="002B267D">
        <w:tc>
          <w:tcPr>
            <w:tcW w:w="1008" w:type="dxa"/>
            <w:tcMar>
              <w:right w:w="0" w:type="dxa"/>
            </w:tcMar>
          </w:tcPr>
          <w:p w14:paraId="2DE3CBC4" w14:textId="77777777" w:rsidR="00370320" w:rsidRPr="00590C30" w:rsidRDefault="00370320" w:rsidP="00E91CA8">
            <w:pPr>
              <w:pStyle w:val="TCellCard"/>
            </w:pPr>
            <w:r>
              <w:t>USET</w:t>
            </w:r>
            <w:r w:rsidRPr="00590C30">
              <w:t>1</w:t>
            </w:r>
          </w:p>
        </w:tc>
        <w:tc>
          <w:tcPr>
            <w:tcW w:w="1008" w:type="dxa"/>
            <w:tcMar>
              <w:right w:w="0" w:type="dxa"/>
            </w:tcMar>
          </w:tcPr>
          <w:p w14:paraId="170CE251" w14:textId="77777777" w:rsidR="00370320" w:rsidRPr="00590C30" w:rsidRDefault="00370320" w:rsidP="00E91CA8">
            <w:pPr>
              <w:pStyle w:val="TCellCard"/>
            </w:pPr>
            <w:r>
              <w:t>U2</w:t>
            </w:r>
          </w:p>
        </w:tc>
        <w:tc>
          <w:tcPr>
            <w:tcW w:w="1008" w:type="dxa"/>
            <w:tcMar>
              <w:right w:w="0" w:type="dxa"/>
            </w:tcMar>
          </w:tcPr>
          <w:p w14:paraId="6452F52C" w14:textId="77777777" w:rsidR="00370320" w:rsidRPr="00590C30" w:rsidRDefault="00370320" w:rsidP="00E91CA8">
            <w:pPr>
              <w:pStyle w:val="TCellCard"/>
            </w:pPr>
            <w:r>
              <w:t>135</w:t>
            </w:r>
          </w:p>
        </w:tc>
        <w:tc>
          <w:tcPr>
            <w:tcW w:w="1008" w:type="dxa"/>
            <w:tcMar>
              <w:right w:w="0" w:type="dxa"/>
            </w:tcMar>
          </w:tcPr>
          <w:p w14:paraId="5D947837" w14:textId="77777777" w:rsidR="00370320" w:rsidRPr="00590C30" w:rsidRDefault="00370320" w:rsidP="00E91CA8">
            <w:pPr>
              <w:pStyle w:val="TCellCard"/>
            </w:pPr>
            <w:r>
              <w:t>1001</w:t>
            </w:r>
          </w:p>
        </w:tc>
        <w:tc>
          <w:tcPr>
            <w:tcW w:w="1008" w:type="dxa"/>
            <w:tcMar>
              <w:right w:w="0" w:type="dxa"/>
            </w:tcMar>
          </w:tcPr>
          <w:p w14:paraId="23D4D104" w14:textId="77777777" w:rsidR="00370320" w:rsidRPr="00590C30" w:rsidRDefault="00370320" w:rsidP="00E91CA8">
            <w:pPr>
              <w:pStyle w:val="TCellCard"/>
            </w:pPr>
            <w:r>
              <w:t>THRU</w:t>
            </w:r>
          </w:p>
        </w:tc>
        <w:tc>
          <w:tcPr>
            <w:tcW w:w="1008" w:type="dxa"/>
            <w:tcMar>
              <w:right w:w="0" w:type="dxa"/>
            </w:tcMar>
          </w:tcPr>
          <w:p w14:paraId="366343AC" w14:textId="77777777" w:rsidR="00370320" w:rsidRPr="00590C30" w:rsidRDefault="00370320" w:rsidP="00E91CA8">
            <w:pPr>
              <w:pStyle w:val="TCellCard"/>
            </w:pPr>
            <w:r>
              <w:t>1004</w:t>
            </w:r>
          </w:p>
        </w:tc>
        <w:tc>
          <w:tcPr>
            <w:tcW w:w="1008" w:type="dxa"/>
            <w:tcMar>
              <w:right w:w="0" w:type="dxa"/>
            </w:tcMar>
          </w:tcPr>
          <w:p w14:paraId="1927E053" w14:textId="77777777" w:rsidR="00370320" w:rsidRPr="00590C30" w:rsidRDefault="00370320" w:rsidP="00E91CA8">
            <w:pPr>
              <w:pStyle w:val="TCellCard"/>
            </w:pPr>
          </w:p>
        </w:tc>
        <w:tc>
          <w:tcPr>
            <w:tcW w:w="1008" w:type="dxa"/>
            <w:tcMar>
              <w:right w:w="0" w:type="dxa"/>
            </w:tcMar>
          </w:tcPr>
          <w:p w14:paraId="29D58487" w14:textId="77777777" w:rsidR="00370320" w:rsidRPr="00590C30" w:rsidRDefault="00370320" w:rsidP="00E91CA8">
            <w:pPr>
              <w:pStyle w:val="TCellCard"/>
            </w:pPr>
          </w:p>
        </w:tc>
        <w:tc>
          <w:tcPr>
            <w:tcW w:w="1008" w:type="dxa"/>
            <w:tcMar>
              <w:right w:w="0" w:type="dxa"/>
            </w:tcMar>
          </w:tcPr>
          <w:p w14:paraId="7F4A079B" w14:textId="77777777" w:rsidR="00370320" w:rsidRPr="00590C30" w:rsidRDefault="00370320" w:rsidP="00E91CA8">
            <w:pPr>
              <w:pStyle w:val="TCellCard"/>
            </w:pPr>
          </w:p>
        </w:tc>
        <w:tc>
          <w:tcPr>
            <w:tcW w:w="1008" w:type="dxa"/>
            <w:tcMar>
              <w:right w:w="0" w:type="dxa"/>
            </w:tcMar>
          </w:tcPr>
          <w:p w14:paraId="5612B9F9" w14:textId="77777777" w:rsidR="00370320" w:rsidRPr="00590C30" w:rsidRDefault="00370320" w:rsidP="00E91CA8">
            <w:pPr>
              <w:pStyle w:val="TCellCard"/>
            </w:pPr>
          </w:p>
        </w:tc>
      </w:tr>
    </w:tbl>
    <w:p w14:paraId="5BC78470" w14:textId="77777777" w:rsidR="00370320" w:rsidRPr="00590C30" w:rsidRDefault="00370320" w:rsidP="00C11FD0">
      <w:pPr>
        <w:pStyle w:val="CardSpacing"/>
      </w:pPr>
    </w:p>
    <w:p w14:paraId="338A0507" w14:textId="0F433ECA" w:rsidR="00370320" w:rsidRPr="00590C30" w:rsidRDefault="00370320" w:rsidP="00E4439A">
      <w:pPr>
        <w:pStyle w:val="CardHeader"/>
      </w:pPr>
      <w:r w:rsidRPr="00590C30">
        <w:t>Data Description:</w:t>
      </w:r>
    </w:p>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080"/>
        <w:gridCol w:w="6480"/>
        <w:gridCol w:w="1440"/>
        <w:gridCol w:w="1080"/>
      </w:tblGrid>
      <w:tr w:rsidR="00370320" w:rsidRPr="00590C30" w14:paraId="2A93723A" w14:textId="77777777" w:rsidTr="00AF0111">
        <w:tc>
          <w:tcPr>
            <w:tcW w:w="1080" w:type="dxa"/>
            <w:tcBorders>
              <w:bottom w:val="single" w:sz="4" w:space="0" w:color="auto"/>
            </w:tcBorders>
          </w:tcPr>
          <w:p w14:paraId="50EF9B0F" w14:textId="77777777" w:rsidR="00370320" w:rsidRPr="00AF0111" w:rsidRDefault="00370320" w:rsidP="00AF0111">
            <w:pPr>
              <w:pStyle w:val="CardHeader"/>
              <w:rPr>
                <w:b w:val="0"/>
                <w:bCs/>
              </w:rPr>
            </w:pPr>
            <w:r w:rsidRPr="00AF0111">
              <w:rPr>
                <w:b w:val="0"/>
                <w:bCs/>
              </w:rPr>
              <w:t>Field</w:t>
            </w:r>
          </w:p>
        </w:tc>
        <w:tc>
          <w:tcPr>
            <w:tcW w:w="6480" w:type="dxa"/>
            <w:tcBorders>
              <w:bottom w:val="single" w:sz="4" w:space="0" w:color="auto"/>
            </w:tcBorders>
          </w:tcPr>
          <w:p w14:paraId="131C6D29" w14:textId="77777777" w:rsidR="00370320" w:rsidRPr="00AF0111" w:rsidRDefault="00370320" w:rsidP="00AF0111">
            <w:pPr>
              <w:pStyle w:val="CardHeader"/>
              <w:rPr>
                <w:b w:val="0"/>
                <w:bCs/>
              </w:rPr>
            </w:pPr>
            <w:r w:rsidRPr="00AF0111">
              <w:rPr>
                <w:b w:val="0"/>
                <w:bCs/>
              </w:rPr>
              <w:t>Contents</w:t>
            </w:r>
          </w:p>
        </w:tc>
        <w:tc>
          <w:tcPr>
            <w:tcW w:w="1440" w:type="dxa"/>
            <w:tcBorders>
              <w:bottom w:val="single" w:sz="4" w:space="0" w:color="auto"/>
            </w:tcBorders>
          </w:tcPr>
          <w:p w14:paraId="44948826" w14:textId="77777777" w:rsidR="00370320" w:rsidRPr="00AF0111" w:rsidRDefault="00370320" w:rsidP="00AF0111">
            <w:pPr>
              <w:pStyle w:val="CardHeader"/>
              <w:rPr>
                <w:b w:val="0"/>
                <w:bCs/>
              </w:rPr>
            </w:pPr>
            <w:r w:rsidRPr="00AF0111">
              <w:rPr>
                <w:b w:val="0"/>
                <w:bCs/>
              </w:rPr>
              <w:t>Type</w:t>
            </w:r>
          </w:p>
        </w:tc>
        <w:tc>
          <w:tcPr>
            <w:tcW w:w="1080" w:type="dxa"/>
            <w:tcBorders>
              <w:bottom w:val="single" w:sz="4" w:space="0" w:color="auto"/>
            </w:tcBorders>
          </w:tcPr>
          <w:p w14:paraId="1137F3DF" w14:textId="77777777" w:rsidR="00370320" w:rsidRPr="00AF0111" w:rsidRDefault="00370320" w:rsidP="00AF0111">
            <w:pPr>
              <w:pStyle w:val="CardHeader"/>
              <w:rPr>
                <w:b w:val="0"/>
                <w:bCs/>
              </w:rPr>
            </w:pPr>
            <w:r w:rsidRPr="00AF0111">
              <w:rPr>
                <w:b w:val="0"/>
                <w:bCs/>
              </w:rPr>
              <w:t>Default</w:t>
            </w:r>
          </w:p>
        </w:tc>
      </w:tr>
      <w:tr w:rsidR="00370320" w:rsidRPr="00590C30" w14:paraId="27E5FA2D" w14:textId="77777777" w:rsidTr="00AF0111">
        <w:tc>
          <w:tcPr>
            <w:tcW w:w="1080" w:type="dxa"/>
            <w:tcBorders>
              <w:top w:val="single" w:sz="4" w:space="0" w:color="auto"/>
            </w:tcBorders>
          </w:tcPr>
          <w:p w14:paraId="19F8D5CE" w14:textId="77777777" w:rsidR="00370320" w:rsidRPr="00590C30" w:rsidRDefault="00370320" w:rsidP="0080315D">
            <w:pPr>
              <w:pStyle w:val="TCaseControl"/>
            </w:pPr>
            <w:r>
              <w:t>SNAME</w:t>
            </w:r>
          </w:p>
        </w:tc>
        <w:tc>
          <w:tcPr>
            <w:tcW w:w="6480" w:type="dxa"/>
            <w:tcBorders>
              <w:top w:val="single" w:sz="4" w:space="0" w:color="auto"/>
            </w:tcBorders>
          </w:tcPr>
          <w:p w14:paraId="7A2F1028" w14:textId="77777777" w:rsidR="00370320" w:rsidRPr="00590C30" w:rsidRDefault="00370320" w:rsidP="0080315D">
            <w:pPr>
              <w:pStyle w:val="TCaseControl"/>
            </w:pPr>
            <w:r>
              <w:t>A user defined set. The name must be either “U1” or “U2”</w:t>
            </w:r>
          </w:p>
        </w:tc>
        <w:tc>
          <w:tcPr>
            <w:tcW w:w="1440" w:type="dxa"/>
            <w:tcBorders>
              <w:top w:val="single" w:sz="4" w:space="0" w:color="auto"/>
            </w:tcBorders>
          </w:tcPr>
          <w:p w14:paraId="7A8BC3F1" w14:textId="77777777" w:rsidR="00370320" w:rsidRPr="00590C30" w:rsidRDefault="00370320" w:rsidP="0080315D">
            <w:pPr>
              <w:pStyle w:val="TCaseControl"/>
            </w:pPr>
            <w:r>
              <w:t>Char</w:t>
            </w:r>
          </w:p>
        </w:tc>
        <w:tc>
          <w:tcPr>
            <w:tcW w:w="1080" w:type="dxa"/>
            <w:tcBorders>
              <w:top w:val="single" w:sz="4" w:space="0" w:color="auto"/>
            </w:tcBorders>
          </w:tcPr>
          <w:p w14:paraId="5EE8E6AA" w14:textId="77777777" w:rsidR="00370320" w:rsidRPr="00590C30" w:rsidRDefault="00370320" w:rsidP="0080315D">
            <w:pPr>
              <w:pStyle w:val="TCaseControl"/>
            </w:pPr>
            <w:r w:rsidRPr="00590C30">
              <w:t>None</w:t>
            </w:r>
          </w:p>
        </w:tc>
      </w:tr>
      <w:tr w:rsidR="00370320" w:rsidRPr="00590C30" w14:paraId="7AB3179A" w14:textId="77777777" w:rsidTr="0080315D">
        <w:tc>
          <w:tcPr>
            <w:tcW w:w="1080" w:type="dxa"/>
          </w:tcPr>
          <w:p w14:paraId="2BA592DA" w14:textId="77777777" w:rsidR="00370320" w:rsidRPr="00590C30" w:rsidRDefault="00370320" w:rsidP="0080315D">
            <w:pPr>
              <w:pStyle w:val="TCaseControl"/>
            </w:pPr>
            <w:r w:rsidRPr="00590C30">
              <w:t>GI</w:t>
            </w:r>
          </w:p>
        </w:tc>
        <w:tc>
          <w:tcPr>
            <w:tcW w:w="6480" w:type="dxa"/>
          </w:tcPr>
          <w:p w14:paraId="09FF74BD" w14:textId="77777777" w:rsidR="00370320" w:rsidRPr="00590C30" w:rsidRDefault="00370320" w:rsidP="0080315D">
            <w:pPr>
              <w:pStyle w:val="TCaseControl"/>
            </w:pPr>
            <w:r w:rsidRPr="00590C30">
              <w:t>ID numbers of the grids that</w:t>
            </w:r>
            <w:r>
              <w:t xml:space="preserve"> are members of the user defined set</w:t>
            </w:r>
          </w:p>
        </w:tc>
        <w:tc>
          <w:tcPr>
            <w:tcW w:w="1440" w:type="dxa"/>
          </w:tcPr>
          <w:p w14:paraId="282E2B56" w14:textId="77777777" w:rsidR="00370320" w:rsidRPr="00590C30" w:rsidRDefault="00370320" w:rsidP="0080315D">
            <w:pPr>
              <w:pStyle w:val="TCaseControl"/>
            </w:pPr>
            <w:r w:rsidRPr="00590C30">
              <w:t>Integers 1-6</w:t>
            </w:r>
          </w:p>
        </w:tc>
        <w:tc>
          <w:tcPr>
            <w:tcW w:w="1080" w:type="dxa"/>
          </w:tcPr>
          <w:p w14:paraId="0E415052" w14:textId="77777777" w:rsidR="00370320" w:rsidRPr="00590C30" w:rsidRDefault="00370320" w:rsidP="0080315D">
            <w:pPr>
              <w:pStyle w:val="TCaseControl"/>
            </w:pPr>
            <w:r w:rsidRPr="00590C30">
              <w:t>None</w:t>
            </w:r>
          </w:p>
        </w:tc>
      </w:tr>
      <w:tr w:rsidR="00370320" w:rsidRPr="00590C30" w14:paraId="43B94293" w14:textId="77777777" w:rsidTr="0080315D">
        <w:tc>
          <w:tcPr>
            <w:tcW w:w="1080" w:type="dxa"/>
          </w:tcPr>
          <w:p w14:paraId="0F9A2934" w14:textId="77777777" w:rsidR="00370320" w:rsidRPr="00590C30" w:rsidRDefault="00370320" w:rsidP="0080315D">
            <w:pPr>
              <w:pStyle w:val="TCaseControl"/>
            </w:pPr>
            <w:r>
              <w:lastRenderedPageBreak/>
              <w:t>C</w:t>
            </w:r>
          </w:p>
        </w:tc>
        <w:tc>
          <w:tcPr>
            <w:tcW w:w="6480" w:type="dxa"/>
          </w:tcPr>
          <w:p w14:paraId="282B7760" w14:textId="77777777" w:rsidR="00370320" w:rsidRPr="00590C30" w:rsidRDefault="00370320" w:rsidP="0080315D">
            <w:pPr>
              <w:pStyle w:val="TCaseControl"/>
            </w:pPr>
            <w:r w:rsidRPr="00590C30">
              <w:t>Component numbers</w:t>
            </w:r>
            <w:r>
              <w:t xml:space="preserve"> at grids Gi that are part of the user defined set</w:t>
            </w:r>
          </w:p>
        </w:tc>
        <w:tc>
          <w:tcPr>
            <w:tcW w:w="1440" w:type="dxa"/>
          </w:tcPr>
          <w:p w14:paraId="268F5C4B" w14:textId="77777777" w:rsidR="00370320" w:rsidRPr="00590C30" w:rsidRDefault="00370320" w:rsidP="0080315D">
            <w:pPr>
              <w:pStyle w:val="TCaseControl"/>
            </w:pPr>
            <w:r w:rsidRPr="00590C30">
              <w:t>Integer &gt; 0</w:t>
            </w:r>
          </w:p>
        </w:tc>
        <w:tc>
          <w:tcPr>
            <w:tcW w:w="1080" w:type="dxa"/>
          </w:tcPr>
          <w:p w14:paraId="64D4687C" w14:textId="77777777" w:rsidR="00370320" w:rsidRPr="00590C30" w:rsidRDefault="00370320" w:rsidP="0080315D">
            <w:pPr>
              <w:pStyle w:val="TCaseControl"/>
            </w:pPr>
            <w:r w:rsidRPr="00590C30">
              <w:t>None</w:t>
            </w:r>
          </w:p>
        </w:tc>
      </w:tr>
    </w:tbl>
    <w:p w14:paraId="353BDFF6" w14:textId="77777777" w:rsidR="00370320" w:rsidRPr="00590C30" w:rsidRDefault="00370320" w:rsidP="00C11FD0">
      <w:pPr>
        <w:pStyle w:val="CardSpacing"/>
      </w:pPr>
    </w:p>
    <w:p w14:paraId="3F4685AA" w14:textId="21CC7CFD" w:rsidR="00370320" w:rsidRDefault="00370320" w:rsidP="00E4439A">
      <w:pPr>
        <w:pStyle w:val="CardHeader"/>
      </w:pPr>
      <w:r w:rsidRPr="00590C30">
        <w:t>Remarks:</w:t>
      </w:r>
    </w:p>
    <w:p w14:paraId="0F82B097" w14:textId="77777777" w:rsidR="00370320" w:rsidRPr="00590C30" w:rsidRDefault="00370320" w:rsidP="00810CE4">
      <w:pPr>
        <w:pStyle w:val="Remarks"/>
      </w:pPr>
      <w:r w:rsidRPr="00590C30">
        <w:t>1.</w:t>
      </w:r>
      <w:r w:rsidRPr="00590C30">
        <w:tab/>
      </w:r>
      <w:r>
        <w:t>The Gi, C are defined as members of the displacement set named SNAME</w:t>
      </w:r>
      <w:r w:rsidRPr="00590C30">
        <w:t>.</w:t>
      </w:r>
    </w:p>
    <w:p w14:paraId="2E15EC83" w14:textId="77777777" w:rsidR="00370320" w:rsidRPr="00590C30" w:rsidRDefault="00370320" w:rsidP="00810CE4">
      <w:pPr>
        <w:pStyle w:val="Remarks"/>
      </w:pPr>
      <w:r>
        <w:t>2</w:t>
      </w:r>
      <w:r w:rsidRPr="00590C30">
        <w:t>.</w:t>
      </w:r>
      <w:r w:rsidRPr="00590C30">
        <w:tab/>
      </w:r>
      <w:r>
        <w:t>A row oriented tabular output showing the internal sort order of the members of the set (named SNAME) can be output if a PARAM, USETSTR, Ui Bulk Data entry is present (I = 1 or 2)</w:t>
      </w:r>
      <w:r w:rsidRPr="00590C30">
        <w:t>.</w:t>
      </w:r>
    </w:p>
    <w:p w14:paraId="365CD9A6" w14:textId="77777777" w:rsidR="00370320" w:rsidRPr="00590C30" w:rsidRDefault="00370320" w:rsidP="00810CE4">
      <w:pPr>
        <w:pStyle w:val="Remarks"/>
      </w:pPr>
      <w:r>
        <w:t>3.</w:t>
      </w:r>
      <w:r>
        <w:tab/>
        <w:t>In order to get a listing of the internal sort order, a Bulk Data PARAM, USETSTR, Ui (i=1 or 2) must be included</w:t>
      </w:r>
    </w:p>
    <w:p w14:paraId="231683AF" w14:textId="77777777" w:rsidR="00370320" w:rsidRPr="00121CC5" w:rsidRDefault="00370320" w:rsidP="00370320">
      <w:pPr>
        <w:ind w:left="210" w:hanging="210"/>
        <w:rPr>
          <w:b/>
          <w:sz w:val="18"/>
        </w:rPr>
      </w:pPr>
    </w:p>
    <w:p w14:paraId="55021398" w14:textId="7E30A487" w:rsidR="00501F36" w:rsidRDefault="00501F36">
      <w:r>
        <w:br w:type="page"/>
      </w:r>
    </w:p>
    <w:p w14:paraId="32F40DFE" w14:textId="4591BE79" w:rsidR="00501F36" w:rsidRDefault="00411D86" w:rsidP="00501F36">
      <w:pPr>
        <w:pStyle w:val="Heading1"/>
      </w:pPr>
      <w:bookmarkStart w:id="2706" w:name="_Toc195483873"/>
      <w:r>
        <w:lastRenderedPageBreak/>
        <w:t>REFERENCES</w:t>
      </w:r>
      <w:bookmarkEnd w:id="2706"/>
    </w:p>
    <w:p w14:paraId="69840F3F" w14:textId="443C60DC" w:rsidR="00501F36" w:rsidRDefault="00501F36" w:rsidP="00136E25">
      <w:pPr>
        <w:numPr>
          <w:ilvl w:val="0"/>
          <w:numId w:val="12"/>
        </w:numPr>
        <w:jc w:val="left"/>
      </w:pPr>
      <w:r>
        <w:t>LAPACK Users’ Guide, 3</w:t>
      </w:r>
      <w:r>
        <w:rPr>
          <w:vertAlign w:val="superscript"/>
        </w:rPr>
        <w:t>rd</w:t>
      </w:r>
      <w:r>
        <w:t xml:space="preserve"> edition, SIAM, 1999</w:t>
      </w:r>
      <w:r w:rsidR="005A636B">
        <w:br/>
      </w:r>
      <w:r>
        <w:t>(see website at http://www.netlib.org/lapack)</w:t>
      </w:r>
      <w:r w:rsidR="005A636B">
        <w:t>.</w:t>
      </w:r>
    </w:p>
    <w:p w14:paraId="4B538AFB" w14:textId="0F024D2B" w:rsidR="00501F36" w:rsidRDefault="00501F36" w:rsidP="00136E25">
      <w:pPr>
        <w:numPr>
          <w:ilvl w:val="0"/>
          <w:numId w:val="12"/>
        </w:numPr>
        <w:jc w:val="left"/>
      </w:pPr>
      <w:r>
        <w:t>ARPACK Users’ Guide, 3</w:t>
      </w:r>
      <w:r>
        <w:rPr>
          <w:vertAlign w:val="superscript"/>
        </w:rPr>
        <w:t>rd</w:t>
      </w:r>
      <w:r>
        <w:t xml:space="preserve"> edition, SIAM, 1998</w:t>
      </w:r>
      <w:r w:rsidR="005A636B">
        <w:br/>
      </w:r>
      <w:r>
        <w:t xml:space="preserve">(see website at </w:t>
      </w:r>
      <w:r w:rsidRPr="009C4993">
        <w:t>http://www.caam.rice.edu/software/ARPACK/</w:t>
      </w:r>
      <w:r>
        <w:t>)</w:t>
      </w:r>
      <w:r w:rsidR="005A636B">
        <w:t>.</w:t>
      </w:r>
    </w:p>
    <w:p w14:paraId="43523829" w14:textId="77777777" w:rsidR="00501F36" w:rsidRDefault="00501F36" w:rsidP="00136E25">
      <w:pPr>
        <w:numPr>
          <w:ilvl w:val="0"/>
          <w:numId w:val="12"/>
        </w:numPr>
        <w:jc w:val="left"/>
      </w:pPr>
      <w:r>
        <w:t>Everstine, G. C., “Recent improvements to Bandit”, NASTRAN: Users’ Experiences, Volume NASA TM X-3278 pages 511-521, Washington, DC, 1975. National Aeronautics and Space Administration.</w:t>
      </w:r>
    </w:p>
    <w:p w14:paraId="1884092A" w14:textId="7D4DE146" w:rsidR="00501F36" w:rsidRDefault="00501F36" w:rsidP="00136E25">
      <w:pPr>
        <w:numPr>
          <w:ilvl w:val="0"/>
          <w:numId w:val="12"/>
        </w:numPr>
        <w:jc w:val="left"/>
      </w:pPr>
      <w:r>
        <w:t>Tessler, A. and Hughes, T.J.R., “A three-node Mindlin plate element with improved transverse shear”, Computer Methods In Applied Mechanics And Engineering 50 (1985) 71-101</w:t>
      </w:r>
      <w:r w:rsidR="005A636B">
        <w:t>.</w:t>
      </w:r>
    </w:p>
    <w:p w14:paraId="33C2D897" w14:textId="2FC83563" w:rsidR="00501F36" w:rsidRDefault="00501F36" w:rsidP="00136E25">
      <w:pPr>
        <w:numPr>
          <w:ilvl w:val="0"/>
          <w:numId w:val="12"/>
        </w:numPr>
        <w:jc w:val="left"/>
      </w:pPr>
      <w:r>
        <w:t>Tessler, A. and Hughes, T.J.R., “An improved treatment of transverse shear in the Mindlin-type four-node quadrilateral element”, Computer Methods In Applied Mechanics And Engineering 39 (1983) 311-335</w:t>
      </w:r>
      <w:r w:rsidR="005A636B">
        <w:t>.</w:t>
      </w:r>
    </w:p>
    <w:p w14:paraId="6094A898" w14:textId="2EB4F3A7" w:rsidR="00501F36" w:rsidRDefault="00501F36" w:rsidP="00136E25">
      <w:pPr>
        <w:numPr>
          <w:ilvl w:val="0"/>
          <w:numId w:val="12"/>
        </w:numPr>
        <w:jc w:val="left"/>
      </w:pPr>
      <w:r>
        <w:t>Batoz, J., “An explicit formulation for an efficient triangular plate-bending element”, International Journal For Numerical Methods In Engineering, Vol. 18 (1982), 1077-1089</w:t>
      </w:r>
      <w:r w:rsidR="005A636B">
        <w:t>.</w:t>
      </w:r>
    </w:p>
    <w:p w14:paraId="2ED168AC" w14:textId="6EF41B97" w:rsidR="00501F36" w:rsidRDefault="00501F36" w:rsidP="00136E25">
      <w:pPr>
        <w:numPr>
          <w:ilvl w:val="0"/>
          <w:numId w:val="12"/>
        </w:numPr>
        <w:jc w:val="left"/>
      </w:pPr>
      <w:r>
        <w:t>Batoz, J. and Tahar, M.B., “Evaluation of a new quadrilateral thin plate”, International Journal For Numerical Methods In Engineering, Vol. 18 (1982), 1655-1677</w:t>
      </w:r>
      <w:r w:rsidR="005A636B">
        <w:t>.</w:t>
      </w:r>
    </w:p>
    <w:p w14:paraId="2705D5FC" w14:textId="25D36C77" w:rsidR="00501F36" w:rsidRDefault="00501F36" w:rsidP="00136E25">
      <w:pPr>
        <w:numPr>
          <w:ilvl w:val="0"/>
          <w:numId w:val="12"/>
        </w:numPr>
        <w:jc w:val="left"/>
      </w:pPr>
      <w:r>
        <w:t>Case, William R., “A NASTRAN DMAP procedure for calculation of base excitation modal participation factors”, 11</w:t>
      </w:r>
      <w:r w:rsidRPr="007F20D7">
        <w:rPr>
          <w:vertAlign w:val="superscript"/>
        </w:rPr>
        <w:t>th</w:t>
      </w:r>
      <w:r>
        <w:t xml:space="preserve"> NASTRAN User’s Colloquium, May 5-6, 1983</w:t>
      </w:r>
      <w:r w:rsidR="005A636B">
        <w:t>.</w:t>
      </w:r>
    </w:p>
    <w:p w14:paraId="5760AA29" w14:textId="4834FF72" w:rsidR="00501F36" w:rsidRDefault="00501F36" w:rsidP="00136E25">
      <w:pPr>
        <w:numPr>
          <w:ilvl w:val="0"/>
          <w:numId w:val="12"/>
        </w:numPr>
        <w:jc w:val="left"/>
      </w:pPr>
      <w:r>
        <w:t>Liu, J, Riggs, H.R. and Tessler, A., “A four-node, shear-deformable shell element developed via explicit Kirchoff constraints”, International Journal For Numerical Methods In Engineering, Vol.</w:t>
      </w:r>
      <w:r w:rsidR="00D741A6">
        <w:t xml:space="preserve"> X, </w:t>
      </w:r>
      <w:r>
        <w:t>2000, 49, pp 1065-1086</w:t>
      </w:r>
      <w:r w:rsidR="005A636B">
        <w:t>.</w:t>
      </w:r>
    </w:p>
    <w:p w14:paraId="12ABECA4" w14:textId="798356F4" w:rsidR="00501F36" w:rsidRDefault="00501F36" w:rsidP="00136E25">
      <w:pPr>
        <w:numPr>
          <w:ilvl w:val="0"/>
          <w:numId w:val="12"/>
        </w:numPr>
        <w:jc w:val="left"/>
      </w:pPr>
      <w:r>
        <w:t>MacNeal, Richard H., “Finite Elements. Their Design and Performance”, Marcel Dekker, 1993</w:t>
      </w:r>
      <w:r w:rsidR="005A636B">
        <w:t>.</w:t>
      </w:r>
    </w:p>
    <w:p w14:paraId="2DC5DA72" w14:textId="3438939A" w:rsidR="00501F36" w:rsidRDefault="00501F36" w:rsidP="00136E25">
      <w:pPr>
        <w:numPr>
          <w:ilvl w:val="0"/>
          <w:numId w:val="12"/>
        </w:numPr>
        <w:jc w:val="left"/>
      </w:pPr>
      <w:r>
        <w:t>Case, William R., DMAP for generating Craig-Bampton Models, notes from a course given at the Goddard Space Flight Center (contact author for copy of paper)</w:t>
      </w:r>
      <w:r w:rsidR="005A636B">
        <w:t>.</w:t>
      </w:r>
    </w:p>
    <w:p w14:paraId="0AE37885" w14:textId="7A36A30B" w:rsidR="00501F36" w:rsidRPr="00A72D0F" w:rsidRDefault="00501F36" w:rsidP="00136E25">
      <w:pPr>
        <w:numPr>
          <w:ilvl w:val="0"/>
          <w:numId w:val="12"/>
        </w:numPr>
        <w:jc w:val="left"/>
        <w:rPr>
          <w:highlight w:val="yellow"/>
        </w:rPr>
      </w:pPr>
      <w:r w:rsidRPr="00A72D0F">
        <w:rPr>
          <w:highlight w:val="yellow"/>
        </w:rPr>
        <w:t>MYSTRAN-Demo-Problem-Manual (contained in the MYSTRAN setup file downloaded from www.MYSTRAN.com along with this manual.</w:t>
      </w:r>
    </w:p>
    <w:p w14:paraId="508A8486" w14:textId="396F1CA1" w:rsidR="00501F36" w:rsidRDefault="00501F36" w:rsidP="00136E25">
      <w:pPr>
        <w:numPr>
          <w:ilvl w:val="0"/>
          <w:numId w:val="12"/>
        </w:numPr>
        <w:jc w:val="left"/>
      </w:pPr>
      <w:r>
        <w:lastRenderedPageBreak/>
        <w:t>Li, X.S. et al. “SuperLU Users Guide”, Sept 1999</w:t>
      </w:r>
      <w:r w:rsidR="005A636B">
        <w:t>.</w:t>
      </w:r>
      <w:r>
        <w:t xml:space="preserve"> (</w:t>
      </w:r>
      <w:r w:rsidR="00F9623F" w:rsidRPr="005A636B">
        <w:t>https://portal.nersc.gov/project/sparse/superlu/</w:t>
      </w:r>
      <w:r>
        <w:t>)</w:t>
      </w:r>
    </w:p>
    <w:p w14:paraId="78647E48" w14:textId="0D3D109A" w:rsidR="00F9623F" w:rsidRDefault="00F9623F" w:rsidP="00136E25">
      <w:pPr>
        <w:numPr>
          <w:ilvl w:val="0"/>
          <w:numId w:val="12"/>
        </w:numPr>
        <w:jc w:val="left"/>
      </w:pPr>
      <w:r>
        <w:t>Ashton, J.E., “Approximate Solutions for Unsymmetrically Laminated Plates”, General Dynamics Corporation, Fort Worth, Texas, October 28, 1968.</w:t>
      </w:r>
    </w:p>
    <w:p w14:paraId="4519D5CC" w14:textId="14924BDF" w:rsidR="00CB0DEF" w:rsidRDefault="00CB0DEF" w:rsidP="00CB0DEF">
      <w:pPr>
        <w:numPr>
          <w:ilvl w:val="0"/>
          <w:numId w:val="12"/>
        </w:numPr>
        <w:jc w:val="left"/>
      </w:pPr>
      <w:r>
        <w:t>Yeongbin Ko, Phill-Seung Lee,</w:t>
      </w:r>
      <w:r w:rsidR="000A67DD">
        <w:t xml:space="preserve"> </w:t>
      </w:r>
      <w:r>
        <w:t>Klaus-Jürgen Bathe, “A New MITC4+ Shell Element”, Computers and Structures, 182, 2017.</w:t>
      </w:r>
    </w:p>
    <w:p w14:paraId="065079B3" w14:textId="4804BE57" w:rsidR="00D03FB7" w:rsidRDefault="00D03FB7" w:rsidP="00CB0DEF">
      <w:pPr>
        <w:numPr>
          <w:ilvl w:val="0"/>
          <w:numId w:val="12"/>
        </w:numPr>
        <w:jc w:val="left"/>
      </w:pPr>
      <w:r>
        <w:t>Bath, Klaus-Jurgen, “</w:t>
      </w:r>
      <w:r w:rsidRPr="00D03FB7">
        <w:t>A formulation of general shell elements—the use of mixed interpolation of tensorial components</w:t>
      </w:r>
      <w:r>
        <w:t>”, March 1986</w:t>
      </w:r>
      <w:r w:rsidR="005A636B">
        <w:t>.</w:t>
      </w:r>
    </w:p>
    <w:p w14:paraId="2B24BCBD" w14:textId="55C9182D" w:rsidR="00B0792E" w:rsidRDefault="00B0792E" w:rsidP="00501F36"/>
    <w:sectPr w:rsidR="00B0792E" w:rsidSect="00202AA0">
      <w:footerReference w:type="even" r:id="rId85"/>
      <w:footerReference w:type="default" r:id="rId86"/>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3A03C0" w14:textId="77777777" w:rsidR="00621402" w:rsidRDefault="00621402">
      <w:r>
        <w:separator/>
      </w:r>
    </w:p>
  </w:endnote>
  <w:endnote w:type="continuationSeparator" w:id="0">
    <w:p w14:paraId="0FF2C145" w14:textId="77777777" w:rsidR="00621402" w:rsidRDefault="006214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inion Pro">
    <w:panose1 w:val="02040503050306020203"/>
    <w:charset w:val="00"/>
    <w:family w:val="roman"/>
    <w:notTrueType/>
    <w:pitch w:val="variable"/>
    <w:sig w:usb0="60000287" w:usb1="00000001"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313C1"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6EF9981F" w14:textId="77777777" w:rsidR="003C3563" w:rsidRDefault="003C35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27ED9" w14:textId="77777777" w:rsidR="003C3563" w:rsidRPr="007D3315" w:rsidRDefault="003C3563" w:rsidP="00EE04C3">
    <w:pPr>
      <w:pStyle w:val="Footer"/>
      <w:framePr w:wrap="around" w:vAnchor="text" w:hAnchor="margin" w:xAlign="center" w:y="1"/>
      <w:spacing w:before="120" w:after="120"/>
      <w:rPr>
        <w:rStyle w:val="PageNumber"/>
        <w:rFonts w:ascii="Arial" w:hAnsi="Arial" w:cs="Arial"/>
        <w:sz w:val="22"/>
        <w:szCs w:val="22"/>
      </w:rPr>
    </w:pPr>
    <w:r w:rsidRPr="007D3315">
      <w:rPr>
        <w:rStyle w:val="PageNumber"/>
        <w:rFonts w:ascii="Arial" w:hAnsi="Arial" w:cs="Arial"/>
        <w:sz w:val="22"/>
        <w:szCs w:val="22"/>
      </w:rPr>
      <w:fldChar w:fldCharType="begin"/>
    </w:r>
    <w:r w:rsidRPr="007D3315">
      <w:rPr>
        <w:rStyle w:val="PageNumber"/>
        <w:rFonts w:ascii="Arial" w:hAnsi="Arial" w:cs="Arial"/>
        <w:sz w:val="22"/>
        <w:szCs w:val="22"/>
      </w:rPr>
      <w:instrText xml:space="preserve">PAGE  </w:instrText>
    </w:r>
    <w:r w:rsidRPr="007D3315">
      <w:rPr>
        <w:rStyle w:val="PageNumber"/>
        <w:rFonts w:ascii="Arial" w:hAnsi="Arial" w:cs="Arial"/>
        <w:sz w:val="22"/>
        <w:szCs w:val="22"/>
      </w:rPr>
      <w:fldChar w:fldCharType="separate"/>
    </w:r>
    <w:r w:rsidR="002D05F1" w:rsidRPr="007D3315">
      <w:rPr>
        <w:rStyle w:val="PageNumber"/>
        <w:rFonts w:ascii="Arial" w:hAnsi="Arial" w:cs="Arial"/>
        <w:noProof/>
        <w:sz w:val="22"/>
        <w:szCs w:val="22"/>
      </w:rPr>
      <w:t>ii</w:t>
    </w:r>
    <w:r w:rsidRPr="007D3315">
      <w:rPr>
        <w:rStyle w:val="PageNumber"/>
        <w:rFonts w:ascii="Arial" w:hAnsi="Arial" w:cs="Arial"/>
        <w:sz w:val="22"/>
        <w:szCs w:val="22"/>
      </w:rPr>
      <w:fldChar w:fldCharType="end"/>
    </w:r>
  </w:p>
  <w:p w14:paraId="78692412" w14:textId="77777777" w:rsidR="003C3563" w:rsidRPr="00EE04C3" w:rsidRDefault="003C3563">
    <w:pPr>
      <w:pStyle w:val="Footer"/>
      <w:rPr>
        <w:sz w:val="22"/>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04F2"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4489128" w14:textId="77777777" w:rsidR="003C3563" w:rsidRDefault="003C356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62B48" w14:textId="77777777" w:rsidR="003C3563" w:rsidRDefault="003C3563" w:rsidP="004116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05F1">
      <w:rPr>
        <w:rStyle w:val="PageNumber"/>
        <w:noProof/>
      </w:rPr>
      <w:t>33</w:t>
    </w:r>
    <w:r>
      <w:rPr>
        <w:rStyle w:val="PageNumber"/>
      </w:rPr>
      <w:fldChar w:fldCharType="end"/>
    </w:r>
  </w:p>
  <w:p w14:paraId="31275AD3" w14:textId="77777777" w:rsidR="003C3563" w:rsidRDefault="003C35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813B0A" w14:textId="77777777" w:rsidR="00621402" w:rsidRDefault="00621402">
      <w:r>
        <w:separator/>
      </w:r>
    </w:p>
  </w:footnote>
  <w:footnote w:type="continuationSeparator" w:id="0">
    <w:p w14:paraId="21758AF7" w14:textId="77777777" w:rsidR="00621402" w:rsidRDefault="00621402">
      <w:r>
        <w:continuationSeparator/>
      </w:r>
    </w:p>
  </w:footnote>
  <w:footnote w:id="1">
    <w:p w14:paraId="3D416310" w14:textId="77777777" w:rsidR="003C3563" w:rsidRDefault="003C3563" w:rsidP="00BA1A2A">
      <w:pPr>
        <w:pStyle w:val="FootnoteText"/>
      </w:pPr>
      <w:r>
        <w:rPr>
          <w:rStyle w:val="FootnoteReference"/>
        </w:rPr>
        <w:footnoteRef/>
      </w:r>
      <w:r>
        <w:t xml:space="preserve"> “entry” is used to mean a single line of entry in the data section. It is a holdover from the familiar 80 column punched entries used to enter data into computers long ago. The MYSTRAN data section does consist of lines of entry that can contain data in columns 1 through, possibly, column 80 (each denoted as a physical entry). A logical entry can, in some instances, consist of more than one physical entry.</w:t>
      </w:r>
    </w:p>
  </w:footnote>
  <w:footnote w:id="2">
    <w:p w14:paraId="4A06ED98" w14:textId="77777777" w:rsidR="00370320" w:rsidRPr="005F654D" w:rsidRDefault="00370320" w:rsidP="00370320">
      <w:pPr>
        <w:pStyle w:val="FootnoteText"/>
        <w:rPr>
          <w:sz w:val="22"/>
          <w:szCs w:val="22"/>
        </w:rPr>
      </w:pPr>
      <w:r w:rsidRPr="004641E5">
        <w:rPr>
          <w:rStyle w:val="FootnoteReference"/>
          <w:sz w:val="22"/>
          <w:szCs w:val="22"/>
          <w:highlight w:val="yellow"/>
        </w:rPr>
        <w:footnoteRef/>
      </w:r>
      <w:r w:rsidRPr="004641E5">
        <w:rPr>
          <w:sz w:val="22"/>
          <w:szCs w:val="22"/>
          <w:highlight w:val="yellow"/>
        </w:rPr>
        <w:t xml:space="preserve"> As of 1/1/2019 only the BAR element is coded for buckling (SOL 5) or differential stiffness (SOL 4)</w:t>
      </w:r>
    </w:p>
  </w:footnote>
  <w:footnote w:id="3">
    <w:p w14:paraId="52384D23" w14:textId="77777777" w:rsidR="00370320" w:rsidRDefault="00370320" w:rsidP="00370320">
      <w:pPr>
        <w:pStyle w:val="FootnoteText"/>
      </w:pPr>
      <w:r>
        <w:rPr>
          <w:rStyle w:val="FootnoteReference"/>
        </w:rPr>
        <w:footnoteRef/>
      </w:r>
      <w:r>
        <w:t xml:space="preserve"> The various files (output and scratch) generated by MYSTRAN are described in a later section. BUG is the extension of one of those files.</w:t>
      </w:r>
    </w:p>
  </w:footnote>
  <w:footnote w:id="4">
    <w:p w14:paraId="54F40710" w14:textId="77777777" w:rsidR="00370320" w:rsidRDefault="00370320" w:rsidP="00370320">
      <w:pPr>
        <w:pStyle w:val="FootnoteText"/>
      </w:pPr>
      <w:r>
        <w:rPr>
          <w:rStyle w:val="FootnoteReference"/>
        </w:rPr>
        <w:footnoteRef/>
      </w:r>
      <w:r>
        <w:t xml:space="preserve"> see section 3.6 for a definition of displacement 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3AA051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2BE89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27E595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1B49D8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7EB2FF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0480E4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5401A3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3CE831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CF8BA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44018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157F9E"/>
    <w:multiLevelType w:val="hybridMultilevel"/>
    <w:tmpl w:val="D7E04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3D45297"/>
    <w:multiLevelType w:val="hybridMultilevel"/>
    <w:tmpl w:val="5CFA42B0"/>
    <w:lvl w:ilvl="0" w:tplc="D3BEAFCA">
      <w:start w:val="1"/>
      <w:numFmt w:val="bullet"/>
      <w:pStyle w:val="Bullet1"/>
      <w:lvlText w:val=""/>
      <w:lvlJc w:val="left"/>
      <w:pPr>
        <w:ind w:left="720" w:hanging="360"/>
      </w:pPr>
      <w:rPr>
        <w:rFonts w:ascii="Symbol" w:hAnsi="Symbol" w:hint="default"/>
      </w:rPr>
    </w:lvl>
    <w:lvl w:ilvl="1" w:tplc="2A80C0EE">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FE1AB6"/>
    <w:multiLevelType w:val="hybridMultilevel"/>
    <w:tmpl w:val="D32C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1C76A4"/>
    <w:multiLevelType w:val="hybridMultilevel"/>
    <w:tmpl w:val="A956B808"/>
    <w:lvl w:ilvl="0" w:tplc="EA68445A">
      <w:start w:val="1"/>
      <w:numFmt w:val="bullet"/>
      <w:pStyle w:val="Bullet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DAA4A45"/>
    <w:multiLevelType w:val="hybridMultilevel"/>
    <w:tmpl w:val="1BBAFDA8"/>
    <w:lvl w:ilvl="0" w:tplc="B74ED5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F4C60A1"/>
    <w:multiLevelType w:val="singleLevel"/>
    <w:tmpl w:val="04090011"/>
    <w:lvl w:ilvl="0">
      <w:start w:val="1"/>
      <w:numFmt w:val="decimal"/>
      <w:lvlText w:val="%1)"/>
      <w:lvlJc w:val="left"/>
      <w:pPr>
        <w:tabs>
          <w:tab w:val="num" w:pos="360"/>
        </w:tabs>
        <w:ind w:left="360" w:hanging="360"/>
      </w:pPr>
      <w:rPr>
        <w:rFonts w:hint="default"/>
      </w:rPr>
    </w:lvl>
  </w:abstractNum>
  <w:abstractNum w:abstractNumId="16" w15:restartNumberingAfterBreak="0">
    <w:nsid w:val="52A66CD4"/>
    <w:multiLevelType w:val="hybridMultilevel"/>
    <w:tmpl w:val="B66CFD3E"/>
    <w:lvl w:ilvl="0" w:tplc="5248FDE0">
      <w:start w:val="1"/>
      <w:numFmt w:val="bullet"/>
      <w:pStyle w:val="Bullet2"/>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59804B17"/>
    <w:multiLevelType w:val="hybridMultilevel"/>
    <w:tmpl w:val="507630E4"/>
    <w:lvl w:ilvl="0" w:tplc="9D7AF860">
      <w:start w:val="1"/>
      <w:numFmt w:val="lowerLetter"/>
      <w:lvlText w:val="%1)"/>
      <w:lvlJc w:val="left"/>
      <w:pPr>
        <w:tabs>
          <w:tab w:val="num" w:pos="720"/>
        </w:tabs>
        <w:ind w:left="720" w:hanging="360"/>
      </w:pPr>
      <w:rPr>
        <w:rFonts w:hint="default"/>
      </w:rPr>
    </w:lvl>
    <w:lvl w:ilvl="1" w:tplc="89D6818A">
      <w:start w:val="1"/>
      <w:numFmt w:val="decimal"/>
      <w:lvlText w:val="%2."/>
      <w:lvlJc w:val="left"/>
      <w:pPr>
        <w:tabs>
          <w:tab w:val="num" w:pos="0"/>
        </w:tabs>
        <w:ind w:left="1440" w:hanging="14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FBF6632"/>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63271EAB"/>
    <w:multiLevelType w:val="multilevel"/>
    <w:tmpl w:val="8E62B326"/>
    <w:lvl w:ilvl="0">
      <w:start w:val="1"/>
      <w:numFmt w:val="decimal"/>
      <w:pStyle w:val="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2844"/>
        </w:tabs>
        <w:ind w:left="284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6A65046E"/>
    <w:multiLevelType w:val="hybridMultilevel"/>
    <w:tmpl w:val="5C22EB16"/>
    <w:lvl w:ilvl="0" w:tplc="670C94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967498">
    <w:abstractNumId w:val="9"/>
  </w:num>
  <w:num w:numId="2" w16cid:durableId="1871724580">
    <w:abstractNumId w:val="7"/>
  </w:num>
  <w:num w:numId="3" w16cid:durableId="1840727251">
    <w:abstractNumId w:val="6"/>
  </w:num>
  <w:num w:numId="4" w16cid:durableId="410350150">
    <w:abstractNumId w:val="5"/>
  </w:num>
  <w:num w:numId="5" w16cid:durableId="1053194385">
    <w:abstractNumId w:val="4"/>
  </w:num>
  <w:num w:numId="6" w16cid:durableId="764502509">
    <w:abstractNumId w:val="8"/>
  </w:num>
  <w:num w:numId="7" w16cid:durableId="198324952">
    <w:abstractNumId w:val="3"/>
  </w:num>
  <w:num w:numId="8" w16cid:durableId="1064795498">
    <w:abstractNumId w:val="2"/>
  </w:num>
  <w:num w:numId="9" w16cid:durableId="423763322">
    <w:abstractNumId w:val="1"/>
  </w:num>
  <w:num w:numId="10" w16cid:durableId="69737316">
    <w:abstractNumId w:val="0"/>
  </w:num>
  <w:num w:numId="11" w16cid:durableId="233702860">
    <w:abstractNumId w:val="19"/>
  </w:num>
  <w:num w:numId="12" w16cid:durableId="361521940">
    <w:abstractNumId w:val="20"/>
  </w:num>
  <w:num w:numId="13" w16cid:durableId="737553857">
    <w:abstractNumId w:val="18"/>
  </w:num>
  <w:num w:numId="14" w16cid:durableId="1285580472">
    <w:abstractNumId w:val="15"/>
  </w:num>
  <w:num w:numId="15" w16cid:durableId="2118941761">
    <w:abstractNumId w:val="10"/>
  </w:num>
  <w:num w:numId="16" w16cid:durableId="776145143">
    <w:abstractNumId w:val="14"/>
  </w:num>
  <w:num w:numId="17" w16cid:durableId="1795555671">
    <w:abstractNumId w:val="17"/>
  </w:num>
  <w:num w:numId="18" w16cid:durableId="668949130">
    <w:abstractNumId w:val="12"/>
  </w:num>
  <w:num w:numId="19" w16cid:durableId="1825048052">
    <w:abstractNumId w:val="11"/>
  </w:num>
  <w:num w:numId="20" w16cid:durableId="496188768">
    <w:abstractNumId w:val="16"/>
  </w:num>
  <w:num w:numId="21" w16cid:durableId="106287458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6"/>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716"/>
    <w:rsid w:val="00000361"/>
    <w:rsid w:val="00000A56"/>
    <w:rsid w:val="000040CE"/>
    <w:rsid w:val="00004731"/>
    <w:rsid w:val="00005D6D"/>
    <w:rsid w:val="000064CC"/>
    <w:rsid w:val="00007091"/>
    <w:rsid w:val="00013251"/>
    <w:rsid w:val="00014289"/>
    <w:rsid w:val="00015368"/>
    <w:rsid w:val="00017676"/>
    <w:rsid w:val="00017821"/>
    <w:rsid w:val="00017B86"/>
    <w:rsid w:val="00025BF9"/>
    <w:rsid w:val="000274AC"/>
    <w:rsid w:val="000312F9"/>
    <w:rsid w:val="0003151E"/>
    <w:rsid w:val="00035471"/>
    <w:rsid w:val="000356BE"/>
    <w:rsid w:val="00035805"/>
    <w:rsid w:val="00042612"/>
    <w:rsid w:val="0004564B"/>
    <w:rsid w:val="0004644B"/>
    <w:rsid w:val="00046A19"/>
    <w:rsid w:val="000475B4"/>
    <w:rsid w:val="00051108"/>
    <w:rsid w:val="00052FE6"/>
    <w:rsid w:val="00053E86"/>
    <w:rsid w:val="0006028E"/>
    <w:rsid w:val="00060808"/>
    <w:rsid w:val="00061069"/>
    <w:rsid w:val="00061F75"/>
    <w:rsid w:val="00063F7B"/>
    <w:rsid w:val="00066313"/>
    <w:rsid w:val="00066B8C"/>
    <w:rsid w:val="000717AB"/>
    <w:rsid w:val="00072D6F"/>
    <w:rsid w:val="000747FD"/>
    <w:rsid w:val="00075261"/>
    <w:rsid w:val="00075D7C"/>
    <w:rsid w:val="00080714"/>
    <w:rsid w:val="000827EE"/>
    <w:rsid w:val="00084555"/>
    <w:rsid w:val="000859F7"/>
    <w:rsid w:val="00091708"/>
    <w:rsid w:val="00095317"/>
    <w:rsid w:val="00096A09"/>
    <w:rsid w:val="00097540"/>
    <w:rsid w:val="00097579"/>
    <w:rsid w:val="000A27B0"/>
    <w:rsid w:val="000A35F8"/>
    <w:rsid w:val="000A67DD"/>
    <w:rsid w:val="000B0A33"/>
    <w:rsid w:val="000B2103"/>
    <w:rsid w:val="000C2193"/>
    <w:rsid w:val="000C4067"/>
    <w:rsid w:val="000C58AD"/>
    <w:rsid w:val="000D00CA"/>
    <w:rsid w:val="000D0E75"/>
    <w:rsid w:val="000D16E3"/>
    <w:rsid w:val="000D5404"/>
    <w:rsid w:val="000E0C84"/>
    <w:rsid w:val="000E4B79"/>
    <w:rsid w:val="000E4EE7"/>
    <w:rsid w:val="000E6651"/>
    <w:rsid w:val="000F013E"/>
    <w:rsid w:val="000F19BC"/>
    <w:rsid w:val="000F5719"/>
    <w:rsid w:val="000F6208"/>
    <w:rsid w:val="000F66AC"/>
    <w:rsid w:val="00100A9F"/>
    <w:rsid w:val="00100E25"/>
    <w:rsid w:val="00101B5B"/>
    <w:rsid w:val="001033B6"/>
    <w:rsid w:val="0010537D"/>
    <w:rsid w:val="00106DE3"/>
    <w:rsid w:val="00110A57"/>
    <w:rsid w:val="0011369D"/>
    <w:rsid w:val="00113785"/>
    <w:rsid w:val="001200DC"/>
    <w:rsid w:val="0012041E"/>
    <w:rsid w:val="00120C1D"/>
    <w:rsid w:val="00123321"/>
    <w:rsid w:val="001251D0"/>
    <w:rsid w:val="00130B99"/>
    <w:rsid w:val="00132077"/>
    <w:rsid w:val="00132C16"/>
    <w:rsid w:val="00134DB4"/>
    <w:rsid w:val="00135C57"/>
    <w:rsid w:val="00136E25"/>
    <w:rsid w:val="001408C8"/>
    <w:rsid w:val="00141E57"/>
    <w:rsid w:val="00142C8D"/>
    <w:rsid w:val="00143014"/>
    <w:rsid w:val="0014319C"/>
    <w:rsid w:val="00144B16"/>
    <w:rsid w:val="0014523C"/>
    <w:rsid w:val="001552F7"/>
    <w:rsid w:val="0015569D"/>
    <w:rsid w:val="00155751"/>
    <w:rsid w:val="00163724"/>
    <w:rsid w:val="0016454B"/>
    <w:rsid w:val="00166B67"/>
    <w:rsid w:val="001670AE"/>
    <w:rsid w:val="001679AE"/>
    <w:rsid w:val="001753F4"/>
    <w:rsid w:val="00176973"/>
    <w:rsid w:val="0018118B"/>
    <w:rsid w:val="0018188D"/>
    <w:rsid w:val="00186C55"/>
    <w:rsid w:val="00187151"/>
    <w:rsid w:val="00191BAD"/>
    <w:rsid w:val="0019537E"/>
    <w:rsid w:val="001958F1"/>
    <w:rsid w:val="00196003"/>
    <w:rsid w:val="0019713E"/>
    <w:rsid w:val="00197C3F"/>
    <w:rsid w:val="001A646F"/>
    <w:rsid w:val="001B051E"/>
    <w:rsid w:val="001B1EB5"/>
    <w:rsid w:val="001B2D91"/>
    <w:rsid w:val="001B2FCA"/>
    <w:rsid w:val="001B3024"/>
    <w:rsid w:val="001B4613"/>
    <w:rsid w:val="001C1142"/>
    <w:rsid w:val="001C388A"/>
    <w:rsid w:val="001C4502"/>
    <w:rsid w:val="001D0B13"/>
    <w:rsid w:val="001D4AB5"/>
    <w:rsid w:val="001D54E0"/>
    <w:rsid w:val="001D5C91"/>
    <w:rsid w:val="001D5FF8"/>
    <w:rsid w:val="001D73A6"/>
    <w:rsid w:val="001E0886"/>
    <w:rsid w:val="001E12E2"/>
    <w:rsid w:val="001E1ADD"/>
    <w:rsid w:val="001E23DD"/>
    <w:rsid w:val="001E2BC9"/>
    <w:rsid w:val="001E4233"/>
    <w:rsid w:val="001E692E"/>
    <w:rsid w:val="001E7FFD"/>
    <w:rsid w:val="001F264A"/>
    <w:rsid w:val="001F2C06"/>
    <w:rsid w:val="001F383A"/>
    <w:rsid w:val="001F3E45"/>
    <w:rsid w:val="001F4069"/>
    <w:rsid w:val="001F4819"/>
    <w:rsid w:val="001F70B4"/>
    <w:rsid w:val="0020187F"/>
    <w:rsid w:val="00201AAB"/>
    <w:rsid w:val="002023EE"/>
    <w:rsid w:val="00202AA0"/>
    <w:rsid w:val="002038A3"/>
    <w:rsid w:val="00203FEA"/>
    <w:rsid w:val="00204F66"/>
    <w:rsid w:val="00205888"/>
    <w:rsid w:val="0020589A"/>
    <w:rsid w:val="002074F7"/>
    <w:rsid w:val="002076C5"/>
    <w:rsid w:val="00210991"/>
    <w:rsid w:val="002126E1"/>
    <w:rsid w:val="00213271"/>
    <w:rsid w:val="00216180"/>
    <w:rsid w:val="002176A6"/>
    <w:rsid w:val="0022052D"/>
    <w:rsid w:val="00221DD9"/>
    <w:rsid w:val="00222424"/>
    <w:rsid w:val="00224082"/>
    <w:rsid w:val="00224107"/>
    <w:rsid w:val="0022525E"/>
    <w:rsid w:val="00234392"/>
    <w:rsid w:val="00237E96"/>
    <w:rsid w:val="002415BF"/>
    <w:rsid w:val="00245B80"/>
    <w:rsid w:val="0024656D"/>
    <w:rsid w:val="0024664F"/>
    <w:rsid w:val="0025095C"/>
    <w:rsid w:val="002524D1"/>
    <w:rsid w:val="00255AF8"/>
    <w:rsid w:val="0025609E"/>
    <w:rsid w:val="00257621"/>
    <w:rsid w:val="00264C94"/>
    <w:rsid w:val="00265CC4"/>
    <w:rsid w:val="002665F4"/>
    <w:rsid w:val="0026702B"/>
    <w:rsid w:val="00270D9A"/>
    <w:rsid w:val="00275825"/>
    <w:rsid w:val="002769D2"/>
    <w:rsid w:val="0028160C"/>
    <w:rsid w:val="00281F2F"/>
    <w:rsid w:val="002847D9"/>
    <w:rsid w:val="00287BFD"/>
    <w:rsid w:val="00292406"/>
    <w:rsid w:val="00292837"/>
    <w:rsid w:val="00293539"/>
    <w:rsid w:val="0029577F"/>
    <w:rsid w:val="00295826"/>
    <w:rsid w:val="00295AC0"/>
    <w:rsid w:val="002970C8"/>
    <w:rsid w:val="0029722D"/>
    <w:rsid w:val="002A1581"/>
    <w:rsid w:val="002B0354"/>
    <w:rsid w:val="002B267D"/>
    <w:rsid w:val="002B2D59"/>
    <w:rsid w:val="002B4F60"/>
    <w:rsid w:val="002B5D5C"/>
    <w:rsid w:val="002B655D"/>
    <w:rsid w:val="002C1494"/>
    <w:rsid w:val="002C1CF7"/>
    <w:rsid w:val="002C2381"/>
    <w:rsid w:val="002C35A4"/>
    <w:rsid w:val="002C4BCE"/>
    <w:rsid w:val="002C573C"/>
    <w:rsid w:val="002D040A"/>
    <w:rsid w:val="002D05F1"/>
    <w:rsid w:val="002D12E6"/>
    <w:rsid w:val="002D32E7"/>
    <w:rsid w:val="002D74D8"/>
    <w:rsid w:val="002E0910"/>
    <w:rsid w:val="002E4250"/>
    <w:rsid w:val="002E457C"/>
    <w:rsid w:val="002E6AE5"/>
    <w:rsid w:val="002E7012"/>
    <w:rsid w:val="002E72A4"/>
    <w:rsid w:val="002F1C3A"/>
    <w:rsid w:val="002F1DA9"/>
    <w:rsid w:val="002F2B07"/>
    <w:rsid w:val="002F396F"/>
    <w:rsid w:val="002F4154"/>
    <w:rsid w:val="002F5C21"/>
    <w:rsid w:val="002F682A"/>
    <w:rsid w:val="002F7273"/>
    <w:rsid w:val="003007B5"/>
    <w:rsid w:val="00300AF4"/>
    <w:rsid w:val="00304D5E"/>
    <w:rsid w:val="003057D0"/>
    <w:rsid w:val="00306E41"/>
    <w:rsid w:val="003076B8"/>
    <w:rsid w:val="0031074A"/>
    <w:rsid w:val="003111A0"/>
    <w:rsid w:val="003131E2"/>
    <w:rsid w:val="00316B76"/>
    <w:rsid w:val="003208D5"/>
    <w:rsid w:val="00320FEF"/>
    <w:rsid w:val="00323479"/>
    <w:rsid w:val="003256EF"/>
    <w:rsid w:val="00327CED"/>
    <w:rsid w:val="00331665"/>
    <w:rsid w:val="00333B41"/>
    <w:rsid w:val="0033416D"/>
    <w:rsid w:val="00334363"/>
    <w:rsid w:val="00337B5E"/>
    <w:rsid w:val="00337D88"/>
    <w:rsid w:val="00341641"/>
    <w:rsid w:val="00345D90"/>
    <w:rsid w:val="00347D3B"/>
    <w:rsid w:val="00352CB6"/>
    <w:rsid w:val="003558C6"/>
    <w:rsid w:val="00361CC9"/>
    <w:rsid w:val="0036228D"/>
    <w:rsid w:val="00363A97"/>
    <w:rsid w:val="00363C22"/>
    <w:rsid w:val="00370320"/>
    <w:rsid w:val="00370953"/>
    <w:rsid w:val="00371571"/>
    <w:rsid w:val="00373917"/>
    <w:rsid w:val="00374D26"/>
    <w:rsid w:val="0037711C"/>
    <w:rsid w:val="00381E21"/>
    <w:rsid w:val="0038499E"/>
    <w:rsid w:val="00385176"/>
    <w:rsid w:val="003922E2"/>
    <w:rsid w:val="00393544"/>
    <w:rsid w:val="003A1507"/>
    <w:rsid w:val="003A1565"/>
    <w:rsid w:val="003A1F51"/>
    <w:rsid w:val="003A2034"/>
    <w:rsid w:val="003A3698"/>
    <w:rsid w:val="003A44A1"/>
    <w:rsid w:val="003A4D3C"/>
    <w:rsid w:val="003A50AF"/>
    <w:rsid w:val="003A622E"/>
    <w:rsid w:val="003B0336"/>
    <w:rsid w:val="003B2631"/>
    <w:rsid w:val="003B2907"/>
    <w:rsid w:val="003B2AC7"/>
    <w:rsid w:val="003B6DA6"/>
    <w:rsid w:val="003C1F3E"/>
    <w:rsid w:val="003C3530"/>
    <w:rsid w:val="003C3563"/>
    <w:rsid w:val="003C47B0"/>
    <w:rsid w:val="003C6700"/>
    <w:rsid w:val="003C67ED"/>
    <w:rsid w:val="003C7874"/>
    <w:rsid w:val="003C7B07"/>
    <w:rsid w:val="003D113E"/>
    <w:rsid w:val="003D1716"/>
    <w:rsid w:val="003D1F1B"/>
    <w:rsid w:val="003D321B"/>
    <w:rsid w:val="003D373B"/>
    <w:rsid w:val="003D5141"/>
    <w:rsid w:val="003D56EF"/>
    <w:rsid w:val="003D58E5"/>
    <w:rsid w:val="003D633F"/>
    <w:rsid w:val="003E0F96"/>
    <w:rsid w:val="003E4149"/>
    <w:rsid w:val="003E5F60"/>
    <w:rsid w:val="003E6ACF"/>
    <w:rsid w:val="003E75BF"/>
    <w:rsid w:val="003E7CD3"/>
    <w:rsid w:val="003F0843"/>
    <w:rsid w:val="003F2DF1"/>
    <w:rsid w:val="003F33DF"/>
    <w:rsid w:val="003F3DFD"/>
    <w:rsid w:val="003F6103"/>
    <w:rsid w:val="003F6292"/>
    <w:rsid w:val="003F6959"/>
    <w:rsid w:val="003F7857"/>
    <w:rsid w:val="00400CAB"/>
    <w:rsid w:val="004037E4"/>
    <w:rsid w:val="004066BF"/>
    <w:rsid w:val="004066F0"/>
    <w:rsid w:val="00407D6E"/>
    <w:rsid w:val="00410BBB"/>
    <w:rsid w:val="004116CE"/>
    <w:rsid w:val="00411D86"/>
    <w:rsid w:val="00413B48"/>
    <w:rsid w:val="004146F5"/>
    <w:rsid w:val="00416520"/>
    <w:rsid w:val="00417CB9"/>
    <w:rsid w:val="004204E8"/>
    <w:rsid w:val="00420AB5"/>
    <w:rsid w:val="00423EEB"/>
    <w:rsid w:val="00424453"/>
    <w:rsid w:val="00426308"/>
    <w:rsid w:val="00427A1D"/>
    <w:rsid w:val="00427A7E"/>
    <w:rsid w:val="00427A7F"/>
    <w:rsid w:val="00430C0B"/>
    <w:rsid w:val="00433EDA"/>
    <w:rsid w:val="004348DF"/>
    <w:rsid w:val="004357A3"/>
    <w:rsid w:val="0043686F"/>
    <w:rsid w:val="0043698F"/>
    <w:rsid w:val="00436C3F"/>
    <w:rsid w:val="00437364"/>
    <w:rsid w:val="004402C0"/>
    <w:rsid w:val="0044197E"/>
    <w:rsid w:val="00442328"/>
    <w:rsid w:val="0044251E"/>
    <w:rsid w:val="004425B5"/>
    <w:rsid w:val="00444F65"/>
    <w:rsid w:val="00446CD4"/>
    <w:rsid w:val="004474D9"/>
    <w:rsid w:val="00455878"/>
    <w:rsid w:val="0045734E"/>
    <w:rsid w:val="00457907"/>
    <w:rsid w:val="00460440"/>
    <w:rsid w:val="00460B29"/>
    <w:rsid w:val="004641E5"/>
    <w:rsid w:val="00464C0A"/>
    <w:rsid w:val="0046636E"/>
    <w:rsid w:val="00467CF8"/>
    <w:rsid w:val="00470074"/>
    <w:rsid w:val="00471F92"/>
    <w:rsid w:val="0047317F"/>
    <w:rsid w:val="0047534B"/>
    <w:rsid w:val="00476DC7"/>
    <w:rsid w:val="00477326"/>
    <w:rsid w:val="00481299"/>
    <w:rsid w:val="00483935"/>
    <w:rsid w:val="00485240"/>
    <w:rsid w:val="004865B3"/>
    <w:rsid w:val="00487D5E"/>
    <w:rsid w:val="00491336"/>
    <w:rsid w:val="00491B2B"/>
    <w:rsid w:val="0049236B"/>
    <w:rsid w:val="004927F1"/>
    <w:rsid w:val="004937E9"/>
    <w:rsid w:val="00493BD4"/>
    <w:rsid w:val="00496665"/>
    <w:rsid w:val="004A1F3A"/>
    <w:rsid w:val="004A2510"/>
    <w:rsid w:val="004A3B97"/>
    <w:rsid w:val="004A5736"/>
    <w:rsid w:val="004A6064"/>
    <w:rsid w:val="004B0E1E"/>
    <w:rsid w:val="004B0E2A"/>
    <w:rsid w:val="004B1115"/>
    <w:rsid w:val="004B4887"/>
    <w:rsid w:val="004B48D8"/>
    <w:rsid w:val="004B51E3"/>
    <w:rsid w:val="004B7880"/>
    <w:rsid w:val="004C0F77"/>
    <w:rsid w:val="004C2D33"/>
    <w:rsid w:val="004C3459"/>
    <w:rsid w:val="004C4471"/>
    <w:rsid w:val="004C6C23"/>
    <w:rsid w:val="004D27E4"/>
    <w:rsid w:val="004D28C0"/>
    <w:rsid w:val="004D2B3E"/>
    <w:rsid w:val="004D3271"/>
    <w:rsid w:val="004D4F1F"/>
    <w:rsid w:val="004D5CAC"/>
    <w:rsid w:val="004D72C3"/>
    <w:rsid w:val="004E0E22"/>
    <w:rsid w:val="004E13E1"/>
    <w:rsid w:val="004E3D43"/>
    <w:rsid w:val="004E4AEF"/>
    <w:rsid w:val="004F066F"/>
    <w:rsid w:val="004F397A"/>
    <w:rsid w:val="004F3C30"/>
    <w:rsid w:val="004F719F"/>
    <w:rsid w:val="004F71A2"/>
    <w:rsid w:val="00500EE9"/>
    <w:rsid w:val="00501550"/>
    <w:rsid w:val="00501F36"/>
    <w:rsid w:val="005028EB"/>
    <w:rsid w:val="0050397F"/>
    <w:rsid w:val="00503D27"/>
    <w:rsid w:val="005044DD"/>
    <w:rsid w:val="0050472F"/>
    <w:rsid w:val="005103C2"/>
    <w:rsid w:val="005134B7"/>
    <w:rsid w:val="00514D36"/>
    <w:rsid w:val="00514DF7"/>
    <w:rsid w:val="0051591E"/>
    <w:rsid w:val="00517F79"/>
    <w:rsid w:val="00521E0B"/>
    <w:rsid w:val="00523A12"/>
    <w:rsid w:val="0052464C"/>
    <w:rsid w:val="00524A0D"/>
    <w:rsid w:val="005251CE"/>
    <w:rsid w:val="00527EFB"/>
    <w:rsid w:val="005306E0"/>
    <w:rsid w:val="0053189D"/>
    <w:rsid w:val="005334BA"/>
    <w:rsid w:val="00535A52"/>
    <w:rsid w:val="005369B9"/>
    <w:rsid w:val="00536E49"/>
    <w:rsid w:val="00540228"/>
    <w:rsid w:val="00541195"/>
    <w:rsid w:val="005412CA"/>
    <w:rsid w:val="00541CA9"/>
    <w:rsid w:val="00544176"/>
    <w:rsid w:val="00546D80"/>
    <w:rsid w:val="00551EA9"/>
    <w:rsid w:val="00553611"/>
    <w:rsid w:val="00555562"/>
    <w:rsid w:val="00555939"/>
    <w:rsid w:val="00556037"/>
    <w:rsid w:val="0056225F"/>
    <w:rsid w:val="00562B9E"/>
    <w:rsid w:val="00564715"/>
    <w:rsid w:val="00565314"/>
    <w:rsid w:val="00567D4A"/>
    <w:rsid w:val="005712BC"/>
    <w:rsid w:val="00571686"/>
    <w:rsid w:val="00572D01"/>
    <w:rsid w:val="005738F2"/>
    <w:rsid w:val="00573CFB"/>
    <w:rsid w:val="00573F35"/>
    <w:rsid w:val="00574106"/>
    <w:rsid w:val="00576B55"/>
    <w:rsid w:val="00576E68"/>
    <w:rsid w:val="00577F22"/>
    <w:rsid w:val="00581D20"/>
    <w:rsid w:val="005863C7"/>
    <w:rsid w:val="00586A6A"/>
    <w:rsid w:val="005871C9"/>
    <w:rsid w:val="005908BE"/>
    <w:rsid w:val="00590C30"/>
    <w:rsid w:val="005921F8"/>
    <w:rsid w:val="00596318"/>
    <w:rsid w:val="00597BCA"/>
    <w:rsid w:val="005A0059"/>
    <w:rsid w:val="005A0222"/>
    <w:rsid w:val="005A02EA"/>
    <w:rsid w:val="005A2717"/>
    <w:rsid w:val="005A2E7A"/>
    <w:rsid w:val="005A3698"/>
    <w:rsid w:val="005A636B"/>
    <w:rsid w:val="005A730C"/>
    <w:rsid w:val="005B056F"/>
    <w:rsid w:val="005B37C1"/>
    <w:rsid w:val="005B5B06"/>
    <w:rsid w:val="005B64B0"/>
    <w:rsid w:val="005C1954"/>
    <w:rsid w:val="005C242F"/>
    <w:rsid w:val="005C4C95"/>
    <w:rsid w:val="005C4E26"/>
    <w:rsid w:val="005C5E94"/>
    <w:rsid w:val="005D4ADC"/>
    <w:rsid w:val="005D66CD"/>
    <w:rsid w:val="005D6B82"/>
    <w:rsid w:val="005E1184"/>
    <w:rsid w:val="005E2113"/>
    <w:rsid w:val="005E30B5"/>
    <w:rsid w:val="005E34A7"/>
    <w:rsid w:val="005E592D"/>
    <w:rsid w:val="005E7CA2"/>
    <w:rsid w:val="005F148B"/>
    <w:rsid w:val="005F2ED3"/>
    <w:rsid w:val="005F60D0"/>
    <w:rsid w:val="005F654D"/>
    <w:rsid w:val="005F715E"/>
    <w:rsid w:val="005F72B2"/>
    <w:rsid w:val="005F7677"/>
    <w:rsid w:val="005F7AA3"/>
    <w:rsid w:val="00600025"/>
    <w:rsid w:val="006008C8"/>
    <w:rsid w:val="00601348"/>
    <w:rsid w:val="00601924"/>
    <w:rsid w:val="00601E62"/>
    <w:rsid w:val="00604C12"/>
    <w:rsid w:val="00604F73"/>
    <w:rsid w:val="0060697C"/>
    <w:rsid w:val="006105EB"/>
    <w:rsid w:val="006127F3"/>
    <w:rsid w:val="0061324D"/>
    <w:rsid w:val="00613470"/>
    <w:rsid w:val="00615370"/>
    <w:rsid w:val="0061596B"/>
    <w:rsid w:val="00617D75"/>
    <w:rsid w:val="00621402"/>
    <w:rsid w:val="00625449"/>
    <w:rsid w:val="0062548C"/>
    <w:rsid w:val="0062590D"/>
    <w:rsid w:val="00626BE5"/>
    <w:rsid w:val="0063353E"/>
    <w:rsid w:val="00646C88"/>
    <w:rsid w:val="00654118"/>
    <w:rsid w:val="0066004F"/>
    <w:rsid w:val="00660ECA"/>
    <w:rsid w:val="00663E02"/>
    <w:rsid w:val="006644CD"/>
    <w:rsid w:val="00666CEC"/>
    <w:rsid w:val="00667BDA"/>
    <w:rsid w:val="006717F0"/>
    <w:rsid w:val="00672047"/>
    <w:rsid w:val="006729B7"/>
    <w:rsid w:val="00673A53"/>
    <w:rsid w:val="00674C2B"/>
    <w:rsid w:val="00676744"/>
    <w:rsid w:val="00680682"/>
    <w:rsid w:val="00680A16"/>
    <w:rsid w:val="00683CB2"/>
    <w:rsid w:val="00685F65"/>
    <w:rsid w:val="00686257"/>
    <w:rsid w:val="00696BE0"/>
    <w:rsid w:val="006A01CC"/>
    <w:rsid w:val="006A1AB9"/>
    <w:rsid w:val="006A3495"/>
    <w:rsid w:val="006A4B36"/>
    <w:rsid w:val="006A55BD"/>
    <w:rsid w:val="006A5DDB"/>
    <w:rsid w:val="006A6CBE"/>
    <w:rsid w:val="006A6EB8"/>
    <w:rsid w:val="006A7905"/>
    <w:rsid w:val="006B1578"/>
    <w:rsid w:val="006B2B9F"/>
    <w:rsid w:val="006B3861"/>
    <w:rsid w:val="006B4AF3"/>
    <w:rsid w:val="006C2985"/>
    <w:rsid w:val="006C4518"/>
    <w:rsid w:val="006C47E9"/>
    <w:rsid w:val="006C585D"/>
    <w:rsid w:val="006C594F"/>
    <w:rsid w:val="006C6EED"/>
    <w:rsid w:val="006C7462"/>
    <w:rsid w:val="006D2A26"/>
    <w:rsid w:val="006D38C9"/>
    <w:rsid w:val="006D7716"/>
    <w:rsid w:val="006E105F"/>
    <w:rsid w:val="006E1878"/>
    <w:rsid w:val="006E2F82"/>
    <w:rsid w:val="006E4567"/>
    <w:rsid w:val="006E47C3"/>
    <w:rsid w:val="006E4F23"/>
    <w:rsid w:val="006E57DB"/>
    <w:rsid w:val="006E5A34"/>
    <w:rsid w:val="006E67CE"/>
    <w:rsid w:val="006E6C5F"/>
    <w:rsid w:val="006F0AD9"/>
    <w:rsid w:val="006F0CBA"/>
    <w:rsid w:val="006F0CC4"/>
    <w:rsid w:val="006F1F27"/>
    <w:rsid w:val="006F54D1"/>
    <w:rsid w:val="006F60D9"/>
    <w:rsid w:val="006F6878"/>
    <w:rsid w:val="007006BA"/>
    <w:rsid w:val="007025C5"/>
    <w:rsid w:val="00703A56"/>
    <w:rsid w:val="00704302"/>
    <w:rsid w:val="0070761A"/>
    <w:rsid w:val="00710452"/>
    <w:rsid w:val="00713ECD"/>
    <w:rsid w:val="007154BC"/>
    <w:rsid w:val="007160C8"/>
    <w:rsid w:val="007169DA"/>
    <w:rsid w:val="00724600"/>
    <w:rsid w:val="007270DB"/>
    <w:rsid w:val="007271F8"/>
    <w:rsid w:val="00731777"/>
    <w:rsid w:val="0073417E"/>
    <w:rsid w:val="007347BF"/>
    <w:rsid w:val="00734C56"/>
    <w:rsid w:val="00736D53"/>
    <w:rsid w:val="007419AB"/>
    <w:rsid w:val="00741C1A"/>
    <w:rsid w:val="00742BCF"/>
    <w:rsid w:val="00743606"/>
    <w:rsid w:val="007439EF"/>
    <w:rsid w:val="00744951"/>
    <w:rsid w:val="007466FA"/>
    <w:rsid w:val="007469C9"/>
    <w:rsid w:val="00747A47"/>
    <w:rsid w:val="00751057"/>
    <w:rsid w:val="007534CB"/>
    <w:rsid w:val="007539D0"/>
    <w:rsid w:val="00756865"/>
    <w:rsid w:val="00756AF2"/>
    <w:rsid w:val="00757F4B"/>
    <w:rsid w:val="00774235"/>
    <w:rsid w:val="00774623"/>
    <w:rsid w:val="00780366"/>
    <w:rsid w:val="007840E1"/>
    <w:rsid w:val="0078457E"/>
    <w:rsid w:val="00791A77"/>
    <w:rsid w:val="00796435"/>
    <w:rsid w:val="007A504D"/>
    <w:rsid w:val="007A7B2C"/>
    <w:rsid w:val="007A7DE1"/>
    <w:rsid w:val="007B218D"/>
    <w:rsid w:val="007B28FB"/>
    <w:rsid w:val="007B3222"/>
    <w:rsid w:val="007B4B58"/>
    <w:rsid w:val="007B55B2"/>
    <w:rsid w:val="007B6EE2"/>
    <w:rsid w:val="007B72E5"/>
    <w:rsid w:val="007C074A"/>
    <w:rsid w:val="007D09A4"/>
    <w:rsid w:val="007D14F2"/>
    <w:rsid w:val="007D270C"/>
    <w:rsid w:val="007D2A6E"/>
    <w:rsid w:val="007D3315"/>
    <w:rsid w:val="007D3712"/>
    <w:rsid w:val="007D6E39"/>
    <w:rsid w:val="007E0770"/>
    <w:rsid w:val="007E0A19"/>
    <w:rsid w:val="007E2CA4"/>
    <w:rsid w:val="007E3809"/>
    <w:rsid w:val="007E501F"/>
    <w:rsid w:val="007E5371"/>
    <w:rsid w:val="007F20D7"/>
    <w:rsid w:val="007F29C4"/>
    <w:rsid w:val="007F3149"/>
    <w:rsid w:val="007F4D18"/>
    <w:rsid w:val="007F79C1"/>
    <w:rsid w:val="0080130B"/>
    <w:rsid w:val="00801A00"/>
    <w:rsid w:val="00802BB6"/>
    <w:rsid w:val="0080315D"/>
    <w:rsid w:val="00805173"/>
    <w:rsid w:val="008069AA"/>
    <w:rsid w:val="00807976"/>
    <w:rsid w:val="00810CE4"/>
    <w:rsid w:val="00814374"/>
    <w:rsid w:val="00815260"/>
    <w:rsid w:val="0081676C"/>
    <w:rsid w:val="00820A42"/>
    <w:rsid w:val="00820E8B"/>
    <w:rsid w:val="008251CA"/>
    <w:rsid w:val="00825C52"/>
    <w:rsid w:val="0082757E"/>
    <w:rsid w:val="00827804"/>
    <w:rsid w:val="00827CC0"/>
    <w:rsid w:val="00831648"/>
    <w:rsid w:val="00831F7B"/>
    <w:rsid w:val="008320D8"/>
    <w:rsid w:val="00833F70"/>
    <w:rsid w:val="0084160C"/>
    <w:rsid w:val="008472B7"/>
    <w:rsid w:val="0085043A"/>
    <w:rsid w:val="0085135B"/>
    <w:rsid w:val="008528BB"/>
    <w:rsid w:val="00852BE2"/>
    <w:rsid w:val="00852E4C"/>
    <w:rsid w:val="00857F4D"/>
    <w:rsid w:val="008606B9"/>
    <w:rsid w:val="00863057"/>
    <w:rsid w:val="00864047"/>
    <w:rsid w:val="00864830"/>
    <w:rsid w:val="00864B97"/>
    <w:rsid w:val="00871B00"/>
    <w:rsid w:val="00872EF7"/>
    <w:rsid w:val="0087325C"/>
    <w:rsid w:val="00873BC6"/>
    <w:rsid w:val="00874F92"/>
    <w:rsid w:val="0087729C"/>
    <w:rsid w:val="008777CA"/>
    <w:rsid w:val="00877935"/>
    <w:rsid w:val="008831BE"/>
    <w:rsid w:val="00885A64"/>
    <w:rsid w:val="00886D59"/>
    <w:rsid w:val="0088773C"/>
    <w:rsid w:val="0088788F"/>
    <w:rsid w:val="00887A9A"/>
    <w:rsid w:val="00887F1F"/>
    <w:rsid w:val="00890FBC"/>
    <w:rsid w:val="00891BCF"/>
    <w:rsid w:val="008928F8"/>
    <w:rsid w:val="00892D08"/>
    <w:rsid w:val="00892D49"/>
    <w:rsid w:val="008950C2"/>
    <w:rsid w:val="00895895"/>
    <w:rsid w:val="0089664B"/>
    <w:rsid w:val="00897818"/>
    <w:rsid w:val="008A3EAC"/>
    <w:rsid w:val="008A4606"/>
    <w:rsid w:val="008A7F30"/>
    <w:rsid w:val="008B1FF3"/>
    <w:rsid w:val="008B418C"/>
    <w:rsid w:val="008C0154"/>
    <w:rsid w:val="008C0435"/>
    <w:rsid w:val="008C2BE8"/>
    <w:rsid w:val="008C2C3D"/>
    <w:rsid w:val="008C2F34"/>
    <w:rsid w:val="008C34F4"/>
    <w:rsid w:val="008C4C67"/>
    <w:rsid w:val="008C59DA"/>
    <w:rsid w:val="008C7EBB"/>
    <w:rsid w:val="008D222C"/>
    <w:rsid w:val="008D33BA"/>
    <w:rsid w:val="008D3F35"/>
    <w:rsid w:val="008D439F"/>
    <w:rsid w:val="008D75F4"/>
    <w:rsid w:val="008E12C0"/>
    <w:rsid w:val="008E1DCE"/>
    <w:rsid w:val="008E55FC"/>
    <w:rsid w:val="008E5796"/>
    <w:rsid w:val="008E5A8A"/>
    <w:rsid w:val="008E5BE4"/>
    <w:rsid w:val="008E5CA5"/>
    <w:rsid w:val="008E64F4"/>
    <w:rsid w:val="008E793A"/>
    <w:rsid w:val="008F110E"/>
    <w:rsid w:val="008F24DB"/>
    <w:rsid w:val="008F38E0"/>
    <w:rsid w:val="008F3F2C"/>
    <w:rsid w:val="008F4244"/>
    <w:rsid w:val="008F5B32"/>
    <w:rsid w:val="009045DA"/>
    <w:rsid w:val="00904A98"/>
    <w:rsid w:val="00904FCC"/>
    <w:rsid w:val="00910C53"/>
    <w:rsid w:val="00910EAD"/>
    <w:rsid w:val="009111BE"/>
    <w:rsid w:val="00911671"/>
    <w:rsid w:val="00911947"/>
    <w:rsid w:val="00912307"/>
    <w:rsid w:val="0091249E"/>
    <w:rsid w:val="00912CC1"/>
    <w:rsid w:val="00915593"/>
    <w:rsid w:val="00915BB2"/>
    <w:rsid w:val="00916A99"/>
    <w:rsid w:val="009178B5"/>
    <w:rsid w:val="00920C89"/>
    <w:rsid w:val="00921FBF"/>
    <w:rsid w:val="00923B78"/>
    <w:rsid w:val="00923F39"/>
    <w:rsid w:val="00925F4D"/>
    <w:rsid w:val="00927F0A"/>
    <w:rsid w:val="00931E1C"/>
    <w:rsid w:val="00931FAC"/>
    <w:rsid w:val="00933325"/>
    <w:rsid w:val="00935895"/>
    <w:rsid w:val="00936A52"/>
    <w:rsid w:val="0093725C"/>
    <w:rsid w:val="00941173"/>
    <w:rsid w:val="00941256"/>
    <w:rsid w:val="00943C7F"/>
    <w:rsid w:val="00944BD4"/>
    <w:rsid w:val="0094556B"/>
    <w:rsid w:val="009458FA"/>
    <w:rsid w:val="00950B0C"/>
    <w:rsid w:val="00950DE5"/>
    <w:rsid w:val="00951B82"/>
    <w:rsid w:val="00952790"/>
    <w:rsid w:val="00954F74"/>
    <w:rsid w:val="009565C7"/>
    <w:rsid w:val="009574F8"/>
    <w:rsid w:val="00961779"/>
    <w:rsid w:val="0096190C"/>
    <w:rsid w:val="0096217C"/>
    <w:rsid w:val="009629B0"/>
    <w:rsid w:val="00965245"/>
    <w:rsid w:val="00966D1F"/>
    <w:rsid w:val="009674B9"/>
    <w:rsid w:val="009715B4"/>
    <w:rsid w:val="00972EB9"/>
    <w:rsid w:val="00974276"/>
    <w:rsid w:val="0098012B"/>
    <w:rsid w:val="009817F7"/>
    <w:rsid w:val="00981888"/>
    <w:rsid w:val="0098199F"/>
    <w:rsid w:val="00981DFA"/>
    <w:rsid w:val="00983452"/>
    <w:rsid w:val="009842DF"/>
    <w:rsid w:val="00984662"/>
    <w:rsid w:val="00984EEC"/>
    <w:rsid w:val="00985BFD"/>
    <w:rsid w:val="009928DD"/>
    <w:rsid w:val="00992DD1"/>
    <w:rsid w:val="00994327"/>
    <w:rsid w:val="00994391"/>
    <w:rsid w:val="00996CA2"/>
    <w:rsid w:val="009A2F75"/>
    <w:rsid w:val="009A4222"/>
    <w:rsid w:val="009A5544"/>
    <w:rsid w:val="009A56CD"/>
    <w:rsid w:val="009A5CFB"/>
    <w:rsid w:val="009A6F32"/>
    <w:rsid w:val="009B0FFF"/>
    <w:rsid w:val="009B1ED4"/>
    <w:rsid w:val="009B3019"/>
    <w:rsid w:val="009B4130"/>
    <w:rsid w:val="009B4A88"/>
    <w:rsid w:val="009B5A57"/>
    <w:rsid w:val="009B639A"/>
    <w:rsid w:val="009B6CCF"/>
    <w:rsid w:val="009C27BA"/>
    <w:rsid w:val="009C4993"/>
    <w:rsid w:val="009C6B84"/>
    <w:rsid w:val="009C7716"/>
    <w:rsid w:val="009D0DDE"/>
    <w:rsid w:val="009D111C"/>
    <w:rsid w:val="009D1E9B"/>
    <w:rsid w:val="009D3A0D"/>
    <w:rsid w:val="009D4394"/>
    <w:rsid w:val="009D5B97"/>
    <w:rsid w:val="009E4467"/>
    <w:rsid w:val="009E4635"/>
    <w:rsid w:val="009E5095"/>
    <w:rsid w:val="009E518D"/>
    <w:rsid w:val="009E64A6"/>
    <w:rsid w:val="009E65B8"/>
    <w:rsid w:val="009F0833"/>
    <w:rsid w:val="009F58FF"/>
    <w:rsid w:val="009F5EC4"/>
    <w:rsid w:val="00A0174E"/>
    <w:rsid w:val="00A04656"/>
    <w:rsid w:val="00A04E16"/>
    <w:rsid w:val="00A050BD"/>
    <w:rsid w:val="00A06410"/>
    <w:rsid w:val="00A1051D"/>
    <w:rsid w:val="00A10538"/>
    <w:rsid w:val="00A11929"/>
    <w:rsid w:val="00A119CD"/>
    <w:rsid w:val="00A11AC3"/>
    <w:rsid w:val="00A12E29"/>
    <w:rsid w:val="00A17476"/>
    <w:rsid w:val="00A179CF"/>
    <w:rsid w:val="00A17CC4"/>
    <w:rsid w:val="00A210E0"/>
    <w:rsid w:val="00A23562"/>
    <w:rsid w:val="00A23C74"/>
    <w:rsid w:val="00A26343"/>
    <w:rsid w:val="00A27DC2"/>
    <w:rsid w:val="00A31AE8"/>
    <w:rsid w:val="00A31BC5"/>
    <w:rsid w:val="00A327FF"/>
    <w:rsid w:val="00A32BC0"/>
    <w:rsid w:val="00A3365F"/>
    <w:rsid w:val="00A36164"/>
    <w:rsid w:val="00A3640D"/>
    <w:rsid w:val="00A367FE"/>
    <w:rsid w:val="00A37149"/>
    <w:rsid w:val="00A401C4"/>
    <w:rsid w:val="00A40A66"/>
    <w:rsid w:val="00A40EBF"/>
    <w:rsid w:val="00A42329"/>
    <w:rsid w:val="00A42336"/>
    <w:rsid w:val="00A4289C"/>
    <w:rsid w:val="00A434AA"/>
    <w:rsid w:val="00A43EDD"/>
    <w:rsid w:val="00A4436E"/>
    <w:rsid w:val="00A4479B"/>
    <w:rsid w:val="00A45D99"/>
    <w:rsid w:val="00A51DC9"/>
    <w:rsid w:val="00A51EF3"/>
    <w:rsid w:val="00A5383A"/>
    <w:rsid w:val="00A54098"/>
    <w:rsid w:val="00A543C0"/>
    <w:rsid w:val="00A54C04"/>
    <w:rsid w:val="00A55F17"/>
    <w:rsid w:val="00A64248"/>
    <w:rsid w:val="00A64526"/>
    <w:rsid w:val="00A66568"/>
    <w:rsid w:val="00A67A70"/>
    <w:rsid w:val="00A7001E"/>
    <w:rsid w:val="00A7184E"/>
    <w:rsid w:val="00A722BA"/>
    <w:rsid w:val="00A72D0F"/>
    <w:rsid w:val="00A73025"/>
    <w:rsid w:val="00A74BA3"/>
    <w:rsid w:val="00A77179"/>
    <w:rsid w:val="00A80E9A"/>
    <w:rsid w:val="00A8107A"/>
    <w:rsid w:val="00A82B1B"/>
    <w:rsid w:val="00A84046"/>
    <w:rsid w:val="00A855AF"/>
    <w:rsid w:val="00A8692E"/>
    <w:rsid w:val="00A92018"/>
    <w:rsid w:val="00A94059"/>
    <w:rsid w:val="00A949DE"/>
    <w:rsid w:val="00A95C5D"/>
    <w:rsid w:val="00A96B7C"/>
    <w:rsid w:val="00A97462"/>
    <w:rsid w:val="00AA07AF"/>
    <w:rsid w:val="00AA0933"/>
    <w:rsid w:val="00AA0F86"/>
    <w:rsid w:val="00AA3778"/>
    <w:rsid w:val="00AA736C"/>
    <w:rsid w:val="00AA78F9"/>
    <w:rsid w:val="00AA7C37"/>
    <w:rsid w:val="00AB0A0D"/>
    <w:rsid w:val="00AB16E5"/>
    <w:rsid w:val="00AB1B20"/>
    <w:rsid w:val="00AB7CD6"/>
    <w:rsid w:val="00AC0D6D"/>
    <w:rsid w:val="00AC1A96"/>
    <w:rsid w:val="00AC25F3"/>
    <w:rsid w:val="00AC276C"/>
    <w:rsid w:val="00AD17FC"/>
    <w:rsid w:val="00AD280A"/>
    <w:rsid w:val="00AD2B1B"/>
    <w:rsid w:val="00AD4F2F"/>
    <w:rsid w:val="00AD6795"/>
    <w:rsid w:val="00AE0F9C"/>
    <w:rsid w:val="00AE20BA"/>
    <w:rsid w:val="00AE4BED"/>
    <w:rsid w:val="00AE4CBC"/>
    <w:rsid w:val="00AE578E"/>
    <w:rsid w:val="00AE600C"/>
    <w:rsid w:val="00AE61DE"/>
    <w:rsid w:val="00AE63EC"/>
    <w:rsid w:val="00AE687D"/>
    <w:rsid w:val="00AE7485"/>
    <w:rsid w:val="00AE7C60"/>
    <w:rsid w:val="00AF0111"/>
    <w:rsid w:val="00AF15EE"/>
    <w:rsid w:val="00AF1FCB"/>
    <w:rsid w:val="00AF31DE"/>
    <w:rsid w:val="00AF3FFE"/>
    <w:rsid w:val="00AF427C"/>
    <w:rsid w:val="00AF703A"/>
    <w:rsid w:val="00B02C9A"/>
    <w:rsid w:val="00B04F49"/>
    <w:rsid w:val="00B05147"/>
    <w:rsid w:val="00B05567"/>
    <w:rsid w:val="00B05BE8"/>
    <w:rsid w:val="00B05D17"/>
    <w:rsid w:val="00B06D44"/>
    <w:rsid w:val="00B0731F"/>
    <w:rsid w:val="00B0792E"/>
    <w:rsid w:val="00B11DC0"/>
    <w:rsid w:val="00B12232"/>
    <w:rsid w:val="00B136C8"/>
    <w:rsid w:val="00B14BB7"/>
    <w:rsid w:val="00B14F6A"/>
    <w:rsid w:val="00B20AF4"/>
    <w:rsid w:val="00B217A1"/>
    <w:rsid w:val="00B21CF5"/>
    <w:rsid w:val="00B22B0A"/>
    <w:rsid w:val="00B24E6C"/>
    <w:rsid w:val="00B25E5E"/>
    <w:rsid w:val="00B25FE7"/>
    <w:rsid w:val="00B26002"/>
    <w:rsid w:val="00B26544"/>
    <w:rsid w:val="00B26A4E"/>
    <w:rsid w:val="00B2702B"/>
    <w:rsid w:val="00B277EE"/>
    <w:rsid w:val="00B31E92"/>
    <w:rsid w:val="00B32982"/>
    <w:rsid w:val="00B333F9"/>
    <w:rsid w:val="00B33555"/>
    <w:rsid w:val="00B33892"/>
    <w:rsid w:val="00B35DCB"/>
    <w:rsid w:val="00B35E16"/>
    <w:rsid w:val="00B36050"/>
    <w:rsid w:val="00B360A4"/>
    <w:rsid w:val="00B36834"/>
    <w:rsid w:val="00B36CE8"/>
    <w:rsid w:val="00B375B7"/>
    <w:rsid w:val="00B401F1"/>
    <w:rsid w:val="00B40BEB"/>
    <w:rsid w:val="00B44B49"/>
    <w:rsid w:val="00B46268"/>
    <w:rsid w:val="00B47009"/>
    <w:rsid w:val="00B5188C"/>
    <w:rsid w:val="00B51E80"/>
    <w:rsid w:val="00B55E56"/>
    <w:rsid w:val="00B61894"/>
    <w:rsid w:val="00B63547"/>
    <w:rsid w:val="00B646CF"/>
    <w:rsid w:val="00B66C32"/>
    <w:rsid w:val="00B66D0E"/>
    <w:rsid w:val="00B70993"/>
    <w:rsid w:val="00B710E9"/>
    <w:rsid w:val="00B7345A"/>
    <w:rsid w:val="00B76553"/>
    <w:rsid w:val="00B778B9"/>
    <w:rsid w:val="00B81436"/>
    <w:rsid w:val="00B8195E"/>
    <w:rsid w:val="00B81DB2"/>
    <w:rsid w:val="00B8331C"/>
    <w:rsid w:val="00B83453"/>
    <w:rsid w:val="00B83C39"/>
    <w:rsid w:val="00B83DDB"/>
    <w:rsid w:val="00B85D10"/>
    <w:rsid w:val="00B8654B"/>
    <w:rsid w:val="00B922A0"/>
    <w:rsid w:val="00B95C02"/>
    <w:rsid w:val="00B97B18"/>
    <w:rsid w:val="00BA1477"/>
    <w:rsid w:val="00BA1A2A"/>
    <w:rsid w:val="00BA274D"/>
    <w:rsid w:val="00BA60EC"/>
    <w:rsid w:val="00BB0F19"/>
    <w:rsid w:val="00BB4DBA"/>
    <w:rsid w:val="00BB55EE"/>
    <w:rsid w:val="00BB6CA5"/>
    <w:rsid w:val="00BB7FC5"/>
    <w:rsid w:val="00BC0765"/>
    <w:rsid w:val="00BC2699"/>
    <w:rsid w:val="00BC4AA0"/>
    <w:rsid w:val="00BD0974"/>
    <w:rsid w:val="00BD26D4"/>
    <w:rsid w:val="00BD395E"/>
    <w:rsid w:val="00BD63C7"/>
    <w:rsid w:val="00BD7DEC"/>
    <w:rsid w:val="00BD7F86"/>
    <w:rsid w:val="00BE0A9A"/>
    <w:rsid w:val="00BE1558"/>
    <w:rsid w:val="00BE19C3"/>
    <w:rsid w:val="00BE233C"/>
    <w:rsid w:val="00BE2A90"/>
    <w:rsid w:val="00BE3805"/>
    <w:rsid w:val="00BE42C8"/>
    <w:rsid w:val="00BE44C9"/>
    <w:rsid w:val="00BE6F8E"/>
    <w:rsid w:val="00BE7971"/>
    <w:rsid w:val="00BF2E51"/>
    <w:rsid w:val="00BF2F8F"/>
    <w:rsid w:val="00BF53F9"/>
    <w:rsid w:val="00BF5606"/>
    <w:rsid w:val="00BF7FF5"/>
    <w:rsid w:val="00C013A0"/>
    <w:rsid w:val="00C03997"/>
    <w:rsid w:val="00C066D9"/>
    <w:rsid w:val="00C07528"/>
    <w:rsid w:val="00C10ED0"/>
    <w:rsid w:val="00C11B2C"/>
    <w:rsid w:val="00C11FD0"/>
    <w:rsid w:val="00C128BF"/>
    <w:rsid w:val="00C14A68"/>
    <w:rsid w:val="00C155DB"/>
    <w:rsid w:val="00C16143"/>
    <w:rsid w:val="00C21E33"/>
    <w:rsid w:val="00C22062"/>
    <w:rsid w:val="00C22524"/>
    <w:rsid w:val="00C22B7B"/>
    <w:rsid w:val="00C27826"/>
    <w:rsid w:val="00C334ED"/>
    <w:rsid w:val="00C33F58"/>
    <w:rsid w:val="00C36C2F"/>
    <w:rsid w:val="00C40DDB"/>
    <w:rsid w:val="00C414A6"/>
    <w:rsid w:val="00C42274"/>
    <w:rsid w:val="00C43524"/>
    <w:rsid w:val="00C43ADC"/>
    <w:rsid w:val="00C44856"/>
    <w:rsid w:val="00C46E57"/>
    <w:rsid w:val="00C470AB"/>
    <w:rsid w:val="00C5068A"/>
    <w:rsid w:val="00C50920"/>
    <w:rsid w:val="00C51634"/>
    <w:rsid w:val="00C5313D"/>
    <w:rsid w:val="00C53C46"/>
    <w:rsid w:val="00C54F2E"/>
    <w:rsid w:val="00C55D4D"/>
    <w:rsid w:val="00C55E23"/>
    <w:rsid w:val="00C56EEC"/>
    <w:rsid w:val="00C56F15"/>
    <w:rsid w:val="00C56FB1"/>
    <w:rsid w:val="00C57B02"/>
    <w:rsid w:val="00C6386D"/>
    <w:rsid w:val="00C64379"/>
    <w:rsid w:val="00C64A86"/>
    <w:rsid w:val="00C65DFA"/>
    <w:rsid w:val="00C660EF"/>
    <w:rsid w:val="00C662DD"/>
    <w:rsid w:val="00C70E9A"/>
    <w:rsid w:val="00C726DC"/>
    <w:rsid w:val="00C73B24"/>
    <w:rsid w:val="00C77628"/>
    <w:rsid w:val="00C84C77"/>
    <w:rsid w:val="00C84C83"/>
    <w:rsid w:val="00C8544A"/>
    <w:rsid w:val="00C85A8B"/>
    <w:rsid w:val="00C87778"/>
    <w:rsid w:val="00C93809"/>
    <w:rsid w:val="00C94424"/>
    <w:rsid w:val="00C947FA"/>
    <w:rsid w:val="00C954AE"/>
    <w:rsid w:val="00CA0603"/>
    <w:rsid w:val="00CA0AC2"/>
    <w:rsid w:val="00CA2046"/>
    <w:rsid w:val="00CA6B45"/>
    <w:rsid w:val="00CA7657"/>
    <w:rsid w:val="00CA79F4"/>
    <w:rsid w:val="00CB002B"/>
    <w:rsid w:val="00CB0D0F"/>
    <w:rsid w:val="00CB0DEF"/>
    <w:rsid w:val="00CB0EF6"/>
    <w:rsid w:val="00CB1960"/>
    <w:rsid w:val="00CB23B2"/>
    <w:rsid w:val="00CB33D3"/>
    <w:rsid w:val="00CB4B12"/>
    <w:rsid w:val="00CB62BB"/>
    <w:rsid w:val="00CC4642"/>
    <w:rsid w:val="00CC6D5D"/>
    <w:rsid w:val="00CD2724"/>
    <w:rsid w:val="00CD4503"/>
    <w:rsid w:val="00CD5FB5"/>
    <w:rsid w:val="00CD7F5F"/>
    <w:rsid w:val="00CE15F8"/>
    <w:rsid w:val="00CE2DE7"/>
    <w:rsid w:val="00CE2FEA"/>
    <w:rsid w:val="00CE456F"/>
    <w:rsid w:val="00CE5431"/>
    <w:rsid w:val="00CE64AE"/>
    <w:rsid w:val="00CF1755"/>
    <w:rsid w:val="00CF1840"/>
    <w:rsid w:val="00CF1CAE"/>
    <w:rsid w:val="00CF3B6B"/>
    <w:rsid w:val="00CF5010"/>
    <w:rsid w:val="00D009CE"/>
    <w:rsid w:val="00D00DD7"/>
    <w:rsid w:val="00D019C9"/>
    <w:rsid w:val="00D0226E"/>
    <w:rsid w:val="00D03FB7"/>
    <w:rsid w:val="00D0512A"/>
    <w:rsid w:val="00D068A6"/>
    <w:rsid w:val="00D10735"/>
    <w:rsid w:val="00D107A0"/>
    <w:rsid w:val="00D10B5A"/>
    <w:rsid w:val="00D13D43"/>
    <w:rsid w:val="00D1648E"/>
    <w:rsid w:val="00D168BF"/>
    <w:rsid w:val="00D1746A"/>
    <w:rsid w:val="00D20580"/>
    <w:rsid w:val="00D2141F"/>
    <w:rsid w:val="00D21451"/>
    <w:rsid w:val="00D224BF"/>
    <w:rsid w:val="00D24013"/>
    <w:rsid w:val="00D3038F"/>
    <w:rsid w:val="00D3059E"/>
    <w:rsid w:val="00D32CC2"/>
    <w:rsid w:val="00D33E55"/>
    <w:rsid w:val="00D36E5D"/>
    <w:rsid w:val="00D4073E"/>
    <w:rsid w:val="00D4096F"/>
    <w:rsid w:val="00D42607"/>
    <w:rsid w:val="00D428D0"/>
    <w:rsid w:val="00D460B0"/>
    <w:rsid w:val="00D471A8"/>
    <w:rsid w:val="00D4748C"/>
    <w:rsid w:val="00D5001A"/>
    <w:rsid w:val="00D50A01"/>
    <w:rsid w:val="00D54038"/>
    <w:rsid w:val="00D54BE2"/>
    <w:rsid w:val="00D55D0B"/>
    <w:rsid w:val="00D56829"/>
    <w:rsid w:val="00D569E0"/>
    <w:rsid w:val="00D573CC"/>
    <w:rsid w:val="00D61B3F"/>
    <w:rsid w:val="00D61BE4"/>
    <w:rsid w:val="00D646EA"/>
    <w:rsid w:val="00D64A93"/>
    <w:rsid w:val="00D700B4"/>
    <w:rsid w:val="00D73045"/>
    <w:rsid w:val="00D741A6"/>
    <w:rsid w:val="00D74712"/>
    <w:rsid w:val="00D74784"/>
    <w:rsid w:val="00D76CAE"/>
    <w:rsid w:val="00D76EE3"/>
    <w:rsid w:val="00D858FC"/>
    <w:rsid w:val="00D8590F"/>
    <w:rsid w:val="00D865C2"/>
    <w:rsid w:val="00D8701C"/>
    <w:rsid w:val="00D8725A"/>
    <w:rsid w:val="00D90C5C"/>
    <w:rsid w:val="00D94D1C"/>
    <w:rsid w:val="00D95E06"/>
    <w:rsid w:val="00DA11F8"/>
    <w:rsid w:val="00DA2BCC"/>
    <w:rsid w:val="00DA2FFA"/>
    <w:rsid w:val="00DA545C"/>
    <w:rsid w:val="00DB1760"/>
    <w:rsid w:val="00DB24B6"/>
    <w:rsid w:val="00DB2D9D"/>
    <w:rsid w:val="00DB720D"/>
    <w:rsid w:val="00DC0098"/>
    <w:rsid w:val="00DC111A"/>
    <w:rsid w:val="00DC1FB4"/>
    <w:rsid w:val="00DC377C"/>
    <w:rsid w:val="00DC6844"/>
    <w:rsid w:val="00DD0D0B"/>
    <w:rsid w:val="00DD20F5"/>
    <w:rsid w:val="00DD51B7"/>
    <w:rsid w:val="00DD6D2A"/>
    <w:rsid w:val="00DD7F10"/>
    <w:rsid w:val="00DE093D"/>
    <w:rsid w:val="00DE2AAC"/>
    <w:rsid w:val="00DE2C7D"/>
    <w:rsid w:val="00DF1D8F"/>
    <w:rsid w:val="00DF44C9"/>
    <w:rsid w:val="00DF45A1"/>
    <w:rsid w:val="00DF482E"/>
    <w:rsid w:val="00DF5D73"/>
    <w:rsid w:val="00DF6A17"/>
    <w:rsid w:val="00E00F55"/>
    <w:rsid w:val="00E02EA8"/>
    <w:rsid w:val="00E03D59"/>
    <w:rsid w:val="00E074D6"/>
    <w:rsid w:val="00E100C8"/>
    <w:rsid w:val="00E101E2"/>
    <w:rsid w:val="00E11537"/>
    <w:rsid w:val="00E12058"/>
    <w:rsid w:val="00E129AA"/>
    <w:rsid w:val="00E1564E"/>
    <w:rsid w:val="00E15BD7"/>
    <w:rsid w:val="00E16AD6"/>
    <w:rsid w:val="00E2090A"/>
    <w:rsid w:val="00E21E30"/>
    <w:rsid w:val="00E22F32"/>
    <w:rsid w:val="00E23C44"/>
    <w:rsid w:val="00E23FB1"/>
    <w:rsid w:val="00E241EB"/>
    <w:rsid w:val="00E26E94"/>
    <w:rsid w:val="00E27D2A"/>
    <w:rsid w:val="00E340A0"/>
    <w:rsid w:val="00E40408"/>
    <w:rsid w:val="00E4145C"/>
    <w:rsid w:val="00E426A9"/>
    <w:rsid w:val="00E42B3F"/>
    <w:rsid w:val="00E4439A"/>
    <w:rsid w:val="00E45046"/>
    <w:rsid w:val="00E453E1"/>
    <w:rsid w:val="00E4709C"/>
    <w:rsid w:val="00E52E7D"/>
    <w:rsid w:val="00E5380C"/>
    <w:rsid w:val="00E54536"/>
    <w:rsid w:val="00E5644E"/>
    <w:rsid w:val="00E56E28"/>
    <w:rsid w:val="00E57A42"/>
    <w:rsid w:val="00E60942"/>
    <w:rsid w:val="00E61F6A"/>
    <w:rsid w:val="00E65A28"/>
    <w:rsid w:val="00E662BA"/>
    <w:rsid w:val="00E70041"/>
    <w:rsid w:val="00E705B9"/>
    <w:rsid w:val="00E7129E"/>
    <w:rsid w:val="00E72566"/>
    <w:rsid w:val="00E72AAB"/>
    <w:rsid w:val="00E73FB6"/>
    <w:rsid w:val="00E74D63"/>
    <w:rsid w:val="00E76471"/>
    <w:rsid w:val="00E80610"/>
    <w:rsid w:val="00E82BCD"/>
    <w:rsid w:val="00E85E67"/>
    <w:rsid w:val="00E87BF3"/>
    <w:rsid w:val="00E87CD4"/>
    <w:rsid w:val="00E87F8C"/>
    <w:rsid w:val="00E90562"/>
    <w:rsid w:val="00E91263"/>
    <w:rsid w:val="00E91282"/>
    <w:rsid w:val="00E91CA8"/>
    <w:rsid w:val="00E91F7D"/>
    <w:rsid w:val="00E9462B"/>
    <w:rsid w:val="00E96C51"/>
    <w:rsid w:val="00EA0B0C"/>
    <w:rsid w:val="00EA1A35"/>
    <w:rsid w:val="00EA3F76"/>
    <w:rsid w:val="00EA5BB4"/>
    <w:rsid w:val="00EA6622"/>
    <w:rsid w:val="00EA7A56"/>
    <w:rsid w:val="00EB1247"/>
    <w:rsid w:val="00EB1AFA"/>
    <w:rsid w:val="00EB4BCC"/>
    <w:rsid w:val="00EB5290"/>
    <w:rsid w:val="00EB6851"/>
    <w:rsid w:val="00EC0BBE"/>
    <w:rsid w:val="00EC168D"/>
    <w:rsid w:val="00EC1715"/>
    <w:rsid w:val="00EC1E92"/>
    <w:rsid w:val="00EC65B7"/>
    <w:rsid w:val="00EC769F"/>
    <w:rsid w:val="00ED352A"/>
    <w:rsid w:val="00EE04C3"/>
    <w:rsid w:val="00EE1B4C"/>
    <w:rsid w:val="00EE1CAC"/>
    <w:rsid w:val="00EE50E8"/>
    <w:rsid w:val="00EE5504"/>
    <w:rsid w:val="00EE7670"/>
    <w:rsid w:val="00EF05B5"/>
    <w:rsid w:val="00EF21E3"/>
    <w:rsid w:val="00EF3416"/>
    <w:rsid w:val="00EF41B8"/>
    <w:rsid w:val="00EF54DE"/>
    <w:rsid w:val="00EF54DF"/>
    <w:rsid w:val="00EF577D"/>
    <w:rsid w:val="00F0442A"/>
    <w:rsid w:val="00F04E3B"/>
    <w:rsid w:val="00F05378"/>
    <w:rsid w:val="00F0669E"/>
    <w:rsid w:val="00F068DE"/>
    <w:rsid w:val="00F10887"/>
    <w:rsid w:val="00F10A36"/>
    <w:rsid w:val="00F11BFB"/>
    <w:rsid w:val="00F128BE"/>
    <w:rsid w:val="00F13903"/>
    <w:rsid w:val="00F17494"/>
    <w:rsid w:val="00F20A05"/>
    <w:rsid w:val="00F20C91"/>
    <w:rsid w:val="00F2177F"/>
    <w:rsid w:val="00F220F8"/>
    <w:rsid w:val="00F24F33"/>
    <w:rsid w:val="00F30069"/>
    <w:rsid w:val="00F31000"/>
    <w:rsid w:val="00F31AB4"/>
    <w:rsid w:val="00F325D3"/>
    <w:rsid w:val="00F326D7"/>
    <w:rsid w:val="00F3367D"/>
    <w:rsid w:val="00F3731C"/>
    <w:rsid w:val="00F37737"/>
    <w:rsid w:val="00F41D5C"/>
    <w:rsid w:val="00F45F08"/>
    <w:rsid w:val="00F475C1"/>
    <w:rsid w:val="00F477C6"/>
    <w:rsid w:val="00F5414A"/>
    <w:rsid w:val="00F557AE"/>
    <w:rsid w:val="00F55E8F"/>
    <w:rsid w:val="00F55F9B"/>
    <w:rsid w:val="00F56942"/>
    <w:rsid w:val="00F56DA0"/>
    <w:rsid w:val="00F64F06"/>
    <w:rsid w:val="00F6521E"/>
    <w:rsid w:val="00F67224"/>
    <w:rsid w:val="00F677C4"/>
    <w:rsid w:val="00F7013F"/>
    <w:rsid w:val="00F70171"/>
    <w:rsid w:val="00F72D5F"/>
    <w:rsid w:val="00F73527"/>
    <w:rsid w:val="00F73D5E"/>
    <w:rsid w:val="00F7707D"/>
    <w:rsid w:val="00F77684"/>
    <w:rsid w:val="00F776D4"/>
    <w:rsid w:val="00F77817"/>
    <w:rsid w:val="00F77CE5"/>
    <w:rsid w:val="00F81FEC"/>
    <w:rsid w:val="00F8234E"/>
    <w:rsid w:val="00F8315C"/>
    <w:rsid w:val="00F83215"/>
    <w:rsid w:val="00F83AFD"/>
    <w:rsid w:val="00F8617B"/>
    <w:rsid w:val="00F878EC"/>
    <w:rsid w:val="00F9025E"/>
    <w:rsid w:val="00F94954"/>
    <w:rsid w:val="00F954C0"/>
    <w:rsid w:val="00F9623F"/>
    <w:rsid w:val="00F96D1A"/>
    <w:rsid w:val="00FA55B0"/>
    <w:rsid w:val="00FA5D68"/>
    <w:rsid w:val="00FA69F6"/>
    <w:rsid w:val="00FA6A30"/>
    <w:rsid w:val="00FB01FF"/>
    <w:rsid w:val="00FB1D8B"/>
    <w:rsid w:val="00FB1FB9"/>
    <w:rsid w:val="00FB76A5"/>
    <w:rsid w:val="00FC13AC"/>
    <w:rsid w:val="00FC5BB8"/>
    <w:rsid w:val="00FC60EF"/>
    <w:rsid w:val="00FC642E"/>
    <w:rsid w:val="00FD02ED"/>
    <w:rsid w:val="00FD53A4"/>
    <w:rsid w:val="00FD734C"/>
    <w:rsid w:val="00FE0913"/>
    <w:rsid w:val="00FE09A8"/>
    <w:rsid w:val="00FE0B7B"/>
    <w:rsid w:val="00FE0C1E"/>
    <w:rsid w:val="00FE0E4E"/>
    <w:rsid w:val="00FE112E"/>
    <w:rsid w:val="00FE28C0"/>
    <w:rsid w:val="00FE4720"/>
    <w:rsid w:val="00FE51FF"/>
    <w:rsid w:val="00FE5750"/>
    <w:rsid w:val="00FF0733"/>
    <w:rsid w:val="00FF0919"/>
    <w:rsid w:val="00FF0AA2"/>
    <w:rsid w:val="00FF0BC0"/>
    <w:rsid w:val="00FF1F3B"/>
    <w:rsid w:val="00FF204A"/>
    <w:rsid w:val="00FF33C5"/>
    <w:rsid w:val="00FF572B"/>
    <w:rsid w:val="00FF7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88"/>
    <o:shapelayout v:ext="edit">
      <o:idmap v:ext="edit" data="1,2"/>
    </o:shapelayout>
  </w:shapeDefaults>
  <w:decimalSymbol w:val="."/>
  <w:listSeparator w:val=","/>
  <w14:docId w14:val="2052CE36"/>
  <w15:chartTrackingRefBased/>
  <w15:docId w15:val="{8C8C6295-46D6-4DC8-927C-0080A205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Hyperlink"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4046"/>
    <w:pPr>
      <w:spacing w:after="220" w:line="312" w:lineRule="auto"/>
      <w:jc w:val="both"/>
    </w:pPr>
    <w:rPr>
      <w:spacing w:val="4"/>
      <w:sz w:val="23"/>
    </w:rPr>
  </w:style>
  <w:style w:type="paragraph" w:styleId="Heading1">
    <w:name w:val="heading 1"/>
    <w:basedOn w:val="Normal"/>
    <w:next w:val="Normal"/>
    <w:qFormat/>
    <w:rsid w:val="00A84046"/>
    <w:pPr>
      <w:keepNext/>
      <w:numPr>
        <w:numId w:val="11"/>
      </w:numPr>
      <w:spacing w:after="260"/>
      <w:ind w:left="432"/>
      <w:outlineLvl w:val="0"/>
    </w:pPr>
    <w:rPr>
      <w:rFonts w:ascii="Arial" w:hAnsi="Arial"/>
      <w:b/>
      <w:spacing w:val="8"/>
      <w:kern w:val="28"/>
      <w:sz w:val="32"/>
    </w:rPr>
  </w:style>
  <w:style w:type="paragraph" w:styleId="Heading2">
    <w:name w:val="heading 2"/>
    <w:basedOn w:val="Normal"/>
    <w:next w:val="Normal"/>
    <w:qFormat/>
    <w:rsid w:val="00187151"/>
    <w:pPr>
      <w:numPr>
        <w:ilvl w:val="1"/>
        <w:numId w:val="11"/>
      </w:numPr>
      <w:tabs>
        <w:tab w:val="clear" w:pos="576"/>
        <w:tab w:val="left" w:pos="864"/>
      </w:tabs>
      <w:spacing w:before="120" w:after="240"/>
      <w:ind w:left="648" w:hanging="648"/>
      <w:outlineLvl w:val="1"/>
    </w:pPr>
    <w:rPr>
      <w:rFonts w:ascii="Arial" w:hAnsi="Arial"/>
      <w:b/>
      <w:spacing w:val="8"/>
      <w:sz w:val="28"/>
    </w:rPr>
  </w:style>
  <w:style w:type="paragraph" w:styleId="Heading3">
    <w:name w:val="heading 3"/>
    <w:basedOn w:val="Normal"/>
    <w:next w:val="Normal"/>
    <w:qFormat/>
    <w:rsid w:val="00B360A4"/>
    <w:pPr>
      <w:keepNext/>
      <w:numPr>
        <w:ilvl w:val="2"/>
        <w:numId w:val="11"/>
      </w:numPr>
      <w:spacing w:before="240" w:after="180"/>
      <w:outlineLvl w:val="2"/>
    </w:pPr>
    <w:rPr>
      <w:rFonts w:ascii="Arial" w:hAnsi="Arial"/>
      <w:i/>
      <w:spacing w:val="8"/>
      <w:sz w:val="24"/>
    </w:rPr>
  </w:style>
  <w:style w:type="paragraph" w:styleId="Heading4">
    <w:name w:val="heading 4"/>
    <w:basedOn w:val="Normal"/>
    <w:next w:val="Normal"/>
    <w:qFormat/>
    <w:rsid w:val="00A84046"/>
    <w:pPr>
      <w:keepNext/>
      <w:numPr>
        <w:ilvl w:val="3"/>
        <w:numId w:val="11"/>
      </w:numPr>
      <w:tabs>
        <w:tab w:val="num" w:pos="864"/>
      </w:tabs>
      <w:spacing w:before="240" w:after="240"/>
      <w:ind w:left="864"/>
      <w:outlineLvl w:val="3"/>
    </w:pPr>
    <w:rPr>
      <w:rFonts w:ascii="Arial" w:hAnsi="Arial"/>
      <w:spacing w:val="8"/>
    </w:rPr>
  </w:style>
  <w:style w:type="paragraph" w:styleId="Heading5">
    <w:name w:val="heading 5"/>
    <w:basedOn w:val="Normal"/>
    <w:next w:val="Normal"/>
    <w:rsid w:val="00AE63EC"/>
    <w:pPr>
      <w:spacing w:before="240" w:after="60"/>
      <w:outlineLvl w:val="4"/>
    </w:pPr>
    <w:rPr>
      <w:b/>
    </w:rPr>
  </w:style>
  <w:style w:type="paragraph" w:styleId="Heading6">
    <w:name w:val="heading 6"/>
    <w:basedOn w:val="Normal"/>
    <w:next w:val="Normal"/>
    <w:rsid w:val="000F19BC"/>
    <w:pPr>
      <w:numPr>
        <w:ilvl w:val="5"/>
        <w:numId w:val="11"/>
      </w:numPr>
      <w:spacing w:before="240" w:after="60"/>
      <w:outlineLvl w:val="5"/>
    </w:pPr>
    <w:rPr>
      <w:i/>
      <w:sz w:val="22"/>
    </w:rPr>
  </w:style>
  <w:style w:type="paragraph" w:styleId="Heading7">
    <w:name w:val="heading 7"/>
    <w:basedOn w:val="Normal"/>
    <w:next w:val="Normal"/>
    <w:rsid w:val="000F19BC"/>
    <w:pPr>
      <w:numPr>
        <w:ilvl w:val="6"/>
        <w:numId w:val="11"/>
      </w:numPr>
      <w:spacing w:before="240" w:after="60"/>
      <w:outlineLvl w:val="6"/>
    </w:pPr>
  </w:style>
  <w:style w:type="paragraph" w:styleId="Heading8">
    <w:name w:val="heading 8"/>
    <w:basedOn w:val="Normal"/>
    <w:next w:val="Normal"/>
    <w:rsid w:val="000F19BC"/>
    <w:pPr>
      <w:numPr>
        <w:ilvl w:val="7"/>
        <w:numId w:val="11"/>
      </w:numPr>
      <w:spacing w:before="240" w:after="60"/>
      <w:outlineLvl w:val="7"/>
    </w:pPr>
    <w:rPr>
      <w:i/>
    </w:rPr>
  </w:style>
  <w:style w:type="paragraph" w:styleId="Heading9">
    <w:name w:val="heading 9"/>
    <w:basedOn w:val="Normal"/>
    <w:next w:val="Normal"/>
    <w:rsid w:val="000F19BC"/>
    <w:pPr>
      <w:numPr>
        <w:ilvl w:val="8"/>
        <w:numId w:val="11"/>
      </w:numPr>
      <w:spacing w:before="240" w:after="60"/>
      <w:outlineLvl w:val="8"/>
    </w:pPr>
    <w:rPr>
      <w:b/>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taDeckCardTitles">
    <w:name w:val="Data Deck Card Titles"/>
    <w:basedOn w:val="Title"/>
    <w:pPr>
      <w:jc w:val="right"/>
    </w:pPr>
  </w:style>
  <w:style w:type="paragraph" w:styleId="Title">
    <w:name w:val="Title"/>
    <w:basedOn w:val="Normal"/>
    <w:pPr>
      <w:jc w:val="center"/>
    </w:pPr>
    <w:rPr>
      <w:b/>
      <w:sz w:val="36"/>
    </w:rPr>
  </w:style>
  <w:style w:type="paragraph" w:styleId="Header">
    <w:name w:val="header"/>
    <w:basedOn w:val="Normal"/>
    <w:pPr>
      <w:tabs>
        <w:tab w:val="center" w:pos="4320"/>
        <w:tab w:val="right" w:pos="8640"/>
      </w:tabs>
    </w:pPr>
  </w:style>
  <w:style w:type="paragraph" w:styleId="TOC1">
    <w:name w:val="toc 1"/>
    <w:basedOn w:val="Normal"/>
    <w:next w:val="Normal"/>
    <w:autoRedefine/>
    <w:uiPriority w:val="39"/>
    <w:rsid w:val="00EA6622"/>
    <w:pPr>
      <w:tabs>
        <w:tab w:val="left" w:pos="460"/>
        <w:tab w:val="right" w:leader="dot" w:pos="9350"/>
      </w:tabs>
      <w:spacing w:before="120" w:after="120" w:line="360" w:lineRule="auto"/>
      <w:jc w:val="left"/>
    </w:pPr>
    <w:rPr>
      <w:rFonts w:asciiTheme="minorHAnsi" w:hAnsiTheme="minorHAnsi" w:cstheme="minorHAnsi"/>
      <w:b/>
      <w:bCs/>
      <w:caps/>
      <w:sz w:val="20"/>
    </w:rPr>
  </w:style>
  <w:style w:type="paragraph" w:styleId="TOC2">
    <w:name w:val="toc 2"/>
    <w:basedOn w:val="Normal"/>
    <w:next w:val="Normal"/>
    <w:autoRedefine/>
    <w:uiPriority w:val="39"/>
    <w:pPr>
      <w:spacing w:after="0"/>
      <w:ind w:left="230"/>
      <w:jc w:val="left"/>
    </w:pPr>
    <w:rPr>
      <w:rFonts w:asciiTheme="minorHAnsi" w:hAnsiTheme="minorHAnsi" w:cstheme="minorHAnsi"/>
      <w:smallCaps/>
      <w:sz w:val="20"/>
    </w:rPr>
  </w:style>
  <w:style w:type="paragraph" w:styleId="TOC3">
    <w:name w:val="toc 3"/>
    <w:basedOn w:val="Normal"/>
    <w:next w:val="Normal"/>
    <w:autoRedefine/>
    <w:uiPriority w:val="39"/>
    <w:rsid w:val="00EA6622"/>
    <w:pPr>
      <w:tabs>
        <w:tab w:val="left" w:pos="1150"/>
        <w:tab w:val="right" w:leader="dot" w:pos="9350"/>
      </w:tabs>
      <w:spacing w:after="0" w:line="360" w:lineRule="auto"/>
      <w:ind w:left="461"/>
      <w:jc w:val="left"/>
    </w:pPr>
    <w:rPr>
      <w:rFonts w:asciiTheme="minorHAnsi" w:hAnsiTheme="minorHAnsi" w:cstheme="minorHAnsi"/>
      <w:i/>
      <w:iCs/>
      <w:sz w:val="20"/>
    </w:rPr>
  </w:style>
  <w:style w:type="paragraph" w:styleId="BodyText">
    <w:name w:val="Body Text"/>
    <w:basedOn w:val="Normal"/>
  </w:style>
  <w:style w:type="paragraph" w:styleId="BodyTextIndent">
    <w:name w:val="Body Text Indent"/>
    <w:basedOn w:val="Normal"/>
    <w:pPr>
      <w:ind w:left="720"/>
    </w:pPr>
  </w:style>
  <w:style w:type="character" w:styleId="FootnoteReference">
    <w:name w:val="footnote reference"/>
    <w:semiHidden/>
    <w:rPr>
      <w:vertAlign w:val="superscript"/>
    </w:rPr>
  </w:style>
  <w:style w:type="paragraph" w:styleId="FootnoteText">
    <w:name w:val="footnote text"/>
    <w:basedOn w:val="Normal"/>
    <w:semiHidden/>
  </w:style>
  <w:style w:type="paragraph" w:styleId="BodyTextIndent2">
    <w:name w:val="Body Text Indent 2"/>
    <w:basedOn w:val="Normal"/>
    <w:pPr>
      <w:ind w:left="1440"/>
    </w:pPr>
  </w:style>
  <w:style w:type="paragraph" w:styleId="BodyTextIndent3">
    <w:name w:val="Body Text Indent 3"/>
    <w:basedOn w:val="Normal"/>
    <w:pPr>
      <w:ind w:left="2880" w:hanging="1440"/>
    </w:p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paragraph" w:styleId="Caption">
    <w:name w:val="caption"/>
    <w:basedOn w:val="Normal"/>
    <w:next w:val="Normal"/>
    <w:qFormat/>
    <w:pPr>
      <w:spacing w:before="120" w:after="120"/>
    </w:pPr>
    <w:rPr>
      <w:b/>
    </w:rPr>
  </w:style>
  <w:style w:type="paragraph" w:styleId="TableofFigures">
    <w:name w:val="table of figures"/>
    <w:basedOn w:val="Normal"/>
    <w:next w:val="Normal"/>
    <w:semiHidden/>
    <w:pPr>
      <w:ind w:left="400" w:hanging="400"/>
    </w:pPr>
  </w:style>
  <w:style w:type="paragraph" w:styleId="TOC4">
    <w:name w:val="toc 4"/>
    <w:basedOn w:val="Normal"/>
    <w:next w:val="Normal"/>
    <w:autoRedefine/>
    <w:uiPriority w:val="39"/>
    <w:pPr>
      <w:spacing w:after="0"/>
      <w:ind w:left="690"/>
      <w:jc w:val="left"/>
    </w:pPr>
    <w:rPr>
      <w:rFonts w:asciiTheme="minorHAnsi" w:hAnsiTheme="minorHAnsi" w:cstheme="minorHAnsi"/>
      <w:sz w:val="18"/>
      <w:szCs w:val="18"/>
    </w:rPr>
  </w:style>
  <w:style w:type="paragraph" w:styleId="TOC5">
    <w:name w:val="toc 5"/>
    <w:basedOn w:val="Normal"/>
    <w:next w:val="Normal"/>
    <w:autoRedefine/>
    <w:uiPriority w:val="39"/>
    <w:pPr>
      <w:spacing w:after="0"/>
      <w:ind w:left="920"/>
      <w:jc w:val="left"/>
    </w:pPr>
    <w:rPr>
      <w:rFonts w:asciiTheme="minorHAnsi" w:hAnsiTheme="minorHAnsi" w:cstheme="minorHAnsi"/>
      <w:sz w:val="18"/>
      <w:szCs w:val="18"/>
    </w:rPr>
  </w:style>
  <w:style w:type="paragraph" w:styleId="TOC6">
    <w:name w:val="toc 6"/>
    <w:basedOn w:val="Normal"/>
    <w:next w:val="Normal"/>
    <w:autoRedefine/>
    <w:uiPriority w:val="39"/>
    <w:pPr>
      <w:spacing w:after="0"/>
      <w:ind w:left="1150"/>
      <w:jc w:val="left"/>
    </w:pPr>
    <w:rPr>
      <w:rFonts w:asciiTheme="minorHAnsi" w:hAnsiTheme="minorHAnsi" w:cstheme="minorHAnsi"/>
      <w:sz w:val="18"/>
      <w:szCs w:val="18"/>
    </w:rPr>
  </w:style>
  <w:style w:type="paragraph" w:styleId="TOC7">
    <w:name w:val="toc 7"/>
    <w:basedOn w:val="Normal"/>
    <w:next w:val="Normal"/>
    <w:autoRedefine/>
    <w:uiPriority w:val="39"/>
    <w:pPr>
      <w:spacing w:after="0"/>
      <w:ind w:left="1380"/>
      <w:jc w:val="left"/>
    </w:pPr>
    <w:rPr>
      <w:rFonts w:asciiTheme="minorHAnsi" w:hAnsiTheme="minorHAnsi" w:cstheme="minorHAnsi"/>
      <w:sz w:val="18"/>
      <w:szCs w:val="18"/>
    </w:rPr>
  </w:style>
  <w:style w:type="paragraph" w:styleId="TOC8">
    <w:name w:val="toc 8"/>
    <w:basedOn w:val="Normal"/>
    <w:next w:val="Normal"/>
    <w:autoRedefine/>
    <w:uiPriority w:val="39"/>
    <w:pPr>
      <w:spacing w:after="0"/>
      <w:ind w:left="1610"/>
      <w:jc w:val="left"/>
    </w:pPr>
    <w:rPr>
      <w:rFonts w:asciiTheme="minorHAnsi" w:hAnsiTheme="minorHAnsi" w:cstheme="minorHAnsi"/>
      <w:sz w:val="18"/>
      <w:szCs w:val="18"/>
    </w:rPr>
  </w:style>
  <w:style w:type="paragraph" w:styleId="TOC9">
    <w:name w:val="toc 9"/>
    <w:basedOn w:val="Normal"/>
    <w:next w:val="Normal"/>
    <w:autoRedefine/>
    <w:uiPriority w:val="39"/>
    <w:rsid w:val="00981888"/>
    <w:pPr>
      <w:spacing w:after="0"/>
      <w:ind w:left="1840"/>
      <w:jc w:val="left"/>
    </w:pPr>
    <w:rPr>
      <w:rFonts w:asciiTheme="minorHAnsi" w:hAnsiTheme="minorHAnsi" w:cstheme="minorHAnsi"/>
      <w:sz w:val="18"/>
      <w:szCs w:val="18"/>
    </w:rPr>
  </w:style>
  <w:style w:type="character" w:styleId="Hyperlink">
    <w:name w:val="Hyperlink"/>
    <w:uiPriority w:val="99"/>
    <w:rsid w:val="007F79C1"/>
    <w:rPr>
      <w:color w:val="0000FF"/>
      <w:u w:val="single"/>
    </w:rPr>
  </w:style>
  <w:style w:type="paragraph" w:styleId="DocumentMap">
    <w:name w:val="Document Map"/>
    <w:basedOn w:val="Normal"/>
    <w:semiHidden/>
    <w:rsid w:val="002415BF"/>
    <w:pPr>
      <w:shd w:val="clear" w:color="auto" w:fill="000080"/>
    </w:pPr>
    <w:rPr>
      <w:rFonts w:ascii="Tahoma" w:hAnsi="Tahoma" w:cs="Tahoma"/>
    </w:rPr>
  </w:style>
  <w:style w:type="character" w:styleId="FollowedHyperlink">
    <w:name w:val="FollowedHyperlink"/>
    <w:rsid w:val="002415BF"/>
    <w:rPr>
      <w:color w:val="800080"/>
      <w:u w:val="single"/>
    </w:rPr>
  </w:style>
  <w:style w:type="character" w:customStyle="1" w:styleId="MTEquationSection">
    <w:name w:val="MTEquationSection"/>
    <w:rsid w:val="00831F7B"/>
    <w:rPr>
      <w:vanish/>
      <w:color w:val="FF0000"/>
    </w:rPr>
  </w:style>
  <w:style w:type="paragraph" w:customStyle="1" w:styleId="MTDisplayEquation">
    <w:name w:val="MTDisplayEquation"/>
    <w:basedOn w:val="Normal"/>
    <w:next w:val="Normal"/>
    <w:rsid w:val="00831F7B"/>
    <w:pPr>
      <w:tabs>
        <w:tab w:val="center" w:pos="4680"/>
        <w:tab w:val="right" w:pos="9360"/>
      </w:tabs>
    </w:pPr>
  </w:style>
  <w:style w:type="paragraph" w:customStyle="1" w:styleId="Heading">
    <w:name w:val="Heading"/>
    <w:basedOn w:val="Heading4"/>
    <w:rsid w:val="003A50AF"/>
  </w:style>
  <w:style w:type="paragraph" w:styleId="BalloonText">
    <w:name w:val="Balloon Text"/>
    <w:basedOn w:val="Normal"/>
    <w:semiHidden/>
    <w:rsid w:val="000F19BC"/>
    <w:rPr>
      <w:rFonts w:ascii="Tahoma" w:hAnsi="Tahoma" w:cs="Tahoma"/>
      <w:sz w:val="16"/>
      <w:szCs w:val="16"/>
    </w:rPr>
  </w:style>
  <w:style w:type="paragraph" w:styleId="BlockText">
    <w:name w:val="Block Text"/>
    <w:basedOn w:val="Normal"/>
    <w:rsid w:val="000F19BC"/>
    <w:pPr>
      <w:spacing w:after="120"/>
      <w:ind w:left="1440" w:right="1440"/>
    </w:pPr>
  </w:style>
  <w:style w:type="paragraph" w:styleId="BodyText2">
    <w:name w:val="Body Text 2"/>
    <w:basedOn w:val="Normal"/>
    <w:rsid w:val="000F19BC"/>
    <w:pPr>
      <w:spacing w:after="120" w:line="480" w:lineRule="auto"/>
    </w:pPr>
  </w:style>
  <w:style w:type="paragraph" w:styleId="BodyText3">
    <w:name w:val="Body Text 3"/>
    <w:basedOn w:val="Normal"/>
    <w:rsid w:val="000F19BC"/>
    <w:pPr>
      <w:spacing w:after="120"/>
    </w:pPr>
    <w:rPr>
      <w:sz w:val="16"/>
      <w:szCs w:val="16"/>
    </w:rPr>
  </w:style>
  <w:style w:type="paragraph" w:styleId="BodyTextFirstIndent">
    <w:name w:val="Body Text First Indent"/>
    <w:basedOn w:val="BodyText"/>
    <w:rsid w:val="000F19BC"/>
    <w:pPr>
      <w:spacing w:after="120"/>
      <w:ind w:firstLine="210"/>
    </w:pPr>
  </w:style>
  <w:style w:type="paragraph" w:styleId="BodyTextFirstIndent2">
    <w:name w:val="Body Text First Indent 2"/>
    <w:basedOn w:val="BodyTextIndent"/>
    <w:rsid w:val="000F19BC"/>
    <w:pPr>
      <w:spacing w:after="120"/>
      <w:ind w:left="360" w:firstLine="210"/>
    </w:pPr>
  </w:style>
  <w:style w:type="paragraph" w:styleId="Closing">
    <w:name w:val="Closing"/>
    <w:basedOn w:val="Normal"/>
    <w:rsid w:val="000F19BC"/>
    <w:pPr>
      <w:ind w:left="4320"/>
    </w:pPr>
  </w:style>
  <w:style w:type="paragraph" w:styleId="CommentText">
    <w:name w:val="annotation text"/>
    <w:basedOn w:val="Normal"/>
    <w:semiHidden/>
    <w:rsid w:val="000F19BC"/>
  </w:style>
  <w:style w:type="paragraph" w:styleId="CommentSubject">
    <w:name w:val="annotation subject"/>
    <w:basedOn w:val="CommentText"/>
    <w:next w:val="CommentText"/>
    <w:semiHidden/>
    <w:rsid w:val="000F19BC"/>
    <w:rPr>
      <w:b/>
      <w:bCs/>
    </w:rPr>
  </w:style>
  <w:style w:type="paragraph" w:styleId="Date">
    <w:name w:val="Date"/>
    <w:basedOn w:val="Normal"/>
    <w:next w:val="Normal"/>
    <w:rsid w:val="000F19BC"/>
  </w:style>
  <w:style w:type="paragraph" w:styleId="E-mailSignature">
    <w:name w:val="E-mail Signature"/>
    <w:basedOn w:val="Normal"/>
    <w:rsid w:val="000F19BC"/>
  </w:style>
  <w:style w:type="paragraph" w:styleId="EndnoteText">
    <w:name w:val="endnote text"/>
    <w:basedOn w:val="Normal"/>
    <w:semiHidden/>
    <w:rsid w:val="000F19BC"/>
  </w:style>
  <w:style w:type="paragraph" w:styleId="EnvelopeAddress">
    <w:name w:val="envelope address"/>
    <w:basedOn w:val="Normal"/>
    <w:rsid w:val="000F19B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0F19BC"/>
    <w:rPr>
      <w:rFonts w:cs="Arial"/>
    </w:rPr>
  </w:style>
  <w:style w:type="paragraph" w:styleId="HTMLAddress">
    <w:name w:val="HTML Address"/>
    <w:basedOn w:val="Normal"/>
    <w:rsid w:val="000F19BC"/>
    <w:rPr>
      <w:i/>
      <w:iCs/>
    </w:rPr>
  </w:style>
  <w:style w:type="paragraph" w:styleId="HTMLPreformatted">
    <w:name w:val="HTML Preformatted"/>
    <w:basedOn w:val="Normal"/>
    <w:rsid w:val="000F19BC"/>
    <w:rPr>
      <w:rFonts w:ascii="Courier New" w:hAnsi="Courier New" w:cs="Courier New"/>
    </w:rPr>
  </w:style>
  <w:style w:type="paragraph" w:styleId="Index1">
    <w:name w:val="index 1"/>
    <w:basedOn w:val="Normal"/>
    <w:next w:val="Normal"/>
    <w:autoRedefine/>
    <w:semiHidden/>
    <w:rsid w:val="000F19BC"/>
    <w:pPr>
      <w:ind w:left="200" w:hanging="200"/>
    </w:pPr>
  </w:style>
  <w:style w:type="paragraph" w:styleId="Index2">
    <w:name w:val="index 2"/>
    <w:basedOn w:val="Normal"/>
    <w:next w:val="Normal"/>
    <w:autoRedefine/>
    <w:semiHidden/>
    <w:rsid w:val="000F19BC"/>
    <w:pPr>
      <w:ind w:left="400" w:hanging="200"/>
    </w:pPr>
  </w:style>
  <w:style w:type="paragraph" w:styleId="Index3">
    <w:name w:val="index 3"/>
    <w:basedOn w:val="Normal"/>
    <w:next w:val="Normal"/>
    <w:autoRedefine/>
    <w:semiHidden/>
    <w:rsid w:val="000F19BC"/>
    <w:pPr>
      <w:ind w:left="600" w:hanging="200"/>
    </w:pPr>
  </w:style>
  <w:style w:type="paragraph" w:styleId="Index4">
    <w:name w:val="index 4"/>
    <w:basedOn w:val="Normal"/>
    <w:next w:val="Normal"/>
    <w:autoRedefine/>
    <w:semiHidden/>
    <w:rsid w:val="000F19BC"/>
    <w:pPr>
      <w:ind w:left="800" w:hanging="200"/>
    </w:pPr>
  </w:style>
  <w:style w:type="paragraph" w:styleId="Index5">
    <w:name w:val="index 5"/>
    <w:basedOn w:val="Normal"/>
    <w:next w:val="Normal"/>
    <w:autoRedefine/>
    <w:semiHidden/>
    <w:rsid w:val="000F19BC"/>
    <w:pPr>
      <w:ind w:left="1000" w:hanging="200"/>
    </w:pPr>
  </w:style>
  <w:style w:type="paragraph" w:styleId="Index6">
    <w:name w:val="index 6"/>
    <w:basedOn w:val="Normal"/>
    <w:next w:val="Normal"/>
    <w:autoRedefine/>
    <w:semiHidden/>
    <w:rsid w:val="000F19BC"/>
    <w:pPr>
      <w:ind w:left="1200" w:hanging="200"/>
    </w:pPr>
  </w:style>
  <w:style w:type="paragraph" w:styleId="Index7">
    <w:name w:val="index 7"/>
    <w:basedOn w:val="Normal"/>
    <w:next w:val="Normal"/>
    <w:autoRedefine/>
    <w:semiHidden/>
    <w:rsid w:val="000F19BC"/>
    <w:pPr>
      <w:ind w:left="1400" w:hanging="200"/>
    </w:pPr>
  </w:style>
  <w:style w:type="paragraph" w:styleId="Index8">
    <w:name w:val="index 8"/>
    <w:basedOn w:val="Normal"/>
    <w:next w:val="Normal"/>
    <w:autoRedefine/>
    <w:semiHidden/>
    <w:rsid w:val="000F19BC"/>
    <w:pPr>
      <w:ind w:left="1600" w:hanging="200"/>
    </w:pPr>
  </w:style>
  <w:style w:type="paragraph" w:styleId="Index9">
    <w:name w:val="index 9"/>
    <w:basedOn w:val="Normal"/>
    <w:next w:val="Normal"/>
    <w:autoRedefine/>
    <w:semiHidden/>
    <w:rsid w:val="000F19BC"/>
    <w:pPr>
      <w:ind w:left="1800" w:hanging="200"/>
    </w:pPr>
  </w:style>
  <w:style w:type="paragraph" w:styleId="IndexHeading">
    <w:name w:val="index heading"/>
    <w:basedOn w:val="Normal"/>
    <w:next w:val="Index1"/>
    <w:semiHidden/>
    <w:rsid w:val="000F19BC"/>
    <w:rPr>
      <w:rFonts w:cs="Arial"/>
      <w:b/>
      <w:bCs/>
    </w:rPr>
  </w:style>
  <w:style w:type="paragraph" w:styleId="List">
    <w:name w:val="List"/>
    <w:basedOn w:val="Normal"/>
    <w:rsid w:val="000F19BC"/>
    <w:pPr>
      <w:ind w:left="360" w:hanging="360"/>
    </w:pPr>
  </w:style>
  <w:style w:type="paragraph" w:styleId="List2">
    <w:name w:val="List 2"/>
    <w:basedOn w:val="Normal"/>
    <w:rsid w:val="000F19BC"/>
    <w:pPr>
      <w:ind w:left="720" w:hanging="360"/>
    </w:pPr>
  </w:style>
  <w:style w:type="paragraph" w:styleId="List3">
    <w:name w:val="List 3"/>
    <w:basedOn w:val="Normal"/>
    <w:rsid w:val="000F19BC"/>
    <w:pPr>
      <w:ind w:left="1080" w:hanging="360"/>
    </w:pPr>
  </w:style>
  <w:style w:type="paragraph" w:styleId="List4">
    <w:name w:val="List 4"/>
    <w:basedOn w:val="Normal"/>
    <w:rsid w:val="000F19BC"/>
    <w:pPr>
      <w:ind w:left="1440" w:hanging="360"/>
    </w:pPr>
  </w:style>
  <w:style w:type="paragraph" w:styleId="List5">
    <w:name w:val="List 5"/>
    <w:basedOn w:val="Normal"/>
    <w:rsid w:val="000F19BC"/>
    <w:pPr>
      <w:ind w:left="1800" w:hanging="360"/>
    </w:pPr>
  </w:style>
  <w:style w:type="paragraph" w:styleId="ListBullet">
    <w:name w:val="List Bullet"/>
    <w:basedOn w:val="Normal"/>
    <w:autoRedefine/>
    <w:rsid w:val="000F19BC"/>
    <w:pPr>
      <w:numPr>
        <w:numId w:val="1"/>
      </w:numPr>
    </w:pPr>
  </w:style>
  <w:style w:type="paragraph" w:styleId="ListBullet2">
    <w:name w:val="List Bullet 2"/>
    <w:basedOn w:val="Normal"/>
    <w:autoRedefine/>
    <w:rsid w:val="000F19BC"/>
    <w:pPr>
      <w:numPr>
        <w:numId w:val="2"/>
      </w:numPr>
    </w:pPr>
  </w:style>
  <w:style w:type="paragraph" w:styleId="ListBullet3">
    <w:name w:val="List Bullet 3"/>
    <w:basedOn w:val="Normal"/>
    <w:autoRedefine/>
    <w:rsid w:val="000F19BC"/>
    <w:pPr>
      <w:numPr>
        <w:numId w:val="3"/>
      </w:numPr>
    </w:pPr>
  </w:style>
  <w:style w:type="paragraph" w:styleId="ListBullet4">
    <w:name w:val="List Bullet 4"/>
    <w:basedOn w:val="Normal"/>
    <w:autoRedefine/>
    <w:rsid w:val="000F19BC"/>
    <w:pPr>
      <w:numPr>
        <w:numId w:val="4"/>
      </w:numPr>
    </w:pPr>
  </w:style>
  <w:style w:type="paragraph" w:styleId="ListBullet5">
    <w:name w:val="List Bullet 5"/>
    <w:basedOn w:val="Normal"/>
    <w:autoRedefine/>
    <w:rsid w:val="000F19BC"/>
    <w:pPr>
      <w:numPr>
        <w:numId w:val="5"/>
      </w:numPr>
    </w:pPr>
  </w:style>
  <w:style w:type="paragraph" w:styleId="ListContinue">
    <w:name w:val="List Continue"/>
    <w:basedOn w:val="Normal"/>
    <w:rsid w:val="000F19BC"/>
    <w:pPr>
      <w:spacing w:after="120"/>
      <w:ind w:left="360"/>
    </w:pPr>
  </w:style>
  <w:style w:type="paragraph" w:styleId="ListContinue2">
    <w:name w:val="List Continue 2"/>
    <w:basedOn w:val="Normal"/>
    <w:rsid w:val="000F19BC"/>
    <w:pPr>
      <w:spacing w:after="120"/>
      <w:ind w:left="720"/>
    </w:pPr>
  </w:style>
  <w:style w:type="paragraph" w:styleId="ListContinue3">
    <w:name w:val="List Continue 3"/>
    <w:basedOn w:val="Normal"/>
    <w:rsid w:val="000F19BC"/>
    <w:pPr>
      <w:spacing w:after="120"/>
      <w:ind w:left="1080"/>
    </w:pPr>
  </w:style>
  <w:style w:type="paragraph" w:styleId="ListContinue4">
    <w:name w:val="List Continue 4"/>
    <w:basedOn w:val="Normal"/>
    <w:rsid w:val="000F19BC"/>
    <w:pPr>
      <w:spacing w:after="120"/>
      <w:ind w:left="1440"/>
    </w:pPr>
  </w:style>
  <w:style w:type="paragraph" w:styleId="ListContinue5">
    <w:name w:val="List Continue 5"/>
    <w:basedOn w:val="Normal"/>
    <w:rsid w:val="000F19BC"/>
    <w:pPr>
      <w:spacing w:after="120"/>
      <w:ind w:left="1800"/>
    </w:pPr>
  </w:style>
  <w:style w:type="paragraph" w:styleId="ListNumber">
    <w:name w:val="List Number"/>
    <w:basedOn w:val="Normal"/>
    <w:rsid w:val="000F19BC"/>
    <w:pPr>
      <w:numPr>
        <w:numId w:val="6"/>
      </w:numPr>
    </w:pPr>
  </w:style>
  <w:style w:type="paragraph" w:styleId="ListNumber2">
    <w:name w:val="List Number 2"/>
    <w:basedOn w:val="Normal"/>
    <w:rsid w:val="000F19BC"/>
    <w:pPr>
      <w:numPr>
        <w:numId w:val="7"/>
      </w:numPr>
    </w:pPr>
  </w:style>
  <w:style w:type="paragraph" w:styleId="ListNumber3">
    <w:name w:val="List Number 3"/>
    <w:basedOn w:val="Normal"/>
    <w:rsid w:val="000F19BC"/>
    <w:pPr>
      <w:numPr>
        <w:numId w:val="8"/>
      </w:numPr>
    </w:pPr>
  </w:style>
  <w:style w:type="paragraph" w:styleId="ListNumber4">
    <w:name w:val="List Number 4"/>
    <w:basedOn w:val="Normal"/>
    <w:rsid w:val="000F19BC"/>
    <w:pPr>
      <w:numPr>
        <w:numId w:val="9"/>
      </w:numPr>
    </w:pPr>
  </w:style>
  <w:style w:type="paragraph" w:styleId="ListNumber5">
    <w:name w:val="List Number 5"/>
    <w:basedOn w:val="Normal"/>
    <w:rsid w:val="000F19BC"/>
    <w:pPr>
      <w:numPr>
        <w:numId w:val="10"/>
      </w:numPr>
    </w:pPr>
  </w:style>
  <w:style w:type="paragraph" w:styleId="MacroText">
    <w:name w:val="macro"/>
    <w:semiHidden/>
    <w:rsid w:val="000F19BC"/>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0F19BC"/>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0F19BC"/>
    <w:rPr>
      <w:sz w:val="24"/>
      <w:szCs w:val="24"/>
    </w:rPr>
  </w:style>
  <w:style w:type="paragraph" w:styleId="NormalIndent">
    <w:name w:val="Normal Indent"/>
    <w:basedOn w:val="Normal"/>
    <w:rsid w:val="000F19BC"/>
    <w:pPr>
      <w:ind w:left="720"/>
    </w:pPr>
  </w:style>
  <w:style w:type="paragraph" w:styleId="NoteHeading">
    <w:name w:val="Note Heading"/>
    <w:basedOn w:val="Normal"/>
    <w:next w:val="Normal"/>
    <w:rsid w:val="000F19BC"/>
  </w:style>
  <w:style w:type="paragraph" w:styleId="PlainText">
    <w:name w:val="Plain Text"/>
    <w:basedOn w:val="Normal"/>
    <w:rsid w:val="000F19BC"/>
    <w:rPr>
      <w:rFonts w:ascii="Courier New" w:hAnsi="Courier New" w:cs="Courier New"/>
    </w:rPr>
  </w:style>
  <w:style w:type="paragraph" w:styleId="Salutation">
    <w:name w:val="Salutation"/>
    <w:basedOn w:val="Normal"/>
    <w:next w:val="Normal"/>
    <w:rsid w:val="000F19BC"/>
  </w:style>
  <w:style w:type="paragraph" w:styleId="Signature">
    <w:name w:val="Signature"/>
    <w:basedOn w:val="Normal"/>
    <w:rsid w:val="000F19BC"/>
    <w:pPr>
      <w:ind w:left="4320"/>
    </w:pPr>
  </w:style>
  <w:style w:type="paragraph" w:styleId="Subtitle">
    <w:name w:val="Subtitle"/>
    <w:basedOn w:val="Normal"/>
    <w:rsid w:val="000F19BC"/>
    <w:pPr>
      <w:spacing w:after="60"/>
      <w:jc w:val="center"/>
      <w:outlineLvl w:val="1"/>
    </w:pPr>
    <w:rPr>
      <w:rFonts w:cs="Arial"/>
      <w:sz w:val="24"/>
      <w:szCs w:val="24"/>
    </w:rPr>
  </w:style>
  <w:style w:type="paragraph" w:styleId="TableofAuthorities">
    <w:name w:val="table of authorities"/>
    <w:basedOn w:val="Normal"/>
    <w:next w:val="Normal"/>
    <w:semiHidden/>
    <w:rsid w:val="000F19BC"/>
    <w:pPr>
      <w:ind w:left="200" w:hanging="200"/>
    </w:pPr>
  </w:style>
  <w:style w:type="paragraph" w:styleId="TOAHeading">
    <w:name w:val="toa heading"/>
    <w:basedOn w:val="Normal"/>
    <w:next w:val="Normal"/>
    <w:semiHidden/>
    <w:rsid w:val="000F19BC"/>
    <w:pPr>
      <w:spacing w:before="120"/>
    </w:pPr>
    <w:rPr>
      <w:rFonts w:cs="Arial"/>
      <w:b/>
      <w:bCs/>
      <w:sz w:val="24"/>
      <w:szCs w:val="24"/>
    </w:rPr>
  </w:style>
  <w:style w:type="paragraph" w:customStyle="1" w:styleId="Style1">
    <w:name w:val="Style1"/>
    <w:basedOn w:val="Heading5"/>
    <w:rsid w:val="000F19BC"/>
    <w:pPr>
      <w:jc w:val="right"/>
    </w:pPr>
  </w:style>
  <w:style w:type="paragraph" w:customStyle="1" w:styleId="StyleHeading5Right">
    <w:name w:val="Style Heading 5 + Right"/>
    <w:basedOn w:val="Heading5"/>
    <w:rsid w:val="006A4B36"/>
    <w:pPr>
      <w:tabs>
        <w:tab w:val="left" w:pos="1008"/>
      </w:tabs>
      <w:ind w:left="1008"/>
      <w:jc w:val="right"/>
    </w:pPr>
    <w:rPr>
      <w:bCs/>
    </w:rPr>
  </w:style>
  <w:style w:type="paragraph" w:customStyle="1" w:styleId="NORMAL-RB18">
    <w:name w:val="NORMAL-RB18"/>
    <w:basedOn w:val="Heading5"/>
    <w:rsid w:val="006E105F"/>
    <w:pPr>
      <w:jc w:val="right"/>
    </w:pPr>
    <w:rPr>
      <w:bCs/>
      <w:sz w:val="36"/>
      <w:szCs w:val="36"/>
    </w:rPr>
  </w:style>
  <w:style w:type="paragraph" w:customStyle="1" w:styleId="NORMAL-RB18Char">
    <w:name w:val="NORMAL-RB18 Char"/>
    <w:basedOn w:val="Heading5"/>
    <w:link w:val="NORMAL-RB18CharChar"/>
    <w:rsid w:val="008950C2"/>
    <w:pPr>
      <w:jc w:val="right"/>
    </w:pPr>
    <w:rPr>
      <w:bCs/>
      <w:sz w:val="36"/>
      <w:szCs w:val="36"/>
    </w:rPr>
  </w:style>
  <w:style w:type="paragraph" w:customStyle="1" w:styleId="Heading411pt">
    <w:name w:val="Heading 4 + 11 pt"/>
    <w:basedOn w:val="Heading4"/>
    <w:rsid w:val="008950C2"/>
    <w:pPr>
      <w:numPr>
        <w:ilvl w:val="0"/>
        <w:numId w:val="0"/>
      </w:numPr>
      <w:tabs>
        <w:tab w:val="num" w:pos="864"/>
      </w:tabs>
      <w:ind w:left="864" w:hanging="864"/>
    </w:pPr>
    <w:rPr>
      <w:sz w:val="22"/>
    </w:rPr>
  </w:style>
  <w:style w:type="paragraph" w:customStyle="1" w:styleId="StyleHeading411pt">
    <w:name w:val="Style Heading 4 + 11 pt"/>
    <w:basedOn w:val="Heading4"/>
    <w:rsid w:val="008950C2"/>
    <w:pPr>
      <w:numPr>
        <w:ilvl w:val="0"/>
        <w:numId w:val="0"/>
      </w:numPr>
      <w:tabs>
        <w:tab w:val="num" w:pos="864"/>
      </w:tabs>
      <w:ind w:left="864" w:hanging="864"/>
    </w:pPr>
    <w:rPr>
      <w:sz w:val="22"/>
    </w:rPr>
  </w:style>
  <w:style w:type="character" w:customStyle="1" w:styleId="NORMAL-RB18CharChar">
    <w:name w:val="NORMAL-RB18 Char Char"/>
    <w:link w:val="NORMAL-RB18Char"/>
    <w:rsid w:val="008950C2"/>
    <w:rPr>
      <w:rFonts w:ascii="Arial" w:hAnsi="Arial"/>
      <w:b/>
      <w:bCs/>
      <w:sz w:val="36"/>
      <w:szCs w:val="36"/>
      <w:lang w:val="en-US" w:eastAsia="en-US" w:bidi="ar-SA"/>
    </w:rPr>
  </w:style>
  <w:style w:type="character" w:customStyle="1" w:styleId="NORMAL-RB18CharCharChar">
    <w:name w:val="NORMAL-RB18 Char Char Char"/>
    <w:rsid w:val="00A10538"/>
    <w:rPr>
      <w:rFonts w:ascii="Arial" w:hAnsi="Arial"/>
      <w:b/>
      <w:bCs/>
      <w:sz w:val="36"/>
      <w:szCs w:val="36"/>
      <w:lang w:val="en-US" w:eastAsia="en-US" w:bidi="ar-SA"/>
    </w:rPr>
  </w:style>
  <w:style w:type="table" w:styleId="TableGrid">
    <w:name w:val="Table Grid"/>
    <w:basedOn w:val="TableNormal"/>
    <w:rsid w:val="00D94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tblCellMar>
    </w:tblPr>
  </w:style>
  <w:style w:type="paragraph" w:styleId="ListParagraph">
    <w:name w:val="List Paragraph"/>
    <w:basedOn w:val="Normal"/>
    <w:uiPriority w:val="34"/>
    <w:qFormat/>
    <w:rsid w:val="00370320"/>
    <w:pPr>
      <w:ind w:left="720"/>
      <w:contextualSpacing/>
    </w:pPr>
  </w:style>
  <w:style w:type="paragraph" w:styleId="TOCHeading">
    <w:name w:val="TOC Heading"/>
    <w:basedOn w:val="Heading1"/>
    <w:next w:val="Normal"/>
    <w:uiPriority w:val="39"/>
    <w:unhideWhenUsed/>
    <w:qFormat/>
    <w:rsid w:val="001E1ADD"/>
    <w:pPr>
      <w:keepLines/>
      <w:numPr>
        <w:numId w:val="0"/>
      </w:numPr>
      <w:spacing w:after="0" w:line="259" w:lineRule="auto"/>
      <w:outlineLvl w:val="9"/>
    </w:pPr>
    <w:rPr>
      <w:rFonts w:asciiTheme="majorHAnsi" w:eastAsiaTheme="majorEastAsia" w:hAnsiTheme="majorHAnsi" w:cstheme="majorBidi"/>
      <w:b w:val="0"/>
      <w:color w:val="2F5496" w:themeColor="accent1" w:themeShade="BF"/>
      <w:kern w:val="0"/>
      <w:szCs w:val="32"/>
    </w:rPr>
  </w:style>
  <w:style w:type="character" w:customStyle="1" w:styleId="FooterChar">
    <w:name w:val="Footer Char"/>
    <w:basedOn w:val="DefaultParagraphFont"/>
    <w:link w:val="Footer"/>
    <w:uiPriority w:val="99"/>
    <w:rsid w:val="0062590D"/>
    <w:rPr>
      <w:rFonts w:ascii="Arial" w:hAnsi="Arial"/>
    </w:rPr>
  </w:style>
  <w:style w:type="character" w:styleId="UnresolvedMention">
    <w:name w:val="Unresolved Mention"/>
    <w:basedOn w:val="DefaultParagraphFont"/>
    <w:uiPriority w:val="99"/>
    <w:semiHidden/>
    <w:unhideWhenUsed/>
    <w:rsid w:val="005C5E94"/>
    <w:rPr>
      <w:color w:val="605E5C"/>
      <w:shd w:val="clear" w:color="auto" w:fill="E1DFDD"/>
    </w:rPr>
  </w:style>
  <w:style w:type="paragraph" w:customStyle="1" w:styleId="Bullet1">
    <w:name w:val="Bullet1"/>
    <w:basedOn w:val="Normal"/>
    <w:link w:val="Bullet1Char"/>
    <w:qFormat/>
    <w:rsid w:val="00A84046"/>
    <w:pPr>
      <w:numPr>
        <w:numId w:val="19"/>
      </w:numPr>
      <w:spacing w:before="40" w:after="40" w:line="288" w:lineRule="auto"/>
      <w:ind w:left="605" w:hanging="245"/>
    </w:pPr>
  </w:style>
  <w:style w:type="character" w:customStyle="1" w:styleId="Bullet1Char">
    <w:name w:val="Bullet1 Char"/>
    <w:basedOn w:val="DefaultParagraphFont"/>
    <w:link w:val="Bullet1"/>
    <w:rsid w:val="00A84046"/>
    <w:rPr>
      <w:spacing w:val="4"/>
      <w:sz w:val="23"/>
    </w:rPr>
  </w:style>
  <w:style w:type="paragraph" w:customStyle="1" w:styleId="SpecialSpace">
    <w:name w:val="Special_Space"/>
    <w:basedOn w:val="Normal"/>
    <w:link w:val="SpecialSpaceChar"/>
    <w:qFormat/>
    <w:rsid w:val="00FE0B7B"/>
    <w:pPr>
      <w:spacing w:after="0"/>
    </w:pPr>
    <w:rPr>
      <w:sz w:val="10"/>
    </w:rPr>
  </w:style>
  <w:style w:type="character" w:customStyle="1" w:styleId="SpecialSpaceChar">
    <w:name w:val="Special_Space Char"/>
    <w:basedOn w:val="DefaultParagraphFont"/>
    <w:link w:val="SpecialSpace"/>
    <w:rsid w:val="00FE0B7B"/>
    <w:rPr>
      <w:rFonts w:ascii="Calibri" w:hAnsi="Calibri"/>
      <w:sz w:val="10"/>
    </w:rPr>
  </w:style>
  <w:style w:type="paragraph" w:customStyle="1" w:styleId="TableCells">
    <w:name w:val="Table_Cells"/>
    <w:basedOn w:val="Normal"/>
    <w:link w:val="TableCellsChar"/>
    <w:rsid w:val="00D94D1C"/>
    <w:pPr>
      <w:spacing w:before="60" w:after="60"/>
    </w:pPr>
    <w:rPr>
      <w:rFonts w:cs="Arial"/>
    </w:rPr>
  </w:style>
  <w:style w:type="character" w:customStyle="1" w:styleId="TableCellsChar">
    <w:name w:val="Table_Cells Char"/>
    <w:basedOn w:val="DefaultParagraphFont"/>
    <w:link w:val="TableCells"/>
    <w:rsid w:val="00D94D1C"/>
    <w:rPr>
      <w:rFonts w:ascii="Minion Pro" w:hAnsi="Minion Pro" w:cs="Arial"/>
      <w:sz w:val="23"/>
    </w:rPr>
  </w:style>
  <w:style w:type="table" w:styleId="GridTable1Light">
    <w:name w:val="Grid Table 1 Light"/>
    <w:basedOn w:val="TableNormal"/>
    <w:uiPriority w:val="46"/>
    <w:rsid w:val="0081676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Remarks">
    <w:name w:val="Remarks"/>
    <w:basedOn w:val="Normal"/>
    <w:link w:val="RemarksChar"/>
    <w:qFormat/>
    <w:rsid w:val="00A84046"/>
    <w:pPr>
      <w:tabs>
        <w:tab w:val="left" w:pos="360"/>
      </w:tabs>
      <w:spacing w:before="60" w:after="140" w:line="276" w:lineRule="auto"/>
      <w:ind w:left="360" w:hanging="360"/>
    </w:pPr>
  </w:style>
  <w:style w:type="character" w:customStyle="1" w:styleId="RemarksChar">
    <w:name w:val="Remarks Char"/>
    <w:basedOn w:val="DefaultParagraphFont"/>
    <w:link w:val="Remarks"/>
    <w:rsid w:val="00A84046"/>
    <w:rPr>
      <w:spacing w:val="4"/>
      <w:sz w:val="23"/>
    </w:rPr>
  </w:style>
  <w:style w:type="paragraph" w:customStyle="1" w:styleId="Corner">
    <w:name w:val="Corner"/>
    <w:basedOn w:val="Normal"/>
    <w:link w:val="CornerChar"/>
    <w:qFormat/>
    <w:rsid w:val="00A84046"/>
    <w:pPr>
      <w:jc w:val="right"/>
    </w:pPr>
    <w:rPr>
      <w:rFonts w:ascii="Arial" w:hAnsi="Arial"/>
      <w:b/>
      <w:sz w:val="36"/>
    </w:rPr>
  </w:style>
  <w:style w:type="character" w:customStyle="1" w:styleId="CornerChar">
    <w:name w:val="Corner Char"/>
    <w:basedOn w:val="DefaultParagraphFont"/>
    <w:link w:val="Corner"/>
    <w:rsid w:val="00A84046"/>
    <w:rPr>
      <w:rFonts w:ascii="Arial" w:hAnsi="Arial"/>
      <w:b/>
      <w:spacing w:val="4"/>
      <w:sz w:val="36"/>
    </w:rPr>
  </w:style>
  <w:style w:type="paragraph" w:customStyle="1" w:styleId="Bullet2">
    <w:name w:val="Bullet2"/>
    <w:basedOn w:val="Bullet1"/>
    <w:link w:val="Bullet2Char"/>
    <w:qFormat/>
    <w:rsid w:val="005E592D"/>
    <w:pPr>
      <w:numPr>
        <w:numId w:val="20"/>
      </w:numPr>
      <w:ind w:left="1397" w:hanging="245"/>
    </w:pPr>
  </w:style>
  <w:style w:type="character" w:customStyle="1" w:styleId="Bullet2Char">
    <w:name w:val="Bullet2 Char"/>
    <w:basedOn w:val="Bullet1Char"/>
    <w:link w:val="Bullet2"/>
    <w:rsid w:val="005E592D"/>
    <w:rPr>
      <w:rFonts w:ascii="Minion Pro" w:hAnsi="Minion Pro"/>
      <w:spacing w:val="4"/>
      <w:sz w:val="23"/>
    </w:rPr>
  </w:style>
  <w:style w:type="paragraph" w:customStyle="1" w:styleId="CardSpacing">
    <w:name w:val="Card_Spacing"/>
    <w:basedOn w:val="Normal"/>
    <w:link w:val="CardSpacingChar"/>
    <w:qFormat/>
    <w:rsid w:val="00A84046"/>
    <w:pPr>
      <w:spacing w:after="120"/>
    </w:pPr>
    <w:rPr>
      <w:rFonts w:ascii="Arial" w:hAnsi="Arial"/>
    </w:rPr>
  </w:style>
  <w:style w:type="character" w:customStyle="1" w:styleId="CardSpacingChar">
    <w:name w:val="Card_Spacing Char"/>
    <w:basedOn w:val="DefaultParagraphFont"/>
    <w:link w:val="CardSpacing"/>
    <w:rsid w:val="00A84046"/>
    <w:rPr>
      <w:rFonts w:ascii="Arial" w:hAnsi="Arial"/>
      <w:spacing w:val="4"/>
      <w:sz w:val="23"/>
    </w:rPr>
  </w:style>
  <w:style w:type="paragraph" w:customStyle="1" w:styleId="Bullet3">
    <w:name w:val="Bullet3"/>
    <w:basedOn w:val="Bullet1"/>
    <w:link w:val="Bullet3Char"/>
    <w:qFormat/>
    <w:rsid w:val="003A1565"/>
    <w:pPr>
      <w:numPr>
        <w:numId w:val="21"/>
      </w:numPr>
      <w:ind w:left="2117" w:hanging="245"/>
    </w:pPr>
  </w:style>
  <w:style w:type="character" w:customStyle="1" w:styleId="Bullet3Char">
    <w:name w:val="Bullet3 Char"/>
    <w:basedOn w:val="Bullet1Char"/>
    <w:link w:val="Bullet3"/>
    <w:rsid w:val="003A1565"/>
    <w:rPr>
      <w:rFonts w:ascii="Minion Pro" w:hAnsi="Minion Pro"/>
      <w:spacing w:val="4"/>
      <w:sz w:val="23"/>
    </w:rPr>
  </w:style>
  <w:style w:type="paragraph" w:customStyle="1" w:styleId="CardHeader">
    <w:name w:val="Card_Header"/>
    <w:basedOn w:val="Normal"/>
    <w:link w:val="CardHeaderChar"/>
    <w:qFormat/>
    <w:rsid w:val="00A84046"/>
    <w:pPr>
      <w:spacing w:after="40"/>
    </w:pPr>
    <w:rPr>
      <w:rFonts w:ascii="Arial" w:hAnsi="Arial"/>
      <w:b/>
    </w:rPr>
  </w:style>
  <w:style w:type="character" w:customStyle="1" w:styleId="CardHeaderChar">
    <w:name w:val="Card_Header Char"/>
    <w:basedOn w:val="DefaultParagraphFont"/>
    <w:link w:val="CardHeader"/>
    <w:rsid w:val="00A84046"/>
    <w:rPr>
      <w:rFonts w:ascii="Arial" w:hAnsi="Arial"/>
      <w:b/>
      <w:spacing w:val="4"/>
      <w:sz w:val="23"/>
    </w:rPr>
  </w:style>
  <w:style w:type="table" w:styleId="TableGridLight">
    <w:name w:val="Grid Table Light"/>
    <w:basedOn w:val="TableNormal"/>
    <w:uiPriority w:val="40"/>
    <w:rsid w:val="00F45F0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F45F0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ellCard">
    <w:name w:val="T_Cell_Card"/>
    <w:basedOn w:val="Normal"/>
    <w:link w:val="TCellCardChar"/>
    <w:qFormat/>
    <w:rsid w:val="00887F1F"/>
    <w:pPr>
      <w:spacing w:before="120" w:after="120" w:line="240" w:lineRule="auto"/>
      <w:jc w:val="center"/>
    </w:pPr>
  </w:style>
  <w:style w:type="character" w:customStyle="1" w:styleId="TCellCardChar">
    <w:name w:val="T_Cell_Card Char"/>
    <w:basedOn w:val="DefaultParagraphFont"/>
    <w:link w:val="TCellCard"/>
    <w:rsid w:val="00887F1F"/>
    <w:rPr>
      <w:rFonts w:ascii="Minion Pro" w:hAnsi="Minion Pro"/>
      <w:spacing w:val="4"/>
      <w:sz w:val="23"/>
    </w:rPr>
  </w:style>
  <w:style w:type="paragraph" w:customStyle="1" w:styleId="TCaseControl">
    <w:name w:val="T_Case_Control"/>
    <w:basedOn w:val="Normal"/>
    <w:link w:val="TCaseControlChar"/>
    <w:qFormat/>
    <w:rsid w:val="00A434AA"/>
    <w:pPr>
      <w:spacing w:before="120" w:after="120" w:line="240" w:lineRule="auto"/>
      <w:ind w:right="72"/>
      <w:jc w:val="left"/>
    </w:pPr>
  </w:style>
  <w:style w:type="character" w:customStyle="1" w:styleId="TCaseControlChar">
    <w:name w:val="T_Case_Control Char"/>
    <w:basedOn w:val="DefaultParagraphFont"/>
    <w:link w:val="TCaseControl"/>
    <w:rsid w:val="00A434AA"/>
    <w:rPr>
      <w:spacing w:val="4"/>
      <w:sz w:val="23"/>
    </w:rPr>
  </w:style>
  <w:style w:type="character" w:styleId="PlaceholderText">
    <w:name w:val="Placeholder Text"/>
    <w:basedOn w:val="DefaultParagraphFont"/>
    <w:uiPriority w:val="99"/>
    <w:semiHidden/>
    <w:rsid w:val="00E65A28"/>
    <w:rPr>
      <w:color w:val="666666"/>
    </w:rPr>
  </w:style>
  <w:style w:type="paragraph" w:customStyle="1" w:styleId="Table">
    <w:name w:val="Table"/>
    <w:basedOn w:val="Normal"/>
    <w:link w:val="TableChar"/>
    <w:qFormat/>
    <w:rsid w:val="007006BA"/>
    <w:pPr>
      <w:spacing w:before="120" w:after="120" w:line="240" w:lineRule="auto"/>
      <w:jc w:val="center"/>
    </w:pPr>
  </w:style>
  <w:style w:type="character" w:customStyle="1" w:styleId="TableChar">
    <w:name w:val="Table Char"/>
    <w:basedOn w:val="DefaultParagraphFont"/>
    <w:link w:val="Table"/>
    <w:rsid w:val="007006BA"/>
    <w:rPr>
      <w:spacing w:val="4"/>
      <w:sz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56731316">
      <w:bodyDiv w:val="1"/>
      <w:marLeft w:val="0"/>
      <w:marRight w:val="0"/>
      <w:marTop w:val="0"/>
      <w:marBottom w:val="0"/>
      <w:divBdr>
        <w:top w:val="none" w:sz="0" w:space="0" w:color="auto"/>
        <w:left w:val="none" w:sz="0" w:space="0" w:color="auto"/>
        <w:bottom w:val="none" w:sz="0" w:space="0" w:color="auto"/>
        <w:right w:val="none" w:sz="0" w:space="0" w:color="auto"/>
      </w:divBdr>
      <w:divsChild>
        <w:div w:id="9241477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30.jpeg"/><Relationship Id="rId68" Type="http://schemas.openxmlformats.org/officeDocument/2006/relationships/image" Target="media/image35.png"/><Relationship Id="rId84" Type="http://schemas.openxmlformats.org/officeDocument/2006/relationships/image" Target="media/image50.wmf"/><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image" Target="media/image41.wmf"/><Relationship Id="rId79" Type="http://schemas.openxmlformats.org/officeDocument/2006/relationships/image" Target="media/image46.png"/><Relationship Id="rId5" Type="http://schemas.openxmlformats.org/officeDocument/2006/relationships/webSettings" Target="webSettings.xml"/><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4.png"/><Relationship Id="rId8" Type="http://schemas.openxmlformats.org/officeDocument/2006/relationships/image" Target="media/image1.jpg"/><Relationship Id="rId51" Type="http://schemas.openxmlformats.org/officeDocument/2006/relationships/image" Target="media/image23.wmf"/><Relationship Id="rId72" Type="http://schemas.openxmlformats.org/officeDocument/2006/relationships/image" Target="media/image39.wmf"/><Relationship Id="rId80" Type="http://schemas.openxmlformats.org/officeDocument/2006/relationships/image" Target="media/image47.wmf"/><Relationship Id="rId85"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4.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image" Target="media/image42.wmf"/><Relationship Id="rId83" Type="http://schemas.openxmlformats.org/officeDocument/2006/relationships/image" Target="media/image49.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70.wmf"/><Relationship Id="rId65" Type="http://schemas.openxmlformats.org/officeDocument/2006/relationships/image" Target="media/image32.png"/><Relationship Id="rId73" Type="http://schemas.openxmlformats.org/officeDocument/2006/relationships/image" Target="media/image40.wmf"/><Relationship Id="rId78" Type="http://schemas.openxmlformats.org/officeDocument/2006/relationships/image" Target="media/image45.png"/><Relationship Id="rId81" Type="http://schemas.openxmlformats.org/officeDocument/2006/relationships/image" Target="media/image48.wmf"/><Relationship Id="rId86"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3.png"/><Relationship Id="rId87" Type="http://schemas.openxmlformats.org/officeDocument/2006/relationships/fontTable" Target="fontTable.xml"/><Relationship Id="rId61" Type="http://schemas.openxmlformats.org/officeDocument/2006/relationships/image" Target="media/image28.png"/><Relationship Id="rId8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AFD0-2637-4258-9012-B3498215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77</Pages>
  <Words>41668</Words>
  <Characters>237510</Characters>
  <Application>Microsoft Office Word</Application>
  <DocSecurity>0</DocSecurity>
  <Lines>1979</Lines>
  <Paragraphs>557</Paragraphs>
  <ScaleCrop>false</ScaleCrop>
  <HeadingPairs>
    <vt:vector size="2" baseType="variant">
      <vt:variant>
        <vt:lpstr>Title</vt:lpstr>
      </vt:variant>
      <vt:variant>
        <vt:i4>1</vt:i4>
      </vt:variant>
    </vt:vector>
  </HeadingPairs>
  <TitlesOfParts>
    <vt:vector size="1" baseType="lpstr">
      <vt:lpstr>MYSTRAN</vt:lpstr>
    </vt:vector>
  </TitlesOfParts>
  <Company> </Company>
  <LinksUpToDate>false</LinksUpToDate>
  <CharactersWithSpaces>278621</CharactersWithSpaces>
  <SharedDoc>false</SharedDoc>
  <HLinks>
    <vt:vector size="6" baseType="variant">
      <vt:variant>
        <vt:i4>2556029</vt:i4>
      </vt:variant>
      <vt:variant>
        <vt:i4>158</vt:i4>
      </vt:variant>
      <vt:variant>
        <vt:i4>0</vt:i4>
      </vt:variant>
      <vt:variant>
        <vt:i4>5</vt:i4>
      </vt:variant>
      <vt:variant>
        <vt:lpwstr>http://www.mystr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STRAN</dc:title>
  <dc:subject/>
  <dc:creator>Bill Case;Brian Esp</dc:creator>
  <cp:keywords/>
  <dc:description/>
  <cp:lastModifiedBy>Brian Esp</cp:lastModifiedBy>
  <cp:revision>2</cp:revision>
  <cp:lastPrinted>2025-09-08T13:06:00Z</cp:lastPrinted>
  <dcterms:created xsi:type="dcterms:W3CDTF">2025-09-08T13:35:00Z</dcterms:created>
  <dcterms:modified xsi:type="dcterms:W3CDTF">2025-09-08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